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C867F6" w14:textId="77777777" w:rsidR="00CB2A01" w:rsidRPr="00EA0207" w:rsidRDefault="00CB2A01" w:rsidP="00CB2A01">
      <w:pPr>
        <w:pStyle w:val="Title"/>
        <w:rPr>
          <w:rFonts w:ascii="Arial Rounded MT Bold" w:hAnsi="Arial Rounded MT Bold"/>
          <w:sz w:val="28"/>
          <w:szCs w:val="28"/>
        </w:rPr>
      </w:pPr>
    </w:p>
    <w:p w14:paraId="65C867F7" w14:textId="77777777" w:rsidR="00CB2A01" w:rsidRPr="002F2B1F" w:rsidRDefault="00CB2A01" w:rsidP="00CB2A01">
      <w:pPr>
        <w:pStyle w:val="Title"/>
        <w:rPr>
          <w:rFonts w:ascii="Arial Rounded MT Bold" w:hAnsi="Arial Rounded MT Bold"/>
          <w:sz w:val="56"/>
        </w:rPr>
      </w:pPr>
      <w:r>
        <w:rPr>
          <w:rFonts w:ascii="Arial Rounded MT Bold" w:hAnsi="Arial Rounded MT Bold"/>
          <w:sz w:val="96"/>
        </w:rPr>
        <w:t>Mathematics</w:t>
      </w:r>
    </w:p>
    <w:p w14:paraId="65C867F8" w14:textId="77777777" w:rsidR="00CB2A01" w:rsidRDefault="00CB2A01" w:rsidP="00CB2A01">
      <w:pPr>
        <w:pStyle w:val="Subtitle"/>
        <w:rPr>
          <w:sz w:val="24"/>
        </w:rPr>
      </w:pPr>
    </w:p>
    <w:p w14:paraId="65C867F9" w14:textId="77777777" w:rsidR="00CB2A01" w:rsidRDefault="00CB2A01" w:rsidP="00CB2A01">
      <w:pPr>
        <w:pStyle w:val="Subtitle"/>
        <w:rPr>
          <w:sz w:val="24"/>
        </w:rPr>
      </w:pPr>
    </w:p>
    <w:p w14:paraId="65C867FA" w14:textId="77777777" w:rsidR="00CB2A01" w:rsidRDefault="00CB2A01" w:rsidP="00CB2A01">
      <w:pPr>
        <w:pStyle w:val="Subtitle"/>
        <w:rPr>
          <w:sz w:val="24"/>
        </w:rPr>
      </w:pPr>
      <w:r w:rsidRPr="00055A4B">
        <w:rPr>
          <w:noProof/>
          <w:sz w:val="24"/>
          <w:lang w:val="en-AU" w:eastAsia="en-AU"/>
        </w:rPr>
        <mc:AlternateContent>
          <mc:Choice Requires="wps">
            <w:drawing>
              <wp:anchor distT="0" distB="0" distL="114300" distR="114300" simplePos="0" relativeHeight="251659264" behindDoc="0" locked="0" layoutInCell="1" allowOverlap="1" wp14:anchorId="65C87BA2" wp14:editId="65C87BA3">
                <wp:simplePos x="0" y="0"/>
                <wp:positionH relativeFrom="column">
                  <wp:align>center</wp:align>
                </wp:positionH>
                <wp:positionV relativeFrom="paragraph">
                  <wp:posOffset>0</wp:posOffset>
                </wp:positionV>
                <wp:extent cx="4486275" cy="3828415"/>
                <wp:effectExtent l="0" t="0" r="28575" b="19685"/>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86275" cy="3828415"/>
                        </a:xfrm>
                        <a:prstGeom prst="rect">
                          <a:avLst/>
                        </a:prstGeom>
                        <a:solidFill>
                          <a:srgbClr val="FFFFFF"/>
                        </a:solidFill>
                        <a:ln w="9525">
                          <a:solidFill>
                            <a:srgbClr val="000000"/>
                          </a:solidFill>
                          <a:miter lim="800000"/>
                          <a:headEnd/>
                          <a:tailEnd/>
                        </a:ln>
                      </wps:spPr>
                      <wps:txbx>
                        <w:txbxContent>
                          <w:p w14:paraId="65C87EB1" w14:textId="77777777" w:rsidR="00DF4161" w:rsidRDefault="00DF4161" w:rsidP="00CB2A01">
                            <w:r>
                              <w:rPr>
                                <w:rFonts w:ascii="Arial" w:hAnsi="Arial" w:cs="Arial"/>
                                <w:noProof/>
                                <w:sz w:val="20"/>
                                <w:lang w:val="en-AU" w:eastAsia="en-AU"/>
                              </w:rPr>
                              <w:drawing>
                                <wp:inline distT="0" distB="0" distL="0" distR="0" wp14:anchorId="65C87F1A" wp14:editId="65C87F1B">
                                  <wp:extent cx="3200400" cy="4067175"/>
                                  <wp:effectExtent l="0" t="0" r="0" b="9525"/>
                                  <wp:docPr id="2" name="Picture 2" descr="http://img.geocaching.com/cache/log/f31f7281-fc9b-407b-bf92-d5d9a1f38c4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mg.geocaching.com/cache/log/f31f7281-fc9b-407b-bf92-d5d9a1f38c4c.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00400" cy="406717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5C87BA2" id="_x0000_t202" coordsize="21600,21600" o:spt="202" path="m,l,21600r21600,l21600,xe">
                <v:stroke joinstyle="miter"/>
                <v:path gradientshapeok="t" o:connecttype="rect"/>
              </v:shapetype>
              <v:shape id="Text Box 2" o:spid="_x0000_s1026" type="#_x0000_t202" style="position:absolute;left:0;text-align:left;margin-left:0;margin-top:0;width:353.25pt;height:301.45p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">
                <v:textbox>
                  <w:txbxContent>
                    <w:p w14:paraId="65C87EB1" w14:textId="77777777" w:rsidR="00DF4161" w:rsidRDefault="00DF4161" w:rsidP="00CB2A01">
                      <w:r>
                        <w:rPr>
                          <w:rFonts w:ascii="Arial" w:hAnsi="Arial" w:cs="Arial"/>
                          <w:noProof/>
                          <w:sz w:val="20"/>
                          <w:lang w:val="en-AU" w:eastAsia="en-AU"/>
                        </w:rPr>
                        <w:drawing>
                          <wp:inline distT="0" distB="0" distL="0" distR="0" wp14:anchorId="65C87F1A" wp14:editId="65C87F1B">
                            <wp:extent cx="3200400" cy="4067175"/>
                            <wp:effectExtent l="0" t="0" r="0" b="9525"/>
                            <wp:docPr id="2" name="Picture 2" descr="http://img.geocaching.com/cache/log/f31f7281-fc9b-407b-bf92-d5d9a1f38c4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mg.geocaching.com/cache/log/f31f7281-fc9b-407b-bf92-d5d9a1f38c4c.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00400" cy="4067175"/>
                                    </a:xfrm>
                                    <a:prstGeom prst="rect">
                                      <a:avLst/>
                                    </a:prstGeom>
                                    <a:noFill/>
                                    <a:ln>
                                      <a:noFill/>
                                    </a:ln>
                                  </pic:spPr>
                                </pic:pic>
                              </a:graphicData>
                            </a:graphic>
                          </wp:inline>
                        </w:drawing>
                      </w:r>
                    </w:p>
                  </w:txbxContent>
                </v:textbox>
              </v:shape>
            </w:pict>
          </mc:Fallback>
        </mc:AlternateContent>
      </w:r>
    </w:p>
    <w:p w14:paraId="65C867FB" w14:textId="77777777" w:rsidR="00CB2A01" w:rsidRDefault="00CB2A01" w:rsidP="00CB2A01">
      <w:pPr>
        <w:pStyle w:val="Subtitle"/>
        <w:rPr>
          <w:sz w:val="24"/>
        </w:rPr>
      </w:pPr>
    </w:p>
    <w:p w14:paraId="65C867FC" w14:textId="77777777" w:rsidR="00CB2A01" w:rsidRDefault="00CB2A01" w:rsidP="00CB2A01">
      <w:pPr>
        <w:pStyle w:val="Subtitle"/>
        <w:rPr>
          <w:sz w:val="24"/>
        </w:rPr>
      </w:pPr>
    </w:p>
    <w:p w14:paraId="65C867FD" w14:textId="77777777" w:rsidR="00CB2A01" w:rsidRDefault="00CB2A01" w:rsidP="00CB2A01">
      <w:pPr>
        <w:pStyle w:val="Subtitle"/>
        <w:rPr>
          <w:sz w:val="24"/>
        </w:rPr>
      </w:pPr>
    </w:p>
    <w:p w14:paraId="65C867FE" w14:textId="77777777" w:rsidR="00CB2A01" w:rsidRDefault="00CB2A01" w:rsidP="00CB2A01">
      <w:pPr>
        <w:pStyle w:val="Subtitle"/>
        <w:rPr>
          <w:sz w:val="24"/>
        </w:rPr>
      </w:pPr>
    </w:p>
    <w:p w14:paraId="65C867FF" w14:textId="77777777" w:rsidR="00CB2A01" w:rsidRDefault="00CB2A01" w:rsidP="00CB2A01">
      <w:pPr>
        <w:pStyle w:val="Subtitle"/>
        <w:rPr>
          <w:sz w:val="24"/>
        </w:rPr>
      </w:pPr>
    </w:p>
    <w:p w14:paraId="65C86800" w14:textId="77777777" w:rsidR="00CB2A01" w:rsidRDefault="00CB2A01" w:rsidP="00CB2A01">
      <w:pPr>
        <w:pStyle w:val="Subtitle"/>
        <w:rPr>
          <w:sz w:val="24"/>
        </w:rPr>
      </w:pPr>
    </w:p>
    <w:p w14:paraId="65C86801" w14:textId="77777777" w:rsidR="00CB2A01" w:rsidRDefault="00CB2A01" w:rsidP="00CB2A01">
      <w:pPr>
        <w:pStyle w:val="Subtitle"/>
        <w:rPr>
          <w:sz w:val="24"/>
        </w:rPr>
      </w:pPr>
    </w:p>
    <w:p w14:paraId="65C86802" w14:textId="77777777" w:rsidR="00CB2A01" w:rsidRDefault="00CB2A01" w:rsidP="00CB2A01">
      <w:pPr>
        <w:pStyle w:val="Subtitle"/>
        <w:rPr>
          <w:sz w:val="24"/>
        </w:rPr>
      </w:pPr>
    </w:p>
    <w:p w14:paraId="65C86803" w14:textId="77777777" w:rsidR="00CB2A01" w:rsidRDefault="00CB2A01" w:rsidP="00CB2A01">
      <w:pPr>
        <w:pStyle w:val="Subtitle"/>
        <w:rPr>
          <w:sz w:val="24"/>
        </w:rPr>
      </w:pPr>
    </w:p>
    <w:p w14:paraId="65C86804" w14:textId="77777777" w:rsidR="00CB2A01" w:rsidRDefault="00CB2A01" w:rsidP="00CB2A01">
      <w:pPr>
        <w:pStyle w:val="Subtitle"/>
        <w:rPr>
          <w:sz w:val="24"/>
        </w:rPr>
      </w:pPr>
    </w:p>
    <w:p w14:paraId="65C86805" w14:textId="77777777" w:rsidR="00CB2A01" w:rsidRDefault="00CB2A01" w:rsidP="00CB2A01">
      <w:pPr>
        <w:pStyle w:val="Subtitle"/>
        <w:rPr>
          <w:sz w:val="24"/>
        </w:rPr>
      </w:pPr>
    </w:p>
    <w:p w14:paraId="65C86806" w14:textId="77777777" w:rsidR="00CB2A01" w:rsidRDefault="00CB2A01" w:rsidP="00CB2A01">
      <w:pPr>
        <w:pStyle w:val="Subtitle"/>
        <w:rPr>
          <w:sz w:val="24"/>
        </w:rPr>
      </w:pPr>
    </w:p>
    <w:p w14:paraId="65C86807" w14:textId="77777777" w:rsidR="00CB2A01" w:rsidRDefault="00CB2A01" w:rsidP="00CB2A01">
      <w:pPr>
        <w:pStyle w:val="Subtitle"/>
        <w:rPr>
          <w:sz w:val="24"/>
        </w:rPr>
      </w:pPr>
    </w:p>
    <w:p w14:paraId="65C86808" w14:textId="77777777" w:rsidR="00CB2A01" w:rsidRDefault="00CB2A01" w:rsidP="00CB2A01">
      <w:pPr>
        <w:pStyle w:val="Subtitle"/>
        <w:rPr>
          <w:sz w:val="24"/>
        </w:rPr>
      </w:pPr>
    </w:p>
    <w:p w14:paraId="65C86809" w14:textId="77777777" w:rsidR="00CB2A01" w:rsidRDefault="00CB2A01" w:rsidP="00CB2A01">
      <w:pPr>
        <w:pStyle w:val="Subtitle"/>
        <w:rPr>
          <w:sz w:val="24"/>
        </w:rPr>
      </w:pPr>
    </w:p>
    <w:p w14:paraId="65C8680A" w14:textId="77777777" w:rsidR="00CB2A01" w:rsidRDefault="00CB2A01" w:rsidP="00CB2A01">
      <w:pPr>
        <w:pStyle w:val="Subtitle"/>
        <w:rPr>
          <w:sz w:val="24"/>
        </w:rPr>
      </w:pPr>
    </w:p>
    <w:p w14:paraId="65C8680B" w14:textId="77777777" w:rsidR="00CB2A01" w:rsidRDefault="00CB2A01" w:rsidP="00CB2A01">
      <w:pPr>
        <w:pStyle w:val="Subtitle"/>
        <w:rPr>
          <w:sz w:val="24"/>
        </w:rPr>
      </w:pPr>
    </w:p>
    <w:p w14:paraId="65C8680C" w14:textId="77777777" w:rsidR="00CB2A01" w:rsidRDefault="00CB2A01" w:rsidP="00CB2A01">
      <w:pPr>
        <w:pStyle w:val="Subtitle"/>
        <w:rPr>
          <w:sz w:val="24"/>
        </w:rPr>
      </w:pPr>
    </w:p>
    <w:p w14:paraId="65C8680D" w14:textId="77777777" w:rsidR="00CB2A01" w:rsidRDefault="00CB2A01" w:rsidP="00CB2A01">
      <w:pPr>
        <w:pStyle w:val="Subtitle"/>
        <w:rPr>
          <w:sz w:val="24"/>
        </w:rPr>
      </w:pPr>
    </w:p>
    <w:p w14:paraId="65C8680E" w14:textId="77777777" w:rsidR="00CB2A01" w:rsidRDefault="00CB2A01" w:rsidP="00CB2A01">
      <w:pPr>
        <w:pStyle w:val="Subtitle"/>
        <w:rPr>
          <w:sz w:val="24"/>
        </w:rPr>
      </w:pPr>
    </w:p>
    <w:p w14:paraId="65C8680F" w14:textId="77777777" w:rsidR="00CB2A01" w:rsidRDefault="00CB2A01" w:rsidP="00CB2A01">
      <w:pPr>
        <w:pStyle w:val="Subtitle"/>
        <w:jc w:val="left"/>
        <w:rPr>
          <w:sz w:val="24"/>
        </w:rPr>
      </w:pPr>
    </w:p>
    <w:p w14:paraId="65C86810" w14:textId="150967B8" w:rsidR="00CB2A01" w:rsidRPr="00CF7E79" w:rsidRDefault="00CB2A01" w:rsidP="00CB2A01">
      <w:pPr>
        <w:pStyle w:val="Subtitle"/>
        <w:jc w:val="right"/>
        <w:rPr>
          <w:sz w:val="16"/>
        </w:rPr>
      </w:pPr>
    </w:p>
    <w:p w14:paraId="65C86811" w14:textId="77777777" w:rsidR="00CB2A01" w:rsidRDefault="00CB2A01" w:rsidP="00CB2A01">
      <w:pPr>
        <w:pStyle w:val="Subtitle"/>
        <w:rPr>
          <w:sz w:val="24"/>
        </w:rPr>
      </w:pPr>
    </w:p>
    <w:p w14:paraId="65C86813" w14:textId="1633DA0B" w:rsidR="00CB2A01" w:rsidRPr="008E4253" w:rsidRDefault="00CB2A01" w:rsidP="008E4253">
      <w:pPr>
        <w:pStyle w:val="Subtitle"/>
        <w:rPr>
          <w:rFonts w:asciiTheme="minorHAnsi" w:hAnsiTheme="minorHAnsi" w:cstheme="minorHAnsi"/>
          <w:i/>
          <w:sz w:val="72"/>
        </w:rPr>
      </w:pPr>
      <w:r>
        <w:rPr>
          <w:rFonts w:asciiTheme="minorHAnsi" w:hAnsiTheme="minorHAnsi" w:cstheme="minorHAnsi"/>
          <w:i/>
          <w:sz w:val="72"/>
        </w:rPr>
        <w:t>How do I measure length without a ruler?</w:t>
      </w:r>
      <w:bookmarkStart w:id="0" w:name="_GoBack"/>
      <w:bookmarkEnd w:id="0"/>
    </w:p>
    <w:p w14:paraId="65C86814" w14:textId="0EA567EF" w:rsidR="00CB2A01" w:rsidRDefault="008E4253" w:rsidP="00CB2A01">
      <w:pPr>
        <w:rPr>
          <w:rFonts w:ascii="Arial" w:hAnsi="Arial" w:cs="Arial"/>
          <w:b/>
          <w:i/>
          <w:sz w:val="40"/>
          <w:szCs w:val="40"/>
        </w:rPr>
      </w:pPr>
      <w:r>
        <w:rPr>
          <w:noProof/>
        </w:rPr>
        <w:drawing>
          <wp:anchor distT="0" distB="0" distL="114300" distR="114300" simplePos="0" relativeHeight="251658240" behindDoc="0" locked="0" layoutInCell="1" allowOverlap="1" wp14:anchorId="47E648EE" wp14:editId="79FC6ED1">
            <wp:simplePos x="0" y="0"/>
            <wp:positionH relativeFrom="column">
              <wp:posOffset>293370</wp:posOffset>
            </wp:positionH>
            <wp:positionV relativeFrom="paragraph">
              <wp:posOffset>412898</wp:posOffset>
            </wp:positionV>
            <wp:extent cx="5337175" cy="2486660"/>
            <wp:effectExtent l="0" t="0" r="0" b="889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37175" cy="2486660"/>
                    </a:xfrm>
                    <a:prstGeom prst="rect">
                      <a:avLst/>
                    </a:prstGeom>
                    <a:noFill/>
                  </pic:spPr>
                </pic:pic>
              </a:graphicData>
            </a:graphic>
            <wp14:sizeRelH relativeFrom="page">
              <wp14:pctWidth>0</wp14:pctWidth>
            </wp14:sizeRelH>
            <wp14:sizeRelV relativeFrom="page">
              <wp14:pctHeight>0</wp14:pctHeight>
            </wp14:sizeRelV>
          </wp:anchor>
        </w:drawing>
      </w:r>
    </w:p>
    <w:p w14:paraId="65C8681E" w14:textId="1E45AE04" w:rsidR="00CB2A01" w:rsidRDefault="00CB2A01">
      <w:pPr>
        <w:sectPr w:rsidR="00CB2A01" w:rsidSect="00751F7C">
          <w:pgSz w:w="11906" w:h="16838" w:code="9"/>
          <w:pgMar w:top="1152" w:right="1296" w:bottom="1152" w:left="1296" w:header="576" w:footer="576" w:gutter="0"/>
          <w:cols w:space="720"/>
          <w:docGrid w:linePitch="326"/>
        </w:sectPr>
      </w:pPr>
    </w:p>
    <w:p w14:paraId="65C86820" w14:textId="77777777" w:rsidR="0025498B" w:rsidRPr="00DA0988" w:rsidRDefault="0025498B" w:rsidP="0025498B">
      <w:pPr>
        <w:pStyle w:val="BodyText"/>
        <w:rPr>
          <w:rFonts w:ascii="Arial" w:hAnsi="Arial" w:cs="Arial"/>
          <w:b/>
          <w:bCs/>
          <w:sz w:val="30"/>
        </w:rPr>
      </w:pPr>
    </w:p>
    <w:p w14:paraId="65C86822" w14:textId="77777777" w:rsidR="0025498B" w:rsidRPr="00DA0988" w:rsidRDefault="0025498B" w:rsidP="0025498B"/>
    <w:p w14:paraId="65C86823" w14:textId="77777777" w:rsidR="0025498B" w:rsidRPr="0025498B" w:rsidRDefault="0025498B" w:rsidP="0025498B">
      <w:pPr>
        <w:pStyle w:val="BodyText"/>
        <w:tabs>
          <w:tab w:val="left" w:pos="360"/>
        </w:tabs>
        <w:rPr>
          <w:rFonts w:ascii="Arial" w:hAnsi="Arial" w:cs="Arial"/>
          <w:b/>
          <w:bCs/>
          <w:sz w:val="28"/>
          <w:szCs w:val="28"/>
        </w:rPr>
      </w:pPr>
      <w:r w:rsidRPr="0025498B">
        <w:rPr>
          <w:rFonts w:ascii="Arial" w:hAnsi="Arial" w:cs="Arial"/>
          <w:b/>
          <w:sz w:val="28"/>
          <w:szCs w:val="28"/>
        </w:rPr>
        <w:t>1.</w:t>
      </w:r>
      <w:r w:rsidRPr="0025498B">
        <w:rPr>
          <w:rFonts w:ascii="Arial" w:hAnsi="Arial" w:cs="Arial"/>
          <w:b/>
          <w:sz w:val="28"/>
          <w:szCs w:val="28"/>
        </w:rPr>
        <w:tab/>
      </w:r>
      <w:r w:rsidRPr="0025498B">
        <w:rPr>
          <w:rFonts w:ascii="Arial" w:hAnsi="Arial" w:cs="Arial"/>
          <w:b/>
          <w:bCs/>
          <w:sz w:val="28"/>
          <w:szCs w:val="28"/>
        </w:rPr>
        <w:t>Focus</w:t>
      </w:r>
    </w:p>
    <w:tbl>
      <w:tblPr>
        <w:tblW w:w="0" w:type="auto"/>
        <w:tblInd w:w="720" w:type="dxa"/>
        <w:tblBorders>
          <w:insideH w:val="single" w:sz="4" w:space="0" w:color="auto"/>
        </w:tblBorders>
        <w:tblLook w:val="0000" w:firstRow="0" w:lastRow="0" w:firstColumn="0" w:lastColumn="0" w:noHBand="0" w:noVBand="0"/>
      </w:tblPr>
      <w:tblGrid>
        <w:gridCol w:w="4261"/>
        <w:gridCol w:w="4261"/>
      </w:tblGrid>
      <w:tr w:rsidR="0025498B" w:rsidRPr="00DA0988" w14:paraId="65C86827" w14:textId="77777777" w:rsidTr="00751F7C">
        <w:tc>
          <w:tcPr>
            <w:tcW w:w="4261" w:type="dxa"/>
          </w:tcPr>
          <w:p w14:paraId="65C86824" w14:textId="77777777" w:rsidR="0025498B" w:rsidRPr="00DA0988" w:rsidRDefault="0025498B" w:rsidP="00751F7C">
            <w:pPr>
              <w:pStyle w:val="BodyText"/>
            </w:pPr>
            <w:r>
              <w:rPr>
                <w:noProof/>
                <w:sz w:val="20"/>
                <w:lang w:eastAsia="en-AU"/>
              </w:rPr>
              <mc:AlternateContent>
                <mc:Choice Requires="wps">
                  <w:drawing>
                    <wp:anchor distT="0" distB="0" distL="114300" distR="114300" simplePos="0" relativeHeight="251661312" behindDoc="0" locked="0" layoutInCell="1" allowOverlap="1" wp14:anchorId="65C87BA8" wp14:editId="65C87BA9">
                      <wp:simplePos x="0" y="0"/>
                      <wp:positionH relativeFrom="column">
                        <wp:posOffset>111125</wp:posOffset>
                      </wp:positionH>
                      <wp:positionV relativeFrom="paragraph">
                        <wp:posOffset>80645</wp:posOffset>
                      </wp:positionV>
                      <wp:extent cx="2811780" cy="629920"/>
                      <wp:effectExtent l="10160" t="8890" r="692785" b="199390"/>
                      <wp:wrapNone/>
                      <wp:docPr id="8" name="Rounded Rectangular Callout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11780" cy="629920"/>
                              </a:xfrm>
                              <a:prstGeom prst="wedgeRoundRectCallout">
                                <a:avLst>
                                  <a:gd name="adj1" fmla="val 74185"/>
                                  <a:gd name="adj2" fmla="val 76412"/>
                                  <a:gd name="adj3" fmla="val 16667"/>
                                </a:avLst>
                              </a:prstGeom>
                              <a:solidFill>
                                <a:srgbClr val="FFFFFF"/>
                              </a:solidFill>
                              <a:ln w="9525">
                                <a:solidFill>
                                  <a:srgbClr val="000000"/>
                                </a:solidFill>
                                <a:miter lim="800000"/>
                                <a:headEnd/>
                                <a:tailEnd/>
                              </a:ln>
                            </wps:spPr>
                            <wps:txbx>
                              <w:txbxContent>
                                <w:p w14:paraId="65C87EB2" w14:textId="4FA7CE99" w:rsidR="00DF4161" w:rsidRPr="0025498B" w:rsidRDefault="00DF4161" w:rsidP="0025498B">
                                  <w:pPr>
                                    <w:pStyle w:val="BodyText2"/>
                                    <w:rPr>
                                      <w:i w:val="0"/>
                                      <w:sz w:val="24"/>
                                    </w:rPr>
                                  </w:pPr>
                                  <w:r w:rsidRPr="0025498B">
                                    <w:rPr>
                                      <w:i w:val="0"/>
                                      <w:sz w:val="24"/>
                                    </w:rPr>
                                    <w:t xml:space="preserve">This is when I tell you what you will be doing for the </w:t>
                                  </w:r>
                                  <w:r>
                                    <w:rPr>
                                      <w:i w:val="0"/>
                                      <w:sz w:val="24"/>
                                    </w:rPr>
                                    <w:t>activities</w:t>
                                  </w:r>
                                  <w:r w:rsidRPr="0025498B">
                                    <w:rPr>
                                      <w:i w:val="0"/>
                                      <w:sz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5C87BA8"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Rounded Rectangular Callout 8" o:spid="_x0000_s1027" type="#_x0000_t62" style="position:absolute;margin-left:8.75pt;margin-top:6.35pt;width:221.4pt;height:49.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" adj="26824,27305">
                      <v:textbox>
                        <w:txbxContent>
                          <w:p w14:paraId="65C87EB2" w14:textId="4FA7CE99" w:rsidR="00DF4161" w:rsidRPr="0025498B" w:rsidRDefault="00DF4161" w:rsidP="0025498B">
                            <w:pPr>
                              <w:pStyle w:val="BodyText2"/>
                              <w:rPr>
                                <w:i w:val="0"/>
                                <w:sz w:val="24"/>
                              </w:rPr>
                            </w:pPr>
                            <w:r w:rsidRPr="0025498B">
                              <w:rPr>
                                <w:i w:val="0"/>
                                <w:sz w:val="24"/>
                              </w:rPr>
                              <w:t xml:space="preserve">This is when I tell you what you will be doing for the </w:t>
                            </w:r>
                            <w:r>
                              <w:rPr>
                                <w:i w:val="0"/>
                                <w:sz w:val="24"/>
                              </w:rPr>
                              <w:t>activities</w:t>
                            </w:r>
                            <w:r w:rsidRPr="0025498B">
                              <w:rPr>
                                <w:i w:val="0"/>
                                <w:sz w:val="24"/>
                              </w:rPr>
                              <w:t>!</w:t>
                            </w:r>
                          </w:p>
                        </w:txbxContent>
                      </v:textbox>
                    </v:shape>
                  </w:pict>
                </mc:Fallback>
              </mc:AlternateContent>
            </w:r>
          </w:p>
          <w:p w14:paraId="65C86825" w14:textId="77777777" w:rsidR="0025498B" w:rsidRPr="00DA0988" w:rsidRDefault="0025498B" w:rsidP="00751F7C">
            <w:pPr>
              <w:pStyle w:val="BodyText"/>
            </w:pPr>
          </w:p>
        </w:tc>
        <w:tc>
          <w:tcPr>
            <w:tcW w:w="4261" w:type="dxa"/>
          </w:tcPr>
          <w:p w14:paraId="65C86826" w14:textId="77777777" w:rsidR="0025498B" w:rsidRPr="00DA0988" w:rsidRDefault="0025498B" w:rsidP="0025498B">
            <w:pPr>
              <w:pStyle w:val="BodyText"/>
              <w:jc w:val="center"/>
            </w:pPr>
            <w:r>
              <w:rPr>
                <w:noProof/>
                <w:lang w:eastAsia="en-AU"/>
              </w:rPr>
              <w:drawing>
                <wp:inline distT="0" distB="0" distL="0" distR="0" wp14:anchorId="65C87BAA" wp14:editId="65C87BAB">
                  <wp:extent cx="1210310" cy="1102360"/>
                  <wp:effectExtent l="0" t="0" r="8890" b="2540"/>
                  <wp:docPr id="6" name="Picture 6" descr="S21570467708050209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215704677080502094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10310" cy="1102360"/>
                          </a:xfrm>
                          <a:prstGeom prst="rect">
                            <a:avLst/>
                          </a:prstGeom>
                          <a:noFill/>
                          <a:ln>
                            <a:noFill/>
                          </a:ln>
                        </pic:spPr>
                      </pic:pic>
                    </a:graphicData>
                  </a:graphic>
                </wp:inline>
              </w:drawing>
            </w:r>
          </w:p>
        </w:tc>
      </w:tr>
    </w:tbl>
    <w:p w14:paraId="65C86828" w14:textId="77777777" w:rsidR="0025498B" w:rsidRPr="0025498B" w:rsidRDefault="0025498B" w:rsidP="0025498B">
      <w:pPr>
        <w:pStyle w:val="BodyText"/>
        <w:tabs>
          <w:tab w:val="left" w:pos="360"/>
        </w:tabs>
        <w:rPr>
          <w:rFonts w:ascii="Arial" w:hAnsi="Arial" w:cs="Arial"/>
          <w:b/>
          <w:bCs/>
          <w:sz w:val="28"/>
          <w:szCs w:val="28"/>
        </w:rPr>
      </w:pPr>
      <w:r w:rsidRPr="0025498B">
        <w:rPr>
          <w:rFonts w:ascii="Arial" w:hAnsi="Arial" w:cs="Arial"/>
          <w:b/>
          <w:sz w:val="28"/>
          <w:szCs w:val="28"/>
        </w:rPr>
        <w:t>2.</w:t>
      </w:r>
      <w:r w:rsidRPr="0025498B">
        <w:rPr>
          <w:rFonts w:ascii="Arial" w:hAnsi="Arial" w:cs="Arial"/>
          <w:b/>
          <w:sz w:val="28"/>
          <w:szCs w:val="28"/>
        </w:rPr>
        <w:tab/>
      </w:r>
      <w:r w:rsidRPr="0025498B">
        <w:rPr>
          <w:rFonts w:ascii="Arial" w:hAnsi="Arial" w:cs="Arial"/>
          <w:b/>
          <w:bCs/>
          <w:sz w:val="28"/>
          <w:szCs w:val="28"/>
        </w:rPr>
        <w:t>Introduction</w:t>
      </w:r>
    </w:p>
    <w:tbl>
      <w:tblPr>
        <w:tblW w:w="0" w:type="auto"/>
        <w:tblLook w:val="0000" w:firstRow="0" w:lastRow="0" w:firstColumn="0" w:lastColumn="0" w:noHBand="0" w:noVBand="0"/>
      </w:tblPr>
      <w:tblGrid>
        <w:gridCol w:w="8522"/>
      </w:tblGrid>
      <w:tr w:rsidR="0025498B" w:rsidRPr="00DA0988" w14:paraId="65C8682C" w14:textId="77777777" w:rsidTr="00751F7C">
        <w:tc>
          <w:tcPr>
            <w:tcW w:w="8522" w:type="dxa"/>
          </w:tcPr>
          <w:p w14:paraId="65C86829" w14:textId="77777777" w:rsidR="0025498B" w:rsidRPr="00DA0988" w:rsidRDefault="0025498B" w:rsidP="00751F7C">
            <w:pPr>
              <w:pStyle w:val="BodyText"/>
              <w:jc w:val="right"/>
              <w:rPr>
                <w:sz w:val="16"/>
                <w:szCs w:val="16"/>
              </w:rPr>
            </w:pPr>
          </w:p>
          <w:p w14:paraId="65C8682A" w14:textId="77777777" w:rsidR="0025498B" w:rsidRPr="00DA0988" w:rsidRDefault="0025498B" w:rsidP="00751F7C">
            <w:pPr>
              <w:pStyle w:val="BodyText"/>
              <w:jc w:val="right"/>
            </w:pPr>
            <w:r>
              <w:rPr>
                <w:noProof/>
                <w:sz w:val="20"/>
                <w:lang w:eastAsia="en-AU"/>
              </w:rPr>
              <mc:AlternateContent>
                <mc:Choice Requires="wps">
                  <w:drawing>
                    <wp:anchor distT="0" distB="0" distL="114300" distR="114300" simplePos="0" relativeHeight="251662336" behindDoc="0" locked="0" layoutInCell="1" allowOverlap="1" wp14:anchorId="65C87BAC" wp14:editId="65C87BAD">
                      <wp:simplePos x="0" y="0"/>
                      <wp:positionH relativeFrom="column">
                        <wp:posOffset>2162287</wp:posOffset>
                      </wp:positionH>
                      <wp:positionV relativeFrom="paragraph">
                        <wp:posOffset>92486</wp:posOffset>
                      </wp:positionV>
                      <wp:extent cx="2969260" cy="860425"/>
                      <wp:effectExtent l="762000" t="0" r="21590" b="15875"/>
                      <wp:wrapNone/>
                      <wp:docPr id="7" name="Rounded Rectangular Callout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69260" cy="860425"/>
                              </a:xfrm>
                              <a:prstGeom prst="wedgeRoundRectCallout">
                                <a:avLst>
                                  <a:gd name="adj1" fmla="val -73980"/>
                                  <a:gd name="adj2" fmla="val 23047"/>
                                  <a:gd name="adj3" fmla="val 16667"/>
                                </a:avLst>
                              </a:prstGeom>
                              <a:solidFill>
                                <a:srgbClr val="FFFFFF"/>
                              </a:solidFill>
                              <a:ln w="9525">
                                <a:solidFill>
                                  <a:srgbClr val="000000"/>
                                </a:solidFill>
                                <a:miter lim="800000"/>
                                <a:headEnd/>
                                <a:tailEnd/>
                              </a:ln>
                            </wps:spPr>
                            <wps:txbx>
                              <w:txbxContent>
                                <w:p w14:paraId="65C87EB3" w14:textId="77777777" w:rsidR="00DF4161" w:rsidRPr="006C4784" w:rsidRDefault="00DF4161" w:rsidP="006C4784">
                                  <w:pPr>
                                    <w:jc w:val="center"/>
                                    <w:rPr>
                                      <w:rFonts w:ascii="Comic Sans MS" w:hAnsi="Comic Sans MS"/>
                                      <w:iCs/>
                                      <w:sz w:val="24"/>
                                      <w:szCs w:val="24"/>
                                    </w:rPr>
                                  </w:pPr>
                                  <w:r w:rsidRPr="006C4784">
                                    <w:rPr>
                                      <w:rFonts w:ascii="Comic Sans MS" w:hAnsi="Comic Sans MS"/>
                                      <w:iCs/>
                                      <w:sz w:val="24"/>
                                      <w:szCs w:val="24"/>
                                    </w:rPr>
                                    <w:t>During the discussion you will learn the how, why, what and when of the maths topic.</w:t>
                                  </w:r>
                                </w:p>
                                <w:p w14:paraId="65C87EB4" w14:textId="77777777" w:rsidR="00DF4161" w:rsidRDefault="00DF4161" w:rsidP="0025498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C87BAC" id="Rounded Rectangular Callout 7" o:spid="_x0000_s1028" type="#_x0000_t62" style="position:absolute;left:0;text-align:left;margin-left:170.25pt;margin-top:7.3pt;width:233.8pt;height:67.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" adj="-5180,15778">
                      <v:textbox>
                        <w:txbxContent>
                          <w:p w14:paraId="65C87EB3" w14:textId="77777777" w:rsidR="00DF4161" w:rsidRPr="006C4784" w:rsidRDefault="00DF4161" w:rsidP="006C4784">
                            <w:pPr>
                              <w:jc w:val="center"/>
                              <w:rPr>
                                <w:rFonts w:ascii="Comic Sans MS" w:hAnsi="Comic Sans MS"/>
                                <w:iCs/>
                                <w:sz w:val="24"/>
                                <w:szCs w:val="24"/>
                              </w:rPr>
                            </w:pPr>
                            <w:r w:rsidRPr="006C4784">
                              <w:rPr>
                                <w:rFonts w:ascii="Comic Sans MS" w:hAnsi="Comic Sans MS"/>
                                <w:iCs/>
                                <w:sz w:val="24"/>
                                <w:szCs w:val="24"/>
                              </w:rPr>
                              <w:t>During the discussion you will learn the how, why, what and when of the maths topic.</w:t>
                            </w:r>
                          </w:p>
                          <w:p w14:paraId="65C87EB4" w14:textId="77777777" w:rsidR="00DF4161" w:rsidRDefault="00DF4161" w:rsidP="0025498B"/>
                        </w:txbxContent>
                      </v:textbox>
                    </v:shape>
                  </w:pict>
                </mc:Fallback>
              </mc:AlternateContent>
            </w:r>
          </w:p>
          <w:p w14:paraId="65C8682B" w14:textId="77777777" w:rsidR="0025498B" w:rsidRPr="00DA0988" w:rsidRDefault="0025498B" w:rsidP="00751F7C">
            <w:pPr>
              <w:pStyle w:val="BodyText"/>
            </w:pPr>
            <w:r>
              <w:rPr>
                <w:noProof/>
                <w:lang w:eastAsia="en-AU"/>
              </w:rPr>
              <w:drawing>
                <wp:inline distT="0" distB="0" distL="0" distR="0" wp14:anchorId="65C87BAE" wp14:editId="65C87BAF">
                  <wp:extent cx="1196975" cy="1546225"/>
                  <wp:effectExtent l="0" t="0" r="3175" b="0"/>
                  <wp:docPr id="5" name="Picture 5" descr="S2157046770805020943000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2157046770805020943000000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196975" cy="1546225"/>
                          </a:xfrm>
                          <a:prstGeom prst="rect">
                            <a:avLst/>
                          </a:prstGeom>
                          <a:noFill/>
                          <a:ln>
                            <a:noFill/>
                          </a:ln>
                        </pic:spPr>
                      </pic:pic>
                    </a:graphicData>
                  </a:graphic>
                </wp:inline>
              </w:drawing>
            </w:r>
          </w:p>
        </w:tc>
      </w:tr>
    </w:tbl>
    <w:p w14:paraId="65C8682D" w14:textId="77777777" w:rsidR="0025498B" w:rsidRPr="00DA0988" w:rsidRDefault="0025498B" w:rsidP="0025498B"/>
    <w:p w14:paraId="55EA05E3" w14:textId="77777777" w:rsidR="004A2466" w:rsidRDefault="004A2466" w:rsidP="004A2466">
      <w:pPr>
        <w:pStyle w:val="BodyText"/>
        <w:rPr>
          <w:rFonts w:ascii="Arial" w:hAnsi="Arial" w:cs="Arial"/>
          <w:b/>
          <w:bCs/>
          <w:sz w:val="28"/>
          <w:szCs w:val="28"/>
        </w:rPr>
      </w:pPr>
    </w:p>
    <w:p w14:paraId="67E93954" w14:textId="77777777" w:rsidR="004A2466" w:rsidRDefault="004A2466" w:rsidP="004A2466">
      <w:pPr>
        <w:pStyle w:val="BodyText"/>
        <w:rPr>
          <w:rFonts w:ascii="Arial" w:hAnsi="Arial" w:cs="Arial"/>
          <w:b/>
          <w:bCs/>
          <w:sz w:val="28"/>
          <w:szCs w:val="28"/>
        </w:rPr>
      </w:pPr>
    </w:p>
    <w:p w14:paraId="65C86836" w14:textId="0DF0BF58" w:rsidR="0025498B" w:rsidRPr="0025498B" w:rsidRDefault="0025498B" w:rsidP="004A2466">
      <w:pPr>
        <w:pStyle w:val="BodyText"/>
        <w:rPr>
          <w:rFonts w:ascii="Arial" w:hAnsi="Arial" w:cs="Arial"/>
          <w:b/>
          <w:bCs/>
          <w:sz w:val="28"/>
          <w:szCs w:val="28"/>
        </w:rPr>
      </w:pPr>
      <w:r w:rsidRPr="0025498B">
        <w:rPr>
          <w:rFonts w:ascii="Arial" w:hAnsi="Arial" w:cs="Arial"/>
          <w:b/>
          <w:bCs/>
          <w:sz w:val="28"/>
          <w:szCs w:val="28"/>
        </w:rPr>
        <w:t>Did you know?</w:t>
      </w:r>
    </w:p>
    <w:tbl>
      <w:tblPr>
        <w:tblW w:w="0" w:type="auto"/>
        <w:tblInd w:w="360" w:type="dxa"/>
        <w:tblBorders>
          <w:insideH w:val="single" w:sz="4" w:space="0" w:color="auto"/>
        </w:tblBorders>
        <w:tblLook w:val="0000" w:firstRow="0" w:lastRow="0" w:firstColumn="0" w:lastColumn="0" w:noHBand="0" w:noVBand="0"/>
      </w:tblPr>
      <w:tblGrid>
        <w:gridCol w:w="4443"/>
        <w:gridCol w:w="4727"/>
      </w:tblGrid>
      <w:tr w:rsidR="0025498B" w:rsidRPr="00DA0988" w14:paraId="65C8683A" w14:textId="77777777" w:rsidTr="00751F7C">
        <w:tc>
          <w:tcPr>
            <w:tcW w:w="5868" w:type="dxa"/>
          </w:tcPr>
          <w:p w14:paraId="65C86837" w14:textId="77777777" w:rsidR="0025498B" w:rsidRPr="00DA0988" w:rsidRDefault="0025498B" w:rsidP="00751F7C">
            <w:pPr>
              <w:pStyle w:val="BodyText"/>
            </w:pPr>
          </w:p>
          <w:p w14:paraId="65C86838" w14:textId="79494BB7" w:rsidR="0025498B" w:rsidRPr="00DA0988" w:rsidRDefault="0025498B" w:rsidP="00751F7C">
            <w:pPr>
              <w:pStyle w:val="BodyText"/>
              <w:rPr>
                <w:sz w:val="24"/>
              </w:rPr>
            </w:pPr>
            <w:r w:rsidRPr="00DA0988">
              <w:rPr>
                <w:sz w:val="24"/>
              </w:rPr>
              <w:t xml:space="preserve">Find out interesting facts about the topic you are studying! </w:t>
            </w:r>
          </w:p>
        </w:tc>
        <w:tc>
          <w:tcPr>
            <w:tcW w:w="2781" w:type="dxa"/>
          </w:tcPr>
          <w:p w14:paraId="65C86839" w14:textId="77777777" w:rsidR="0025498B" w:rsidRPr="00DA0988" w:rsidRDefault="0025498B" w:rsidP="00751F7C">
            <w:pPr>
              <w:pStyle w:val="BodyText"/>
              <w:rPr>
                <w:b/>
                <w:bCs/>
                <w:sz w:val="28"/>
              </w:rPr>
            </w:pPr>
            <w:r>
              <w:rPr>
                <w:noProof/>
                <w:lang w:eastAsia="en-AU"/>
              </w:rPr>
              <w:drawing>
                <wp:inline distT="0" distB="0" distL="0" distR="0" wp14:anchorId="65C87BB2" wp14:editId="65C87BB3">
                  <wp:extent cx="2864485" cy="1626870"/>
                  <wp:effectExtent l="0" t="0" r="0" b="0"/>
                  <wp:docPr id="3" name="Picture 3" descr="DidYouKn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idYouKnow"/>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64485" cy="1626870"/>
                          </a:xfrm>
                          <a:prstGeom prst="rect">
                            <a:avLst/>
                          </a:prstGeom>
                          <a:noFill/>
                          <a:ln>
                            <a:noFill/>
                          </a:ln>
                        </pic:spPr>
                      </pic:pic>
                    </a:graphicData>
                  </a:graphic>
                </wp:inline>
              </w:drawing>
            </w:r>
          </w:p>
        </w:tc>
      </w:tr>
    </w:tbl>
    <w:p w14:paraId="65C8683B" w14:textId="0BEAA385" w:rsidR="0025498B" w:rsidRDefault="0025498B" w:rsidP="0025498B"/>
    <w:p w14:paraId="438FD87E" w14:textId="007135F0" w:rsidR="004A2466" w:rsidRDefault="004A2466" w:rsidP="0025498B"/>
    <w:p w14:paraId="122EFBB3" w14:textId="2F7ACEC2" w:rsidR="004A2466" w:rsidRDefault="004A2466" w:rsidP="0025498B"/>
    <w:p w14:paraId="155AA775" w14:textId="51D6ED76" w:rsidR="004A2466" w:rsidRDefault="004A2466" w:rsidP="0025498B"/>
    <w:p w14:paraId="3D60A1AB" w14:textId="3F26FE87" w:rsidR="004A2466" w:rsidRDefault="004A2466" w:rsidP="0025498B"/>
    <w:p w14:paraId="55FF5FFA" w14:textId="4111D8FB" w:rsidR="004A2466" w:rsidRDefault="004A2466" w:rsidP="0025498B"/>
    <w:p w14:paraId="64BDE2E2" w14:textId="63B5DFCD" w:rsidR="004A2466" w:rsidRDefault="004A2466" w:rsidP="0025498B"/>
    <w:p w14:paraId="5357A44C" w14:textId="6446D5DE" w:rsidR="004A2466" w:rsidRDefault="004A2466" w:rsidP="0025498B"/>
    <w:p w14:paraId="0C8792D3" w14:textId="48184EB7" w:rsidR="004A2466" w:rsidRDefault="004A2466" w:rsidP="0025498B"/>
    <w:p w14:paraId="6790A6CF" w14:textId="335C355B" w:rsidR="004A2466" w:rsidRDefault="004A2466" w:rsidP="0025498B"/>
    <w:p w14:paraId="7377BBF2" w14:textId="77777777" w:rsidR="004A2466" w:rsidRPr="00DA0988" w:rsidRDefault="004A2466" w:rsidP="0025498B"/>
    <w:p w14:paraId="65C8683C" w14:textId="77777777" w:rsidR="006B0FE6" w:rsidRPr="00357C23" w:rsidRDefault="006B0FE6" w:rsidP="006B0FE6">
      <w:pPr>
        <w:pStyle w:val="Title"/>
        <w:pBdr>
          <w:top w:val="thinThickSmallGap" w:sz="24" w:space="1" w:color="auto"/>
          <w:left w:val="thinThickSmallGap" w:sz="24" w:space="4" w:color="auto"/>
          <w:bottom w:val="thickThinSmallGap" w:sz="24" w:space="1" w:color="auto"/>
          <w:right w:val="thickThinSmallGap" w:sz="24" w:space="4" w:color="auto"/>
        </w:pBdr>
        <w:ind w:left="1620" w:right="1573"/>
        <w:rPr>
          <w:rFonts w:ascii="Arial" w:hAnsi="Arial" w:cs="Arial"/>
          <w:color w:val="000000"/>
          <w:sz w:val="40"/>
          <w:szCs w:val="40"/>
        </w:rPr>
      </w:pPr>
      <w:r w:rsidRPr="00357C23">
        <w:rPr>
          <w:rFonts w:ascii="Arial" w:hAnsi="Arial" w:cs="Arial"/>
          <w:color w:val="000000"/>
          <w:sz w:val="40"/>
          <w:szCs w:val="40"/>
        </w:rPr>
        <w:lastRenderedPageBreak/>
        <w:t>To the supervisor</w:t>
      </w:r>
    </w:p>
    <w:p w14:paraId="65C8683D" w14:textId="77777777" w:rsidR="006B0FE6" w:rsidRDefault="006B0FE6" w:rsidP="006B0FE6">
      <w:pPr>
        <w:jc w:val="center"/>
        <w:rPr>
          <w:rFonts w:ascii="Arial" w:hAnsi="Arial" w:cs="Arial"/>
          <w:b/>
          <w:bCs/>
          <w:color w:val="000000"/>
          <w:sz w:val="24"/>
        </w:rPr>
      </w:pPr>
    </w:p>
    <w:p w14:paraId="65C8683E" w14:textId="77777777" w:rsidR="006B0FE6" w:rsidRPr="00F955CB" w:rsidRDefault="006B0FE6" w:rsidP="006B0FE6">
      <w:pPr>
        <w:jc w:val="center"/>
        <w:rPr>
          <w:rFonts w:ascii="Arial" w:hAnsi="Arial" w:cs="Arial"/>
          <w:b/>
          <w:bCs/>
          <w:color w:val="000000"/>
          <w:sz w:val="24"/>
        </w:rPr>
      </w:pPr>
    </w:p>
    <w:p w14:paraId="65C8683F" w14:textId="77777777" w:rsidR="006B0FE6" w:rsidRPr="00F955CB" w:rsidRDefault="006B0FE6" w:rsidP="006B0FE6">
      <w:pPr>
        <w:spacing w:line="360" w:lineRule="auto"/>
        <w:jc w:val="center"/>
        <w:rPr>
          <w:rFonts w:ascii="Arial" w:hAnsi="Arial" w:cs="Arial"/>
          <w:b/>
          <w:bCs/>
          <w:sz w:val="32"/>
          <w:szCs w:val="32"/>
        </w:rPr>
      </w:pPr>
      <w:r w:rsidRPr="00F955CB">
        <w:rPr>
          <w:rFonts w:ascii="Arial" w:hAnsi="Arial" w:cs="Arial"/>
          <w:b/>
          <w:bCs/>
          <w:color w:val="000000"/>
          <w:sz w:val="32"/>
          <w:szCs w:val="32"/>
        </w:rPr>
        <w:t>Correcting your child’s wor</w:t>
      </w:r>
      <w:r w:rsidRPr="00F955CB">
        <w:rPr>
          <w:rFonts w:ascii="Arial" w:hAnsi="Arial" w:cs="Arial"/>
          <w:b/>
          <w:bCs/>
          <w:sz w:val="32"/>
          <w:szCs w:val="32"/>
        </w:rPr>
        <w:t>k</w:t>
      </w:r>
    </w:p>
    <w:p w14:paraId="65C86840" w14:textId="0CE93A27" w:rsidR="006B0FE6" w:rsidRPr="006A09D6" w:rsidRDefault="004A2466" w:rsidP="006B0FE6">
      <w:pPr>
        <w:rPr>
          <w:sz w:val="24"/>
        </w:rPr>
      </w:pPr>
      <w:r>
        <w:rPr>
          <w:sz w:val="24"/>
        </w:rPr>
        <w:t>It is recommended that the</w:t>
      </w:r>
      <w:r w:rsidR="006B0FE6" w:rsidRPr="006A09D6">
        <w:rPr>
          <w:sz w:val="24"/>
        </w:rPr>
        <w:t xml:space="preserve"> supervisor checks and corrects a student’s maths work daily. There are advantages in doing this.</w:t>
      </w:r>
    </w:p>
    <w:p w14:paraId="65C86841" w14:textId="77777777" w:rsidR="006B0FE6" w:rsidRPr="006A09D6" w:rsidRDefault="006B0FE6" w:rsidP="006B0FE6">
      <w:pPr>
        <w:rPr>
          <w:sz w:val="24"/>
        </w:rPr>
      </w:pPr>
    </w:p>
    <w:p w14:paraId="65C86842" w14:textId="77777777" w:rsidR="006B0FE6" w:rsidRPr="006A09D6" w:rsidRDefault="006B0FE6" w:rsidP="006B0FE6">
      <w:pPr>
        <w:numPr>
          <w:ilvl w:val="0"/>
          <w:numId w:val="3"/>
        </w:numPr>
        <w:rPr>
          <w:sz w:val="24"/>
        </w:rPr>
      </w:pPr>
      <w:r w:rsidRPr="006A09D6">
        <w:rPr>
          <w:sz w:val="24"/>
        </w:rPr>
        <w:t>It provides positive reinforcement on the spot.</w:t>
      </w:r>
    </w:p>
    <w:p w14:paraId="65C86843" w14:textId="77777777" w:rsidR="006B0FE6" w:rsidRPr="006A09D6" w:rsidRDefault="006B0FE6" w:rsidP="006B0FE6">
      <w:pPr>
        <w:ind w:left="1449"/>
        <w:rPr>
          <w:sz w:val="24"/>
        </w:rPr>
      </w:pPr>
    </w:p>
    <w:p w14:paraId="65C86844" w14:textId="77777777" w:rsidR="006B0FE6" w:rsidRPr="006A09D6" w:rsidRDefault="006B0FE6" w:rsidP="006B0FE6">
      <w:pPr>
        <w:numPr>
          <w:ilvl w:val="0"/>
          <w:numId w:val="3"/>
        </w:numPr>
        <w:ind w:left="1440" w:hanging="346"/>
        <w:rPr>
          <w:sz w:val="24"/>
        </w:rPr>
      </w:pPr>
      <w:r w:rsidRPr="006A09D6">
        <w:rPr>
          <w:sz w:val="24"/>
        </w:rPr>
        <w:t>If there is a difficulty with some of the work, it can be explained whilst fresh in your child's mind.</w:t>
      </w:r>
    </w:p>
    <w:p w14:paraId="65C86845" w14:textId="77777777" w:rsidR="006B0FE6" w:rsidRPr="006A09D6" w:rsidRDefault="006B0FE6" w:rsidP="006B0FE6">
      <w:pPr>
        <w:ind w:left="1440"/>
        <w:rPr>
          <w:sz w:val="24"/>
        </w:rPr>
      </w:pPr>
    </w:p>
    <w:p w14:paraId="65C86846" w14:textId="77777777" w:rsidR="006B0FE6" w:rsidRPr="006A09D6" w:rsidRDefault="006B0FE6" w:rsidP="006B0FE6">
      <w:pPr>
        <w:numPr>
          <w:ilvl w:val="0"/>
          <w:numId w:val="3"/>
        </w:numPr>
        <w:rPr>
          <w:b/>
          <w:sz w:val="24"/>
        </w:rPr>
      </w:pPr>
      <w:r w:rsidRPr="006A09D6">
        <w:rPr>
          <w:sz w:val="24"/>
        </w:rPr>
        <w:t>Useful and positive discussion will take place on certain aspects of the work.</w:t>
      </w:r>
    </w:p>
    <w:p w14:paraId="65C86847" w14:textId="77777777" w:rsidR="006B0FE6" w:rsidRPr="003F1877" w:rsidRDefault="006B0FE6" w:rsidP="006B0FE6">
      <w:pPr>
        <w:tabs>
          <w:tab w:val="left" w:pos="4590"/>
        </w:tabs>
        <w:ind w:left="4680"/>
        <w:rPr>
          <w:b/>
          <w:sz w:val="24"/>
        </w:rPr>
      </w:pPr>
    </w:p>
    <w:p w14:paraId="65C86848" w14:textId="77777777" w:rsidR="006B0FE6" w:rsidRPr="003F1877" w:rsidRDefault="006B0FE6" w:rsidP="006B0FE6">
      <w:pPr>
        <w:tabs>
          <w:tab w:val="left" w:pos="4590"/>
        </w:tabs>
        <w:ind w:left="4680"/>
        <w:rPr>
          <w:b/>
          <w:sz w:val="24"/>
        </w:rPr>
      </w:pPr>
    </w:p>
    <w:p w14:paraId="65C86849" w14:textId="77777777" w:rsidR="006B0FE6" w:rsidRPr="00F955CB" w:rsidRDefault="006B0FE6" w:rsidP="006B0FE6">
      <w:pPr>
        <w:pStyle w:val="Heading1"/>
        <w:spacing w:line="360" w:lineRule="auto"/>
        <w:jc w:val="center"/>
        <w:rPr>
          <w:color w:val="000000"/>
          <w:sz w:val="32"/>
          <w:szCs w:val="32"/>
        </w:rPr>
      </w:pPr>
      <w:r w:rsidRPr="00F955CB">
        <w:rPr>
          <w:color w:val="000000"/>
          <w:sz w:val="32"/>
          <w:szCs w:val="32"/>
        </w:rPr>
        <w:t>How to go about it</w:t>
      </w:r>
    </w:p>
    <w:p w14:paraId="65C8684A" w14:textId="6C341E01" w:rsidR="006B0FE6" w:rsidRPr="006A09D6" w:rsidRDefault="006B0FE6" w:rsidP="006B0FE6">
      <w:pPr>
        <w:numPr>
          <w:ilvl w:val="0"/>
          <w:numId w:val="2"/>
        </w:numPr>
        <w:rPr>
          <w:bCs/>
          <w:sz w:val="24"/>
        </w:rPr>
      </w:pPr>
      <w:r w:rsidRPr="006A09D6">
        <w:rPr>
          <w:bCs/>
          <w:sz w:val="24"/>
        </w:rPr>
        <w:t xml:space="preserve">Always  </w:t>
      </w:r>
      <w:r w:rsidRPr="006A09D6">
        <w:rPr>
          <w:sz w:val="24"/>
        </w:rPr>
        <w:sym w:font="Wingdings" w:char="F0FC"/>
      </w:r>
      <w:r w:rsidRPr="006A09D6">
        <w:rPr>
          <w:bCs/>
          <w:sz w:val="24"/>
        </w:rPr>
        <w:t xml:space="preserve"> things that are correct as this gives positive feedback to your student. Be generous with both spoken and written comments praising fine effort, </w:t>
      </w:r>
      <w:r w:rsidR="004A2466">
        <w:rPr>
          <w:bCs/>
          <w:sz w:val="24"/>
        </w:rPr>
        <w:t>showing</w:t>
      </w:r>
      <w:r w:rsidRPr="006A09D6">
        <w:rPr>
          <w:bCs/>
          <w:sz w:val="24"/>
        </w:rPr>
        <w:t xml:space="preserve"> calculations and progress.</w:t>
      </w:r>
    </w:p>
    <w:p w14:paraId="65C8684B" w14:textId="77777777" w:rsidR="006B0FE6" w:rsidRPr="006A09D6" w:rsidRDefault="006B0FE6" w:rsidP="006B0FE6">
      <w:pPr>
        <w:ind w:left="360"/>
        <w:rPr>
          <w:bCs/>
          <w:sz w:val="24"/>
        </w:rPr>
      </w:pPr>
    </w:p>
    <w:p w14:paraId="65C8684C" w14:textId="77777777" w:rsidR="006B0FE6" w:rsidRPr="006A09D6" w:rsidRDefault="006B0FE6" w:rsidP="006B0FE6">
      <w:pPr>
        <w:numPr>
          <w:ilvl w:val="0"/>
          <w:numId w:val="2"/>
        </w:numPr>
        <w:rPr>
          <w:bCs/>
          <w:sz w:val="24"/>
        </w:rPr>
      </w:pPr>
      <w:r w:rsidRPr="006A09D6">
        <w:rPr>
          <w:bCs/>
          <w:sz w:val="24"/>
        </w:rPr>
        <w:t>If your child has made an error, discuss how and why the error was made and encourage him or her to have another go. (Rather than cross out and go over incorrect calculations it is often best to make a fresh start.)</w:t>
      </w:r>
    </w:p>
    <w:p w14:paraId="65C8684D" w14:textId="77777777" w:rsidR="006B0FE6" w:rsidRPr="003F1877" w:rsidRDefault="006B0FE6" w:rsidP="006B0FE6">
      <w:pPr>
        <w:ind w:left="4680"/>
        <w:rPr>
          <w:sz w:val="24"/>
        </w:rPr>
      </w:pPr>
    </w:p>
    <w:p w14:paraId="65C8684E" w14:textId="77777777" w:rsidR="006B0FE6" w:rsidRPr="003F1877" w:rsidRDefault="006B0FE6" w:rsidP="006B0FE6">
      <w:pPr>
        <w:ind w:left="4680"/>
        <w:rPr>
          <w:sz w:val="24"/>
        </w:rPr>
      </w:pPr>
    </w:p>
    <w:p w14:paraId="65C86857" w14:textId="77777777" w:rsidR="0025498B" w:rsidRPr="00DA0988" w:rsidRDefault="0025498B" w:rsidP="0025498B">
      <w:pPr>
        <w:ind w:left="2340" w:hanging="1620"/>
        <w:rPr>
          <w:bCs/>
        </w:rPr>
        <w:sectPr w:rsidR="0025498B" w:rsidRPr="00DA0988" w:rsidSect="0025498B">
          <w:headerReference w:type="default" r:id="rId17"/>
          <w:pgSz w:w="11906" w:h="16838" w:code="9"/>
          <w:pgMar w:top="1152" w:right="1296" w:bottom="1152" w:left="1296" w:header="576" w:footer="576" w:gutter="0"/>
          <w:pgNumType w:start="1"/>
          <w:cols w:space="708"/>
          <w:docGrid w:linePitch="360"/>
        </w:sect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6950"/>
      </w:tblGrid>
      <w:tr w:rsidR="0025498B" w14:paraId="65C8685B" w14:textId="77777777" w:rsidTr="006B0FE6">
        <w:tc>
          <w:tcPr>
            <w:tcW w:w="9360" w:type="dxa"/>
            <w:gridSpan w:val="2"/>
            <w:shd w:val="clear" w:color="auto" w:fill="C6D9F1"/>
          </w:tcPr>
          <w:p w14:paraId="65C86858" w14:textId="77777777" w:rsidR="0025498B" w:rsidRPr="00D212E5" w:rsidRDefault="0025498B" w:rsidP="00751F7C">
            <w:pPr>
              <w:rPr>
                <w:rFonts w:ascii="Calibri" w:eastAsia="Calibri" w:hAnsi="Calibri"/>
                <w:sz w:val="22"/>
                <w:szCs w:val="22"/>
              </w:rPr>
            </w:pPr>
          </w:p>
          <w:p w14:paraId="65C86859" w14:textId="77777777" w:rsidR="0025498B" w:rsidRPr="00D212E5" w:rsidRDefault="0025498B" w:rsidP="00751F7C">
            <w:pPr>
              <w:jc w:val="center"/>
              <w:rPr>
                <w:rFonts w:ascii="Comic Sans MS" w:eastAsia="Calibri" w:hAnsi="Comic Sans MS"/>
                <w:color w:val="FFFFFF"/>
                <w:sz w:val="72"/>
                <w:szCs w:val="72"/>
              </w:rPr>
            </w:pPr>
            <w:r w:rsidRPr="00D212E5">
              <w:rPr>
                <w:rFonts w:ascii="Comic Sans MS" w:eastAsia="Calibri" w:hAnsi="Comic Sans MS"/>
                <w:color w:val="FFFFFF"/>
                <w:sz w:val="72"/>
                <w:szCs w:val="72"/>
              </w:rPr>
              <w:t>Contents</w:t>
            </w:r>
          </w:p>
          <w:p w14:paraId="65C8685A" w14:textId="77777777" w:rsidR="0025498B" w:rsidRPr="00D212E5" w:rsidRDefault="0025498B" w:rsidP="00751F7C">
            <w:pPr>
              <w:rPr>
                <w:rFonts w:ascii="Calibri" w:eastAsia="Calibri" w:hAnsi="Calibri"/>
                <w:sz w:val="22"/>
                <w:szCs w:val="22"/>
              </w:rPr>
            </w:pPr>
          </w:p>
        </w:tc>
      </w:tr>
      <w:tr w:rsidR="0025498B" w:rsidRPr="00834345" w14:paraId="65C86867" w14:textId="77777777" w:rsidTr="006B0FE6">
        <w:tc>
          <w:tcPr>
            <w:tcW w:w="2410" w:type="dxa"/>
            <w:shd w:val="clear" w:color="auto" w:fill="auto"/>
          </w:tcPr>
          <w:p w14:paraId="65C8685C" w14:textId="77777777" w:rsidR="0025498B" w:rsidRPr="006B0FE6" w:rsidRDefault="0025498B" w:rsidP="00751F7C">
            <w:pPr>
              <w:rPr>
                <w:rFonts w:ascii="Comic Sans MS" w:eastAsia="Calibri" w:hAnsi="Comic Sans MS"/>
                <w:szCs w:val="28"/>
              </w:rPr>
            </w:pPr>
          </w:p>
          <w:p w14:paraId="65C8685D" w14:textId="7E8917C9" w:rsidR="0025498B" w:rsidRPr="006B0FE6" w:rsidRDefault="0025498B" w:rsidP="00751F7C">
            <w:pPr>
              <w:rPr>
                <w:rFonts w:ascii="Comic Sans MS" w:eastAsia="Calibri" w:hAnsi="Comic Sans MS"/>
                <w:szCs w:val="28"/>
              </w:rPr>
            </w:pPr>
            <w:r w:rsidRPr="006B0FE6">
              <w:rPr>
                <w:rFonts w:ascii="Comic Sans MS" w:eastAsia="Calibri" w:hAnsi="Comic Sans MS"/>
                <w:szCs w:val="28"/>
              </w:rPr>
              <w:t>1</w:t>
            </w:r>
          </w:p>
          <w:p w14:paraId="65C8685E" w14:textId="77777777" w:rsidR="0025498B" w:rsidRPr="006B0FE6" w:rsidRDefault="0025498B" w:rsidP="00751F7C">
            <w:pPr>
              <w:rPr>
                <w:rFonts w:ascii="Comic Sans MS" w:eastAsia="Calibri" w:hAnsi="Comic Sans MS"/>
                <w:szCs w:val="28"/>
              </w:rPr>
            </w:pPr>
          </w:p>
          <w:p w14:paraId="65C8685F" w14:textId="77777777" w:rsidR="0025498B" w:rsidRPr="006B0FE6" w:rsidRDefault="0025498B" w:rsidP="00751F7C">
            <w:pPr>
              <w:rPr>
                <w:rFonts w:ascii="Comic Sans MS" w:eastAsia="Calibri" w:hAnsi="Comic Sans MS"/>
                <w:szCs w:val="28"/>
              </w:rPr>
            </w:pPr>
          </w:p>
          <w:p w14:paraId="65C86860" w14:textId="77777777" w:rsidR="0025498B" w:rsidRPr="006B0FE6" w:rsidRDefault="0025498B" w:rsidP="00751F7C">
            <w:pPr>
              <w:rPr>
                <w:rFonts w:ascii="Comic Sans MS" w:eastAsia="Calibri" w:hAnsi="Comic Sans MS"/>
                <w:szCs w:val="28"/>
              </w:rPr>
            </w:pPr>
          </w:p>
          <w:p w14:paraId="65C86861" w14:textId="77777777" w:rsidR="0025498B" w:rsidRPr="006B0FE6" w:rsidRDefault="0025498B" w:rsidP="00751F7C">
            <w:pPr>
              <w:rPr>
                <w:rFonts w:ascii="Comic Sans MS" w:eastAsia="Calibri" w:hAnsi="Comic Sans MS"/>
                <w:szCs w:val="28"/>
              </w:rPr>
            </w:pPr>
          </w:p>
          <w:p w14:paraId="65C86862" w14:textId="77777777" w:rsidR="0025498B" w:rsidRPr="006B0FE6" w:rsidRDefault="0025498B" w:rsidP="00751F7C">
            <w:pPr>
              <w:rPr>
                <w:rFonts w:ascii="Comic Sans MS" w:eastAsia="Calibri" w:hAnsi="Comic Sans MS"/>
                <w:szCs w:val="28"/>
              </w:rPr>
            </w:pPr>
          </w:p>
        </w:tc>
        <w:tc>
          <w:tcPr>
            <w:tcW w:w="6950" w:type="dxa"/>
            <w:shd w:val="clear" w:color="auto" w:fill="auto"/>
          </w:tcPr>
          <w:p w14:paraId="65C86863" w14:textId="77777777" w:rsidR="0025498B" w:rsidRPr="006B0FE6" w:rsidRDefault="0025498B" w:rsidP="00751F7C">
            <w:pPr>
              <w:rPr>
                <w:rFonts w:ascii="Comic Sans MS" w:eastAsia="Calibri" w:hAnsi="Comic Sans MS"/>
                <w:szCs w:val="28"/>
              </w:rPr>
            </w:pPr>
          </w:p>
          <w:p w14:paraId="65C86864" w14:textId="77777777" w:rsidR="0025498B" w:rsidRPr="006B0FE6" w:rsidRDefault="0025498B" w:rsidP="00751F7C">
            <w:pPr>
              <w:rPr>
                <w:rFonts w:ascii="Comic Sans MS" w:eastAsia="Calibri" w:hAnsi="Comic Sans MS"/>
                <w:szCs w:val="28"/>
              </w:rPr>
            </w:pPr>
            <w:r w:rsidRPr="006B0FE6">
              <w:rPr>
                <w:rFonts w:ascii="Comic Sans MS" w:eastAsia="Calibri" w:hAnsi="Comic Sans MS"/>
                <w:szCs w:val="28"/>
              </w:rPr>
              <w:t>Learning about standard units of measurement.</w:t>
            </w:r>
          </w:p>
          <w:p w14:paraId="65C86865" w14:textId="77777777" w:rsidR="0025498B" w:rsidRPr="006B0FE6" w:rsidRDefault="0025498B" w:rsidP="00751F7C">
            <w:pPr>
              <w:rPr>
                <w:rFonts w:ascii="Comic Sans MS" w:eastAsia="Calibri" w:hAnsi="Comic Sans MS"/>
                <w:szCs w:val="28"/>
              </w:rPr>
            </w:pPr>
          </w:p>
          <w:p w14:paraId="65C86866" w14:textId="77777777" w:rsidR="0025498B" w:rsidRPr="006B0FE6" w:rsidRDefault="0025498B" w:rsidP="00751F7C">
            <w:pPr>
              <w:rPr>
                <w:rFonts w:ascii="Comic Sans MS" w:eastAsia="Calibri" w:hAnsi="Comic Sans MS"/>
                <w:szCs w:val="28"/>
              </w:rPr>
            </w:pPr>
            <w:r w:rsidRPr="006B0FE6">
              <w:rPr>
                <w:rFonts w:ascii="Comic Sans MS" w:eastAsia="Calibri" w:hAnsi="Comic Sans MS"/>
                <w:szCs w:val="28"/>
              </w:rPr>
              <w:t>Measuring everyday items using standard units of measurements.</w:t>
            </w:r>
          </w:p>
        </w:tc>
      </w:tr>
      <w:tr w:rsidR="0025498B" w:rsidRPr="00834345" w14:paraId="65C86873" w14:textId="77777777" w:rsidTr="006B0FE6">
        <w:tc>
          <w:tcPr>
            <w:tcW w:w="2410" w:type="dxa"/>
            <w:shd w:val="clear" w:color="auto" w:fill="auto"/>
          </w:tcPr>
          <w:p w14:paraId="65C86868" w14:textId="77777777" w:rsidR="0025498B" w:rsidRPr="006B0FE6" w:rsidRDefault="0025498B" w:rsidP="00751F7C">
            <w:pPr>
              <w:rPr>
                <w:rFonts w:ascii="Comic Sans MS" w:eastAsia="Calibri" w:hAnsi="Comic Sans MS"/>
                <w:szCs w:val="28"/>
              </w:rPr>
            </w:pPr>
          </w:p>
          <w:p w14:paraId="65C86869" w14:textId="6C627294" w:rsidR="0025498B" w:rsidRPr="006B0FE6" w:rsidRDefault="0025498B" w:rsidP="00751F7C">
            <w:pPr>
              <w:rPr>
                <w:rFonts w:ascii="Comic Sans MS" w:eastAsia="Calibri" w:hAnsi="Comic Sans MS"/>
                <w:szCs w:val="28"/>
              </w:rPr>
            </w:pPr>
            <w:r w:rsidRPr="006B0FE6">
              <w:rPr>
                <w:rFonts w:ascii="Comic Sans MS" w:eastAsia="Calibri" w:hAnsi="Comic Sans MS"/>
                <w:szCs w:val="28"/>
              </w:rPr>
              <w:t>2</w:t>
            </w:r>
          </w:p>
          <w:p w14:paraId="65C8686A" w14:textId="77777777" w:rsidR="0025498B" w:rsidRPr="006B0FE6" w:rsidRDefault="0025498B" w:rsidP="00751F7C">
            <w:pPr>
              <w:rPr>
                <w:rFonts w:ascii="Comic Sans MS" w:eastAsia="Calibri" w:hAnsi="Comic Sans MS"/>
                <w:szCs w:val="28"/>
              </w:rPr>
            </w:pPr>
          </w:p>
          <w:p w14:paraId="65C8686B" w14:textId="77777777" w:rsidR="0025498B" w:rsidRPr="006B0FE6" w:rsidRDefault="0025498B" w:rsidP="00751F7C">
            <w:pPr>
              <w:rPr>
                <w:rFonts w:ascii="Comic Sans MS" w:eastAsia="Calibri" w:hAnsi="Comic Sans MS"/>
                <w:szCs w:val="28"/>
              </w:rPr>
            </w:pPr>
          </w:p>
          <w:p w14:paraId="65C8686C" w14:textId="77777777" w:rsidR="0025498B" w:rsidRPr="006B0FE6" w:rsidRDefault="0025498B" w:rsidP="00751F7C">
            <w:pPr>
              <w:rPr>
                <w:rFonts w:ascii="Comic Sans MS" w:eastAsia="Calibri" w:hAnsi="Comic Sans MS"/>
                <w:szCs w:val="28"/>
              </w:rPr>
            </w:pPr>
          </w:p>
          <w:p w14:paraId="65C8686D" w14:textId="77777777" w:rsidR="0025498B" w:rsidRPr="006B0FE6" w:rsidRDefault="0025498B" w:rsidP="00751F7C">
            <w:pPr>
              <w:rPr>
                <w:rFonts w:ascii="Comic Sans MS" w:eastAsia="Calibri" w:hAnsi="Comic Sans MS"/>
                <w:szCs w:val="28"/>
              </w:rPr>
            </w:pPr>
          </w:p>
          <w:p w14:paraId="65C8686E" w14:textId="77777777" w:rsidR="0025498B" w:rsidRPr="006B0FE6" w:rsidRDefault="0025498B" w:rsidP="00751F7C">
            <w:pPr>
              <w:rPr>
                <w:rFonts w:ascii="Comic Sans MS" w:eastAsia="Calibri" w:hAnsi="Comic Sans MS"/>
                <w:szCs w:val="28"/>
              </w:rPr>
            </w:pPr>
          </w:p>
        </w:tc>
        <w:tc>
          <w:tcPr>
            <w:tcW w:w="6950" w:type="dxa"/>
            <w:shd w:val="clear" w:color="auto" w:fill="auto"/>
          </w:tcPr>
          <w:p w14:paraId="65C8686F" w14:textId="77777777" w:rsidR="0025498B" w:rsidRPr="006B0FE6" w:rsidRDefault="0025498B" w:rsidP="00751F7C">
            <w:pPr>
              <w:rPr>
                <w:rFonts w:ascii="Comic Sans MS" w:eastAsia="Calibri" w:hAnsi="Comic Sans MS"/>
                <w:szCs w:val="28"/>
              </w:rPr>
            </w:pPr>
          </w:p>
          <w:p w14:paraId="65C86870" w14:textId="77777777" w:rsidR="0025498B" w:rsidRPr="006B0FE6" w:rsidRDefault="0025498B" w:rsidP="00751F7C">
            <w:pPr>
              <w:rPr>
                <w:rFonts w:ascii="Comic Sans MS" w:eastAsia="Calibri" w:hAnsi="Comic Sans MS"/>
                <w:szCs w:val="28"/>
              </w:rPr>
            </w:pPr>
            <w:r w:rsidRPr="006B0FE6">
              <w:rPr>
                <w:rFonts w:ascii="Comic Sans MS" w:eastAsia="Calibri" w:hAnsi="Comic Sans MS"/>
                <w:szCs w:val="28"/>
              </w:rPr>
              <w:t>Estimating the length of everyday items.</w:t>
            </w:r>
          </w:p>
          <w:p w14:paraId="65C86871" w14:textId="77777777" w:rsidR="0025498B" w:rsidRPr="006B0FE6" w:rsidRDefault="0025498B" w:rsidP="00751F7C">
            <w:pPr>
              <w:rPr>
                <w:rFonts w:ascii="Comic Sans MS" w:eastAsia="Calibri" w:hAnsi="Comic Sans MS"/>
                <w:szCs w:val="28"/>
              </w:rPr>
            </w:pPr>
          </w:p>
          <w:p w14:paraId="65C86872" w14:textId="77777777" w:rsidR="0025498B" w:rsidRPr="006B0FE6" w:rsidRDefault="0025498B" w:rsidP="00751F7C">
            <w:pPr>
              <w:rPr>
                <w:rFonts w:ascii="Comic Sans MS" w:eastAsia="Calibri" w:hAnsi="Comic Sans MS"/>
                <w:szCs w:val="28"/>
              </w:rPr>
            </w:pPr>
            <w:r w:rsidRPr="006B0FE6">
              <w:rPr>
                <w:rFonts w:ascii="Comic Sans MS" w:eastAsia="Calibri" w:hAnsi="Comic Sans MS"/>
                <w:szCs w:val="28"/>
              </w:rPr>
              <w:t>Learning to define and understand the difference between perimeter, mass and volume.</w:t>
            </w:r>
          </w:p>
        </w:tc>
      </w:tr>
      <w:tr w:rsidR="0025498B" w:rsidRPr="00834345" w14:paraId="65C8687F" w14:textId="77777777" w:rsidTr="006B0FE6">
        <w:tc>
          <w:tcPr>
            <w:tcW w:w="2410" w:type="dxa"/>
            <w:shd w:val="clear" w:color="auto" w:fill="auto"/>
          </w:tcPr>
          <w:p w14:paraId="65C86874" w14:textId="77777777" w:rsidR="0025498B" w:rsidRPr="006B0FE6" w:rsidRDefault="0025498B" w:rsidP="00751F7C">
            <w:pPr>
              <w:rPr>
                <w:rFonts w:ascii="Comic Sans MS" w:eastAsia="Calibri" w:hAnsi="Comic Sans MS"/>
                <w:szCs w:val="28"/>
              </w:rPr>
            </w:pPr>
          </w:p>
          <w:p w14:paraId="65C86875" w14:textId="17D27BA6" w:rsidR="0025498B" w:rsidRPr="006B0FE6" w:rsidRDefault="0025498B" w:rsidP="00751F7C">
            <w:pPr>
              <w:rPr>
                <w:rFonts w:ascii="Comic Sans MS" w:eastAsia="Calibri" w:hAnsi="Comic Sans MS"/>
                <w:szCs w:val="28"/>
              </w:rPr>
            </w:pPr>
            <w:r w:rsidRPr="006B0FE6">
              <w:rPr>
                <w:rFonts w:ascii="Comic Sans MS" w:eastAsia="Calibri" w:hAnsi="Comic Sans MS"/>
                <w:szCs w:val="28"/>
              </w:rPr>
              <w:t>3</w:t>
            </w:r>
          </w:p>
          <w:p w14:paraId="65C86876" w14:textId="77777777" w:rsidR="0025498B" w:rsidRPr="006B0FE6" w:rsidRDefault="0025498B" w:rsidP="00751F7C">
            <w:pPr>
              <w:rPr>
                <w:rFonts w:ascii="Comic Sans MS" w:eastAsia="Calibri" w:hAnsi="Comic Sans MS"/>
                <w:szCs w:val="28"/>
              </w:rPr>
            </w:pPr>
          </w:p>
          <w:p w14:paraId="65C86877" w14:textId="77777777" w:rsidR="0025498B" w:rsidRPr="006B0FE6" w:rsidRDefault="0025498B" w:rsidP="00751F7C">
            <w:pPr>
              <w:rPr>
                <w:rFonts w:ascii="Comic Sans MS" w:eastAsia="Calibri" w:hAnsi="Comic Sans MS"/>
                <w:szCs w:val="28"/>
              </w:rPr>
            </w:pPr>
          </w:p>
          <w:p w14:paraId="65C86878" w14:textId="77777777" w:rsidR="0025498B" w:rsidRPr="006B0FE6" w:rsidRDefault="0025498B" w:rsidP="00751F7C">
            <w:pPr>
              <w:rPr>
                <w:rFonts w:ascii="Comic Sans MS" w:eastAsia="Calibri" w:hAnsi="Comic Sans MS"/>
                <w:szCs w:val="28"/>
              </w:rPr>
            </w:pPr>
          </w:p>
          <w:p w14:paraId="65C86879" w14:textId="77777777" w:rsidR="0025498B" w:rsidRPr="006B0FE6" w:rsidRDefault="0025498B" w:rsidP="00751F7C">
            <w:pPr>
              <w:rPr>
                <w:rFonts w:ascii="Comic Sans MS" w:eastAsia="Calibri" w:hAnsi="Comic Sans MS"/>
                <w:szCs w:val="28"/>
              </w:rPr>
            </w:pPr>
          </w:p>
          <w:p w14:paraId="65C8687A" w14:textId="77777777" w:rsidR="0025498B" w:rsidRPr="006B0FE6" w:rsidRDefault="0025498B" w:rsidP="00751F7C">
            <w:pPr>
              <w:rPr>
                <w:rFonts w:ascii="Comic Sans MS" w:eastAsia="Calibri" w:hAnsi="Comic Sans MS"/>
                <w:szCs w:val="28"/>
              </w:rPr>
            </w:pPr>
          </w:p>
        </w:tc>
        <w:tc>
          <w:tcPr>
            <w:tcW w:w="6950" w:type="dxa"/>
            <w:shd w:val="clear" w:color="auto" w:fill="auto"/>
          </w:tcPr>
          <w:p w14:paraId="65C8687B" w14:textId="77777777" w:rsidR="0025498B" w:rsidRPr="006B0FE6" w:rsidRDefault="0025498B" w:rsidP="00751F7C">
            <w:pPr>
              <w:rPr>
                <w:rFonts w:ascii="Comic Sans MS" w:eastAsia="Calibri" w:hAnsi="Comic Sans MS"/>
                <w:szCs w:val="28"/>
              </w:rPr>
            </w:pPr>
          </w:p>
          <w:p w14:paraId="65C8687C" w14:textId="77777777" w:rsidR="0025498B" w:rsidRPr="006B0FE6" w:rsidRDefault="0025498B" w:rsidP="00751F7C">
            <w:pPr>
              <w:rPr>
                <w:rFonts w:ascii="Comic Sans MS" w:eastAsia="Calibri" w:hAnsi="Comic Sans MS"/>
                <w:szCs w:val="28"/>
              </w:rPr>
            </w:pPr>
            <w:r w:rsidRPr="006B0FE6">
              <w:rPr>
                <w:rFonts w:ascii="Comic Sans MS" w:eastAsia="Calibri" w:hAnsi="Comic Sans MS"/>
                <w:szCs w:val="28"/>
              </w:rPr>
              <w:t>Breaking up 2 or 3 digit numbers when solving addition equations.</w:t>
            </w:r>
          </w:p>
          <w:p w14:paraId="65C8687D" w14:textId="77777777" w:rsidR="0025498B" w:rsidRPr="006B0FE6" w:rsidRDefault="0025498B" w:rsidP="00751F7C">
            <w:pPr>
              <w:rPr>
                <w:rFonts w:ascii="Comic Sans MS" w:eastAsia="Calibri" w:hAnsi="Comic Sans MS"/>
                <w:szCs w:val="28"/>
              </w:rPr>
            </w:pPr>
          </w:p>
          <w:p w14:paraId="65C8687E" w14:textId="77777777" w:rsidR="0025498B" w:rsidRPr="006B0FE6" w:rsidRDefault="0025498B" w:rsidP="00751F7C">
            <w:pPr>
              <w:rPr>
                <w:rFonts w:ascii="Comic Sans MS" w:eastAsia="Calibri" w:hAnsi="Comic Sans MS"/>
                <w:szCs w:val="28"/>
              </w:rPr>
            </w:pPr>
            <w:r w:rsidRPr="006B0FE6">
              <w:rPr>
                <w:rFonts w:ascii="Comic Sans MS" w:eastAsia="Calibri" w:hAnsi="Comic Sans MS"/>
                <w:szCs w:val="28"/>
              </w:rPr>
              <w:t>Placing numbers in the correct order and continuing a counting pattern.</w:t>
            </w:r>
          </w:p>
        </w:tc>
      </w:tr>
      <w:tr w:rsidR="0025498B" w:rsidRPr="00834345" w14:paraId="65C86889" w14:textId="77777777" w:rsidTr="006B0FE6">
        <w:tc>
          <w:tcPr>
            <w:tcW w:w="2410" w:type="dxa"/>
            <w:shd w:val="clear" w:color="auto" w:fill="auto"/>
          </w:tcPr>
          <w:p w14:paraId="65C86880" w14:textId="77777777" w:rsidR="0025498B" w:rsidRPr="006B0FE6" w:rsidRDefault="0025498B" w:rsidP="00751F7C">
            <w:pPr>
              <w:rPr>
                <w:rFonts w:ascii="Comic Sans MS" w:eastAsia="Calibri" w:hAnsi="Comic Sans MS"/>
                <w:szCs w:val="28"/>
              </w:rPr>
            </w:pPr>
          </w:p>
          <w:p w14:paraId="65C86881" w14:textId="40F1F485" w:rsidR="0025498B" w:rsidRPr="006B0FE6" w:rsidRDefault="0025498B" w:rsidP="00751F7C">
            <w:pPr>
              <w:rPr>
                <w:rFonts w:ascii="Comic Sans MS" w:eastAsia="Calibri" w:hAnsi="Comic Sans MS"/>
                <w:szCs w:val="28"/>
              </w:rPr>
            </w:pPr>
            <w:r w:rsidRPr="006B0FE6">
              <w:rPr>
                <w:rFonts w:ascii="Comic Sans MS" w:eastAsia="Calibri" w:hAnsi="Comic Sans MS"/>
                <w:szCs w:val="28"/>
              </w:rPr>
              <w:t>4</w:t>
            </w:r>
          </w:p>
          <w:p w14:paraId="65C86882" w14:textId="77777777" w:rsidR="0025498B" w:rsidRPr="006B0FE6" w:rsidRDefault="0025498B" w:rsidP="00751F7C">
            <w:pPr>
              <w:rPr>
                <w:rFonts w:ascii="Comic Sans MS" w:eastAsia="Calibri" w:hAnsi="Comic Sans MS"/>
                <w:szCs w:val="28"/>
              </w:rPr>
            </w:pPr>
          </w:p>
          <w:p w14:paraId="65C86883" w14:textId="77777777" w:rsidR="0025498B" w:rsidRPr="006B0FE6" w:rsidRDefault="0025498B" w:rsidP="00751F7C">
            <w:pPr>
              <w:rPr>
                <w:rFonts w:ascii="Comic Sans MS" w:eastAsia="Calibri" w:hAnsi="Comic Sans MS"/>
                <w:szCs w:val="28"/>
              </w:rPr>
            </w:pPr>
          </w:p>
          <w:p w14:paraId="65C86884" w14:textId="77777777" w:rsidR="0025498B" w:rsidRPr="006B0FE6" w:rsidRDefault="0025498B" w:rsidP="00751F7C">
            <w:pPr>
              <w:rPr>
                <w:rFonts w:ascii="Comic Sans MS" w:eastAsia="Calibri" w:hAnsi="Comic Sans MS"/>
                <w:szCs w:val="28"/>
              </w:rPr>
            </w:pPr>
          </w:p>
        </w:tc>
        <w:tc>
          <w:tcPr>
            <w:tcW w:w="6950" w:type="dxa"/>
            <w:shd w:val="clear" w:color="auto" w:fill="auto"/>
          </w:tcPr>
          <w:p w14:paraId="65C86885" w14:textId="77777777" w:rsidR="0025498B" w:rsidRPr="006B0FE6" w:rsidRDefault="0025498B" w:rsidP="00751F7C">
            <w:pPr>
              <w:rPr>
                <w:rFonts w:ascii="Comic Sans MS" w:eastAsia="Calibri" w:hAnsi="Comic Sans MS"/>
                <w:szCs w:val="28"/>
              </w:rPr>
            </w:pPr>
          </w:p>
          <w:p w14:paraId="65C86886" w14:textId="77777777" w:rsidR="0025498B" w:rsidRPr="006B0FE6" w:rsidRDefault="0025498B" w:rsidP="00751F7C">
            <w:pPr>
              <w:rPr>
                <w:rFonts w:ascii="Comic Sans MS" w:eastAsia="Calibri" w:hAnsi="Comic Sans MS"/>
                <w:szCs w:val="28"/>
              </w:rPr>
            </w:pPr>
            <w:r w:rsidRPr="006B0FE6">
              <w:rPr>
                <w:rFonts w:ascii="Comic Sans MS" w:eastAsia="Calibri" w:hAnsi="Comic Sans MS"/>
                <w:szCs w:val="28"/>
              </w:rPr>
              <w:t>Learning about and explaining the link between multiplication and addition.</w:t>
            </w:r>
          </w:p>
          <w:p w14:paraId="65C86887" w14:textId="77777777" w:rsidR="0025498B" w:rsidRPr="006B0FE6" w:rsidRDefault="0025498B" w:rsidP="00751F7C">
            <w:pPr>
              <w:rPr>
                <w:rFonts w:ascii="Comic Sans MS" w:eastAsia="Calibri" w:hAnsi="Comic Sans MS"/>
                <w:szCs w:val="28"/>
              </w:rPr>
            </w:pPr>
          </w:p>
          <w:p w14:paraId="65C86888" w14:textId="77777777" w:rsidR="0025498B" w:rsidRPr="006B0FE6" w:rsidRDefault="0025498B" w:rsidP="00751F7C">
            <w:pPr>
              <w:rPr>
                <w:rFonts w:ascii="Comic Sans MS" w:eastAsia="Calibri" w:hAnsi="Comic Sans MS"/>
                <w:szCs w:val="28"/>
              </w:rPr>
            </w:pPr>
          </w:p>
        </w:tc>
      </w:tr>
      <w:tr w:rsidR="0025498B" w:rsidRPr="00834345" w14:paraId="65C86891" w14:textId="77777777" w:rsidTr="006B0FE6">
        <w:tc>
          <w:tcPr>
            <w:tcW w:w="2410" w:type="dxa"/>
            <w:shd w:val="clear" w:color="auto" w:fill="auto"/>
          </w:tcPr>
          <w:p w14:paraId="65C8688A" w14:textId="77777777" w:rsidR="0025498B" w:rsidRPr="006B0FE6" w:rsidRDefault="0025498B" w:rsidP="00751F7C">
            <w:pPr>
              <w:rPr>
                <w:rFonts w:ascii="Comic Sans MS" w:eastAsia="Calibri" w:hAnsi="Comic Sans MS"/>
                <w:szCs w:val="28"/>
              </w:rPr>
            </w:pPr>
          </w:p>
          <w:p w14:paraId="65C8688B" w14:textId="1D3E5B99" w:rsidR="0025498B" w:rsidRPr="006B0FE6" w:rsidRDefault="006B0FE6" w:rsidP="00751F7C">
            <w:pPr>
              <w:rPr>
                <w:rFonts w:ascii="Comic Sans MS" w:eastAsia="Calibri" w:hAnsi="Comic Sans MS"/>
                <w:szCs w:val="28"/>
              </w:rPr>
            </w:pPr>
            <w:r>
              <w:rPr>
                <w:rFonts w:ascii="Comic Sans MS" w:eastAsia="Calibri" w:hAnsi="Comic Sans MS"/>
                <w:szCs w:val="28"/>
              </w:rPr>
              <w:t>5</w:t>
            </w:r>
          </w:p>
          <w:p w14:paraId="65C8688C" w14:textId="77777777" w:rsidR="0025498B" w:rsidRPr="006B0FE6" w:rsidRDefault="0025498B" w:rsidP="00751F7C">
            <w:pPr>
              <w:rPr>
                <w:rFonts w:ascii="Comic Sans MS" w:eastAsia="Calibri" w:hAnsi="Comic Sans MS"/>
                <w:szCs w:val="28"/>
              </w:rPr>
            </w:pPr>
          </w:p>
          <w:p w14:paraId="65C8688D" w14:textId="77777777" w:rsidR="0025498B" w:rsidRPr="006B0FE6" w:rsidRDefault="0025498B" w:rsidP="00751F7C">
            <w:pPr>
              <w:rPr>
                <w:rFonts w:ascii="Comic Sans MS" w:eastAsia="Calibri" w:hAnsi="Comic Sans MS"/>
                <w:szCs w:val="28"/>
              </w:rPr>
            </w:pPr>
          </w:p>
          <w:p w14:paraId="65C8688E" w14:textId="77777777" w:rsidR="0025498B" w:rsidRPr="006B0FE6" w:rsidRDefault="0025498B" w:rsidP="00751F7C">
            <w:pPr>
              <w:rPr>
                <w:rFonts w:ascii="Comic Sans MS" w:eastAsia="Calibri" w:hAnsi="Comic Sans MS"/>
                <w:szCs w:val="28"/>
              </w:rPr>
            </w:pPr>
          </w:p>
        </w:tc>
        <w:tc>
          <w:tcPr>
            <w:tcW w:w="6950" w:type="dxa"/>
            <w:shd w:val="clear" w:color="auto" w:fill="auto"/>
          </w:tcPr>
          <w:p w14:paraId="65C8688F" w14:textId="77777777" w:rsidR="0025498B" w:rsidRPr="006B0FE6" w:rsidRDefault="0025498B" w:rsidP="00751F7C">
            <w:pPr>
              <w:rPr>
                <w:rFonts w:ascii="Comic Sans MS" w:eastAsia="Calibri" w:hAnsi="Comic Sans MS"/>
                <w:szCs w:val="28"/>
              </w:rPr>
            </w:pPr>
          </w:p>
          <w:p w14:paraId="65C86890" w14:textId="3E93D61A" w:rsidR="0025498B" w:rsidRPr="006B0FE6" w:rsidRDefault="0025498B" w:rsidP="00751F7C">
            <w:pPr>
              <w:rPr>
                <w:rFonts w:ascii="Comic Sans MS" w:eastAsia="Calibri" w:hAnsi="Comic Sans MS"/>
                <w:szCs w:val="28"/>
              </w:rPr>
            </w:pPr>
            <w:r w:rsidRPr="006B0FE6">
              <w:rPr>
                <w:rFonts w:ascii="Comic Sans MS" w:eastAsia="Calibri" w:hAnsi="Comic Sans MS"/>
                <w:szCs w:val="28"/>
              </w:rPr>
              <w:t>Revision of concepts</w:t>
            </w:r>
            <w:r w:rsidR="001A2430">
              <w:rPr>
                <w:rFonts w:ascii="Comic Sans MS" w:eastAsia="Calibri" w:hAnsi="Comic Sans MS"/>
                <w:szCs w:val="28"/>
              </w:rPr>
              <w:t>.</w:t>
            </w:r>
          </w:p>
        </w:tc>
      </w:tr>
    </w:tbl>
    <w:p w14:paraId="65C86892" w14:textId="77777777" w:rsidR="006B0FE6" w:rsidRDefault="006B0FE6">
      <w:r>
        <w:br w:type="page"/>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6950"/>
      </w:tblGrid>
      <w:tr w:rsidR="0025498B" w:rsidRPr="00834345" w14:paraId="65C8689C" w14:textId="77777777" w:rsidTr="006B0FE6">
        <w:tc>
          <w:tcPr>
            <w:tcW w:w="2410" w:type="dxa"/>
            <w:shd w:val="clear" w:color="auto" w:fill="auto"/>
          </w:tcPr>
          <w:p w14:paraId="65C86893" w14:textId="77777777" w:rsidR="0025498B" w:rsidRPr="006B0FE6" w:rsidRDefault="0025498B" w:rsidP="00751F7C">
            <w:pPr>
              <w:rPr>
                <w:rFonts w:ascii="Comic Sans MS" w:eastAsia="Calibri" w:hAnsi="Comic Sans MS"/>
                <w:szCs w:val="28"/>
              </w:rPr>
            </w:pPr>
          </w:p>
          <w:p w14:paraId="65C86894" w14:textId="7C4CC8C8" w:rsidR="0025498B" w:rsidRPr="006B0FE6" w:rsidRDefault="0025498B" w:rsidP="00751F7C">
            <w:pPr>
              <w:rPr>
                <w:rFonts w:ascii="Comic Sans MS" w:eastAsia="Calibri" w:hAnsi="Comic Sans MS"/>
                <w:szCs w:val="28"/>
              </w:rPr>
            </w:pPr>
            <w:r w:rsidRPr="006B0FE6">
              <w:rPr>
                <w:rFonts w:ascii="Comic Sans MS" w:eastAsia="Calibri" w:hAnsi="Comic Sans MS"/>
                <w:szCs w:val="28"/>
              </w:rPr>
              <w:t>6</w:t>
            </w:r>
          </w:p>
          <w:p w14:paraId="65C86895" w14:textId="77777777" w:rsidR="0025498B" w:rsidRPr="006B0FE6" w:rsidRDefault="0025498B" w:rsidP="00751F7C">
            <w:pPr>
              <w:rPr>
                <w:rFonts w:ascii="Comic Sans MS" w:eastAsia="Calibri" w:hAnsi="Comic Sans MS"/>
                <w:szCs w:val="28"/>
              </w:rPr>
            </w:pPr>
          </w:p>
          <w:p w14:paraId="65C86896" w14:textId="77777777" w:rsidR="0025498B" w:rsidRPr="006B0FE6" w:rsidRDefault="0025498B" w:rsidP="00751F7C">
            <w:pPr>
              <w:rPr>
                <w:rFonts w:ascii="Comic Sans MS" w:eastAsia="Calibri" w:hAnsi="Comic Sans MS"/>
                <w:szCs w:val="28"/>
              </w:rPr>
            </w:pPr>
          </w:p>
          <w:p w14:paraId="65C86897" w14:textId="77777777" w:rsidR="0025498B" w:rsidRPr="006B0FE6" w:rsidRDefault="0025498B" w:rsidP="00751F7C">
            <w:pPr>
              <w:rPr>
                <w:rFonts w:ascii="Comic Sans MS" w:eastAsia="Calibri" w:hAnsi="Comic Sans MS"/>
                <w:szCs w:val="28"/>
              </w:rPr>
            </w:pPr>
          </w:p>
          <w:p w14:paraId="65C86898" w14:textId="77777777" w:rsidR="0025498B" w:rsidRPr="006B0FE6" w:rsidRDefault="0025498B" w:rsidP="00751F7C">
            <w:pPr>
              <w:rPr>
                <w:rFonts w:ascii="Comic Sans MS" w:eastAsia="Calibri" w:hAnsi="Comic Sans MS"/>
                <w:szCs w:val="28"/>
              </w:rPr>
            </w:pPr>
          </w:p>
          <w:p w14:paraId="65C86899" w14:textId="77777777" w:rsidR="0025498B" w:rsidRPr="006B0FE6" w:rsidRDefault="0025498B" w:rsidP="00751F7C">
            <w:pPr>
              <w:rPr>
                <w:rFonts w:ascii="Comic Sans MS" w:eastAsia="Calibri" w:hAnsi="Comic Sans MS"/>
                <w:szCs w:val="28"/>
              </w:rPr>
            </w:pPr>
          </w:p>
        </w:tc>
        <w:tc>
          <w:tcPr>
            <w:tcW w:w="6950" w:type="dxa"/>
            <w:shd w:val="clear" w:color="auto" w:fill="auto"/>
          </w:tcPr>
          <w:p w14:paraId="65C8689A" w14:textId="77777777" w:rsidR="0025498B" w:rsidRPr="006B0FE6" w:rsidRDefault="0025498B" w:rsidP="00751F7C">
            <w:pPr>
              <w:rPr>
                <w:rFonts w:ascii="Comic Sans MS" w:eastAsia="Calibri" w:hAnsi="Comic Sans MS"/>
                <w:szCs w:val="28"/>
              </w:rPr>
            </w:pPr>
          </w:p>
          <w:p w14:paraId="65C8689B" w14:textId="77777777" w:rsidR="0025498B" w:rsidRPr="006B0FE6" w:rsidRDefault="0025498B" w:rsidP="00751F7C">
            <w:pPr>
              <w:rPr>
                <w:rFonts w:ascii="Comic Sans MS" w:eastAsia="Calibri" w:hAnsi="Comic Sans MS"/>
                <w:szCs w:val="28"/>
              </w:rPr>
            </w:pPr>
            <w:r w:rsidRPr="006B0FE6">
              <w:rPr>
                <w:rFonts w:ascii="Comic Sans MS" w:eastAsia="Calibri" w:hAnsi="Comic Sans MS"/>
                <w:szCs w:val="28"/>
              </w:rPr>
              <w:t>Learn what happens when multiplying by 10, 100 and 1000.</w:t>
            </w:r>
          </w:p>
        </w:tc>
      </w:tr>
      <w:tr w:rsidR="0025498B" w:rsidRPr="00834345" w14:paraId="65C868A6" w14:textId="77777777" w:rsidTr="006B0FE6">
        <w:tc>
          <w:tcPr>
            <w:tcW w:w="2410" w:type="dxa"/>
            <w:shd w:val="clear" w:color="auto" w:fill="auto"/>
          </w:tcPr>
          <w:p w14:paraId="65C8689D" w14:textId="77777777" w:rsidR="0025498B" w:rsidRPr="006B0FE6" w:rsidRDefault="0025498B" w:rsidP="00751F7C">
            <w:pPr>
              <w:rPr>
                <w:rFonts w:ascii="Comic Sans MS" w:eastAsia="Calibri" w:hAnsi="Comic Sans MS"/>
                <w:szCs w:val="28"/>
              </w:rPr>
            </w:pPr>
          </w:p>
          <w:p w14:paraId="65C8689E" w14:textId="28BF9672" w:rsidR="0025498B" w:rsidRPr="006B0FE6" w:rsidRDefault="0025498B" w:rsidP="00751F7C">
            <w:pPr>
              <w:rPr>
                <w:rFonts w:ascii="Comic Sans MS" w:eastAsia="Calibri" w:hAnsi="Comic Sans MS"/>
                <w:szCs w:val="28"/>
              </w:rPr>
            </w:pPr>
            <w:r w:rsidRPr="006B0FE6">
              <w:rPr>
                <w:rFonts w:ascii="Comic Sans MS" w:eastAsia="Calibri" w:hAnsi="Comic Sans MS"/>
                <w:szCs w:val="28"/>
              </w:rPr>
              <w:t>7</w:t>
            </w:r>
          </w:p>
          <w:p w14:paraId="65C8689F" w14:textId="77777777" w:rsidR="0025498B" w:rsidRPr="006B0FE6" w:rsidRDefault="0025498B" w:rsidP="00751F7C">
            <w:pPr>
              <w:rPr>
                <w:rFonts w:ascii="Comic Sans MS" w:eastAsia="Calibri" w:hAnsi="Comic Sans MS"/>
                <w:szCs w:val="28"/>
              </w:rPr>
            </w:pPr>
          </w:p>
          <w:p w14:paraId="65C868A0" w14:textId="77777777" w:rsidR="0025498B" w:rsidRPr="006B0FE6" w:rsidRDefault="0025498B" w:rsidP="00751F7C">
            <w:pPr>
              <w:rPr>
                <w:rFonts w:ascii="Comic Sans MS" w:eastAsia="Calibri" w:hAnsi="Comic Sans MS"/>
                <w:szCs w:val="28"/>
              </w:rPr>
            </w:pPr>
          </w:p>
          <w:p w14:paraId="65C868A1" w14:textId="77777777" w:rsidR="0025498B" w:rsidRPr="006B0FE6" w:rsidRDefault="0025498B" w:rsidP="00751F7C">
            <w:pPr>
              <w:rPr>
                <w:rFonts w:ascii="Comic Sans MS" w:eastAsia="Calibri" w:hAnsi="Comic Sans MS"/>
                <w:szCs w:val="28"/>
              </w:rPr>
            </w:pPr>
          </w:p>
          <w:p w14:paraId="65C868A2" w14:textId="77777777" w:rsidR="0025498B" w:rsidRPr="006B0FE6" w:rsidRDefault="0025498B" w:rsidP="00751F7C">
            <w:pPr>
              <w:rPr>
                <w:rFonts w:ascii="Comic Sans MS" w:eastAsia="Calibri" w:hAnsi="Comic Sans MS"/>
                <w:szCs w:val="28"/>
              </w:rPr>
            </w:pPr>
          </w:p>
          <w:p w14:paraId="65C868A3" w14:textId="77777777" w:rsidR="0025498B" w:rsidRPr="006B0FE6" w:rsidRDefault="0025498B" w:rsidP="00751F7C">
            <w:pPr>
              <w:rPr>
                <w:rFonts w:ascii="Comic Sans MS" w:eastAsia="Calibri" w:hAnsi="Comic Sans MS"/>
                <w:szCs w:val="28"/>
              </w:rPr>
            </w:pPr>
          </w:p>
        </w:tc>
        <w:tc>
          <w:tcPr>
            <w:tcW w:w="6950" w:type="dxa"/>
            <w:shd w:val="clear" w:color="auto" w:fill="auto"/>
          </w:tcPr>
          <w:p w14:paraId="65C868A4" w14:textId="77777777" w:rsidR="0025498B" w:rsidRPr="006B0FE6" w:rsidRDefault="0025498B" w:rsidP="00751F7C">
            <w:pPr>
              <w:rPr>
                <w:rFonts w:ascii="Comic Sans MS" w:eastAsia="Calibri" w:hAnsi="Comic Sans MS"/>
                <w:szCs w:val="28"/>
              </w:rPr>
            </w:pPr>
          </w:p>
          <w:p w14:paraId="65C868A5" w14:textId="77777777" w:rsidR="0025498B" w:rsidRPr="006B0FE6" w:rsidRDefault="00776BE1" w:rsidP="00751F7C">
            <w:pPr>
              <w:rPr>
                <w:rFonts w:ascii="Comic Sans MS" w:eastAsia="Calibri" w:hAnsi="Comic Sans MS"/>
                <w:szCs w:val="28"/>
              </w:rPr>
            </w:pPr>
            <w:r>
              <w:rPr>
                <w:rFonts w:ascii="Comic Sans MS" w:eastAsia="Calibri" w:hAnsi="Comic Sans MS"/>
                <w:szCs w:val="28"/>
              </w:rPr>
              <w:t>Devise</w:t>
            </w:r>
            <w:r w:rsidR="0025498B" w:rsidRPr="006B0FE6">
              <w:rPr>
                <w:rFonts w:ascii="Comic Sans MS" w:eastAsia="Calibri" w:hAnsi="Comic Sans MS"/>
                <w:szCs w:val="28"/>
              </w:rPr>
              <w:t xml:space="preserve"> strategies to solve problems written in words.</w:t>
            </w:r>
          </w:p>
        </w:tc>
      </w:tr>
      <w:tr w:rsidR="0025498B" w:rsidRPr="00834345" w14:paraId="65C868B2" w14:textId="77777777" w:rsidTr="006B0FE6">
        <w:tc>
          <w:tcPr>
            <w:tcW w:w="2410" w:type="dxa"/>
            <w:shd w:val="clear" w:color="auto" w:fill="auto"/>
          </w:tcPr>
          <w:p w14:paraId="65C868A7" w14:textId="77777777" w:rsidR="0025498B" w:rsidRPr="006B0FE6" w:rsidRDefault="0025498B" w:rsidP="00751F7C">
            <w:pPr>
              <w:rPr>
                <w:rFonts w:ascii="Comic Sans MS" w:eastAsia="Calibri" w:hAnsi="Comic Sans MS"/>
                <w:szCs w:val="28"/>
              </w:rPr>
            </w:pPr>
          </w:p>
          <w:p w14:paraId="65C868A8" w14:textId="58FB5B92" w:rsidR="0025498B" w:rsidRPr="006B0FE6" w:rsidRDefault="0025498B" w:rsidP="00751F7C">
            <w:pPr>
              <w:rPr>
                <w:rFonts w:ascii="Comic Sans MS" w:eastAsia="Calibri" w:hAnsi="Comic Sans MS"/>
                <w:szCs w:val="28"/>
              </w:rPr>
            </w:pPr>
            <w:r w:rsidRPr="006B0FE6">
              <w:rPr>
                <w:rFonts w:ascii="Comic Sans MS" w:eastAsia="Calibri" w:hAnsi="Comic Sans MS"/>
                <w:szCs w:val="28"/>
              </w:rPr>
              <w:t>8</w:t>
            </w:r>
          </w:p>
          <w:p w14:paraId="65C868A9" w14:textId="77777777" w:rsidR="0025498B" w:rsidRPr="006B0FE6" w:rsidRDefault="0025498B" w:rsidP="00751F7C">
            <w:pPr>
              <w:rPr>
                <w:rFonts w:ascii="Comic Sans MS" w:eastAsia="Calibri" w:hAnsi="Comic Sans MS"/>
                <w:szCs w:val="28"/>
              </w:rPr>
            </w:pPr>
          </w:p>
          <w:p w14:paraId="65C868AA" w14:textId="77777777" w:rsidR="0025498B" w:rsidRPr="006B0FE6" w:rsidRDefault="0025498B" w:rsidP="00751F7C">
            <w:pPr>
              <w:rPr>
                <w:rFonts w:ascii="Comic Sans MS" w:eastAsia="Calibri" w:hAnsi="Comic Sans MS"/>
                <w:szCs w:val="28"/>
              </w:rPr>
            </w:pPr>
          </w:p>
          <w:p w14:paraId="65C868AB" w14:textId="77777777" w:rsidR="0025498B" w:rsidRPr="006B0FE6" w:rsidRDefault="0025498B" w:rsidP="00751F7C">
            <w:pPr>
              <w:rPr>
                <w:rFonts w:ascii="Comic Sans MS" w:eastAsia="Calibri" w:hAnsi="Comic Sans MS"/>
                <w:szCs w:val="28"/>
              </w:rPr>
            </w:pPr>
          </w:p>
          <w:p w14:paraId="65C868AC" w14:textId="77777777" w:rsidR="0025498B" w:rsidRPr="006B0FE6" w:rsidRDefault="0025498B" w:rsidP="00751F7C">
            <w:pPr>
              <w:rPr>
                <w:rFonts w:ascii="Comic Sans MS" w:eastAsia="Calibri" w:hAnsi="Comic Sans MS"/>
                <w:szCs w:val="28"/>
              </w:rPr>
            </w:pPr>
          </w:p>
          <w:p w14:paraId="65C868AD" w14:textId="77777777" w:rsidR="0025498B" w:rsidRPr="006B0FE6" w:rsidRDefault="0025498B" w:rsidP="00751F7C">
            <w:pPr>
              <w:rPr>
                <w:rFonts w:ascii="Comic Sans MS" w:eastAsia="Calibri" w:hAnsi="Comic Sans MS"/>
                <w:szCs w:val="28"/>
              </w:rPr>
            </w:pPr>
          </w:p>
        </w:tc>
        <w:tc>
          <w:tcPr>
            <w:tcW w:w="6950" w:type="dxa"/>
            <w:shd w:val="clear" w:color="auto" w:fill="auto"/>
          </w:tcPr>
          <w:p w14:paraId="65C868AE" w14:textId="77777777" w:rsidR="0025498B" w:rsidRPr="006B0FE6" w:rsidRDefault="0025498B" w:rsidP="00751F7C">
            <w:pPr>
              <w:rPr>
                <w:rFonts w:ascii="Comic Sans MS" w:eastAsia="Calibri" w:hAnsi="Comic Sans MS"/>
                <w:szCs w:val="28"/>
              </w:rPr>
            </w:pPr>
          </w:p>
          <w:p w14:paraId="65C868AF" w14:textId="77777777" w:rsidR="0025498B" w:rsidRPr="006B0FE6" w:rsidRDefault="0025498B" w:rsidP="00751F7C">
            <w:pPr>
              <w:rPr>
                <w:rFonts w:ascii="Comic Sans MS" w:eastAsia="Calibri" w:hAnsi="Comic Sans MS"/>
                <w:szCs w:val="28"/>
              </w:rPr>
            </w:pPr>
            <w:r w:rsidRPr="006B0FE6">
              <w:rPr>
                <w:rFonts w:ascii="Comic Sans MS" w:eastAsia="Calibri" w:hAnsi="Comic Sans MS"/>
                <w:szCs w:val="28"/>
              </w:rPr>
              <w:t>Revising 2, 3, 5 and 10 times tables.</w:t>
            </w:r>
          </w:p>
          <w:p w14:paraId="65C868B0" w14:textId="77777777" w:rsidR="0025498B" w:rsidRPr="006B0FE6" w:rsidRDefault="0025498B" w:rsidP="00751F7C">
            <w:pPr>
              <w:rPr>
                <w:rFonts w:ascii="Comic Sans MS" w:eastAsia="Calibri" w:hAnsi="Comic Sans MS"/>
                <w:szCs w:val="28"/>
              </w:rPr>
            </w:pPr>
          </w:p>
          <w:p w14:paraId="65C868B1" w14:textId="77777777" w:rsidR="0025498B" w:rsidRPr="006B0FE6" w:rsidRDefault="0025498B" w:rsidP="00751F7C">
            <w:pPr>
              <w:rPr>
                <w:rFonts w:ascii="Comic Sans MS" w:eastAsia="Calibri" w:hAnsi="Comic Sans MS"/>
                <w:szCs w:val="28"/>
              </w:rPr>
            </w:pPr>
            <w:r w:rsidRPr="006B0FE6">
              <w:rPr>
                <w:rFonts w:ascii="Comic Sans MS" w:eastAsia="Calibri" w:hAnsi="Comic Sans MS"/>
                <w:szCs w:val="28"/>
              </w:rPr>
              <w:t>Coming up with problem solving strategies.</w:t>
            </w:r>
          </w:p>
        </w:tc>
      </w:tr>
      <w:tr w:rsidR="0025498B" w:rsidRPr="00834345" w14:paraId="65C868BB" w14:textId="77777777" w:rsidTr="006B0FE6">
        <w:tc>
          <w:tcPr>
            <w:tcW w:w="2410" w:type="dxa"/>
            <w:shd w:val="clear" w:color="auto" w:fill="auto"/>
          </w:tcPr>
          <w:p w14:paraId="65C868B3" w14:textId="77777777" w:rsidR="0025498B" w:rsidRPr="006B0FE6" w:rsidRDefault="0025498B" w:rsidP="00751F7C">
            <w:pPr>
              <w:rPr>
                <w:rFonts w:ascii="Comic Sans MS" w:eastAsia="Calibri" w:hAnsi="Comic Sans MS"/>
                <w:szCs w:val="28"/>
              </w:rPr>
            </w:pPr>
          </w:p>
          <w:p w14:paraId="65C868B4" w14:textId="3DF4C6CE" w:rsidR="0025498B" w:rsidRPr="006B0FE6" w:rsidRDefault="0025498B" w:rsidP="00751F7C">
            <w:pPr>
              <w:rPr>
                <w:rFonts w:ascii="Comic Sans MS" w:eastAsia="Calibri" w:hAnsi="Comic Sans MS"/>
                <w:szCs w:val="28"/>
              </w:rPr>
            </w:pPr>
            <w:r w:rsidRPr="006B0FE6">
              <w:rPr>
                <w:rFonts w:ascii="Comic Sans MS" w:eastAsia="Calibri" w:hAnsi="Comic Sans MS"/>
                <w:szCs w:val="28"/>
              </w:rPr>
              <w:t>9</w:t>
            </w:r>
          </w:p>
          <w:p w14:paraId="65C868B5" w14:textId="77777777" w:rsidR="0025498B" w:rsidRPr="006B0FE6" w:rsidRDefault="0025498B" w:rsidP="00751F7C">
            <w:pPr>
              <w:rPr>
                <w:rFonts w:ascii="Comic Sans MS" w:eastAsia="Calibri" w:hAnsi="Comic Sans MS"/>
                <w:szCs w:val="28"/>
              </w:rPr>
            </w:pPr>
          </w:p>
          <w:p w14:paraId="65C868B6" w14:textId="77777777" w:rsidR="0025498B" w:rsidRPr="006B0FE6" w:rsidRDefault="0025498B" w:rsidP="00751F7C">
            <w:pPr>
              <w:rPr>
                <w:rFonts w:ascii="Comic Sans MS" w:eastAsia="Calibri" w:hAnsi="Comic Sans MS"/>
                <w:szCs w:val="28"/>
              </w:rPr>
            </w:pPr>
          </w:p>
          <w:p w14:paraId="65C868B7" w14:textId="77777777" w:rsidR="0025498B" w:rsidRPr="006B0FE6" w:rsidRDefault="0025498B" w:rsidP="00751F7C">
            <w:pPr>
              <w:rPr>
                <w:rFonts w:ascii="Comic Sans MS" w:eastAsia="Calibri" w:hAnsi="Comic Sans MS"/>
                <w:szCs w:val="28"/>
              </w:rPr>
            </w:pPr>
          </w:p>
          <w:p w14:paraId="65C868B8" w14:textId="77777777" w:rsidR="0025498B" w:rsidRPr="006B0FE6" w:rsidRDefault="0025498B" w:rsidP="00751F7C">
            <w:pPr>
              <w:rPr>
                <w:rFonts w:ascii="Comic Sans MS" w:eastAsia="Calibri" w:hAnsi="Comic Sans MS"/>
                <w:szCs w:val="28"/>
              </w:rPr>
            </w:pPr>
          </w:p>
        </w:tc>
        <w:tc>
          <w:tcPr>
            <w:tcW w:w="6950" w:type="dxa"/>
            <w:shd w:val="clear" w:color="auto" w:fill="auto"/>
          </w:tcPr>
          <w:p w14:paraId="65C868B9" w14:textId="77777777" w:rsidR="0025498B" w:rsidRPr="006B0FE6" w:rsidRDefault="0025498B" w:rsidP="00751F7C">
            <w:pPr>
              <w:rPr>
                <w:rFonts w:ascii="Comic Sans MS" w:eastAsia="Calibri" w:hAnsi="Comic Sans MS"/>
                <w:szCs w:val="28"/>
              </w:rPr>
            </w:pPr>
          </w:p>
          <w:p w14:paraId="65C868BA" w14:textId="77777777" w:rsidR="0025498B" w:rsidRPr="006B0FE6" w:rsidRDefault="0025498B" w:rsidP="00751F7C">
            <w:pPr>
              <w:rPr>
                <w:rFonts w:ascii="Comic Sans MS" w:eastAsia="Calibri" w:hAnsi="Comic Sans MS"/>
                <w:szCs w:val="28"/>
              </w:rPr>
            </w:pPr>
            <w:r w:rsidRPr="006B0FE6">
              <w:rPr>
                <w:rFonts w:ascii="Comic Sans MS" w:eastAsia="Calibri" w:hAnsi="Comic Sans MS"/>
                <w:szCs w:val="28"/>
              </w:rPr>
              <w:t>Making prisms and pyramids.</w:t>
            </w:r>
          </w:p>
        </w:tc>
      </w:tr>
      <w:tr w:rsidR="0025498B" w:rsidRPr="00834345" w14:paraId="65C868C4" w14:textId="77777777" w:rsidTr="006B0FE6">
        <w:tc>
          <w:tcPr>
            <w:tcW w:w="2410" w:type="dxa"/>
            <w:shd w:val="clear" w:color="auto" w:fill="auto"/>
          </w:tcPr>
          <w:p w14:paraId="65C868BC" w14:textId="77777777" w:rsidR="0025498B" w:rsidRPr="006B0FE6" w:rsidRDefault="0025498B" w:rsidP="00751F7C">
            <w:pPr>
              <w:rPr>
                <w:rFonts w:ascii="Comic Sans MS" w:eastAsia="Calibri" w:hAnsi="Comic Sans MS"/>
                <w:szCs w:val="28"/>
              </w:rPr>
            </w:pPr>
          </w:p>
          <w:p w14:paraId="65C868BD" w14:textId="727BB3B6" w:rsidR="0025498B" w:rsidRPr="006B0FE6" w:rsidRDefault="006B0FE6" w:rsidP="00751F7C">
            <w:pPr>
              <w:rPr>
                <w:rFonts w:ascii="Comic Sans MS" w:eastAsia="Calibri" w:hAnsi="Comic Sans MS"/>
                <w:szCs w:val="28"/>
              </w:rPr>
            </w:pPr>
            <w:r>
              <w:rPr>
                <w:rFonts w:ascii="Comic Sans MS" w:eastAsia="Calibri" w:hAnsi="Comic Sans MS"/>
                <w:szCs w:val="28"/>
              </w:rPr>
              <w:t>10</w:t>
            </w:r>
          </w:p>
          <w:p w14:paraId="65C868BE" w14:textId="77777777" w:rsidR="0025498B" w:rsidRPr="006B0FE6" w:rsidRDefault="0025498B" w:rsidP="00751F7C">
            <w:pPr>
              <w:rPr>
                <w:rFonts w:ascii="Comic Sans MS" w:eastAsia="Calibri" w:hAnsi="Comic Sans MS"/>
                <w:szCs w:val="28"/>
              </w:rPr>
            </w:pPr>
          </w:p>
          <w:p w14:paraId="65C868BF" w14:textId="77777777" w:rsidR="0025498B" w:rsidRPr="006B0FE6" w:rsidRDefault="0025498B" w:rsidP="00751F7C">
            <w:pPr>
              <w:rPr>
                <w:rFonts w:ascii="Comic Sans MS" w:eastAsia="Calibri" w:hAnsi="Comic Sans MS"/>
                <w:szCs w:val="28"/>
              </w:rPr>
            </w:pPr>
          </w:p>
          <w:p w14:paraId="65C868C0" w14:textId="77777777" w:rsidR="0025498B" w:rsidRPr="006B0FE6" w:rsidRDefault="0025498B" w:rsidP="00751F7C">
            <w:pPr>
              <w:rPr>
                <w:rFonts w:ascii="Comic Sans MS" w:eastAsia="Calibri" w:hAnsi="Comic Sans MS"/>
                <w:szCs w:val="28"/>
              </w:rPr>
            </w:pPr>
          </w:p>
          <w:p w14:paraId="65C868C1" w14:textId="77777777" w:rsidR="0025498B" w:rsidRPr="006B0FE6" w:rsidRDefault="0025498B" w:rsidP="00751F7C">
            <w:pPr>
              <w:rPr>
                <w:rFonts w:ascii="Comic Sans MS" w:eastAsia="Calibri" w:hAnsi="Comic Sans MS"/>
                <w:szCs w:val="28"/>
              </w:rPr>
            </w:pPr>
          </w:p>
        </w:tc>
        <w:tc>
          <w:tcPr>
            <w:tcW w:w="6950" w:type="dxa"/>
            <w:shd w:val="clear" w:color="auto" w:fill="auto"/>
          </w:tcPr>
          <w:p w14:paraId="65C868C2" w14:textId="77777777" w:rsidR="0025498B" w:rsidRPr="006B0FE6" w:rsidRDefault="0025498B" w:rsidP="00751F7C">
            <w:pPr>
              <w:rPr>
                <w:rFonts w:ascii="Comic Sans MS" w:eastAsia="Calibri" w:hAnsi="Comic Sans MS"/>
                <w:szCs w:val="28"/>
              </w:rPr>
            </w:pPr>
          </w:p>
          <w:p w14:paraId="65C868C3" w14:textId="488967A1" w:rsidR="0025498B" w:rsidRPr="006B0FE6" w:rsidRDefault="0025498B" w:rsidP="00751F7C">
            <w:pPr>
              <w:rPr>
                <w:rFonts w:ascii="Comic Sans MS" w:eastAsia="Calibri" w:hAnsi="Comic Sans MS"/>
                <w:szCs w:val="28"/>
              </w:rPr>
            </w:pPr>
            <w:r w:rsidRPr="006B0FE6">
              <w:rPr>
                <w:rFonts w:ascii="Comic Sans MS" w:eastAsia="Calibri" w:hAnsi="Comic Sans MS"/>
                <w:szCs w:val="28"/>
              </w:rPr>
              <w:t>Revise concepts.</w:t>
            </w:r>
          </w:p>
        </w:tc>
      </w:tr>
    </w:tbl>
    <w:p w14:paraId="65C868C5" w14:textId="77777777" w:rsidR="0025498B" w:rsidRPr="00DA0988" w:rsidRDefault="0025498B" w:rsidP="0025498B">
      <w:pPr>
        <w:pStyle w:val="Footer"/>
        <w:rPr>
          <w:sz w:val="16"/>
        </w:rPr>
      </w:pPr>
    </w:p>
    <w:p w14:paraId="65C868C6" w14:textId="77777777" w:rsidR="006B0FE6" w:rsidRDefault="006B0FE6" w:rsidP="006B0FE6">
      <w:pPr>
        <w:sectPr w:rsidR="006B0FE6" w:rsidSect="006B0FE6">
          <w:headerReference w:type="default" r:id="rId18"/>
          <w:pgSz w:w="11906" w:h="16838" w:code="9"/>
          <w:pgMar w:top="1152" w:right="1296" w:bottom="1152" w:left="1296" w:header="576" w:footer="576" w:gutter="0"/>
          <w:cols w:space="708"/>
          <w:docGrid w:linePitch="381"/>
        </w:sectPr>
      </w:pPr>
    </w:p>
    <w:p w14:paraId="65C868C7" w14:textId="0EAA3605" w:rsidR="0025498B" w:rsidRPr="00D77CB4" w:rsidRDefault="00062133" w:rsidP="00D77CB4">
      <w:pPr>
        <w:jc w:val="center"/>
        <w:rPr>
          <w:rFonts w:ascii="Arial" w:hAnsi="Arial" w:cs="Arial"/>
          <w:b/>
          <w:sz w:val="48"/>
          <w:szCs w:val="48"/>
        </w:rPr>
      </w:pPr>
      <w:r w:rsidRPr="00D77CB4">
        <w:rPr>
          <w:rFonts w:ascii="Arial" w:hAnsi="Arial" w:cs="Arial"/>
          <w:b/>
          <w:sz w:val="48"/>
          <w:szCs w:val="48"/>
        </w:rPr>
        <w:lastRenderedPageBreak/>
        <w:t>Mathematics</w:t>
      </w:r>
      <w:r w:rsidR="00D77CB4">
        <w:rPr>
          <w:rFonts w:ascii="Arial" w:hAnsi="Arial" w:cs="Arial"/>
          <w:b/>
          <w:sz w:val="48"/>
          <w:szCs w:val="48"/>
        </w:rPr>
        <w:t xml:space="preserve"> </w:t>
      </w:r>
    </w:p>
    <w:p w14:paraId="65C868C8" w14:textId="77777777" w:rsidR="006B0FE6" w:rsidRPr="006B4E88" w:rsidRDefault="006B0FE6" w:rsidP="00751F7C">
      <w:pPr>
        <w:jc w:val="center"/>
        <w:rPr>
          <w:rFonts w:cs="Arial"/>
          <w:szCs w:val="28"/>
        </w:rPr>
      </w:pPr>
    </w:p>
    <w:p w14:paraId="65C868C9" w14:textId="46541C69" w:rsidR="006B0FE6" w:rsidRPr="006B4E88" w:rsidRDefault="006B0FE6" w:rsidP="00751F7C">
      <w:pPr>
        <w:rPr>
          <w:rFonts w:cs="Arial"/>
          <w:szCs w:val="28"/>
        </w:rPr>
      </w:pPr>
      <w:r w:rsidRPr="006B4E88">
        <w:rPr>
          <w:rFonts w:cs="Arial"/>
          <w:szCs w:val="28"/>
        </w:rPr>
        <w:t xml:space="preserve">The activities will help us to answer the question: </w:t>
      </w:r>
    </w:p>
    <w:p w14:paraId="65C868CA" w14:textId="77777777" w:rsidR="006B0FE6" w:rsidRPr="006B4E88" w:rsidRDefault="006B0FE6" w:rsidP="00751F7C">
      <w:pPr>
        <w:rPr>
          <w:rFonts w:cs="Arial"/>
          <w:szCs w:val="28"/>
        </w:rPr>
      </w:pPr>
    </w:p>
    <w:p w14:paraId="65C868CB" w14:textId="77777777" w:rsidR="006B0FE6" w:rsidRPr="006B4E88" w:rsidRDefault="006B0FE6" w:rsidP="00751F7C">
      <w:pPr>
        <w:jc w:val="center"/>
        <w:rPr>
          <w:b/>
          <w:i/>
          <w:color w:val="000000"/>
          <w:szCs w:val="28"/>
        </w:rPr>
      </w:pPr>
      <w:r w:rsidRPr="006B4E88">
        <w:rPr>
          <w:b/>
          <w:i/>
          <w:color w:val="000000"/>
          <w:szCs w:val="28"/>
        </w:rPr>
        <w:t>“</w:t>
      </w:r>
      <w:r>
        <w:rPr>
          <w:b/>
          <w:i/>
          <w:color w:val="000000"/>
          <w:szCs w:val="28"/>
        </w:rPr>
        <w:t>How do I measure length without a ruler</w:t>
      </w:r>
      <w:r w:rsidRPr="006B4E88">
        <w:rPr>
          <w:b/>
          <w:i/>
          <w:color w:val="000000"/>
          <w:szCs w:val="28"/>
        </w:rPr>
        <w:t>?"</w:t>
      </w:r>
    </w:p>
    <w:p w14:paraId="65C868CC" w14:textId="77777777" w:rsidR="006B0FE6" w:rsidRPr="006B4E88" w:rsidRDefault="006B0FE6" w:rsidP="00751F7C">
      <w:pPr>
        <w:pStyle w:val="BasicParagraph"/>
        <w:suppressAutoHyphens/>
        <w:spacing w:line="276" w:lineRule="auto"/>
        <w:rPr>
          <w:rFonts w:ascii="Century Schoolbook" w:hAnsi="Century Schoolbook" w:cs="Calibri"/>
          <w:b/>
          <w:szCs w:val="28"/>
        </w:rPr>
      </w:pPr>
    </w:p>
    <w:p w14:paraId="65C868CD" w14:textId="6BB6AA0F" w:rsidR="006B0FE6" w:rsidRPr="006B4E88" w:rsidRDefault="004A2466" w:rsidP="00751F7C">
      <w:pPr>
        <w:pStyle w:val="BasicParagraph"/>
        <w:suppressAutoHyphens/>
        <w:spacing w:line="276" w:lineRule="auto"/>
        <w:rPr>
          <w:rFonts w:ascii="Century Schoolbook" w:hAnsi="Century Schoolbook" w:cs="Calibri"/>
          <w:b/>
          <w:szCs w:val="28"/>
        </w:rPr>
      </w:pPr>
      <w:r>
        <w:rPr>
          <w:rFonts w:ascii="Century Schoolbook" w:hAnsi="Century Schoolbook" w:cs="Calibri"/>
          <w:b/>
          <w:szCs w:val="28"/>
        </w:rPr>
        <w:t>Y</w:t>
      </w:r>
      <w:r w:rsidR="00D77CB4">
        <w:rPr>
          <w:rFonts w:ascii="Century Schoolbook" w:hAnsi="Century Schoolbook" w:cs="Calibri"/>
          <w:b/>
          <w:szCs w:val="28"/>
        </w:rPr>
        <w:t>ou will learn to</w:t>
      </w:r>
      <w:r w:rsidR="006B0FE6">
        <w:rPr>
          <w:rFonts w:ascii="Century Schoolbook" w:hAnsi="Century Schoolbook" w:cs="Calibri"/>
          <w:b/>
          <w:szCs w:val="28"/>
        </w:rPr>
        <w:t>:</w:t>
      </w:r>
    </w:p>
    <w:p w14:paraId="65C868CE" w14:textId="77777777" w:rsidR="006B0FE6" w:rsidRDefault="006B0FE6" w:rsidP="00751F7C">
      <w:pPr>
        <w:pStyle w:val="BasicParagraph"/>
        <w:suppressAutoHyphens/>
        <w:spacing w:line="240" w:lineRule="auto"/>
        <w:rPr>
          <w:rFonts w:ascii="Century Schoolbook" w:hAnsi="Century Schoolbook" w:cs="Calibri"/>
          <w:b/>
          <w:szCs w:val="28"/>
        </w:rPr>
      </w:pPr>
    </w:p>
    <w:p w14:paraId="65C868CF" w14:textId="77777777" w:rsidR="006B0FE6" w:rsidRDefault="006B0FE6" w:rsidP="00751F7C">
      <w:pPr>
        <w:pStyle w:val="BasicParagraph"/>
        <w:suppressAutoHyphens/>
        <w:spacing w:line="240" w:lineRule="auto"/>
        <w:rPr>
          <w:rFonts w:ascii="Century Schoolbook" w:hAnsi="Century Schoolbook" w:cs="Calibri"/>
          <w:b/>
          <w:szCs w:val="28"/>
        </w:rPr>
      </w:pPr>
      <w:r>
        <w:rPr>
          <w:rFonts w:ascii="Century Schoolbook" w:hAnsi="Century Schoolbook" w:cs="Calibri"/>
          <w:b/>
          <w:szCs w:val="28"/>
        </w:rPr>
        <w:t>Number</w:t>
      </w:r>
    </w:p>
    <w:p w14:paraId="65C868D0" w14:textId="77777777" w:rsidR="006B0FE6" w:rsidRPr="00D77CB4" w:rsidRDefault="006B0FE6" w:rsidP="00751F7C">
      <w:pPr>
        <w:pStyle w:val="BasicParagraph"/>
        <w:suppressAutoHyphens/>
        <w:spacing w:line="240" w:lineRule="auto"/>
        <w:rPr>
          <w:rFonts w:ascii="Century Schoolbook" w:hAnsi="Century Schoolbook" w:cs="Calibri"/>
          <w:b/>
          <w:sz w:val="16"/>
          <w:szCs w:val="16"/>
        </w:rPr>
      </w:pPr>
    </w:p>
    <w:p w14:paraId="65C868D1" w14:textId="77777777" w:rsidR="006B0FE6" w:rsidRPr="00B16638" w:rsidRDefault="006B0FE6" w:rsidP="00D77CB4">
      <w:pPr>
        <w:pStyle w:val="ListParagraph"/>
        <w:numPr>
          <w:ilvl w:val="0"/>
          <w:numId w:val="5"/>
        </w:numPr>
        <w:spacing w:line="360" w:lineRule="auto"/>
        <w:ind w:left="714" w:hanging="357"/>
      </w:pPr>
      <w:r w:rsidRPr="00B16638">
        <w:t>Use numbers up to 10 000</w:t>
      </w:r>
    </w:p>
    <w:p w14:paraId="65C868D2" w14:textId="77777777" w:rsidR="006B0FE6" w:rsidRPr="00B16638" w:rsidRDefault="006B0FE6" w:rsidP="00D77CB4">
      <w:pPr>
        <w:pStyle w:val="ListParagraph"/>
        <w:numPr>
          <w:ilvl w:val="0"/>
          <w:numId w:val="5"/>
        </w:numPr>
        <w:spacing w:line="360" w:lineRule="auto"/>
        <w:ind w:left="714" w:hanging="357"/>
      </w:pPr>
      <w:r w:rsidRPr="00B16638">
        <w:t>Look for the link between multiplication and addition</w:t>
      </w:r>
    </w:p>
    <w:p w14:paraId="65C868D3" w14:textId="77777777" w:rsidR="006B0FE6" w:rsidRPr="00B16638" w:rsidRDefault="006B0FE6" w:rsidP="00D77CB4">
      <w:pPr>
        <w:pStyle w:val="ListParagraph"/>
        <w:numPr>
          <w:ilvl w:val="0"/>
          <w:numId w:val="5"/>
        </w:numPr>
        <w:spacing w:line="360" w:lineRule="auto"/>
        <w:ind w:left="714" w:hanging="357"/>
      </w:pPr>
      <w:r w:rsidRPr="00B16638">
        <w:t>Multiple numbers by 10, 100 and 1000</w:t>
      </w:r>
    </w:p>
    <w:p w14:paraId="65C868D4" w14:textId="77777777" w:rsidR="006B0FE6" w:rsidRPr="00B16638" w:rsidRDefault="006B0FE6" w:rsidP="00D77CB4">
      <w:pPr>
        <w:pStyle w:val="ListParagraph"/>
        <w:numPr>
          <w:ilvl w:val="0"/>
          <w:numId w:val="5"/>
        </w:numPr>
        <w:spacing w:line="360" w:lineRule="auto"/>
        <w:ind w:left="714" w:hanging="357"/>
      </w:pPr>
      <w:r w:rsidRPr="00B16638">
        <w:t>Create strategies to solve mathematical word problems</w:t>
      </w:r>
    </w:p>
    <w:p w14:paraId="65C868D5" w14:textId="77777777" w:rsidR="006B0FE6" w:rsidRPr="00B16638" w:rsidRDefault="006B0FE6" w:rsidP="00D77CB4">
      <w:pPr>
        <w:pStyle w:val="ListParagraph"/>
        <w:numPr>
          <w:ilvl w:val="0"/>
          <w:numId w:val="5"/>
        </w:numPr>
        <w:spacing w:line="360" w:lineRule="auto"/>
        <w:ind w:left="714" w:hanging="357"/>
      </w:pPr>
      <w:r w:rsidRPr="00B16638">
        <w:t>Revise the 2, 3, 5 and 10 times tables</w:t>
      </w:r>
    </w:p>
    <w:p w14:paraId="65C868D6" w14:textId="77777777" w:rsidR="006B0FE6" w:rsidRDefault="006B0FE6" w:rsidP="00751F7C">
      <w:pPr>
        <w:pStyle w:val="BasicParagraph"/>
        <w:suppressAutoHyphens/>
        <w:spacing w:line="240" w:lineRule="auto"/>
        <w:rPr>
          <w:rFonts w:ascii="Century Schoolbook" w:hAnsi="Century Schoolbook"/>
          <w:szCs w:val="28"/>
        </w:rPr>
      </w:pPr>
    </w:p>
    <w:p w14:paraId="65C868D7" w14:textId="77777777" w:rsidR="006B0FE6" w:rsidRPr="00B16638" w:rsidRDefault="006B0FE6" w:rsidP="00751F7C">
      <w:pPr>
        <w:pStyle w:val="Title"/>
        <w:spacing w:line="276" w:lineRule="auto"/>
        <w:jc w:val="left"/>
        <w:rPr>
          <w:rFonts w:cs="Arial"/>
          <w:b w:val="0"/>
          <w:bCs/>
          <w:sz w:val="28"/>
          <w:szCs w:val="28"/>
        </w:rPr>
      </w:pPr>
      <w:r w:rsidRPr="00B16638">
        <w:rPr>
          <w:rFonts w:cs="Arial"/>
          <w:bCs/>
          <w:sz w:val="28"/>
          <w:szCs w:val="28"/>
        </w:rPr>
        <w:t>Shapes</w:t>
      </w:r>
    </w:p>
    <w:p w14:paraId="65C868D8" w14:textId="77777777" w:rsidR="006B0FE6" w:rsidRPr="00D77CB4" w:rsidRDefault="006B0FE6" w:rsidP="00751F7C">
      <w:pPr>
        <w:pStyle w:val="Title"/>
        <w:spacing w:line="276" w:lineRule="auto"/>
        <w:jc w:val="left"/>
        <w:rPr>
          <w:rFonts w:cs="Arial"/>
          <w:bCs/>
          <w:sz w:val="16"/>
          <w:szCs w:val="16"/>
        </w:rPr>
      </w:pPr>
    </w:p>
    <w:p w14:paraId="65C868D9" w14:textId="77777777" w:rsidR="006B0FE6" w:rsidRPr="00B16638" w:rsidRDefault="006B0FE6" w:rsidP="0025498B">
      <w:pPr>
        <w:pStyle w:val="ListParagraph"/>
        <w:numPr>
          <w:ilvl w:val="0"/>
          <w:numId w:val="6"/>
        </w:numPr>
      </w:pPr>
      <w:r w:rsidRPr="00B16638">
        <w:t>Make 3D models</w:t>
      </w:r>
    </w:p>
    <w:p w14:paraId="65C868DA" w14:textId="77777777" w:rsidR="006B0FE6" w:rsidRDefault="006B0FE6" w:rsidP="00751F7C">
      <w:pPr>
        <w:pStyle w:val="Title"/>
        <w:spacing w:line="276" w:lineRule="auto"/>
        <w:jc w:val="left"/>
        <w:rPr>
          <w:rFonts w:cs="Arial"/>
          <w:bCs/>
          <w:sz w:val="28"/>
          <w:szCs w:val="28"/>
        </w:rPr>
      </w:pPr>
    </w:p>
    <w:p w14:paraId="65C868DB" w14:textId="77777777" w:rsidR="006B0FE6" w:rsidRPr="00B16638" w:rsidRDefault="006B0FE6" w:rsidP="00751F7C">
      <w:pPr>
        <w:pStyle w:val="Title"/>
        <w:spacing w:line="276" w:lineRule="auto"/>
        <w:jc w:val="left"/>
        <w:rPr>
          <w:rFonts w:cs="Arial"/>
          <w:b w:val="0"/>
          <w:bCs/>
          <w:sz w:val="28"/>
          <w:szCs w:val="28"/>
        </w:rPr>
      </w:pPr>
      <w:r w:rsidRPr="00B16638">
        <w:rPr>
          <w:rFonts w:cs="Arial"/>
          <w:bCs/>
          <w:sz w:val="28"/>
          <w:szCs w:val="28"/>
        </w:rPr>
        <w:t>Measurement</w:t>
      </w:r>
    </w:p>
    <w:p w14:paraId="65C868DC" w14:textId="77777777" w:rsidR="006B0FE6" w:rsidRPr="00D77CB4" w:rsidRDefault="006B0FE6" w:rsidP="00751F7C">
      <w:pPr>
        <w:pStyle w:val="Title"/>
        <w:spacing w:line="276" w:lineRule="auto"/>
        <w:jc w:val="left"/>
        <w:rPr>
          <w:rFonts w:cs="Arial"/>
          <w:bCs/>
          <w:sz w:val="16"/>
          <w:szCs w:val="16"/>
        </w:rPr>
      </w:pPr>
    </w:p>
    <w:p w14:paraId="65C868DD" w14:textId="77777777" w:rsidR="006B0FE6" w:rsidRDefault="006B0FE6" w:rsidP="0025498B">
      <w:pPr>
        <w:pStyle w:val="ListParagraph"/>
        <w:numPr>
          <w:ilvl w:val="0"/>
          <w:numId w:val="4"/>
        </w:numPr>
        <w:rPr>
          <w:szCs w:val="28"/>
        </w:rPr>
      </w:pPr>
      <w:r w:rsidRPr="00B16638">
        <w:rPr>
          <w:szCs w:val="28"/>
        </w:rPr>
        <w:t>To measure a range of everyday items using different types of measuring</w:t>
      </w:r>
    </w:p>
    <w:p w14:paraId="65C868DE" w14:textId="77777777" w:rsidR="00D77CB4" w:rsidRPr="00D77CB4" w:rsidRDefault="00D77CB4" w:rsidP="00D77CB4">
      <w:pPr>
        <w:ind w:left="360"/>
        <w:rPr>
          <w:sz w:val="14"/>
          <w:szCs w:val="14"/>
        </w:rPr>
      </w:pPr>
    </w:p>
    <w:p w14:paraId="65C868DF" w14:textId="77777777" w:rsidR="006B0FE6" w:rsidRPr="00B16638" w:rsidRDefault="006B0FE6" w:rsidP="00D77CB4">
      <w:pPr>
        <w:pStyle w:val="ListParagraph"/>
        <w:numPr>
          <w:ilvl w:val="0"/>
          <w:numId w:val="4"/>
        </w:numPr>
        <w:spacing w:line="360" w:lineRule="auto"/>
        <w:rPr>
          <w:szCs w:val="28"/>
        </w:rPr>
      </w:pPr>
      <w:r w:rsidRPr="00B16638">
        <w:rPr>
          <w:szCs w:val="28"/>
        </w:rPr>
        <w:t>To estimate length of a range of everyday objects</w:t>
      </w:r>
    </w:p>
    <w:p w14:paraId="65C868E0" w14:textId="77777777" w:rsidR="006B0FE6" w:rsidRPr="00B16638" w:rsidRDefault="006B0FE6" w:rsidP="00D77CB4">
      <w:pPr>
        <w:pStyle w:val="ListParagraph"/>
        <w:numPr>
          <w:ilvl w:val="0"/>
          <w:numId w:val="4"/>
        </w:numPr>
        <w:spacing w:line="360" w:lineRule="auto"/>
        <w:rPr>
          <w:szCs w:val="28"/>
        </w:rPr>
      </w:pPr>
      <w:r w:rsidRPr="00B16638">
        <w:rPr>
          <w:szCs w:val="28"/>
        </w:rPr>
        <w:t xml:space="preserve">Measure the item using standard units of measurement. </w:t>
      </w:r>
    </w:p>
    <w:p w14:paraId="65C868E1" w14:textId="77777777" w:rsidR="006B0FE6" w:rsidRPr="00D77CB4" w:rsidRDefault="006B0FE6" w:rsidP="00D77CB4">
      <w:pPr>
        <w:pStyle w:val="ListParagraph"/>
        <w:numPr>
          <w:ilvl w:val="0"/>
          <w:numId w:val="4"/>
        </w:numPr>
        <w:spacing w:line="360" w:lineRule="auto"/>
      </w:pPr>
      <w:r w:rsidRPr="00B16638">
        <w:rPr>
          <w:szCs w:val="28"/>
        </w:rPr>
        <w:t>Define perimeter, mass and volume.</w:t>
      </w:r>
    </w:p>
    <w:p w14:paraId="65C868E2" w14:textId="77777777" w:rsidR="006B0FE6" w:rsidRDefault="006B0FE6" w:rsidP="006B0FE6"/>
    <w:p w14:paraId="65C868E3" w14:textId="77777777" w:rsidR="006B0FE6" w:rsidRPr="006B4E88" w:rsidRDefault="00DB1C3E" w:rsidP="006B0FE6">
      <w:r>
        <w:rPr>
          <w:rFonts w:ascii="Papyrus" w:hAnsi="Papyrus"/>
          <w:b/>
          <w:noProof/>
          <w:sz w:val="56"/>
          <w:szCs w:val="72"/>
          <w:lang w:val="en-AU" w:eastAsia="en-AU"/>
        </w:rPr>
        <w:drawing>
          <wp:anchor distT="0" distB="0" distL="114300" distR="114300" simplePos="0" relativeHeight="251663360" behindDoc="0" locked="0" layoutInCell="1" allowOverlap="1" wp14:anchorId="65C87BB4" wp14:editId="65C87BB5">
            <wp:simplePos x="0" y="0"/>
            <wp:positionH relativeFrom="column">
              <wp:posOffset>2219436</wp:posOffset>
            </wp:positionH>
            <wp:positionV relativeFrom="paragraph">
              <wp:posOffset>53423</wp:posOffset>
            </wp:positionV>
            <wp:extent cx="1285875" cy="1608455"/>
            <wp:effectExtent l="0" t="0" r="9525" b="0"/>
            <wp:wrapNone/>
            <wp:docPr id="9" name="Picture 9" descr="C:\Users\kanderso\AppData\Local\Microsoft\Windows\Temporary Internet Files\Content.IE5\HM1JB2LM\MP90039954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kanderso\AppData\Local\Microsoft\Windows\Temporary Internet Files\Content.IE5\HM1JB2LM\MP900399546[1].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85875" cy="16084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C868E4" w14:textId="77777777" w:rsidR="006B0FE6" w:rsidRDefault="006B0FE6" w:rsidP="006B0FE6">
      <w:pPr>
        <w:sectPr w:rsidR="006B0FE6" w:rsidSect="00751F7C">
          <w:headerReference w:type="default" r:id="rId20"/>
          <w:pgSz w:w="11906" w:h="16838" w:code="9"/>
          <w:pgMar w:top="1151" w:right="1298" w:bottom="1151" w:left="1298" w:header="578" w:footer="578" w:gutter="0"/>
          <w:cols w:space="708"/>
          <w:docGrid w:linePitch="360"/>
        </w:sectPr>
      </w:pPr>
    </w:p>
    <w:p w14:paraId="65C868E5" w14:textId="59A6F4EA" w:rsidR="006B0FE6" w:rsidRPr="006B0FE6" w:rsidRDefault="006B0FE6" w:rsidP="006B0FE6">
      <w:pPr>
        <w:pStyle w:val="Heading1"/>
      </w:pPr>
      <w:r w:rsidRPr="006B0FE6">
        <w:lastRenderedPageBreak/>
        <w:t>1</w:t>
      </w:r>
    </w:p>
    <w:p w14:paraId="65C868E6" w14:textId="77777777" w:rsidR="006B0FE6" w:rsidRDefault="006B0FE6" w:rsidP="006B0FE6">
      <w:pPr>
        <w:rPr>
          <w:rFonts w:ascii="Arial" w:hAnsi="Arial" w:cs="Arial"/>
          <w:b/>
          <w:szCs w:val="28"/>
        </w:rPr>
      </w:pPr>
    </w:p>
    <w:p w14:paraId="65C868E7" w14:textId="77777777" w:rsidR="006B0FE6" w:rsidRPr="008362E8" w:rsidRDefault="006B0FE6" w:rsidP="006B0FE6">
      <w:pPr>
        <w:rPr>
          <w:rFonts w:ascii="Arial" w:hAnsi="Arial" w:cs="Arial"/>
          <w:b/>
          <w:szCs w:val="28"/>
        </w:rPr>
      </w:pPr>
      <w:r>
        <w:rPr>
          <w:noProof/>
          <w:lang w:val="en-AU" w:eastAsia="en-AU"/>
        </w:rPr>
        <mc:AlternateContent>
          <mc:Choice Requires="wps">
            <w:drawing>
              <wp:anchor distT="0" distB="0" distL="114300" distR="114300" simplePos="0" relativeHeight="251665408" behindDoc="0" locked="0" layoutInCell="1" allowOverlap="1" wp14:anchorId="65C87BB6" wp14:editId="65C87BB7">
                <wp:simplePos x="0" y="0"/>
                <wp:positionH relativeFrom="column">
                  <wp:posOffset>1945005</wp:posOffset>
                </wp:positionH>
                <wp:positionV relativeFrom="paragraph">
                  <wp:posOffset>-635</wp:posOffset>
                </wp:positionV>
                <wp:extent cx="3086100" cy="975360"/>
                <wp:effectExtent l="781050" t="0" r="19050" b="662940"/>
                <wp:wrapNone/>
                <wp:docPr id="37" name="Rounded Rectangular Callout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975360"/>
                        </a:xfrm>
                        <a:prstGeom prst="wedgeRoundRectCallout">
                          <a:avLst>
                            <a:gd name="adj1" fmla="val -73722"/>
                            <a:gd name="adj2" fmla="val 113736"/>
                            <a:gd name="adj3" fmla="val 16667"/>
                          </a:avLst>
                        </a:prstGeom>
                        <a:solidFill>
                          <a:srgbClr val="FFFFFF"/>
                        </a:solidFill>
                        <a:ln w="9525">
                          <a:solidFill>
                            <a:srgbClr val="000000"/>
                          </a:solidFill>
                          <a:miter lim="800000"/>
                          <a:headEnd/>
                          <a:tailEnd/>
                        </a:ln>
                      </wps:spPr>
                      <wps:txbx>
                        <w:txbxContent>
                          <w:p w14:paraId="65C87EB5" w14:textId="5A46510F" w:rsidR="00DF4161" w:rsidRDefault="00DF4161" w:rsidP="006B0FE6">
                            <w:pPr>
                              <w:rPr>
                                <w:rFonts w:ascii="Comic Sans MS" w:hAnsi="Comic Sans MS"/>
                                <w:szCs w:val="28"/>
                              </w:rPr>
                            </w:pPr>
                            <w:r>
                              <w:rPr>
                                <w:rFonts w:ascii="Comic Sans MS" w:hAnsi="Comic Sans MS"/>
                                <w:szCs w:val="28"/>
                              </w:rPr>
                              <w:t>You will use body parts and rulers to measure the length of different objec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C87BB6" id="Rounded Rectangular Callout 37" o:spid="_x0000_s1029" type="#_x0000_t62" style="position:absolute;margin-left:153.15pt;margin-top:-.05pt;width:243pt;height:76.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" adj="-5124,35367">
                <v:textbox>
                  <w:txbxContent>
                    <w:p w14:paraId="65C87EB5" w14:textId="5A46510F" w:rsidR="00DF4161" w:rsidRDefault="00DF4161" w:rsidP="006B0FE6">
                      <w:pPr>
                        <w:rPr>
                          <w:rFonts w:ascii="Comic Sans MS" w:hAnsi="Comic Sans MS"/>
                          <w:szCs w:val="28"/>
                        </w:rPr>
                      </w:pPr>
                      <w:r>
                        <w:rPr>
                          <w:rFonts w:ascii="Comic Sans MS" w:hAnsi="Comic Sans MS"/>
                          <w:szCs w:val="28"/>
                        </w:rPr>
                        <w:t>You will use body parts and rulers to measure the length of different objects.</w:t>
                      </w:r>
                    </w:p>
                  </w:txbxContent>
                </v:textbox>
              </v:shape>
            </w:pict>
          </mc:Fallback>
        </mc:AlternateContent>
      </w:r>
    </w:p>
    <w:p w14:paraId="65C868E8" w14:textId="77777777" w:rsidR="006B0FE6" w:rsidRPr="008362E8" w:rsidRDefault="006B0FE6" w:rsidP="006B0FE6">
      <w:pPr>
        <w:pStyle w:val="Heading2"/>
      </w:pPr>
      <w:r w:rsidRPr="006B0FE6">
        <w:t>Focus</w:t>
      </w:r>
    </w:p>
    <w:p w14:paraId="65C868E9" w14:textId="77777777" w:rsidR="006B0FE6" w:rsidRDefault="006B0FE6" w:rsidP="006B0FE6">
      <w:pPr>
        <w:rPr>
          <w:rFonts w:ascii="Arial" w:hAnsi="Arial" w:cs="Arial"/>
          <w:b/>
          <w:szCs w:val="28"/>
        </w:rPr>
      </w:pPr>
    </w:p>
    <w:p w14:paraId="65C868EA" w14:textId="77777777" w:rsidR="006B0FE6" w:rsidRPr="008362E8" w:rsidRDefault="006B0FE6" w:rsidP="006B0FE6">
      <w:pPr>
        <w:rPr>
          <w:rFonts w:ascii="Arial" w:hAnsi="Arial" w:cs="Arial"/>
          <w:b/>
          <w:szCs w:val="28"/>
        </w:rPr>
      </w:pPr>
    </w:p>
    <w:p w14:paraId="65C868EB" w14:textId="0BA18F27" w:rsidR="006B0FE6" w:rsidRDefault="006B0FE6" w:rsidP="006B0FE6">
      <w:r>
        <w:rPr>
          <w:noProof/>
          <w:lang w:val="en-AU" w:eastAsia="en-AU"/>
        </w:rPr>
        <w:drawing>
          <wp:anchor distT="0" distB="0" distL="114300" distR="114300" simplePos="0" relativeHeight="251972608" behindDoc="0" locked="0" layoutInCell="1" allowOverlap="1" wp14:anchorId="65C87BB8" wp14:editId="5B0FE3C3">
            <wp:simplePos x="828675" y="2343150"/>
            <wp:positionH relativeFrom="column">
              <wp:align>left</wp:align>
            </wp:positionH>
            <wp:positionV relativeFrom="paragraph">
              <wp:align>top</wp:align>
            </wp:positionV>
            <wp:extent cx="1384935" cy="1478915"/>
            <wp:effectExtent l="0" t="0" r="5715" b="6985"/>
            <wp:wrapSquare wrapText="bothSides"/>
            <wp:docPr id="28" name="Picture 28" descr="444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44444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384935" cy="1478915"/>
                    </a:xfrm>
                    <a:prstGeom prst="rect">
                      <a:avLst/>
                    </a:prstGeom>
                    <a:noFill/>
                    <a:ln>
                      <a:noFill/>
                    </a:ln>
                  </pic:spPr>
                </pic:pic>
              </a:graphicData>
            </a:graphic>
          </wp:anchor>
        </w:drawing>
      </w:r>
      <w:r w:rsidR="004A2466">
        <w:br w:type="textWrapping" w:clear="all"/>
      </w:r>
    </w:p>
    <w:p w14:paraId="65C868EC" w14:textId="77777777" w:rsidR="00D77CB4" w:rsidRDefault="00D77CB4" w:rsidP="006B0FE6"/>
    <w:p w14:paraId="65C868ED" w14:textId="77777777" w:rsidR="00D77CB4" w:rsidRDefault="00D77CB4" w:rsidP="006B0FE6"/>
    <w:p w14:paraId="65C868EE" w14:textId="77777777" w:rsidR="00D77CB4" w:rsidRPr="008362E8" w:rsidRDefault="00D77CB4" w:rsidP="006B0FE6"/>
    <w:p w14:paraId="65C868EF" w14:textId="77777777" w:rsidR="006B0FE6" w:rsidRPr="008362E8" w:rsidRDefault="006B0FE6" w:rsidP="006B0FE6">
      <w:pPr>
        <w:rPr>
          <w:rFonts w:ascii="Arial" w:hAnsi="Arial" w:cs="Arial"/>
          <w:b/>
          <w:szCs w:val="28"/>
        </w:rPr>
      </w:pPr>
    </w:p>
    <w:p w14:paraId="65C868F0" w14:textId="77777777" w:rsidR="006B0FE6" w:rsidRDefault="006B0FE6" w:rsidP="00751F7C">
      <w:r>
        <w:rPr>
          <w:rFonts w:cs="Arial"/>
          <w:noProof/>
          <w:sz w:val="20"/>
          <w:lang w:val="en-AU" w:eastAsia="en-AU"/>
        </w:rPr>
        <mc:AlternateContent>
          <mc:Choice Requires="wps">
            <w:drawing>
              <wp:anchor distT="0" distB="0" distL="114300" distR="114300" simplePos="0" relativeHeight="251675648" behindDoc="0" locked="0" layoutInCell="1" allowOverlap="1" wp14:anchorId="65C87BBA" wp14:editId="65C87BBB">
                <wp:simplePos x="0" y="0"/>
                <wp:positionH relativeFrom="column">
                  <wp:posOffset>2403064</wp:posOffset>
                </wp:positionH>
                <wp:positionV relativeFrom="paragraph">
                  <wp:posOffset>78889</wp:posOffset>
                </wp:positionV>
                <wp:extent cx="3429000" cy="1028065"/>
                <wp:effectExtent l="0" t="0" r="19050" b="895985"/>
                <wp:wrapNone/>
                <wp:docPr id="36" name="Rounded Rectangular Callout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0" cy="1028065"/>
                        </a:xfrm>
                        <a:prstGeom prst="wedgeRoundRectCallout">
                          <a:avLst>
                            <a:gd name="adj1" fmla="val -43199"/>
                            <a:gd name="adj2" fmla="val 133401"/>
                            <a:gd name="adj3" fmla="val 16667"/>
                          </a:avLst>
                        </a:prstGeom>
                        <a:solidFill>
                          <a:srgbClr val="FFFFFF"/>
                        </a:solidFill>
                        <a:ln w="9525">
                          <a:solidFill>
                            <a:srgbClr val="000000"/>
                          </a:solidFill>
                          <a:miter lim="800000"/>
                          <a:headEnd/>
                          <a:tailEnd/>
                        </a:ln>
                      </wps:spPr>
                      <wps:txbx>
                        <w:txbxContent>
                          <w:p w14:paraId="65C87EB6" w14:textId="77777777" w:rsidR="00DF4161" w:rsidRDefault="00DF4161" w:rsidP="006B0FE6">
                            <w:pPr>
                              <w:rPr>
                                <w:rFonts w:ascii="Comic Sans MS" w:hAnsi="Comic Sans MS"/>
                                <w:bCs/>
                              </w:rPr>
                            </w:pPr>
                            <w:r>
                              <w:rPr>
                                <w:rFonts w:ascii="Comic Sans MS" w:hAnsi="Comic Sans MS"/>
                                <w:bCs/>
                              </w:rPr>
                              <w:t>I’ve got a new bookshelf. I have to work out if it will fit between the window and the corner of the roo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C87BBA" id="Rounded Rectangular Callout 36" o:spid="_x0000_s1030" type="#_x0000_t62" style="position:absolute;margin-left:189.2pt;margin-top:6.2pt;width:270pt;height:80.9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" adj="1469,39615">
                <v:textbox>
                  <w:txbxContent>
                    <w:p w14:paraId="65C87EB6" w14:textId="77777777" w:rsidR="00DF4161" w:rsidRDefault="00DF4161" w:rsidP="006B0FE6">
                      <w:pPr>
                        <w:rPr>
                          <w:rFonts w:ascii="Comic Sans MS" w:hAnsi="Comic Sans MS"/>
                          <w:bCs/>
                        </w:rPr>
                      </w:pPr>
                      <w:r>
                        <w:rPr>
                          <w:rFonts w:ascii="Comic Sans MS" w:hAnsi="Comic Sans MS"/>
                          <w:bCs/>
                        </w:rPr>
                        <w:t>I’ve got a new bookshelf. I have to work out if it will fit between the window and the corner of the room.</w:t>
                      </w:r>
                    </w:p>
                  </w:txbxContent>
                </v:textbox>
              </v:shape>
            </w:pict>
          </mc:Fallback>
        </mc:AlternateContent>
      </w:r>
    </w:p>
    <w:p w14:paraId="65C868F1" w14:textId="77777777" w:rsidR="006B0FE6" w:rsidRDefault="006B0FE6" w:rsidP="00751F7C"/>
    <w:p w14:paraId="65C868F2" w14:textId="77777777" w:rsidR="006B0FE6" w:rsidRPr="008362E8" w:rsidRDefault="006B0FE6" w:rsidP="00751F7C"/>
    <w:p w14:paraId="65C868F3" w14:textId="77777777" w:rsidR="006B0FE6" w:rsidRPr="00F05DAE" w:rsidRDefault="006B0FE6" w:rsidP="00751F7C">
      <w:pPr>
        <w:rPr>
          <w:rFonts w:ascii="Arial" w:hAnsi="Arial" w:cs="Arial"/>
          <w:b/>
          <w:szCs w:val="28"/>
        </w:rPr>
      </w:pPr>
      <w:r w:rsidRPr="00F05DAE">
        <w:rPr>
          <w:rFonts w:ascii="Arial" w:hAnsi="Arial" w:cs="Arial"/>
          <w:b/>
          <w:szCs w:val="28"/>
        </w:rPr>
        <w:t>Introduction</w:t>
      </w:r>
    </w:p>
    <w:p w14:paraId="65C868F4" w14:textId="77777777" w:rsidR="006B0FE6" w:rsidRPr="008362E8" w:rsidRDefault="006B0FE6" w:rsidP="00751F7C"/>
    <w:p w14:paraId="65C868F5" w14:textId="77777777" w:rsidR="006B0FE6" w:rsidRPr="00F05DAE" w:rsidRDefault="006B0FE6" w:rsidP="00751F7C">
      <w:pPr>
        <w:rPr>
          <w:rFonts w:cs="Arial"/>
          <w:noProof/>
          <w:sz w:val="20"/>
        </w:rPr>
      </w:pPr>
    </w:p>
    <w:p w14:paraId="65C868F6" w14:textId="77777777" w:rsidR="006B0FE6" w:rsidRPr="00F05DAE" w:rsidRDefault="006B0FE6" w:rsidP="00751F7C">
      <w:pPr>
        <w:rPr>
          <w:rFonts w:cs="Arial"/>
          <w:noProof/>
          <w:sz w:val="20"/>
        </w:rPr>
      </w:pPr>
    </w:p>
    <w:p w14:paraId="65C868F7" w14:textId="77777777" w:rsidR="006B0FE6" w:rsidRPr="00F05DAE" w:rsidRDefault="006B0FE6" w:rsidP="00751F7C">
      <w:pPr>
        <w:rPr>
          <w:rFonts w:ascii="Arial" w:hAnsi="Arial" w:cs="Arial"/>
          <w:b/>
          <w:bCs/>
        </w:rPr>
      </w:pPr>
      <w:r>
        <w:rPr>
          <w:rFonts w:cs="Arial"/>
          <w:noProof/>
          <w:sz w:val="20"/>
          <w:lang w:val="en-AU" w:eastAsia="en-AU"/>
        </w:rPr>
        <mc:AlternateContent>
          <mc:Choice Requires="wps">
            <w:drawing>
              <wp:anchor distT="0" distB="0" distL="114300" distR="114300" simplePos="0" relativeHeight="251676672" behindDoc="0" locked="0" layoutInCell="1" allowOverlap="1" wp14:anchorId="65C87BBC" wp14:editId="65C87BBD">
                <wp:simplePos x="0" y="0"/>
                <wp:positionH relativeFrom="column">
                  <wp:posOffset>-109855</wp:posOffset>
                </wp:positionH>
                <wp:positionV relativeFrom="paragraph">
                  <wp:posOffset>115570</wp:posOffset>
                </wp:positionV>
                <wp:extent cx="2059305" cy="2070735"/>
                <wp:effectExtent l="0" t="0" r="321945" b="24765"/>
                <wp:wrapNone/>
                <wp:docPr id="35" name="Rounded Rectangular Callout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9305" cy="2070735"/>
                        </a:xfrm>
                        <a:prstGeom prst="wedgeRoundRectCallout">
                          <a:avLst>
                            <a:gd name="adj1" fmla="val 64524"/>
                            <a:gd name="adj2" fmla="val 25925"/>
                            <a:gd name="adj3" fmla="val 16667"/>
                          </a:avLst>
                        </a:prstGeom>
                        <a:solidFill>
                          <a:srgbClr val="FFFFFF"/>
                        </a:solidFill>
                        <a:ln w="9525">
                          <a:solidFill>
                            <a:srgbClr val="000000"/>
                          </a:solidFill>
                          <a:miter lim="800000"/>
                          <a:headEnd/>
                          <a:tailEnd/>
                        </a:ln>
                      </wps:spPr>
                      <wps:txbx>
                        <w:txbxContent>
                          <w:p w14:paraId="65C87EB7" w14:textId="77777777" w:rsidR="00DF4161" w:rsidRDefault="00DF4161" w:rsidP="006B0FE6">
                            <w:pPr>
                              <w:rPr>
                                <w:rFonts w:ascii="Comic Sans MS" w:hAnsi="Comic Sans MS"/>
                                <w:iCs/>
                              </w:rPr>
                            </w:pPr>
                            <w:r>
                              <w:rPr>
                                <w:rFonts w:ascii="Comic Sans MS" w:hAnsi="Comic Sans MS"/>
                                <w:iCs/>
                              </w:rPr>
                              <w:t xml:space="preserve">I can use my </w:t>
                            </w:r>
                            <w:r>
                              <w:rPr>
                                <w:rFonts w:ascii="Comic Sans MS" w:hAnsi="Comic Sans MS"/>
                                <w:i/>
                                <w:iCs/>
                              </w:rPr>
                              <w:t>foot</w:t>
                            </w:r>
                            <w:r>
                              <w:rPr>
                                <w:rFonts w:ascii="Comic Sans MS" w:hAnsi="Comic Sans MS"/>
                                <w:iCs/>
                              </w:rPr>
                              <w:t xml:space="preserve"> as a measuring tool. I will measure both the bookshelf and the wall space with my feet to </w:t>
                            </w:r>
                            <w:r>
                              <w:rPr>
                                <w:rFonts w:ascii="Comic Sans MS" w:hAnsi="Comic Sans MS"/>
                                <w:i/>
                                <w:iCs/>
                              </w:rPr>
                              <w:t>estimate</w:t>
                            </w:r>
                            <w:r>
                              <w:rPr>
                                <w:rFonts w:ascii="Comic Sans MS" w:hAnsi="Comic Sans MS"/>
                                <w:iCs/>
                              </w:rPr>
                              <w:t xml:space="preserve"> if the shelf will fit.</w:t>
                            </w:r>
                          </w:p>
                          <w:p w14:paraId="65C87EB8" w14:textId="77777777" w:rsidR="00DF4161" w:rsidRDefault="00DF4161" w:rsidP="006B0FE6">
                            <w:pPr>
                              <w:pStyle w:val="BodyText"/>
                              <w:rPr>
                                <w:szCs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C87BBC" id="Rounded Rectangular Callout 35" o:spid="_x0000_s1031" type="#_x0000_t62" style="position:absolute;margin-left:-8.65pt;margin-top:9.1pt;width:162.15pt;height:163.0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" adj="24737,16400">
                <v:textbox>
                  <w:txbxContent>
                    <w:p w14:paraId="65C87EB7" w14:textId="77777777" w:rsidR="00DF4161" w:rsidRDefault="00DF4161" w:rsidP="006B0FE6">
                      <w:pPr>
                        <w:rPr>
                          <w:rFonts w:ascii="Comic Sans MS" w:hAnsi="Comic Sans MS"/>
                          <w:iCs/>
                        </w:rPr>
                      </w:pPr>
                      <w:r>
                        <w:rPr>
                          <w:rFonts w:ascii="Comic Sans MS" w:hAnsi="Comic Sans MS"/>
                          <w:iCs/>
                        </w:rPr>
                        <w:t xml:space="preserve">I can use my </w:t>
                      </w:r>
                      <w:r>
                        <w:rPr>
                          <w:rFonts w:ascii="Comic Sans MS" w:hAnsi="Comic Sans MS"/>
                          <w:i/>
                          <w:iCs/>
                        </w:rPr>
                        <w:t>foot</w:t>
                      </w:r>
                      <w:r>
                        <w:rPr>
                          <w:rFonts w:ascii="Comic Sans MS" w:hAnsi="Comic Sans MS"/>
                          <w:iCs/>
                        </w:rPr>
                        <w:t xml:space="preserve"> as a measuring tool. I will measure both the bookshelf and the wall space with my feet to </w:t>
                      </w:r>
                      <w:r>
                        <w:rPr>
                          <w:rFonts w:ascii="Comic Sans MS" w:hAnsi="Comic Sans MS"/>
                          <w:i/>
                          <w:iCs/>
                        </w:rPr>
                        <w:t>estimate</w:t>
                      </w:r>
                      <w:r>
                        <w:rPr>
                          <w:rFonts w:ascii="Comic Sans MS" w:hAnsi="Comic Sans MS"/>
                          <w:iCs/>
                        </w:rPr>
                        <w:t xml:space="preserve"> if the shelf will fit.</w:t>
                      </w:r>
                    </w:p>
                    <w:p w14:paraId="65C87EB8" w14:textId="77777777" w:rsidR="00DF4161" w:rsidRDefault="00DF4161" w:rsidP="006B0FE6">
                      <w:pPr>
                        <w:pStyle w:val="BodyText"/>
                        <w:rPr>
                          <w:szCs w:val="26"/>
                        </w:rPr>
                      </w:pPr>
                    </w:p>
                  </w:txbxContent>
                </v:textbox>
              </v:shape>
            </w:pict>
          </mc:Fallback>
        </mc:AlternateContent>
      </w:r>
      <w:r>
        <w:rPr>
          <w:rFonts w:cs="Arial"/>
          <w:noProof/>
          <w:sz w:val="20"/>
          <w:lang w:val="en-AU" w:eastAsia="en-AU"/>
        </w:rPr>
        <mc:AlternateContent>
          <mc:Choice Requires="wps">
            <w:drawing>
              <wp:anchor distT="0" distB="0" distL="114300" distR="114300" simplePos="0" relativeHeight="251677696" behindDoc="0" locked="0" layoutInCell="1" allowOverlap="1" wp14:anchorId="65C87BBE" wp14:editId="65C87BBF">
                <wp:simplePos x="0" y="0"/>
                <wp:positionH relativeFrom="column">
                  <wp:posOffset>3886200</wp:posOffset>
                </wp:positionH>
                <wp:positionV relativeFrom="paragraph">
                  <wp:posOffset>555625</wp:posOffset>
                </wp:positionV>
                <wp:extent cx="1714500" cy="913130"/>
                <wp:effectExtent l="252730" t="6985" r="13970" b="251460"/>
                <wp:wrapNone/>
                <wp:docPr id="34" name="Rounded Rectangular Callout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913130"/>
                        </a:xfrm>
                        <a:prstGeom prst="wedgeRoundRectCallout">
                          <a:avLst>
                            <a:gd name="adj1" fmla="val -61667"/>
                            <a:gd name="adj2" fmla="val 74894"/>
                            <a:gd name="adj3" fmla="val 16667"/>
                          </a:avLst>
                        </a:prstGeom>
                        <a:solidFill>
                          <a:srgbClr val="FFFFFF"/>
                        </a:solidFill>
                        <a:ln w="9525">
                          <a:solidFill>
                            <a:srgbClr val="000000"/>
                          </a:solidFill>
                          <a:miter lim="800000"/>
                          <a:headEnd/>
                          <a:tailEnd/>
                        </a:ln>
                      </wps:spPr>
                      <wps:txbx>
                        <w:txbxContent>
                          <w:p w14:paraId="65C87EB9" w14:textId="77777777" w:rsidR="00DF4161" w:rsidRDefault="00DF4161" w:rsidP="006B0FE6">
                            <w:pPr>
                              <w:rPr>
                                <w:rFonts w:ascii="Comic Sans MS" w:hAnsi="Comic Sans MS"/>
                                <w:szCs w:val="28"/>
                              </w:rPr>
                            </w:pPr>
                            <w:r>
                              <w:rPr>
                                <w:rFonts w:ascii="Comic Sans MS" w:hAnsi="Comic Sans MS"/>
                                <w:szCs w:val="28"/>
                              </w:rPr>
                              <w:t xml:space="preserve">I can measure it exactly by using my </w:t>
                            </w:r>
                            <w:r>
                              <w:rPr>
                                <w:rFonts w:ascii="Comic Sans MS" w:hAnsi="Comic Sans MS"/>
                                <w:i/>
                                <w:szCs w:val="28"/>
                              </w:rPr>
                              <w:t>ruler</w:t>
                            </w:r>
                            <w:r>
                              <w:rPr>
                                <w:rFonts w:ascii="Comic Sans MS" w:hAnsi="Comic Sans MS"/>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C87BBE" id="Rounded Rectangular Callout 34" o:spid="_x0000_s1032" type="#_x0000_t62" style="position:absolute;margin-left:306pt;margin-top:43.75pt;width:135pt;height:71.9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" adj="-2520,26977">
                <v:textbox>
                  <w:txbxContent>
                    <w:p w14:paraId="65C87EB9" w14:textId="77777777" w:rsidR="00DF4161" w:rsidRDefault="00DF4161" w:rsidP="006B0FE6">
                      <w:pPr>
                        <w:rPr>
                          <w:rFonts w:ascii="Comic Sans MS" w:hAnsi="Comic Sans MS"/>
                          <w:szCs w:val="28"/>
                        </w:rPr>
                      </w:pPr>
                      <w:r>
                        <w:rPr>
                          <w:rFonts w:ascii="Comic Sans MS" w:hAnsi="Comic Sans MS"/>
                          <w:szCs w:val="28"/>
                        </w:rPr>
                        <w:t xml:space="preserve">I can measure it exactly by using my </w:t>
                      </w:r>
                      <w:r>
                        <w:rPr>
                          <w:rFonts w:ascii="Comic Sans MS" w:hAnsi="Comic Sans MS"/>
                          <w:i/>
                          <w:szCs w:val="28"/>
                        </w:rPr>
                        <w:t>ruler</w:t>
                      </w:r>
                      <w:r>
                        <w:rPr>
                          <w:rFonts w:ascii="Comic Sans MS" w:hAnsi="Comic Sans MS"/>
                          <w:szCs w:val="28"/>
                        </w:rPr>
                        <w:t>.</w:t>
                      </w:r>
                    </w:p>
                  </w:txbxContent>
                </v:textbox>
              </v:shape>
            </w:pict>
          </mc:Fallback>
        </mc:AlternateContent>
      </w:r>
    </w:p>
    <w:p w14:paraId="65C868F8" w14:textId="77777777" w:rsidR="006B0FE6" w:rsidRPr="008362E8" w:rsidRDefault="006B0FE6" w:rsidP="00751F7C">
      <w:pPr>
        <w:jc w:val="center"/>
      </w:pPr>
    </w:p>
    <w:p w14:paraId="65C868F9" w14:textId="77777777" w:rsidR="006B0FE6" w:rsidRPr="008362E8" w:rsidRDefault="006B0FE6" w:rsidP="00751F7C">
      <w:pPr>
        <w:jc w:val="center"/>
      </w:pPr>
    </w:p>
    <w:p w14:paraId="65C868FA" w14:textId="77777777" w:rsidR="006B0FE6" w:rsidRPr="00F05DAE" w:rsidRDefault="006B0FE6" w:rsidP="00751F7C">
      <w:pPr>
        <w:jc w:val="center"/>
        <w:rPr>
          <w:rFonts w:cs="Arial"/>
        </w:rPr>
      </w:pPr>
      <w:r w:rsidRPr="008362E8">
        <w:object w:dxaOrig="3375" w:dyaOrig="4320" w14:anchorId="65C87B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2pt;height:145.15pt" o:ole="">
            <v:imagedata r:id="rId22" o:title=""/>
          </v:shape>
          <o:OLEObject Type="Embed" ProgID="PI3.Image" ShapeID="_x0000_i1025" DrawAspect="Content" ObjectID="_1646203055" r:id="rId23"/>
        </w:object>
      </w:r>
    </w:p>
    <w:p w14:paraId="65C868FB" w14:textId="77777777" w:rsidR="006B0FE6" w:rsidRPr="008362E8" w:rsidRDefault="006B0FE6" w:rsidP="006B0FE6">
      <w:pPr>
        <w:pStyle w:val="BodyText"/>
        <w:rPr>
          <w:rFonts w:ascii="Arial" w:hAnsi="Arial"/>
          <w:b/>
        </w:rPr>
      </w:pPr>
    </w:p>
    <w:p w14:paraId="65C868FC" w14:textId="77777777" w:rsidR="006B0FE6" w:rsidRPr="008362E8" w:rsidRDefault="006B0FE6" w:rsidP="006B0FE6">
      <w:pPr>
        <w:pStyle w:val="BodyText"/>
        <w:rPr>
          <w:rFonts w:ascii="Arial" w:hAnsi="Arial"/>
          <w:b/>
        </w:rPr>
      </w:pPr>
    </w:p>
    <w:p w14:paraId="65C868FD" w14:textId="77777777" w:rsidR="006B0FE6" w:rsidRPr="008362E8" w:rsidRDefault="006B0FE6" w:rsidP="006B0FE6">
      <w:pPr>
        <w:pStyle w:val="Caption"/>
      </w:pPr>
    </w:p>
    <w:p w14:paraId="65C868FE" w14:textId="77777777" w:rsidR="009775DF" w:rsidRDefault="009775DF" w:rsidP="006B0FE6">
      <w:pPr>
        <w:pStyle w:val="Caption"/>
      </w:pPr>
      <w:r>
        <w:br w:type="page"/>
      </w:r>
    </w:p>
    <w:p w14:paraId="65C868FF" w14:textId="77777777" w:rsidR="006B0FE6" w:rsidRPr="008362E8" w:rsidRDefault="006B0FE6" w:rsidP="006B0FE6">
      <w:pPr>
        <w:pStyle w:val="Caption"/>
      </w:pPr>
      <w:r w:rsidRPr="008362E8">
        <w:lastRenderedPageBreak/>
        <w:t>Introduction</w:t>
      </w:r>
    </w:p>
    <w:p w14:paraId="65C86900" w14:textId="77777777" w:rsidR="006B0FE6" w:rsidRPr="009775DF" w:rsidRDefault="006B0FE6" w:rsidP="009775DF">
      <w:pPr>
        <w:pStyle w:val="BodyText"/>
        <w:rPr>
          <w:rFonts w:ascii="Arial" w:hAnsi="Arial"/>
          <w:b/>
          <w:sz w:val="16"/>
          <w:szCs w:val="16"/>
        </w:rPr>
      </w:pPr>
    </w:p>
    <w:p w14:paraId="65C86901" w14:textId="77777777" w:rsidR="009775DF" w:rsidRDefault="009775DF" w:rsidP="009775DF">
      <w:pPr>
        <w:pStyle w:val="BodyText"/>
        <w:jc w:val="center"/>
        <w:rPr>
          <w:rFonts w:ascii="Arial" w:hAnsi="Arial" w:cs="Arial"/>
          <w:b/>
          <w:sz w:val="28"/>
          <w:szCs w:val="28"/>
        </w:rPr>
      </w:pPr>
      <w:r w:rsidRPr="009775DF">
        <w:rPr>
          <w:rFonts w:ascii="Arial" w:hAnsi="Arial" w:cs="Arial"/>
          <w:b/>
          <w:sz w:val="28"/>
          <w:szCs w:val="28"/>
        </w:rPr>
        <w:t>Vocabulary to remember</w:t>
      </w:r>
    </w:p>
    <w:p w14:paraId="65C86902" w14:textId="77777777" w:rsidR="009775DF" w:rsidRPr="009775DF" w:rsidRDefault="009775DF" w:rsidP="009775DF">
      <w:pPr>
        <w:pStyle w:val="BodyText"/>
        <w:jc w:val="center"/>
        <w:rPr>
          <w:rFonts w:ascii="Century Schoolbook" w:hAnsi="Century Schoolbook" w:cs="Arial"/>
          <w:b/>
          <w:sz w:val="20"/>
          <w:szCs w:val="20"/>
        </w:rPr>
      </w:pPr>
    </w:p>
    <w:p w14:paraId="65C86903" w14:textId="77777777" w:rsidR="009775DF" w:rsidRPr="009775DF" w:rsidRDefault="009775DF" w:rsidP="009775DF">
      <w:pPr>
        <w:pStyle w:val="BodyText"/>
        <w:rPr>
          <w:rFonts w:ascii="Century Schoolbook" w:hAnsi="Century Schoolbook"/>
          <w:sz w:val="28"/>
          <w:szCs w:val="28"/>
        </w:rPr>
      </w:pPr>
      <w:r w:rsidRPr="009775DF">
        <w:rPr>
          <w:rFonts w:ascii="Century Schoolbook" w:hAnsi="Century Schoolbook"/>
          <w:i/>
          <w:sz w:val="28"/>
          <w:szCs w:val="28"/>
        </w:rPr>
        <w:t>You will be using these terms throughout your work on measurement.</w:t>
      </w:r>
    </w:p>
    <w:p w14:paraId="65C86904" w14:textId="77777777" w:rsidR="009775DF" w:rsidRDefault="009775DF" w:rsidP="009775DF">
      <w:pPr>
        <w:pStyle w:val="BodyText"/>
        <w:rPr>
          <w:rFonts w:ascii="Century Schoolbook" w:hAnsi="Century Schoolbook"/>
          <w:i/>
          <w:iCs/>
          <w:sz w:val="28"/>
          <w:szCs w:val="28"/>
        </w:rPr>
      </w:pPr>
      <w:r w:rsidRPr="009775DF">
        <w:rPr>
          <w:rFonts w:ascii="Arial" w:hAnsi="Arial" w:cs="Arial"/>
          <w:b/>
          <w:bCs/>
          <w:sz w:val="28"/>
          <w:szCs w:val="28"/>
        </w:rPr>
        <w:t>Estimate</w:t>
      </w:r>
      <w:r w:rsidRPr="009775DF">
        <w:rPr>
          <w:rFonts w:ascii="Arial" w:hAnsi="Arial" w:cs="Arial"/>
          <w:sz w:val="28"/>
          <w:szCs w:val="28"/>
        </w:rPr>
        <w:t>:</w:t>
      </w:r>
      <w:r w:rsidRPr="009775DF">
        <w:rPr>
          <w:rFonts w:ascii="Century Schoolbook" w:hAnsi="Century Schoolbook"/>
          <w:sz w:val="28"/>
          <w:szCs w:val="28"/>
        </w:rPr>
        <w:t xml:space="preserve"> When you estimate you use your judgement. </w:t>
      </w:r>
      <w:r w:rsidRPr="009775DF">
        <w:rPr>
          <w:rFonts w:ascii="Century Schoolbook" w:hAnsi="Century Schoolbook"/>
          <w:i/>
          <w:iCs/>
          <w:sz w:val="28"/>
          <w:szCs w:val="28"/>
        </w:rPr>
        <w:t>I estimate that it will take me ten minutes to walk to the shop.</w:t>
      </w:r>
    </w:p>
    <w:p w14:paraId="65C86905" w14:textId="77777777" w:rsidR="009775DF" w:rsidRPr="009775DF" w:rsidRDefault="009775DF" w:rsidP="009775DF">
      <w:pPr>
        <w:pStyle w:val="BodyText"/>
        <w:rPr>
          <w:rFonts w:ascii="Century Schoolbook" w:hAnsi="Century Schoolbook"/>
          <w:sz w:val="20"/>
          <w:szCs w:val="20"/>
        </w:rPr>
      </w:pPr>
    </w:p>
    <w:p w14:paraId="65C86906" w14:textId="77777777" w:rsidR="009775DF" w:rsidRDefault="009775DF" w:rsidP="009775DF">
      <w:pPr>
        <w:pStyle w:val="BodyText"/>
        <w:rPr>
          <w:rFonts w:ascii="Century Schoolbook" w:hAnsi="Century Schoolbook"/>
          <w:i/>
          <w:iCs/>
          <w:sz w:val="28"/>
          <w:szCs w:val="28"/>
        </w:rPr>
      </w:pPr>
      <w:r w:rsidRPr="009775DF">
        <w:rPr>
          <w:rFonts w:ascii="Arial" w:hAnsi="Arial" w:cs="Arial"/>
          <w:b/>
          <w:bCs/>
          <w:sz w:val="28"/>
          <w:szCs w:val="28"/>
        </w:rPr>
        <w:t>Approximate</w:t>
      </w:r>
      <w:r w:rsidRPr="009775DF">
        <w:rPr>
          <w:rFonts w:ascii="Century Schoolbook" w:hAnsi="Century Schoolbook"/>
          <w:sz w:val="28"/>
          <w:szCs w:val="28"/>
        </w:rPr>
        <w:t xml:space="preserve">: means almost, but not completely, exact. You get an approximate result when you estimate. </w:t>
      </w:r>
      <w:r w:rsidRPr="009775DF">
        <w:rPr>
          <w:rFonts w:ascii="Century Schoolbook" w:hAnsi="Century Schoolbook"/>
          <w:i/>
          <w:iCs/>
          <w:sz w:val="28"/>
          <w:szCs w:val="28"/>
        </w:rPr>
        <w:t>There are approximately ten biscuits in the jar.</w:t>
      </w:r>
    </w:p>
    <w:p w14:paraId="65C86907" w14:textId="77777777" w:rsidR="009775DF" w:rsidRPr="009775DF" w:rsidRDefault="009775DF" w:rsidP="009775DF">
      <w:pPr>
        <w:pStyle w:val="BodyText"/>
        <w:rPr>
          <w:rFonts w:ascii="Century Schoolbook" w:hAnsi="Century Schoolbook"/>
          <w:sz w:val="20"/>
          <w:szCs w:val="20"/>
        </w:rPr>
      </w:pPr>
    </w:p>
    <w:p w14:paraId="65C86908" w14:textId="77777777" w:rsidR="009775DF" w:rsidRDefault="009775DF" w:rsidP="009775DF">
      <w:pPr>
        <w:pStyle w:val="BodyText"/>
        <w:rPr>
          <w:rFonts w:ascii="Century Schoolbook" w:hAnsi="Century Schoolbook"/>
          <w:sz w:val="28"/>
          <w:szCs w:val="28"/>
        </w:rPr>
      </w:pPr>
      <w:r w:rsidRPr="009775DF">
        <w:rPr>
          <w:rFonts w:ascii="Arial" w:hAnsi="Arial" w:cs="Arial"/>
          <w:b/>
          <w:bCs/>
          <w:sz w:val="28"/>
          <w:szCs w:val="28"/>
        </w:rPr>
        <w:t>Standard unit of measure</w:t>
      </w:r>
      <w:r w:rsidRPr="009775DF">
        <w:rPr>
          <w:rFonts w:ascii="Century Schoolbook" w:hAnsi="Century Schoolbook"/>
          <w:sz w:val="28"/>
          <w:szCs w:val="28"/>
        </w:rPr>
        <w:t xml:space="preserve">: An </w:t>
      </w:r>
      <w:r w:rsidRPr="009775DF">
        <w:rPr>
          <w:rFonts w:ascii="Century Schoolbook" w:hAnsi="Century Schoolbook"/>
          <w:b/>
          <w:sz w:val="28"/>
          <w:szCs w:val="28"/>
        </w:rPr>
        <w:t>exact measure</w:t>
      </w:r>
      <w:r w:rsidRPr="009775DF">
        <w:rPr>
          <w:rFonts w:ascii="Century Schoolbook" w:hAnsi="Century Schoolbook"/>
          <w:sz w:val="28"/>
          <w:szCs w:val="28"/>
        </w:rPr>
        <w:t xml:space="preserve"> that is widely used. Some standard units of measure we use are </w:t>
      </w:r>
      <w:r w:rsidRPr="009775DF">
        <w:rPr>
          <w:rFonts w:ascii="Century Schoolbook" w:hAnsi="Century Schoolbook"/>
          <w:i/>
          <w:sz w:val="28"/>
          <w:szCs w:val="28"/>
        </w:rPr>
        <w:t>centimetres</w:t>
      </w:r>
      <w:r w:rsidRPr="009775DF">
        <w:rPr>
          <w:rFonts w:ascii="Century Schoolbook" w:hAnsi="Century Schoolbook"/>
          <w:sz w:val="28"/>
          <w:szCs w:val="28"/>
        </w:rPr>
        <w:t xml:space="preserve"> and </w:t>
      </w:r>
      <w:r w:rsidRPr="009775DF">
        <w:rPr>
          <w:rFonts w:ascii="Century Schoolbook" w:hAnsi="Century Schoolbook"/>
          <w:i/>
          <w:sz w:val="28"/>
          <w:szCs w:val="28"/>
        </w:rPr>
        <w:t>metres</w:t>
      </w:r>
      <w:r w:rsidRPr="009775DF">
        <w:rPr>
          <w:rFonts w:ascii="Century Schoolbook" w:hAnsi="Century Schoolbook"/>
          <w:sz w:val="28"/>
          <w:szCs w:val="28"/>
        </w:rPr>
        <w:t>.</w:t>
      </w:r>
    </w:p>
    <w:p w14:paraId="65C86909" w14:textId="77777777" w:rsidR="009775DF" w:rsidRPr="009775DF" w:rsidRDefault="009775DF" w:rsidP="009775DF">
      <w:pPr>
        <w:pStyle w:val="BodyText"/>
        <w:rPr>
          <w:rFonts w:ascii="Century Schoolbook" w:hAnsi="Century Schoolbook"/>
          <w:sz w:val="20"/>
          <w:szCs w:val="20"/>
        </w:rPr>
      </w:pPr>
    </w:p>
    <w:p w14:paraId="65C8690A" w14:textId="77777777" w:rsidR="009775DF" w:rsidRPr="008362E8" w:rsidRDefault="009775DF" w:rsidP="009775DF">
      <w:pPr>
        <w:pStyle w:val="BodyText"/>
        <w:rPr>
          <w:rFonts w:ascii="Century Schoolbook" w:hAnsi="Century Schoolbook"/>
        </w:rPr>
      </w:pPr>
      <w:r w:rsidRPr="009775DF">
        <w:rPr>
          <w:rFonts w:ascii="Arial" w:hAnsi="Arial" w:cs="Arial"/>
          <w:b/>
          <w:bCs/>
          <w:sz w:val="28"/>
          <w:szCs w:val="28"/>
        </w:rPr>
        <w:t>Informal units of measure</w:t>
      </w:r>
      <w:r w:rsidRPr="009775DF">
        <w:rPr>
          <w:rFonts w:ascii="Century Schoolbook" w:hAnsi="Century Schoolbook"/>
          <w:sz w:val="28"/>
          <w:szCs w:val="28"/>
        </w:rPr>
        <w:t xml:space="preserve">: A unit of measurement that is </w:t>
      </w:r>
      <w:r w:rsidRPr="009775DF">
        <w:rPr>
          <w:rFonts w:ascii="Century Schoolbook" w:hAnsi="Century Schoolbook"/>
          <w:b/>
          <w:sz w:val="28"/>
          <w:szCs w:val="28"/>
        </w:rPr>
        <w:t>not exact</w:t>
      </w:r>
      <w:r w:rsidRPr="009775DF">
        <w:rPr>
          <w:rFonts w:ascii="Century Schoolbook" w:hAnsi="Century Schoolbook"/>
          <w:sz w:val="28"/>
          <w:szCs w:val="28"/>
        </w:rPr>
        <w:t xml:space="preserve">. It could be a piece of </w:t>
      </w:r>
      <w:r w:rsidRPr="009775DF">
        <w:rPr>
          <w:rFonts w:ascii="Century Schoolbook" w:hAnsi="Century Schoolbook"/>
          <w:i/>
          <w:sz w:val="28"/>
          <w:szCs w:val="28"/>
        </w:rPr>
        <w:t>string</w:t>
      </w:r>
      <w:r w:rsidRPr="009775DF">
        <w:rPr>
          <w:rFonts w:ascii="Century Schoolbook" w:hAnsi="Century Schoolbook"/>
          <w:sz w:val="28"/>
          <w:szCs w:val="28"/>
        </w:rPr>
        <w:t xml:space="preserve">, a </w:t>
      </w:r>
      <w:r w:rsidRPr="009775DF">
        <w:rPr>
          <w:rFonts w:ascii="Century Schoolbook" w:hAnsi="Century Schoolbook"/>
          <w:i/>
          <w:sz w:val="28"/>
          <w:szCs w:val="28"/>
        </w:rPr>
        <w:t>stick</w:t>
      </w:r>
      <w:r w:rsidRPr="008362E8">
        <w:rPr>
          <w:rFonts w:ascii="Century Schoolbook" w:hAnsi="Century Schoolbook"/>
        </w:rPr>
        <w:t xml:space="preserve">, a </w:t>
      </w:r>
      <w:r w:rsidRPr="008362E8">
        <w:rPr>
          <w:rFonts w:ascii="Century Schoolbook" w:hAnsi="Century Schoolbook"/>
          <w:i/>
        </w:rPr>
        <w:t>footstep</w:t>
      </w:r>
      <w:r w:rsidRPr="008362E8">
        <w:rPr>
          <w:rFonts w:ascii="Century Schoolbook" w:hAnsi="Century Schoolbook"/>
        </w:rPr>
        <w:t>, or anything close to hand.</w:t>
      </w:r>
    </w:p>
    <w:p w14:paraId="65C8690B" w14:textId="77777777" w:rsidR="009775DF" w:rsidRPr="009775DF" w:rsidRDefault="009775DF" w:rsidP="009775DF">
      <w:pPr>
        <w:rPr>
          <w:sz w:val="20"/>
        </w:rPr>
      </w:pPr>
    </w:p>
    <w:tbl>
      <w:tblPr>
        <w:tblW w:w="4818" w:type="pct"/>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179"/>
      </w:tblGrid>
      <w:tr w:rsidR="009775DF" w:rsidRPr="008362E8" w14:paraId="65C8690E" w14:textId="77777777" w:rsidTr="00751F7C">
        <w:tc>
          <w:tcPr>
            <w:tcW w:w="5000" w:type="pct"/>
          </w:tcPr>
          <w:p w14:paraId="65C8690C" w14:textId="77777777" w:rsidR="009775DF" w:rsidRPr="008362E8" w:rsidRDefault="009775DF" w:rsidP="00751F7C">
            <w:pPr>
              <w:pStyle w:val="BodyText"/>
              <w:spacing w:before="120" w:after="120"/>
              <w:jc w:val="center"/>
              <w:rPr>
                <w:rFonts w:ascii="Arial" w:hAnsi="Arial"/>
                <w:b/>
              </w:rPr>
            </w:pPr>
            <w:r w:rsidRPr="008362E8">
              <w:rPr>
                <w:rFonts w:ascii="Arial" w:hAnsi="Arial"/>
                <w:b/>
              </w:rPr>
              <w:t>Important Fact</w:t>
            </w:r>
          </w:p>
          <w:p w14:paraId="65C8690D" w14:textId="77777777" w:rsidR="009775DF" w:rsidRPr="008362E8" w:rsidRDefault="009775DF" w:rsidP="00751F7C">
            <w:pPr>
              <w:pStyle w:val="BodyText"/>
              <w:spacing w:before="120" w:after="120"/>
              <w:rPr>
                <w:rFonts w:ascii="Arial" w:hAnsi="Arial"/>
                <w:b/>
              </w:rPr>
            </w:pPr>
            <w:r w:rsidRPr="008362E8">
              <w:rPr>
                <w:rFonts w:ascii="Century Schoolbook" w:hAnsi="Century Schoolbook"/>
              </w:rPr>
              <w:t xml:space="preserve">You can estimate or measure length in many different ways. If you need an </w:t>
            </w:r>
            <w:r w:rsidRPr="008362E8">
              <w:rPr>
                <w:rFonts w:ascii="Century Schoolbook" w:hAnsi="Century Schoolbook"/>
                <w:b/>
                <w:bCs/>
              </w:rPr>
              <w:t>approximate</w:t>
            </w:r>
            <w:r w:rsidRPr="008362E8">
              <w:rPr>
                <w:rFonts w:ascii="Century Schoolbook" w:hAnsi="Century Schoolbook"/>
              </w:rPr>
              <w:t xml:space="preserve"> measurement you can use a measure such as your foot or a length of string, or else make a judgement of the length. If you need an </w:t>
            </w:r>
            <w:r w:rsidRPr="008362E8">
              <w:rPr>
                <w:rFonts w:ascii="Century Schoolbook" w:hAnsi="Century Schoolbook"/>
                <w:b/>
                <w:bCs/>
              </w:rPr>
              <w:t xml:space="preserve">exact </w:t>
            </w:r>
            <w:r w:rsidRPr="008362E8">
              <w:rPr>
                <w:rFonts w:ascii="Century Schoolbook" w:hAnsi="Century Schoolbook"/>
              </w:rPr>
              <w:t>measurement you use a ruler or tape measure.</w:t>
            </w:r>
          </w:p>
        </w:tc>
      </w:tr>
    </w:tbl>
    <w:p w14:paraId="65C8690F" w14:textId="77777777" w:rsidR="009775DF" w:rsidRPr="009775DF" w:rsidRDefault="009775DF" w:rsidP="009775DF">
      <w:pPr>
        <w:rPr>
          <w:sz w:val="20"/>
        </w:rPr>
      </w:pPr>
    </w:p>
    <w:p w14:paraId="65C86910" w14:textId="77777777" w:rsidR="009775DF" w:rsidRPr="009775DF" w:rsidRDefault="009775DF" w:rsidP="009775DF">
      <w:pPr>
        <w:pStyle w:val="BodyText"/>
        <w:rPr>
          <w:rFonts w:ascii="Century Schoolbook" w:hAnsi="Century Schoolbook"/>
          <w:sz w:val="28"/>
          <w:szCs w:val="28"/>
        </w:rPr>
      </w:pPr>
      <w:r w:rsidRPr="009775DF">
        <w:rPr>
          <w:rFonts w:ascii="Arial" w:hAnsi="Arial" w:cs="Arial"/>
          <w:b/>
          <w:sz w:val="28"/>
          <w:szCs w:val="28"/>
        </w:rPr>
        <w:t>Body part measures</w:t>
      </w:r>
      <w:r w:rsidRPr="009775DF">
        <w:rPr>
          <w:rFonts w:ascii="Arial" w:hAnsi="Arial" w:cs="Arial"/>
          <w:sz w:val="28"/>
          <w:szCs w:val="28"/>
        </w:rPr>
        <w:t xml:space="preserve"> </w:t>
      </w:r>
      <w:r w:rsidRPr="009775DF">
        <w:rPr>
          <w:rFonts w:ascii="Century Schoolbook" w:hAnsi="Century Schoolbook"/>
          <w:sz w:val="28"/>
          <w:szCs w:val="28"/>
        </w:rPr>
        <w:t>were commonly used before standard units of measurement were invented. We can still use them to measure distances when we do not need an exact measurement.</w:t>
      </w:r>
    </w:p>
    <w:p w14:paraId="65C86911" w14:textId="77777777" w:rsidR="009775DF" w:rsidRPr="009775DF" w:rsidRDefault="009775DF" w:rsidP="009775DF">
      <w:pPr>
        <w:rPr>
          <w:sz w:val="20"/>
        </w:rPr>
      </w:pPr>
    </w:p>
    <w:tbl>
      <w:tblPr>
        <w:tblW w:w="4818" w:type="pct"/>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6"/>
        <w:gridCol w:w="3172"/>
        <w:gridCol w:w="3031"/>
      </w:tblGrid>
      <w:tr w:rsidR="006B0FE6" w:rsidRPr="008362E8" w14:paraId="65C8691D" w14:textId="77777777" w:rsidTr="009775DF">
        <w:trPr>
          <w:trHeight w:val="2529"/>
        </w:trPr>
        <w:tc>
          <w:tcPr>
            <w:tcW w:w="1621" w:type="pct"/>
          </w:tcPr>
          <w:p w14:paraId="65C86912" w14:textId="77777777" w:rsidR="006B0FE6" w:rsidRPr="008362E8" w:rsidRDefault="006B0FE6" w:rsidP="00751F7C">
            <w:pPr>
              <w:pStyle w:val="BodyText"/>
              <w:jc w:val="center"/>
              <w:rPr>
                <w:rFonts w:ascii="Arial" w:hAnsi="Arial" w:cs="Arial"/>
                <w:b/>
              </w:rPr>
            </w:pPr>
            <w:r w:rsidRPr="008362E8">
              <w:rPr>
                <w:rFonts w:ascii="Arial" w:hAnsi="Arial" w:cs="Arial"/>
                <w:b/>
              </w:rPr>
              <w:t>Digit</w:t>
            </w:r>
          </w:p>
          <w:p w14:paraId="65C86913" w14:textId="77777777" w:rsidR="006B0FE6" w:rsidRPr="008362E8" w:rsidRDefault="006B0FE6" w:rsidP="00751F7C">
            <w:pPr>
              <w:pStyle w:val="BodyText"/>
              <w:rPr>
                <w:rFonts w:ascii="Century Schoolbook" w:hAnsi="Century Schoolbook"/>
              </w:rPr>
            </w:pPr>
            <w:r w:rsidRPr="008362E8">
              <w:rPr>
                <w:rFonts w:ascii="Century Schoolbook" w:hAnsi="Century Schoolbook"/>
              </w:rPr>
              <w:t>The width of your finger.</w:t>
            </w:r>
          </w:p>
          <w:p w14:paraId="65C86914" w14:textId="77777777" w:rsidR="006B0FE6" w:rsidRPr="008362E8" w:rsidRDefault="006B0FE6" w:rsidP="00751F7C">
            <w:pPr>
              <w:pStyle w:val="BodyText"/>
              <w:jc w:val="center"/>
              <w:rPr>
                <w:rFonts w:ascii="Century Schoolbook" w:hAnsi="Century Schoolbook"/>
              </w:rPr>
            </w:pPr>
            <w:r>
              <w:rPr>
                <w:rFonts w:ascii="Century Schoolbook" w:hAnsi="Century Schoolbook"/>
                <w:noProof/>
                <w:lang w:eastAsia="en-AU"/>
              </w:rPr>
              <w:drawing>
                <wp:inline distT="0" distB="0" distL="0" distR="0" wp14:anchorId="65C87BC1" wp14:editId="65C87BC2">
                  <wp:extent cx="430530" cy="739775"/>
                  <wp:effectExtent l="0" t="0" r="7620" b="3175"/>
                  <wp:docPr id="27" name="Picture 27" descr="HANDP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ANDP00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30530" cy="739775"/>
                          </a:xfrm>
                          <a:prstGeom prst="rect">
                            <a:avLst/>
                          </a:prstGeom>
                          <a:noFill/>
                          <a:ln>
                            <a:noFill/>
                          </a:ln>
                        </pic:spPr>
                      </pic:pic>
                    </a:graphicData>
                  </a:graphic>
                </wp:inline>
              </w:drawing>
            </w:r>
          </w:p>
          <w:p w14:paraId="65C86915" w14:textId="77777777" w:rsidR="006B0FE6" w:rsidRPr="008362E8" w:rsidRDefault="006B0FE6" w:rsidP="00751F7C">
            <w:pPr>
              <w:pStyle w:val="BodyText"/>
              <w:jc w:val="center"/>
              <w:rPr>
                <w:rFonts w:ascii="Century Schoolbook" w:hAnsi="Century Schoolbook"/>
              </w:rPr>
            </w:pPr>
          </w:p>
        </w:tc>
        <w:tc>
          <w:tcPr>
            <w:tcW w:w="1728" w:type="pct"/>
          </w:tcPr>
          <w:p w14:paraId="65C86916" w14:textId="77777777" w:rsidR="006B0FE6" w:rsidRPr="008362E8" w:rsidRDefault="006B0FE6" w:rsidP="00751F7C">
            <w:pPr>
              <w:pStyle w:val="BodyText"/>
              <w:jc w:val="center"/>
              <w:rPr>
                <w:rFonts w:ascii="Arial" w:hAnsi="Arial" w:cs="Arial"/>
                <w:b/>
              </w:rPr>
            </w:pPr>
            <w:r w:rsidRPr="008362E8">
              <w:rPr>
                <w:rFonts w:ascii="Arial" w:hAnsi="Arial" w:cs="Arial"/>
                <w:b/>
              </w:rPr>
              <w:t>Palm</w:t>
            </w:r>
          </w:p>
          <w:p w14:paraId="65C86917" w14:textId="77777777" w:rsidR="006B0FE6" w:rsidRPr="008362E8" w:rsidRDefault="006B0FE6" w:rsidP="00751F7C">
            <w:pPr>
              <w:pStyle w:val="BodyText"/>
              <w:rPr>
                <w:rFonts w:ascii="Century Schoolbook" w:hAnsi="Century Schoolbook"/>
              </w:rPr>
            </w:pPr>
            <w:r w:rsidRPr="008362E8">
              <w:rPr>
                <w:rFonts w:ascii="Century Schoolbook" w:hAnsi="Century Schoolbook"/>
              </w:rPr>
              <w:t>The width of the palm of your hand.</w:t>
            </w:r>
          </w:p>
          <w:p w14:paraId="65C86918" w14:textId="77777777" w:rsidR="006B0FE6" w:rsidRPr="008362E8" w:rsidRDefault="006B0FE6" w:rsidP="00751F7C">
            <w:pPr>
              <w:pStyle w:val="BodyText"/>
              <w:jc w:val="center"/>
              <w:rPr>
                <w:rFonts w:ascii="Century Schoolbook" w:hAnsi="Century Schoolbook"/>
              </w:rPr>
            </w:pPr>
            <w:r>
              <w:rPr>
                <w:noProof/>
                <w:lang w:eastAsia="en-AU"/>
              </w:rPr>
              <mc:AlternateContent>
                <mc:Choice Requires="wps">
                  <w:drawing>
                    <wp:anchor distT="0" distB="0" distL="114300" distR="114300" simplePos="0" relativeHeight="251666432" behindDoc="0" locked="0" layoutInCell="1" allowOverlap="1" wp14:anchorId="65C87BC3" wp14:editId="65C87BC4">
                      <wp:simplePos x="0" y="0"/>
                      <wp:positionH relativeFrom="column">
                        <wp:posOffset>727075</wp:posOffset>
                      </wp:positionH>
                      <wp:positionV relativeFrom="paragraph">
                        <wp:posOffset>381000</wp:posOffset>
                      </wp:positionV>
                      <wp:extent cx="334010" cy="10795"/>
                      <wp:effectExtent l="23495" t="57785" r="23495" b="55245"/>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34010" cy="1079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381BBA" id="Straight Connector 33" o:spid="_x0000_s1026" style="position:absolute;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25pt,30pt" to="83.55pt,3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">
                      <v:stroke startarrow="block" endarrow="block"/>
                    </v:line>
                  </w:pict>
                </mc:Fallback>
              </mc:AlternateContent>
            </w:r>
            <w:r>
              <w:rPr>
                <w:noProof/>
                <w:lang w:eastAsia="en-AU"/>
              </w:rPr>
              <w:drawing>
                <wp:anchor distT="0" distB="0" distL="114300" distR="114300" simplePos="0" relativeHeight="251667456" behindDoc="1" locked="0" layoutInCell="1" allowOverlap="1" wp14:anchorId="65C87BC5" wp14:editId="65C87BC6">
                  <wp:simplePos x="0" y="0"/>
                  <wp:positionH relativeFrom="column">
                    <wp:posOffset>659130</wp:posOffset>
                  </wp:positionH>
                  <wp:positionV relativeFrom="paragraph">
                    <wp:posOffset>3810</wp:posOffset>
                  </wp:positionV>
                  <wp:extent cx="546100" cy="698500"/>
                  <wp:effectExtent l="0" t="0" r="6350" b="6350"/>
                  <wp:wrapNone/>
                  <wp:docPr id="32" name="Picture 32" descr="HAND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AND16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46100" cy="6985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651" w:type="pct"/>
          </w:tcPr>
          <w:p w14:paraId="65C86919" w14:textId="77777777" w:rsidR="006B0FE6" w:rsidRPr="008362E8" w:rsidRDefault="006B0FE6" w:rsidP="00751F7C">
            <w:pPr>
              <w:pStyle w:val="BodyText"/>
              <w:jc w:val="center"/>
              <w:rPr>
                <w:rFonts w:ascii="Arial" w:hAnsi="Arial"/>
              </w:rPr>
            </w:pPr>
            <w:r w:rsidRPr="008362E8">
              <w:rPr>
                <w:rFonts w:ascii="Arial" w:hAnsi="Arial"/>
                <w:b/>
              </w:rPr>
              <w:t>Foot</w:t>
            </w:r>
          </w:p>
          <w:p w14:paraId="65C8691A" w14:textId="77777777" w:rsidR="006B0FE6" w:rsidRPr="008362E8" w:rsidRDefault="006B0FE6" w:rsidP="00751F7C">
            <w:pPr>
              <w:pStyle w:val="BodyText"/>
              <w:rPr>
                <w:rFonts w:ascii="Century Schoolbook" w:hAnsi="Century Schoolbook"/>
              </w:rPr>
            </w:pPr>
            <w:r w:rsidRPr="008362E8">
              <w:rPr>
                <w:rFonts w:ascii="Century Schoolbook" w:hAnsi="Century Schoolbook"/>
              </w:rPr>
              <w:t>The distance from heel to toe.</w:t>
            </w:r>
          </w:p>
          <w:p w14:paraId="65C8691B" w14:textId="77777777" w:rsidR="006B0FE6" w:rsidRPr="008362E8" w:rsidRDefault="006B0FE6" w:rsidP="00751F7C">
            <w:pPr>
              <w:pStyle w:val="BodyText"/>
              <w:jc w:val="center"/>
              <w:rPr>
                <w:rFonts w:ascii="Century Schoolbook" w:hAnsi="Century Schoolbook"/>
              </w:rPr>
            </w:pPr>
            <w:r>
              <w:rPr>
                <w:rFonts w:ascii="Century Schoolbook" w:hAnsi="Century Schoolbook"/>
                <w:noProof/>
                <w:lang w:eastAsia="en-AU"/>
              </w:rPr>
              <w:drawing>
                <wp:inline distT="0" distB="0" distL="0" distR="0" wp14:anchorId="65C87BC7" wp14:editId="65C87BC8">
                  <wp:extent cx="416560" cy="511175"/>
                  <wp:effectExtent l="0" t="0" r="2540" b="3175"/>
                  <wp:docPr id="26" name="Picture 26" descr="FOOTW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OOTW04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16560" cy="511175"/>
                          </a:xfrm>
                          <a:prstGeom prst="rect">
                            <a:avLst/>
                          </a:prstGeom>
                          <a:noFill/>
                          <a:ln>
                            <a:noFill/>
                          </a:ln>
                        </pic:spPr>
                      </pic:pic>
                    </a:graphicData>
                  </a:graphic>
                </wp:inline>
              </w:drawing>
            </w:r>
            <w:r w:rsidRPr="008362E8">
              <w:rPr>
                <w:rFonts w:ascii="Century Schoolbook" w:hAnsi="Century Schoolbook"/>
              </w:rPr>
              <w:t xml:space="preserve">    </w:t>
            </w:r>
            <w:r>
              <w:rPr>
                <w:rFonts w:ascii="Century Schoolbook" w:hAnsi="Century Schoolbook"/>
                <w:noProof/>
                <w:lang w:eastAsia="en-AU"/>
              </w:rPr>
              <w:drawing>
                <wp:inline distT="0" distB="0" distL="0" distR="0" wp14:anchorId="65C87BC9" wp14:editId="65C87BCA">
                  <wp:extent cx="618490" cy="564515"/>
                  <wp:effectExtent l="0" t="0" r="0" b="6985"/>
                  <wp:docPr id="25" name="Picture 25" descr="FOOTW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OOTW01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18490" cy="564515"/>
                          </a:xfrm>
                          <a:prstGeom prst="rect">
                            <a:avLst/>
                          </a:prstGeom>
                          <a:noFill/>
                          <a:ln>
                            <a:noFill/>
                          </a:ln>
                        </pic:spPr>
                      </pic:pic>
                    </a:graphicData>
                  </a:graphic>
                </wp:inline>
              </w:drawing>
            </w:r>
          </w:p>
          <w:p w14:paraId="65C8691C" w14:textId="77777777" w:rsidR="006B0FE6" w:rsidRPr="008362E8" w:rsidRDefault="006B0FE6" w:rsidP="00751F7C">
            <w:pPr>
              <w:pStyle w:val="BodyText"/>
              <w:jc w:val="center"/>
              <w:rPr>
                <w:rFonts w:ascii="Century Schoolbook" w:hAnsi="Century Schoolbook"/>
              </w:rPr>
            </w:pPr>
            <w:r w:rsidRPr="008362E8">
              <w:rPr>
                <w:rFonts w:ascii="Century Schoolbook" w:hAnsi="Century Schoolbook"/>
              </w:rPr>
              <w:t>(measure using bare feet, socks or shoes)</w:t>
            </w:r>
          </w:p>
        </w:tc>
      </w:tr>
      <w:tr w:rsidR="006B0FE6" w:rsidRPr="008362E8" w14:paraId="65C8692A" w14:textId="77777777" w:rsidTr="009775DF">
        <w:trPr>
          <w:trHeight w:val="1496"/>
        </w:trPr>
        <w:tc>
          <w:tcPr>
            <w:tcW w:w="1621" w:type="pct"/>
          </w:tcPr>
          <w:p w14:paraId="65C8691E" w14:textId="77777777" w:rsidR="006B0FE6" w:rsidRPr="008362E8" w:rsidRDefault="006B0FE6" w:rsidP="00751F7C">
            <w:pPr>
              <w:pStyle w:val="BodyText"/>
              <w:jc w:val="center"/>
              <w:rPr>
                <w:rFonts w:ascii="Arial" w:hAnsi="Arial" w:cs="Arial"/>
              </w:rPr>
            </w:pPr>
            <w:r w:rsidRPr="008362E8">
              <w:rPr>
                <w:rFonts w:ascii="Arial" w:hAnsi="Arial" w:cs="Arial"/>
                <w:b/>
              </w:rPr>
              <w:t>Hand</w:t>
            </w:r>
            <w:r w:rsidR="00B87226">
              <w:rPr>
                <w:rFonts w:ascii="Arial" w:hAnsi="Arial" w:cs="Arial"/>
                <w:b/>
              </w:rPr>
              <w:t xml:space="preserve"> </w:t>
            </w:r>
            <w:r w:rsidRPr="008362E8">
              <w:rPr>
                <w:rFonts w:ascii="Arial" w:hAnsi="Arial" w:cs="Arial"/>
                <w:b/>
              </w:rPr>
              <w:t>span</w:t>
            </w:r>
          </w:p>
          <w:p w14:paraId="65C8691F" w14:textId="77777777" w:rsidR="006B0FE6" w:rsidRPr="008362E8" w:rsidRDefault="006B0FE6" w:rsidP="00751F7C">
            <w:pPr>
              <w:pStyle w:val="BodyText"/>
              <w:rPr>
                <w:rFonts w:ascii="Century Schoolbook" w:hAnsi="Century Schoolbook"/>
              </w:rPr>
            </w:pPr>
            <w:r w:rsidRPr="008362E8">
              <w:rPr>
                <w:rFonts w:ascii="Century Schoolbook" w:hAnsi="Century Schoolbook"/>
              </w:rPr>
              <w:t>The distance between your outstretched thumb and your longest finger.</w:t>
            </w:r>
          </w:p>
          <w:p w14:paraId="65C86920" w14:textId="77777777" w:rsidR="006B0FE6" w:rsidRPr="008362E8" w:rsidRDefault="006B0FE6" w:rsidP="00751F7C">
            <w:pPr>
              <w:pStyle w:val="BodyText"/>
              <w:jc w:val="center"/>
              <w:rPr>
                <w:rFonts w:ascii="Century Schoolbook" w:hAnsi="Century Schoolbook"/>
              </w:rPr>
            </w:pPr>
          </w:p>
          <w:p w14:paraId="65C86921" w14:textId="77777777" w:rsidR="006B0FE6" w:rsidRPr="008362E8" w:rsidRDefault="006B0FE6" w:rsidP="00751F7C">
            <w:pPr>
              <w:pStyle w:val="BodyText"/>
              <w:jc w:val="center"/>
              <w:rPr>
                <w:rFonts w:ascii="Century Schoolbook" w:hAnsi="Century Schoolbook"/>
              </w:rPr>
            </w:pPr>
            <w:r>
              <w:rPr>
                <w:rFonts w:ascii="Century Schoolbook" w:hAnsi="Century Schoolbook"/>
                <w:noProof/>
                <w:lang w:eastAsia="en-AU"/>
              </w:rPr>
              <w:drawing>
                <wp:inline distT="0" distB="0" distL="0" distR="0" wp14:anchorId="65C87BCB" wp14:editId="65C87BCC">
                  <wp:extent cx="1102360" cy="416560"/>
                  <wp:effectExtent l="0" t="0" r="2540" b="2540"/>
                  <wp:docPr id="24" name="Picture 24" descr="HAND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AND08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102360" cy="416560"/>
                          </a:xfrm>
                          <a:prstGeom prst="rect">
                            <a:avLst/>
                          </a:prstGeom>
                          <a:noFill/>
                          <a:ln>
                            <a:noFill/>
                          </a:ln>
                        </pic:spPr>
                      </pic:pic>
                    </a:graphicData>
                  </a:graphic>
                </wp:inline>
              </w:drawing>
            </w:r>
          </w:p>
        </w:tc>
        <w:tc>
          <w:tcPr>
            <w:tcW w:w="1728" w:type="pct"/>
          </w:tcPr>
          <w:p w14:paraId="65C86922" w14:textId="77777777" w:rsidR="006B0FE6" w:rsidRPr="008362E8" w:rsidRDefault="006B0FE6" w:rsidP="00751F7C">
            <w:pPr>
              <w:pStyle w:val="BodyText"/>
              <w:jc w:val="center"/>
              <w:rPr>
                <w:rFonts w:ascii="Arial" w:hAnsi="Arial" w:cs="Arial"/>
              </w:rPr>
            </w:pPr>
            <w:r w:rsidRPr="008362E8">
              <w:rPr>
                <w:rFonts w:ascii="Arial" w:hAnsi="Arial" w:cs="Arial"/>
                <w:b/>
              </w:rPr>
              <w:t>Cubit</w:t>
            </w:r>
          </w:p>
          <w:tbl>
            <w:tblPr>
              <w:tblpPr w:leftFromText="180" w:rightFromText="180" w:vertAnchor="text" w:horzAnchor="margin" w:tblpXSpec="right" w:tblpY="201"/>
              <w:tblOverlap w:val="never"/>
              <w:tblW w:w="0" w:type="auto"/>
              <w:tblLook w:val="01E0" w:firstRow="1" w:lastRow="1" w:firstColumn="1" w:lastColumn="1" w:noHBand="0" w:noVBand="0"/>
            </w:tblPr>
            <w:tblGrid>
              <w:gridCol w:w="830"/>
            </w:tblGrid>
            <w:tr w:rsidR="006B0FE6" w:rsidRPr="008362E8" w14:paraId="65C86924" w14:textId="77777777" w:rsidTr="00751F7C">
              <w:trPr>
                <w:trHeight w:val="1676"/>
              </w:trPr>
              <w:tc>
                <w:tcPr>
                  <w:tcW w:w="819" w:type="dxa"/>
                </w:tcPr>
                <w:p w14:paraId="65C86923" w14:textId="77777777" w:rsidR="006B0FE6" w:rsidRPr="008362E8" w:rsidRDefault="006B0FE6" w:rsidP="00751F7C">
                  <w:pPr>
                    <w:pStyle w:val="BodyText"/>
                    <w:jc w:val="center"/>
                    <w:rPr>
                      <w:rFonts w:ascii="Century Schoolbook" w:hAnsi="Century Schoolbook"/>
                    </w:rPr>
                  </w:pPr>
                  <w:r>
                    <w:rPr>
                      <w:rFonts w:ascii="Century Schoolbook" w:hAnsi="Century Schoolbook"/>
                      <w:noProof/>
                      <w:sz w:val="20"/>
                      <w:lang w:eastAsia="en-AU"/>
                    </w:rPr>
                    <mc:AlternateContent>
                      <mc:Choice Requires="wps">
                        <w:drawing>
                          <wp:anchor distT="0" distB="0" distL="114300" distR="114300" simplePos="0" relativeHeight="251669504" behindDoc="0" locked="0" layoutInCell="1" allowOverlap="1" wp14:anchorId="65C87BCD" wp14:editId="65C87BCE">
                            <wp:simplePos x="0" y="0"/>
                            <wp:positionH relativeFrom="column">
                              <wp:posOffset>-119380</wp:posOffset>
                            </wp:positionH>
                            <wp:positionV relativeFrom="paragraph">
                              <wp:posOffset>133350</wp:posOffset>
                            </wp:positionV>
                            <wp:extent cx="0" cy="914400"/>
                            <wp:effectExtent l="56515" t="23495" r="57785" b="14605"/>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9144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9D1109" id="Straight Connector 31" o:spid="_x0000_s1026" style="position:absolute;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pt,10.5pt" to="-9.4pt,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">
                            <v:stroke startarrow="block" endarrow="block"/>
                          </v:line>
                        </w:pict>
                      </mc:Fallback>
                    </mc:AlternateContent>
                  </w:r>
                  <w:r>
                    <w:rPr>
                      <w:noProof/>
                      <w:lang w:eastAsia="en-AU"/>
                    </w:rPr>
                    <w:drawing>
                      <wp:inline distT="0" distB="0" distL="0" distR="0" wp14:anchorId="65C87BCF" wp14:editId="65C87BD0">
                        <wp:extent cx="389890" cy="927735"/>
                        <wp:effectExtent l="0" t="0" r="0" b="5715"/>
                        <wp:docPr id="23" name="Picture 23" descr="PPLPR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PPLPR04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89890" cy="927735"/>
                                </a:xfrm>
                                <a:prstGeom prst="rect">
                                  <a:avLst/>
                                </a:prstGeom>
                                <a:noFill/>
                                <a:ln>
                                  <a:noFill/>
                                </a:ln>
                              </pic:spPr>
                            </pic:pic>
                          </a:graphicData>
                        </a:graphic>
                      </wp:inline>
                    </w:drawing>
                  </w:r>
                </w:p>
              </w:tc>
            </w:tr>
          </w:tbl>
          <w:p w14:paraId="65C86925" w14:textId="77777777" w:rsidR="006B0FE6" w:rsidRPr="008362E8" w:rsidRDefault="006B0FE6" w:rsidP="00751F7C">
            <w:pPr>
              <w:pStyle w:val="BodyText"/>
              <w:rPr>
                <w:rFonts w:ascii="Century Schoolbook" w:hAnsi="Century Schoolbook"/>
              </w:rPr>
            </w:pPr>
            <w:r w:rsidRPr="008362E8">
              <w:rPr>
                <w:rFonts w:ascii="Century Schoolbook" w:hAnsi="Century Schoolbook"/>
              </w:rPr>
              <w:t>The distance between your elbow and your outstretched fingers.</w:t>
            </w:r>
          </w:p>
          <w:p w14:paraId="65C86926" w14:textId="77777777" w:rsidR="006B0FE6" w:rsidRPr="008362E8" w:rsidRDefault="006B0FE6" w:rsidP="00751F7C">
            <w:pPr>
              <w:pStyle w:val="BodyText"/>
              <w:rPr>
                <w:rFonts w:ascii="Century Schoolbook" w:hAnsi="Century Schoolbook"/>
              </w:rPr>
            </w:pPr>
          </w:p>
        </w:tc>
        <w:tc>
          <w:tcPr>
            <w:tcW w:w="1651" w:type="pct"/>
          </w:tcPr>
          <w:p w14:paraId="65C86927" w14:textId="77777777" w:rsidR="006B0FE6" w:rsidRPr="008362E8" w:rsidRDefault="006B0FE6" w:rsidP="00751F7C">
            <w:pPr>
              <w:pStyle w:val="BodyText"/>
              <w:jc w:val="center"/>
              <w:rPr>
                <w:rFonts w:ascii="Arial" w:hAnsi="Arial" w:cs="Arial"/>
              </w:rPr>
            </w:pPr>
            <w:r w:rsidRPr="008362E8">
              <w:rPr>
                <w:rFonts w:ascii="Arial" w:hAnsi="Arial" w:cs="Arial"/>
                <w:b/>
              </w:rPr>
              <w:t>Footstep</w:t>
            </w:r>
          </w:p>
          <w:p w14:paraId="65C86928" w14:textId="77777777" w:rsidR="006B0FE6" w:rsidRPr="008362E8" w:rsidRDefault="006B0FE6" w:rsidP="00751F7C">
            <w:pPr>
              <w:pStyle w:val="BodyText"/>
              <w:rPr>
                <w:rFonts w:ascii="Century Schoolbook" w:hAnsi="Century Schoolbook"/>
              </w:rPr>
            </w:pPr>
            <w:r w:rsidRPr="008362E8">
              <w:rPr>
                <w:rFonts w:ascii="Century Schoolbook" w:hAnsi="Century Schoolbook"/>
              </w:rPr>
              <w:t>The distance of your usual walking step.</w:t>
            </w:r>
          </w:p>
          <w:p w14:paraId="65C86929" w14:textId="77777777" w:rsidR="006B0FE6" w:rsidRPr="008362E8" w:rsidRDefault="006B0FE6" w:rsidP="00751F7C">
            <w:pPr>
              <w:pStyle w:val="BodyText"/>
              <w:jc w:val="center"/>
              <w:rPr>
                <w:rFonts w:ascii="Century Schoolbook" w:hAnsi="Century Schoolbook"/>
              </w:rPr>
            </w:pPr>
            <w:r>
              <w:rPr>
                <w:rFonts w:ascii="Century Schoolbook" w:hAnsi="Century Schoolbook"/>
                <w:noProof/>
                <w:lang w:eastAsia="en-AU"/>
              </w:rPr>
              <w:drawing>
                <wp:inline distT="0" distB="0" distL="0" distR="0" wp14:anchorId="65C87BD1" wp14:editId="65C87BD2">
                  <wp:extent cx="659130" cy="1035685"/>
                  <wp:effectExtent l="0" t="0" r="7620" b="0"/>
                  <wp:docPr id="22" name="Picture 22" descr="ANIMA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NIMA00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59130" cy="1035685"/>
                          </a:xfrm>
                          <a:prstGeom prst="rect">
                            <a:avLst/>
                          </a:prstGeom>
                          <a:noFill/>
                          <a:ln>
                            <a:noFill/>
                          </a:ln>
                        </pic:spPr>
                      </pic:pic>
                    </a:graphicData>
                  </a:graphic>
                </wp:inline>
              </w:drawing>
            </w:r>
          </w:p>
        </w:tc>
      </w:tr>
    </w:tbl>
    <w:p w14:paraId="65C8692B" w14:textId="77777777" w:rsidR="00195DD7" w:rsidRPr="00B0081B" w:rsidRDefault="00195DD7" w:rsidP="00195DD7">
      <w:pPr>
        <w:pStyle w:val="Heading2"/>
      </w:pPr>
      <w:r>
        <w:lastRenderedPageBreak/>
        <w:t>Activity 1</w:t>
      </w:r>
    </w:p>
    <w:p w14:paraId="65C8692C" w14:textId="77777777" w:rsidR="00195DD7" w:rsidRPr="00B0081B" w:rsidRDefault="00195DD7" w:rsidP="00195DD7">
      <w:r>
        <w:rPr>
          <w:rFonts w:cs="Arial"/>
          <w:b/>
          <w:bCs/>
          <w:noProof/>
          <w:lang w:val="en-AU" w:eastAsia="en-AU"/>
        </w:rPr>
        <w:drawing>
          <wp:anchor distT="0" distB="0" distL="114300" distR="114300" simplePos="0" relativeHeight="251679744" behindDoc="0" locked="0" layoutInCell="1" allowOverlap="1" wp14:anchorId="65C87BD3" wp14:editId="65C87BD4">
            <wp:simplePos x="0" y="0"/>
            <wp:positionH relativeFrom="column">
              <wp:posOffset>-2540</wp:posOffset>
            </wp:positionH>
            <wp:positionV relativeFrom="paragraph">
              <wp:posOffset>68580</wp:posOffset>
            </wp:positionV>
            <wp:extent cx="564515" cy="443865"/>
            <wp:effectExtent l="0" t="0" r="6985" b="0"/>
            <wp:wrapNone/>
            <wp:docPr id="97" name="Picture 97"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d06121_"/>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C8692D" w14:textId="77777777" w:rsidR="00195DD7" w:rsidRPr="002A6EDD" w:rsidRDefault="00195DD7" w:rsidP="00195DD7">
      <w:pPr>
        <w:ind w:left="1170"/>
        <w:rPr>
          <w:rFonts w:cs="Arial"/>
          <w:b/>
          <w:bCs/>
        </w:rPr>
      </w:pPr>
      <w:r w:rsidRPr="002A6EDD">
        <w:rPr>
          <w:rFonts w:ascii="Arial" w:hAnsi="Arial" w:cs="Arial"/>
          <w:b/>
          <w:bCs/>
        </w:rPr>
        <w:t>For you to do</w:t>
      </w:r>
    </w:p>
    <w:p w14:paraId="65C8692E" w14:textId="77777777" w:rsidR="00195DD7" w:rsidRPr="006A09D6" w:rsidRDefault="00195DD7" w:rsidP="00195DD7">
      <w:pPr>
        <w:rPr>
          <w:sz w:val="36"/>
          <w:szCs w:val="36"/>
        </w:rPr>
      </w:pPr>
    </w:p>
    <w:p w14:paraId="65C8692F" w14:textId="77777777" w:rsidR="00195DD7" w:rsidRPr="008362E8" w:rsidRDefault="00195DD7" w:rsidP="00751F7C">
      <w:pPr>
        <w:pStyle w:val="BodyText"/>
        <w:jc w:val="center"/>
      </w:pPr>
      <w:r w:rsidRPr="008362E8">
        <w:rPr>
          <w:rFonts w:ascii="Arial" w:hAnsi="Arial" w:cs="Arial"/>
          <w:b/>
        </w:rPr>
        <w:t>Informal Units of Measure</w:t>
      </w:r>
    </w:p>
    <w:p w14:paraId="65C86930" w14:textId="77777777" w:rsidR="006B0FE6" w:rsidRPr="008362E8" w:rsidRDefault="006B0FE6" w:rsidP="006B0FE6">
      <w:pPr>
        <w:pStyle w:val="BodyText"/>
        <w:rPr>
          <w:rFonts w:ascii="Century Schoolbook" w:hAnsi="Century Schoolbook" w:cs="Arial"/>
        </w:rPr>
      </w:pPr>
    </w:p>
    <w:p w14:paraId="65C86931" w14:textId="77777777" w:rsidR="006B0FE6" w:rsidRPr="008362E8" w:rsidRDefault="00195DD7" w:rsidP="00195DD7">
      <w:pPr>
        <w:pStyle w:val="BodyText"/>
        <w:ind w:left="720" w:hanging="720"/>
        <w:rPr>
          <w:rFonts w:ascii="Century Schoolbook" w:hAnsi="Century Schoolbook" w:cs="Arial"/>
          <w:i/>
        </w:rPr>
      </w:pPr>
      <w:r>
        <w:rPr>
          <w:rFonts w:ascii="Century Schoolbook" w:hAnsi="Century Schoolbook" w:cs="Arial"/>
        </w:rPr>
        <w:t>1 (a)</w:t>
      </w:r>
      <w:r>
        <w:rPr>
          <w:rFonts w:ascii="Century Schoolbook" w:hAnsi="Century Schoolbook" w:cs="Arial"/>
        </w:rPr>
        <w:tab/>
      </w:r>
      <w:r w:rsidR="006B0FE6" w:rsidRPr="008362E8">
        <w:rPr>
          <w:rFonts w:ascii="Century Schoolbook" w:hAnsi="Century Schoolbook" w:cs="Arial"/>
        </w:rPr>
        <w:t>In this activity you will be:</w:t>
      </w:r>
      <w:r w:rsidR="006B0FE6" w:rsidRPr="008362E8">
        <w:rPr>
          <w:rFonts w:ascii="Arial" w:hAnsi="Arial" w:cs="Arial"/>
          <w:b/>
        </w:rPr>
        <w:t xml:space="preserve"> </w:t>
      </w:r>
      <w:r w:rsidR="006B0FE6" w:rsidRPr="008362E8">
        <w:rPr>
          <w:rFonts w:ascii="Century Schoolbook" w:hAnsi="Century Schoolbook" w:cs="Arial"/>
          <w:i/>
        </w:rPr>
        <w:t>Choosing a suitable body part measure.</w:t>
      </w:r>
    </w:p>
    <w:p w14:paraId="65C86932" w14:textId="77777777" w:rsidR="006B0FE6" w:rsidRDefault="006B0FE6" w:rsidP="00195DD7"/>
    <w:p w14:paraId="65C86933" w14:textId="77777777" w:rsidR="00195DD7" w:rsidRPr="008362E8" w:rsidRDefault="00195DD7" w:rsidP="00195DD7">
      <w:pPr>
        <w:pStyle w:val="BodyText"/>
        <w:ind w:left="720"/>
        <w:rPr>
          <w:rFonts w:ascii="Century Schoolbook" w:hAnsi="Century Schoolbook"/>
        </w:rPr>
      </w:pPr>
      <w:r w:rsidRPr="008362E8">
        <w:rPr>
          <w:rFonts w:ascii="Century Schoolbook" w:hAnsi="Century Schoolbook"/>
        </w:rPr>
        <w:t xml:space="preserve">Choose the body part measure that would be the most suitable for measuring the following objects. You need to think about the </w:t>
      </w:r>
      <w:r w:rsidRPr="008362E8">
        <w:rPr>
          <w:rFonts w:ascii="Century Schoolbook" w:hAnsi="Century Schoolbook"/>
          <w:i/>
        </w:rPr>
        <w:t>length</w:t>
      </w:r>
      <w:r w:rsidRPr="008362E8">
        <w:rPr>
          <w:rFonts w:ascii="Century Schoolbook" w:hAnsi="Century Schoolbook"/>
        </w:rPr>
        <w:t xml:space="preserve"> of the object and how easy or difficult it would be to use the measure. </w:t>
      </w:r>
    </w:p>
    <w:p w14:paraId="65C86934" w14:textId="77777777" w:rsidR="00195DD7" w:rsidRPr="008362E8" w:rsidRDefault="00195DD7" w:rsidP="00195DD7">
      <w:pPr>
        <w:ind w:left="720"/>
      </w:pPr>
    </w:p>
    <w:p w14:paraId="65C86935" w14:textId="77777777" w:rsidR="00195DD7" w:rsidRPr="008362E8" w:rsidRDefault="00195DD7" w:rsidP="00195DD7">
      <w:pPr>
        <w:pStyle w:val="BodyText"/>
        <w:ind w:left="720"/>
        <w:rPr>
          <w:rFonts w:ascii="Century Schoolbook" w:hAnsi="Century Schoolbook"/>
        </w:rPr>
      </w:pPr>
      <w:r w:rsidRPr="008362E8">
        <w:rPr>
          <w:rFonts w:ascii="Century Schoolbook" w:hAnsi="Century Schoolbook"/>
        </w:rPr>
        <w:t xml:space="preserve">A small measure, such as a </w:t>
      </w:r>
      <w:r w:rsidRPr="008362E8">
        <w:rPr>
          <w:rFonts w:ascii="Century Schoolbook" w:hAnsi="Century Schoolbook"/>
          <w:b/>
        </w:rPr>
        <w:t>digit</w:t>
      </w:r>
      <w:r w:rsidRPr="008362E8">
        <w:rPr>
          <w:rFonts w:ascii="Century Schoolbook" w:hAnsi="Century Schoolbook"/>
        </w:rPr>
        <w:t xml:space="preserve"> or </w:t>
      </w:r>
      <w:r w:rsidRPr="008362E8">
        <w:rPr>
          <w:rFonts w:ascii="Century Schoolbook" w:hAnsi="Century Schoolbook"/>
          <w:b/>
        </w:rPr>
        <w:t>palm</w:t>
      </w:r>
      <w:r w:rsidRPr="008362E8">
        <w:rPr>
          <w:rFonts w:ascii="Century Schoolbook" w:hAnsi="Century Schoolbook"/>
        </w:rPr>
        <w:t>, would be suitable for a small object such as a book, but would be unsuitable for measuring a car.</w:t>
      </w:r>
    </w:p>
    <w:p w14:paraId="65C86936" w14:textId="77777777" w:rsidR="00195DD7" w:rsidRPr="008362E8" w:rsidRDefault="00195DD7" w:rsidP="00195DD7">
      <w:pPr>
        <w:ind w:left="720"/>
      </w:pPr>
    </w:p>
    <w:p w14:paraId="65C86937" w14:textId="77777777" w:rsidR="00195DD7" w:rsidRPr="008362E8" w:rsidRDefault="00195DD7" w:rsidP="00195DD7">
      <w:pPr>
        <w:pStyle w:val="BodyText"/>
        <w:ind w:left="720"/>
        <w:rPr>
          <w:rFonts w:ascii="Century Schoolbook" w:hAnsi="Century Schoolbook"/>
        </w:rPr>
      </w:pPr>
      <w:r w:rsidRPr="008362E8">
        <w:rPr>
          <w:rFonts w:ascii="Century Schoolbook" w:hAnsi="Century Schoolbook"/>
        </w:rPr>
        <w:t xml:space="preserve">You do not have to measure the objects listed. The first two have been done for you. </w:t>
      </w:r>
    </w:p>
    <w:p w14:paraId="65C86938" w14:textId="77777777" w:rsidR="00195DD7" w:rsidRDefault="00195DD7" w:rsidP="00195DD7"/>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5"/>
        <w:gridCol w:w="4635"/>
      </w:tblGrid>
      <w:tr w:rsidR="00195DD7" w:rsidRPr="008362E8" w14:paraId="65C8693B" w14:textId="77777777" w:rsidTr="00195DD7">
        <w:tc>
          <w:tcPr>
            <w:tcW w:w="4635" w:type="dxa"/>
            <w:tcBorders>
              <w:top w:val="single" w:sz="4" w:space="0" w:color="auto"/>
              <w:right w:val="single" w:sz="6" w:space="0" w:color="auto"/>
            </w:tcBorders>
          </w:tcPr>
          <w:p w14:paraId="65C86939" w14:textId="77777777" w:rsidR="00195DD7" w:rsidRPr="00195DD7" w:rsidRDefault="00195DD7" w:rsidP="00751F7C">
            <w:pPr>
              <w:pStyle w:val="BodyText"/>
              <w:spacing w:before="120" w:after="120"/>
              <w:ind w:left="360"/>
              <w:jc w:val="center"/>
              <w:rPr>
                <w:rFonts w:ascii="Century Schoolbook" w:hAnsi="Century Schoolbook"/>
                <w:b/>
                <w:sz w:val="28"/>
                <w:szCs w:val="28"/>
              </w:rPr>
            </w:pPr>
            <w:r w:rsidRPr="00195DD7">
              <w:rPr>
                <w:rFonts w:ascii="Century Schoolbook" w:hAnsi="Century Schoolbook"/>
                <w:b/>
                <w:sz w:val="28"/>
                <w:szCs w:val="28"/>
              </w:rPr>
              <w:t>Object</w:t>
            </w:r>
          </w:p>
        </w:tc>
        <w:tc>
          <w:tcPr>
            <w:tcW w:w="4635" w:type="dxa"/>
            <w:tcBorders>
              <w:top w:val="single" w:sz="4" w:space="0" w:color="auto"/>
              <w:left w:val="single" w:sz="6" w:space="0" w:color="auto"/>
            </w:tcBorders>
          </w:tcPr>
          <w:p w14:paraId="65C8693A" w14:textId="77777777" w:rsidR="00195DD7" w:rsidRPr="00195DD7" w:rsidRDefault="00195DD7" w:rsidP="00751F7C">
            <w:pPr>
              <w:pStyle w:val="BodyText"/>
              <w:spacing w:before="120" w:after="120"/>
              <w:jc w:val="center"/>
              <w:rPr>
                <w:rFonts w:ascii="Century Schoolbook" w:hAnsi="Century Schoolbook"/>
                <w:b/>
                <w:sz w:val="28"/>
                <w:szCs w:val="28"/>
              </w:rPr>
            </w:pPr>
            <w:r w:rsidRPr="00195DD7">
              <w:rPr>
                <w:rFonts w:ascii="Century Schoolbook" w:hAnsi="Century Schoolbook"/>
                <w:b/>
                <w:sz w:val="28"/>
                <w:szCs w:val="28"/>
              </w:rPr>
              <w:t>Measure</w:t>
            </w:r>
          </w:p>
        </w:tc>
      </w:tr>
      <w:tr w:rsidR="00195DD7" w:rsidRPr="008362E8" w14:paraId="65C8693E" w14:textId="77777777" w:rsidTr="00195DD7">
        <w:tc>
          <w:tcPr>
            <w:tcW w:w="4635" w:type="dxa"/>
            <w:tcBorders>
              <w:top w:val="single" w:sz="4" w:space="0" w:color="auto"/>
              <w:right w:val="single" w:sz="6" w:space="0" w:color="auto"/>
            </w:tcBorders>
          </w:tcPr>
          <w:p w14:paraId="65C8693C" w14:textId="77777777" w:rsidR="00195DD7" w:rsidRPr="00195DD7" w:rsidRDefault="00195DD7" w:rsidP="00751F7C">
            <w:pPr>
              <w:pStyle w:val="BodyText"/>
              <w:spacing w:before="240" w:after="240"/>
              <w:ind w:left="360"/>
              <w:rPr>
                <w:rFonts w:ascii="Century Schoolbook" w:hAnsi="Century Schoolbook"/>
                <w:sz w:val="28"/>
                <w:szCs w:val="28"/>
              </w:rPr>
            </w:pPr>
            <w:r w:rsidRPr="00195DD7">
              <w:rPr>
                <w:rFonts w:ascii="Century Schoolbook" w:hAnsi="Century Schoolbook"/>
                <w:sz w:val="28"/>
                <w:szCs w:val="28"/>
              </w:rPr>
              <w:t xml:space="preserve">the length of a paper clip </w:t>
            </w:r>
          </w:p>
        </w:tc>
        <w:tc>
          <w:tcPr>
            <w:tcW w:w="4635" w:type="dxa"/>
            <w:tcBorders>
              <w:top w:val="single" w:sz="4" w:space="0" w:color="auto"/>
              <w:left w:val="single" w:sz="6" w:space="0" w:color="auto"/>
            </w:tcBorders>
          </w:tcPr>
          <w:p w14:paraId="65C8693D" w14:textId="77777777" w:rsidR="00195DD7" w:rsidRPr="00195DD7" w:rsidRDefault="00195DD7" w:rsidP="00751F7C">
            <w:pPr>
              <w:pStyle w:val="BodyText"/>
              <w:spacing w:before="240" w:after="240"/>
              <w:jc w:val="center"/>
              <w:rPr>
                <w:rFonts w:ascii="Century Schoolbook" w:hAnsi="Century Schoolbook"/>
                <w:sz w:val="28"/>
                <w:szCs w:val="28"/>
              </w:rPr>
            </w:pPr>
            <w:r w:rsidRPr="00195DD7">
              <w:rPr>
                <w:rFonts w:ascii="Century Schoolbook" w:hAnsi="Century Schoolbook"/>
                <w:sz w:val="28"/>
                <w:szCs w:val="28"/>
              </w:rPr>
              <w:t>digit</w:t>
            </w:r>
          </w:p>
        </w:tc>
      </w:tr>
      <w:tr w:rsidR="00195DD7" w:rsidRPr="008362E8" w14:paraId="65C86941" w14:textId="77777777" w:rsidTr="00195DD7">
        <w:tc>
          <w:tcPr>
            <w:tcW w:w="4635" w:type="dxa"/>
            <w:tcBorders>
              <w:top w:val="single" w:sz="4" w:space="0" w:color="auto"/>
              <w:right w:val="single" w:sz="6" w:space="0" w:color="auto"/>
            </w:tcBorders>
          </w:tcPr>
          <w:p w14:paraId="65C8693F" w14:textId="77777777" w:rsidR="00195DD7" w:rsidRPr="00195DD7" w:rsidRDefault="00195DD7" w:rsidP="00751F7C">
            <w:pPr>
              <w:pStyle w:val="BodyText"/>
              <w:spacing w:before="240" w:after="240"/>
              <w:ind w:left="360"/>
              <w:rPr>
                <w:rFonts w:ascii="Century Schoolbook" w:hAnsi="Century Schoolbook"/>
                <w:sz w:val="28"/>
                <w:szCs w:val="28"/>
              </w:rPr>
            </w:pPr>
            <w:r w:rsidRPr="00195DD7">
              <w:rPr>
                <w:rFonts w:ascii="Century Schoolbook" w:hAnsi="Century Schoolbook"/>
                <w:sz w:val="28"/>
                <w:szCs w:val="28"/>
              </w:rPr>
              <w:t>the length of my stapler</w:t>
            </w:r>
          </w:p>
        </w:tc>
        <w:tc>
          <w:tcPr>
            <w:tcW w:w="4635" w:type="dxa"/>
            <w:tcBorders>
              <w:top w:val="single" w:sz="4" w:space="0" w:color="auto"/>
              <w:left w:val="single" w:sz="6" w:space="0" w:color="auto"/>
            </w:tcBorders>
          </w:tcPr>
          <w:p w14:paraId="65C86940" w14:textId="77777777" w:rsidR="00195DD7" w:rsidRPr="00195DD7" w:rsidRDefault="00195DD7" w:rsidP="00751F7C">
            <w:pPr>
              <w:pStyle w:val="BodyText"/>
              <w:spacing w:before="240" w:after="240"/>
              <w:jc w:val="center"/>
              <w:rPr>
                <w:rFonts w:ascii="Century Schoolbook" w:hAnsi="Century Schoolbook"/>
                <w:sz w:val="28"/>
                <w:szCs w:val="28"/>
              </w:rPr>
            </w:pPr>
            <w:r w:rsidRPr="00195DD7">
              <w:rPr>
                <w:rFonts w:ascii="Century Schoolbook" w:hAnsi="Century Schoolbook"/>
                <w:sz w:val="28"/>
                <w:szCs w:val="28"/>
              </w:rPr>
              <w:t>palm</w:t>
            </w:r>
          </w:p>
        </w:tc>
      </w:tr>
      <w:tr w:rsidR="00195DD7" w:rsidRPr="008362E8" w14:paraId="65C86944" w14:textId="77777777" w:rsidTr="00195DD7">
        <w:tc>
          <w:tcPr>
            <w:tcW w:w="4635" w:type="dxa"/>
            <w:tcBorders>
              <w:top w:val="single" w:sz="4" w:space="0" w:color="auto"/>
              <w:right w:val="single" w:sz="6" w:space="0" w:color="auto"/>
            </w:tcBorders>
          </w:tcPr>
          <w:p w14:paraId="65C86942" w14:textId="77777777" w:rsidR="00195DD7" w:rsidRPr="00195DD7" w:rsidRDefault="00195DD7" w:rsidP="00751F7C">
            <w:pPr>
              <w:pStyle w:val="BodyText"/>
              <w:spacing w:before="240" w:after="240"/>
              <w:ind w:left="360"/>
              <w:rPr>
                <w:rFonts w:ascii="Century Schoolbook" w:hAnsi="Century Schoolbook"/>
                <w:sz w:val="28"/>
                <w:szCs w:val="28"/>
              </w:rPr>
            </w:pPr>
            <w:r w:rsidRPr="00195DD7">
              <w:rPr>
                <w:rFonts w:ascii="Century Schoolbook" w:hAnsi="Century Schoolbook"/>
                <w:sz w:val="28"/>
                <w:szCs w:val="28"/>
              </w:rPr>
              <w:t>the width of your workbook</w:t>
            </w:r>
          </w:p>
        </w:tc>
        <w:tc>
          <w:tcPr>
            <w:tcW w:w="4635" w:type="dxa"/>
            <w:tcBorders>
              <w:top w:val="single" w:sz="4" w:space="0" w:color="auto"/>
              <w:left w:val="single" w:sz="6" w:space="0" w:color="auto"/>
            </w:tcBorders>
          </w:tcPr>
          <w:p w14:paraId="65C86943" w14:textId="77777777" w:rsidR="00195DD7" w:rsidRPr="00195DD7" w:rsidRDefault="00195DD7" w:rsidP="00751F7C">
            <w:pPr>
              <w:pStyle w:val="BodyText"/>
              <w:spacing w:before="240" w:after="240"/>
              <w:rPr>
                <w:sz w:val="28"/>
                <w:szCs w:val="28"/>
              </w:rPr>
            </w:pPr>
          </w:p>
        </w:tc>
      </w:tr>
      <w:tr w:rsidR="00195DD7" w:rsidRPr="008362E8" w14:paraId="65C86947" w14:textId="77777777" w:rsidTr="00195DD7">
        <w:tc>
          <w:tcPr>
            <w:tcW w:w="4635" w:type="dxa"/>
            <w:tcBorders>
              <w:top w:val="single" w:sz="4" w:space="0" w:color="auto"/>
              <w:right w:val="single" w:sz="6" w:space="0" w:color="auto"/>
            </w:tcBorders>
          </w:tcPr>
          <w:p w14:paraId="65C86945" w14:textId="77777777" w:rsidR="00195DD7" w:rsidRPr="00195DD7" w:rsidRDefault="00195DD7" w:rsidP="00751F7C">
            <w:pPr>
              <w:pStyle w:val="BodyText"/>
              <w:spacing w:before="240" w:after="240"/>
              <w:ind w:left="360"/>
              <w:rPr>
                <w:rFonts w:ascii="Century Schoolbook" w:hAnsi="Century Schoolbook"/>
                <w:sz w:val="28"/>
                <w:szCs w:val="28"/>
              </w:rPr>
            </w:pPr>
            <w:r w:rsidRPr="00195DD7">
              <w:rPr>
                <w:rFonts w:ascii="Century Schoolbook" w:hAnsi="Century Schoolbook"/>
                <w:sz w:val="28"/>
                <w:szCs w:val="28"/>
              </w:rPr>
              <w:t>the width of the window</w:t>
            </w:r>
          </w:p>
        </w:tc>
        <w:tc>
          <w:tcPr>
            <w:tcW w:w="4635" w:type="dxa"/>
            <w:tcBorders>
              <w:top w:val="single" w:sz="4" w:space="0" w:color="auto"/>
              <w:left w:val="single" w:sz="6" w:space="0" w:color="auto"/>
            </w:tcBorders>
          </w:tcPr>
          <w:p w14:paraId="65C86946" w14:textId="77777777" w:rsidR="00195DD7" w:rsidRPr="00195DD7" w:rsidRDefault="00195DD7" w:rsidP="00751F7C">
            <w:pPr>
              <w:pStyle w:val="BodyText"/>
              <w:spacing w:before="240" w:after="240"/>
              <w:rPr>
                <w:sz w:val="28"/>
                <w:szCs w:val="28"/>
              </w:rPr>
            </w:pPr>
          </w:p>
        </w:tc>
      </w:tr>
      <w:tr w:rsidR="00195DD7" w:rsidRPr="008362E8" w14:paraId="65C8694A" w14:textId="77777777" w:rsidTr="00195DD7">
        <w:tc>
          <w:tcPr>
            <w:tcW w:w="4635" w:type="dxa"/>
          </w:tcPr>
          <w:p w14:paraId="65C86948" w14:textId="77777777" w:rsidR="00195DD7" w:rsidRPr="00195DD7" w:rsidRDefault="00195DD7" w:rsidP="00751F7C">
            <w:pPr>
              <w:pStyle w:val="BodyText"/>
              <w:spacing w:before="240" w:after="240"/>
              <w:ind w:left="360"/>
              <w:rPr>
                <w:rFonts w:ascii="Century Schoolbook" w:hAnsi="Century Schoolbook"/>
                <w:sz w:val="28"/>
                <w:szCs w:val="28"/>
              </w:rPr>
            </w:pPr>
            <w:r w:rsidRPr="00195DD7">
              <w:rPr>
                <w:rFonts w:ascii="Century Schoolbook" w:hAnsi="Century Schoolbook"/>
                <w:sz w:val="28"/>
                <w:szCs w:val="28"/>
              </w:rPr>
              <w:t>the height of the table</w:t>
            </w:r>
          </w:p>
        </w:tc>
        <w:tc>
          <w:tcPr>
            <w:tcW w:w="4635" w:type="dxa"/>
          </w:tcPr>
          <w:p w14:paraId="65C86949" w14:textId="77777777" w:rsidR="00195DD7" w:rsidRPr="00195DD7" w:rsidRDefault="00195DD7" w:rsidP="00751F7C">
            <w:pPr>
              <w:pStyle w:val="BodyText"/>
              <w:spacing w:before="240" w:after="240"/>
              <w:rPr>
                <w:sz w:val="28"/>
                <w:szCs w:val="28"/>
              </w:rPr>
            </w:pPr>
          </w:p>
        </w:tc>
      </w:tr>
      <w:tr w:rsidR="00195DD7" w:rsidRPr="008362E8" w14:paraId="65C8694D" w14:textId="77777777" w:rsidTr="00195DD7">
        <w:tc>
          <w:tcPr>
            <w:tcW w:w="4635" w:type="dxa"/>
          </w:tcPr>
          <w:p w14:paraId="65C8694B" w14:textId="77777777" w:rsidR="00195DD7" w:rsidRPr="00195DD7" w:rsidRDefault="00195DD7" w:rsidP="00751F7C">
            <w:pPr>
              <w:pStyle w:val="BodyText"/>
              <w:spacing w:before="240" w:after="240"/>
              <w:ind w:left="360"/>
              <w:rPr>
                <w:rFonts w:ascii="Century Schoolbook" w:hAnsi="Century Schoolbook"/>
                <w:sz w:val="28"/>
                <w:szCs w:val="28"/>
              </w:rPr>
            </w:pPr>
            <w:r w:rsidRPr="00195DD7">
              <w:rPr>
                <w:rFonts w:ascii="Century Schoolbook" w:hAnsi="Century Schoolbook"/>
                <w:sz w:val="28"/>
                <w:szCs w:val="28"/>
              </w:rPr>
              <w:t>the length of a leaf</w:t>
            </w:r>
          </w:p>
        </w:tc>
        <w:tc>
          <w:tcPr>
            <w:tcW w:w="4635" w:type="dxa"/>
          </w:tcPr>
          <w:p w14:paraId="65C8694C" w14:textId="77777777" w:rsidR="00195DD7" w:rsidRPr="00195DD7" w:rsidRDefault="00195DD7" w:rsidP="00751F7C">
            <w:pPr>
              <w:pStyle w:val="BodyText"/>
              <w:spacing w:before="240" w:after="240"/>
              <w:rPr>
                <w:sz w:val="28"/>
                <w:szCs w:val="28"/>
              </w:rPr>
            </w:pPr>
          </w:p>
        </w:tc>
      </w:tr>
      <w:tr w:rsidR="00195DD7" w:rsidRPr="008362E8" w14:paraId="65C86950" w14:textId="77777777" w:rsidTr="00195DD7">
        <w:tc>
          <w:tcPr>
            <w:tcW w:w="4635" w:type="dxa"/>
          </w:tcPr>
          <w:p w14:paraId="65C8694E" w14:textId="77777777" w:rsidR="00195DD7" w:rsidRPr="00195DD7" w:rsidRDefault="00195DD7" w:rsidP="00751F7C">
            <w:pPr>
              <w:pStyle w:val="BodyText"/>
              <w:spacing w:before="240" w:after="240"/>
              <w:ind w:left="360"/>
              <w:rPr>
                <w:rFonts w:ascii="Century Schoolbook" w:hAnsi="Century Schoolbook"/>
                <w:sz w:val="28"/>
                <w:szCs w:val="28"/>
              </w:rPr>
            </w:pPr>
            <w:r w:rsidRPr="00195DD7">
              <w:rPr>
                <w:rFonts w:ascii="Century Schoolbook" w:hAnsi="Century Schoolbook"/>
                <w:sz w:val="28"/>
                <w:szCs w:val="28"/>
              </w:rPr>
              <w:t>the length of a swimming pool</w:t>
            </w:r>
          </w:p>
        </w:tc>
        <w:tc>
          <w:tcPr>
            <w:tcW w:w="4635" w:type="dxa"/>
          </w:tcPr>
          <w:p w14:paraId="65C8694F" w14:textId="77777777" w:rsidR="00195DD7" w:rsidRPr="00195DD7" w:rsidRDefault="00195DD7" w:rsidP="00751F7C">
            <w:pPr>
              <w:pStyle w:val="BodyText"/>
              <w:spacing w:before="240" w:after="240"/>
              <w:rPr>
                <w:sz w:val="28"/>
                <w:szCs w:val="28"/>
              </w:rPr>
            </w:pPr>
          </w:p>
        </w:tc>
      </w:tr>
    </w:tbl>
    <w:p w14:paraId="65C86951" w14:textId="77777777" w:rsidR="00195DD7" w:rsidRDefault="00195DD7" w:rsidP="006B0FE6">
      <w:pPr>
        <w:pStyle w:val="BodyText"/>
        <w:rPr>
          <w:rFonts w:ascii="Arial" w:hAnsi="Arial" w:cs="Arial"/>
          <w:b/>
          <w:i/>
          <w:iCs/>
        </w:rPr>
      </w:pPr>
    </w:p>
    <w:p w14:paraId="65C86952" w14:textId="77777777" w:rsidR="00195DD7" w:rsidRDefault="00195DD7" w:rsidP="006B0FE6">
      <w:pPr>
        <w:pStyle w:val="BodyText"/>
        <w:rPr>
          <w:rFonts w:ascii="Arial" w:hAnsi="Arial" w:cs="Arial"/>
          <w:b/>
          <w:i/>
          <w:iCs/>
        </w:rPr>
      </w:pPr>
      <w:r>
        <w:rPr>
          <w:rFonts w:ascii="Arial" w:hAnsi="Arial" w:cs="Arial"/>
          <w:b/>
          <w:i/>
          <w:iCs/>
        </w:rPr>
        <w:br w:type="page"/>
      </w:r>
    </w:p>
    <w:p w14:paraId="65C86953" w14:textId="77777777" w:rsidR="006B0FE6" w:rsidRPr="008362E8" w:rsidRDefault="006B0FE6" w:rsidP="006B0FE6">
      <w:pPr>
        <w:pStyle w:val="BodyText"/>
        <w:rPr>
          <w:rFonts w:ascii="Arial" w:hAnsi="Arial" w:cs="Arial"/>
          <w:b/>
        </w:rPr>
      </w:pPr>
      <w:r w:rsidRPr="008362E8">
        <w:rPr>
          <w:rFonts w:ascii="Arial" w:hAnsi="Arial" w:cs="Arial"/>
          <w:b/>
        </w:rPr>
        <w:lastRenderedPageBreak/>
        <w:t>Activity 1 continued</w:t>
      </w:r>
    </w:p>
    <w:p w14:paraId="65C86954" w14:textId="77777777" w:rsidR="006B0FE6" w:rsidRPr="00195DD7" w:rsidRDefault="006B0FE6" w:rsidP="006B0FE6">
      <w:pPr>
        <w:pStyle w:val="BodyText"/>
        <w:rPr>
          <w:rFonts w:ascii="Century Schoolbook" w:hAnsi="Century Schoolbook" w:cs="Arial"/>
          <w:sz w:val="28"/>
          <w:szCs w:val="28"/>
        </w:rPr>
      </w:pPr>
    </w:p>
    <w:p w14:paraId="65C86955" w14:textId="77777777" w:rsidR="006B0FE6" w:rsidRPr="00195DD7" w:rsidRDefault="00195DD7" w:rsidP="00195DD7">
      <w:pPr>
        <w:pStyle w:val="BodyText"/>
        <w:ind w:left="720" w:hanging="720"/>
        <w:rPr>
          <w:rFonts w:ascii="Century Schoolbook" w:hAnsi="Century Schoolbook" w:cs="Arial"/>
          <w:i/>
          <w:sz w:val="28"/>
          <w:szCs w:val="28"/>
        </w:rPr>
      </w:pPr>
      <w:r w:rsidRPr="00195DD7">
        <w:rPr>
          <w:rFonts w:ascii="Century Schoolbook" w:hAnsi="Century Schoolbook" w:cs="Arial"/>
          <w:sz w:val="28"/>
          <w:szCs w:val="28"/>
        </w:rPr>
        <w:t>1 (b)</w:t>
      </w:r>
      <w:r w:rsidRPr="00195DD7">
        <w:rPr>
          <w:rFonts w:ascii="Century Schoolbook" w:hAnsi="Century Schoolbook" w:cs="Arial"/>
          <w:sz w:val="28"/>
          <w:szCs w:val="28"/>
        </w:rPr>
        <w:tab/>
      </w:r>
      <w:r w:rsidR="006B0FE6" w:rsidRPr="00195DD7">
        <w:rPr>
          <w:rFonts w:ascii="Century Schoolbook" w:hAnsi="Century Schoolbook" w:cs="Arial"/>
          <w:sz w:val="28"/>
          <w:szCs w:val="28"/>
        </w:rPr>
        <w:t xml:space="preserve">In this activity you will be: </w:t>
      </w:r>
      <w:r w:rsidR="006B0FE6" w:rsidRPr="00195DD7">
        <w:rPr>
          <w:rFonts w:ascii="Century Schoolbook" w:hAnsi="Century Schoolbook" w:cs="Arial"/>
          <w:i/>
          <w:sz w:val="28"/>
          <w:szCs w:val="28"/>
        </w:rPr>
        <w:t>estimating and measuring with body part measures.</w:t>
      </w:r>
    </w:p>
    <w:p w14:paraId="65C86956" w14:textId="77777777" w:rsidR="006B0FE6" w:rsidRPr="00195DD7" w:rsidRDefault="006B0FE6" w:rsidP="006B0FE6">
      <w:pPr>
        <w:pStyle w:val="BodyText"/>
        <w:rPr>
          <w:rFonts w:ascii="Century Schoolbook" w:hAnsi="Century Schoolbook"/>
          <w:sz w:val="28"/>
          <w:szCs w:val="28"/>
        </w:rPr>
      </w:pPr>
    </w:p>
    <w:p w14:paraId="65C86957" w14:textId="77777777" w:rsidR="00195DD7" w:rsidRPr="00195DD7" w:rsidRDefault="00195DD7" w:rsidP="00751F7C">
      <w:pPr>
        <w:pStyle w:val="BodyText"/>
        <w:rPr>
          <w:rFonts w:ascii="Century Schoolbook" w:hAnsi="Century Schoolbook"/>
          <w:sz w:val="28"/>
          <w:szCs w:val="28"/>
        </w:rPr>
      </w:pPr>
      <w:r w:rsidRPr="00195DD7">
        <w:rPr>
          <w:rFonts w:ascii="Century Schoolbook" w:hAnsi="Century Schoolbook"/>
          <w:noProof/>
          <w:sz w:val="28"/>
          <w:szCs w:val="28"/>
          <w:lang w:eastAsia="en-AU"/>
        </w:rPr>
        <mc:AlternateContent>
          <mc:Choice Requires="wps">
            <w:drawing>
              <wp:anchor distT="0" distB="0" distL="114300" distR="114300" simplePos="0" relativeHeight="251681792" behindDoc="0" locked="0" layoutInCell="1" allowOverlap="1" wp14:anchorId="65C87BD5" wp14:editId="65C87BD6">
                <wp:simplePos x="0" y="0"/>
                <wp:positionH relativeFrom="column">
                  <wp:posOffset>1824841</wp:posOffset>
                </wp:positionH>
                <wp:positionV relativeFrom="paragraph">
                  <wp:posOffset>58233</wp:posOffset>
                </wp:positionV>
                <wp:extent cx="4002405" cy="1775012"/>
                <wp:effectExtent l="876300" t="0" r="17145" b="15875"/>
                <wp:wrapNone/>
                <wp:docPr id="30" name="Rounded Rectangular Callout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02405" cy="1775012"/>
                        </a:xfrm>
                        <a:prstGeom prst="wedgeRoundRectCallout">
                          <a:avLst>
                            <a:gd name="adj1" fmla="val -70815"/>
                            <a:gd name="adj2" fmla="val 11042"/>
                            <a:gd name="adj3" fmla="val 16667"/>
                          </a:avLst>
                        </a:prstGeom>
                        <a:solidFill>
                          <a:srgbClr val="FFFFFF"/>
                        </a:solidFill>
                        <a:ln w="9525">
                          <a:solidFill>
                            <a:srgbClr val="000000"/>
                          </a:solidFill>
                          <a:miter lim="800000"/>
                          <a:headEnd/>
                          <a:tailEnd/>
                        </a:ln>
                      </wps:spPr>
                      <wps:txbx>
                        <w:txbxContent>
                          <w:p w14:paraId="65C87EBA" w14:textId="77777777" w:rsidR="00DF4161" w:rsidRPr="00195DD7" w:rsidRDefault="00DF4161" w:rsidP="00992BC3">
                            <w:pPr>
                              <w:pStyle w:val="BodyText"/>
                              <w:jc w:val="center"/>
                              <w:rPr>
                                <w:sz w:val="28"/>
                                <w:szCs w:val="28"/>
                              </w:rPr>
                            </w:pPr>
                            <w:r w:rsidRPr="00195DD7">
                              <w:rPr>
                                <w:sz w:val="28"/>
                                <w:szCs w:val="28"/>
                              </w:rPr>
                              <w:t xml:space="preserve">Look around you. You can probably see your workbooks and writing tools resting on your desk or table, the chair you are sitting on, and a door or window. You are going to </w:t>
                            </w:r>
                            <w:r w:rsidRPr="00195DD7">
                              <w:rPr>
                                <w:b/>
                                <w:bCs/>
                                <w:sz w:val="28"/>
                                <w:szCs w:val="28"/>
                              </w:rPr>
                              <w:t>estimate</w:t>
                            </w:r>
                            <w:r w:rsidRPr="00195DD7">
                              <w:rPr>
                                <w:sz w:val="28"/>
                                <w:szCs w:val="28"/>
                              </w:rPr>
                              <w:t xml:space="preserve"> and </w:t>
                            </w:r>
                            <w:r w:rsidRPr="00195DD7">
                              <w:rPr>
                                <w:b/>
                                <w:bCs/>
                                <w:sz w:val="28"/>
                                <w:szCs w:val="28"/>
                              </w:rPr>
                              <w:t>measure</w:t>
                            </w:r>
                            <w:r w:rsidRPr="00195DD7">
                              <w:rPr>
                                <w:sz w:val="28"/>
                                <w:szCs w:val="28"/>
                              </w:rPr>
                              <w:t xml:space="preserve"> some of these items using </w:t>
                            </w:r>
                            <w:r w:rsidRPr="00195DD7">
                              <w:rPr>
                                <w:i/>
                                <w:sz w:val="28"/>
                                <w:szCs w:val="28"/>
                              </w:rPr>
                              <w:t>body part</w:t>
                            </w:r>
                            <w:r w:rsidRPr="00195DD7">
                              <w:rPr>
                                <w:sz w:val="28"/>
                                <w:szCs w:val="28"/>
                              </w:rPr>
                              <w:t xml:space="preserve"> measur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C87BD5" id="Rounded Rectangular Callout 30" o:spid="_x0000_s1033" type="#_x0000_t62" style="position:absolute;margin-left:143.7pt;margin-top:4.6pt;width:315.15pt;height:139.7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" adj="-4496,13185">
                <v:textbox>
                  <w:txbxContent>
                    <w:p w14:paraId="65C87EBA" w14:textId="77777777" w:rsidR="00DF4161" w:rsidRPr="00195DD7" w:rsidRDefault="00DF4161" w:rsidP="00992BC3">
                      <w:pPr>
                        <w:pStyle w:val="BodyText"/>
                        <w:jc w:val="center"/>
                        <w:rPr>
                          <w:sz w:val="28"/>
                          <w:szCs w:val="28"/>
                        </w:rPr>
                      </w:pPr>
                      <w:r w:rsidRPr="00195DD7">
                        <w:rPr>
                          <w:sz w:val="28"/>
                          <w:szCs w:val="28"/>
                        </w:rPr>
                        <w:t xml:space="preserve">Look around you. You can probably see your workbooks and writing tools resting on your desk or table, the chair you are sitting on, and a door or window. You are going to </w:t>
                      </w:r>
                      <w:r w:rsidRPr="00195DD7">
                        <w:rPr>
                          <w:b/>
                          <w:bCs/>
                          <w:sz w:val="28"/>
                          <w:szCs w:val="28"/>
                        </w:rPr>
                        <w:t>estimate</w:t>
                      </w:r>
                      <w:r w:rsidRPr="00195DD7">
                        <w:rPr>
                          <w:sz w:val="28"/>
                          <w:szCs w:val="28"/>
                        </w:rPr>
                        <w:t xml:space="preserve"> and </w:t>
                      </w:r>
                      <w:r w:rsidRPr="00195DD7">
                        <w:rPr>
                          <w:b/>
                          <w:bCs/>
                          <w:sz w:val="28"/>
                          <w:szCs w:val="28"/>
                        </w:rPr>
                        <w:t>measure</w:t>
                      </w:r>
                      <w:r w:rsidRPr="00195DD7">
                        <w:rPr>
                          <w:sz w:val="28"/>
                          <w:szCs w:val="28"/>
                        </w:rPr>
                        <w:t xml:space="preserve"> some of these items using </w:t>
                      </w:r>
                      <w:r w:rsidRPr="00195DD7">
                        <w:rPr>
                          <w:i/>
                          <w:sz w:val="28"/>
                          <w:szCs w:val="28"/>
                        </w:rPr>
                        <w:t>body part</w:t>
                      </w:r>
                      <w:r w:rsidRPr="00195DD7">
                        <w:rPr>
                          <w:sz w:val="28"/>
                          <w:szCs w:val="28"/>
                        </w:rPr>
                        <w:t xml:space="preserve"> measures.</w:t>
                      </w:r>
                    </w:p>
                  </w:txbxContent>
                </v:textbox>
              </v:shape>
            </w:pict>
          </mc:Fallback>
        </mc:AlternateContent>
      </w:r>
    </w:p>
    <w:p w14:paraId="65C86958" w14:textId="77777777" w:rsidR="00195DD7" w:rsidRPr="00195DD7" w:rsidRDefault="00195DD7" w:rsidP="00751F7C">
      <w:pPr>
        <w:pStyle w:val="BodyText"/>
        <w:rPr>
          <w:rFonts w:ascii="Century Schoolbook" w:hAnsi="Century Schoolbook"/>
          <w:sz w:val="28"/>
          <w:szCs w:val="28"/>
        </w:rPr>
      </w:pPr>
      <w:r w:rsidRPr="00195DD7">
        <w:rPr>
          <w:rFonts w:ascii="Century Schoolbook" w:hAnsi="Century Schoolbook"/>
          <w:noProof/>
          <w:sz w:val="28"/>
          <w:szCs w:val="28"/>
          <w:lang w:eastAsia="en-AU"/>
        </w:rPr>
        <w:drawing>
          <wp:inline distT="0" distB="0" distL="0" distR="0" wp14:anchorId="65C87BD7" wp14:editId="65C87BD8">
            <wp:extent cx="1196975" cy="1075690"/>
            <wp:effectExtent l="0" t="0" r="3175" b="0"/>
            <wp:docPr id="20" name="Picture 20" descr="boymat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boymaths"/>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196975" cy="1075690"/>
                    </a:xfrm>
                    <a:prstGeom prst="rect">
                      <a:avLst/>
                    </a:prstGeom>
                    <a:noFill/>
                    <a:ln>
                      <a:noFill/>
                    </a:ln>
                  </pic:spPr>
                </pic:pic>
              </a:graphicData>
            </a:graphic>
          </wp:inline>
        </w:drawing>
      </w:r>
    </w:p>
    <w:p w14:paraId="65C86959" w14:textId="77777777" w:rsidR="00195DD7" w:rsidRPr="00195DD7" w:rsidRDefault="00195DD7" w:rsidP="00751F7C">
      <w:pPr>
        <w:pStyle w:val="BodyText"/>
        <w:rPr>
          <w:rFonts w:ascii="Century Schoolbook" w:hAnsi="Century Schoolbook"/>
          <w:sz w:val="28"/>
          <w:szCs w:val="28"/>
        </w:rPr>
      </w:pPr>
    </w:p>
    <w:p w14:paraId="65C8695A" w14:textId="77777777" w:rsidR="006B0FE6" w:rsidRPr="00195DD7" w:rsidRDefault="006B0FE6" w:rsidP="006B0FE6">
      <w:pPr>
        <w:pStyle w:val="BodyText"/>
        <w:rPr>
          <w:rFonts w:ascii="Arial" w:hAnsi="Arial" w:cs="Arial"/>
          <w:b/>
          <w:bCs/>
          <w:sz w:val="28"/>
          <w:szCs w:val="28"/>
        </w:rPr>
      </w:pPr>
    </w:p>
    <w:p w14:paraId="65C8695B" w14:textId="77777777" w:rsidR="006B0FE6" w:rsidRPr="00195DD7" w:rsidRDefault="006B0FE6" w:rsidP="00195DD7">
      <w:pPr>
        <w:pStyle w:val="BodyText"/>
        <w:ind w:left="720"/>
        <w:rPr>
          <w:rFonts w:ascii="Century Schoolbook" w:hAnsi="Century Schoolbook"/>
          <w:sz w:val="28"/>
          <w:szCs w:val="28"/>
        </w:rPr>
      </w:pPr>
      <w:r w:rsidRPr="00195DD7">
        <w:rPr>
          <w:rFonts w:ascii="Arial" w:hAnsi="Arial" w:cs="Arial"/>
          <w:b/>
          <w:bCs/>
          <w:sz w:val="28"/>
          <w:szCs w:val="28"/>
        </w:rPr>
        <w:t>Remember</w:t>
      </w:r>
      <w:r w:rsidRPr="00195DD7">
        <w:rPr>
          <w:rFonts w:ascii="Century Schoolbook" w:hAnsi="Century Schoolbook"/>
          <w:sz w:val="28"/>
          <w:szCs w:val="28"/>
        </w:rPr>
        <w:t xml:space="preserve"> </w:t>
      </w:r>
    </w:p>
    <w:p w14:paraId="65C8695C" w14:textId="77777777" w:rsidR="006B0FE6" w:rsidRPr="00195DD7" w:rsidRDefault="006B0FE6" w:rsidP="006B0FE6">
      <w:pPr>
        <w:pStyle w:val="BodyText"/>
        <w:rPr>
          <w:rFonts w:ascii="Arial" w:hAnsi="Arial" w:cs="Arial"/>
          <w:b/>
          <w:bCs/>
          <w:sz w:val="28"/>
          <w:szCs w:val="28"/>
        </w:rPr>
      </w:pPr>
    </w:p>
    <w:p w14:paraId="65C8695D" w14:textId="77777777" w:rsidR="006B0FE6" w:rsidRPr="00195DD7" w:rsidRDefault="006B0FE6" w:rsidP="00195DD7">
      <w:pPr>
        <w:pStyle w:val="BodyText"/>
        <w:ind w:left="720"/>
        <w:rPr>
          <w:rFonts w:ascii="Century Schoolbook" w:hAnsi="Century Schoolbook"/>
          <w:sz w:val="28"/>
          <w:szCs w:val="28"/>
        </w:rPr>
      </w:pPr>
      <w:r w:rsidRPr="00195DD7">
        <w:rPr>
          <w:rFonts w:ascii="Century Schoolbook" w:hAnsi="Century Schoolbook"/>
          <w:sz w:val="28"/>
          <w:szCs w:val="28"/>
        </w:rPr>
        <w:t>Your estimate will be closer if you think about the size of the measure you are using. You need to have a good look at the item you are measuring before you make your estimate.</w:t>
      </w:r>
    </w:p>
    <w:p w14:paraId="65C8695E" w14:textId="77777777" w:rsidR="006B0FE6" w:rsidRPr="00195DD7" w:rsidRDefault="006B0FE6" w:rsidP="006B0FE6">
      <w:pPr>
        <w:pStyle w:val="BodyText"/>
        <w:rPr>
          <w:rFonts w:ascii="Century Schoolbook" w:hAnsi="Century Schoolbook"/>
          <w:sz w:val="28"/>
          <w:szCs w:val="28"/>
        </w:rPr>
      </w:pPr>
    </w:p>
    <w:p w14:paraId="65C8695F" w14:textId="77777777" w:rsidR="006B0FE6" w:rsidRPr="00B87226" w:rsidRDefault="006B0FE6" w:rsidP="00195DD7">
      <w:pPr>
        <w:pStyle w:val="BodyText"/>
        <w:ind w:left="720"/>
        <w:jc w:val="center"/>
        <w:rPr>
          <w:rFonts w:ascii="Century Schoolbook" w:hAnsi="Century Schoolbook"/>
          <w:sz w:val="16"/>
          <w:szCs w:val="16"/>
        </w:rPr>
      </w:pPr>
    </w:p>
    <w:p w14:paraId="65C86960" w14:textId="77777777" w:rsidR="006B0FE6" w:rsidRPr="00195DD7" w:rsidRDefault="00B87226" w:rsidP="00D77CB4">
      <w:pPr>
        <w:pStyle w:val="BodyText"/>
        <w:ind w:left="709" w:firstLine="11"/>
        <w:rPr>
          <w:rFonts w:ascii="Century Schoolbook" w:hAnsi="Century Schoolbook"/>
          <w:sz w:val="28"/>
          <w:szCs w:val="28"/>
        </w:rPr>
      </w:pPr>
      <w:r>
        <w:rPr>
          <w:rFonts w:ascii="Century Schoolbook" w:hAnsi="Century Schoolbook"/>
          <w:sz w:val="28"/>
          <w:szCs w:val="28"/>
        </w:rPr>
        <w:t xml:space="preserve"> </w:t>
      </w:r>
      <w:r w:rsidR="006B0FE6" w:rsidRPr="00195DD7">
        <w:rPr>
          <w:rFonts w:ascii="Century Schoolbook" w:hAnsi="Century Schoolbook"/>
          <w:sz w:val="28"/>
          <w:szCs w:val="28"/>
        </w:rPr>
        <w:t xml:space="preserve">When measuring </w:t>
      </w:r>
      <w:r w:rsidR="006B0FE6" w:rsidRPr="00195DD7">
        <w:rPr>
          <w:rFonts w:ascii="Century Schoolbook" w:hAnsi="Century Schoolbook"/>
          <w:i/>
          <w:sz w:val="28"/>
          <w:szCs w:val="28"/>
        </w:rPr>
        <w:t>length</w:t>
      </w:r>
      <w:r w:rsidR="006B0FE6" w:rsidRPr="00195DD7">
        <w:rPr>
          <w:rFonts w:ascii="Century Schoolbook" w:hAnsi="Century Schoolbook"/>
          <w:sz w:val="28"/>
          <w:szCs w:val="28"/>
        </w:rPr>
        <w:t xml:space="preserve">, measure from </w:t>
      </w:r>
      <w:r w:rsidR="006B0FE6" w:rsidRPr="00195DD7">
        <w:rPr>
          <w:rFonts w:ascii="Century Schoolbook" w:hAnsi="Century Schoolbook"/>
          <w:i/>
          <w:sz w:val="28"/>
          <w:szCs w:val="28"/>
        </w:rPr>
        <w:t>end to end.</w:t>
      </w:r>
    </w:p>
    <w:p w14:paraId="65C86961" w14:textId="77777777" w:rsidR="006B0FE6" w:rsidRPr="00195DD7" w:rsidRDefault="006B0FE6" w:rsidP="006B0FE6">
      <w:pPr>
        <w:pStyle w:val="BodyText"/>
        <w:rPr>
          <w:rFonts w:ascii="Century Schoolbook" w:hAnsi="Century Schoolbook"/>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1890"/>
        <w:gridCol w:w="1890"/>
        <w:gridCol w:w="1890"/>
      </w:tblGrid>
      <w:tr w:rsidR="006B0FE6" w:rsidRPr="00195DD7" w14:paraId="65C86966" w14:textId="77777777" w:rsidTr="00195DD7">
        <w:tc>
          <w:tcPr>
            <w:tcW w:w="3600" w:type="dxa"/>
            <w:vAlign w:val="center"/>
          </w:tcPr>
          <w:p w14:paraId="65C86962" w14:textId="77777777" w:rsidR="006B0FE6" w:rsidRPr="00195DD7" w:rsidRDefault="006B0FE6" w:rsidP="00751F7C">
            <w:pPr>
              <w:pStyle w:val="BodyText"/>
              <w:jc w:val="center"/>
              <w:rPr>
                <w:rFonts w:ascii="Arial" w:hAnsi="Arial" w:cs="Arial"/>
                <w:b/>
                <w:sz w:val="28"/>
                <w:szCs w:val="28"/>
              </w:rPr>
            </w:pPr>
            <w:r w:rsidRPr="00195DD7">
              <w:rPr>
                <w:rFonts w:ascii="Arial" w:hAnsi="Arial" w:cs="Arial"/>
                <w:b/>
                <w:sz w:val="28"/>
                <w:szCs w:val="28"/>
              </w:rPr>
              <w:t>Item or Distance</w:t>
            </w:r>
          </w:p>
        </w:tc>
        <w:tc>
          <w:tcPr>
            <w:tcW w:w="1890" w:type="dxa"/>
            <w:vAlign w:val="center"/>
          </w:tcPr>
          <w:p w14:paraId="65C86963" w14:textId="77777777" w:rsidR="006B0FE6" w:rsidRPr="00195DD7" w:rsidRDefault="006B0FE6" w:rsidP="00751F7C">
            <w:pPr>
              <w:pStyle w:val="BodyText"/>
              <w:spacing w:before="120" w:after="120"/>
              <w:jc w:val="center"/>
              <w:rPr>
                <w:rFonts w:ascii="Arial" w:hAnsi="Arial" w:cs="Arial"/>
                <w:b/>
                <w:sz w:val="28"/>
                <w:szCs w:val="28"/>
              </w:rPr>
            </w:pPr>
            <w:r w:rsidRPr="00195DD7">
              <w:rPr>
                <w:rFonts w:ascii="Arial" w:hAnsi="Arial" w:cs="Arial"/>
                <w:b/>
                <w:sz w:val="28"/>
                <w:szCs w:val="28"/>
              </w:rPr>
              <w:t>Body part measure</w:t>
            </w:r>
          </w:p>
        </w:tc>
        <w:tc>
          <w:tcPr>
            <w:tcW w:w="1890" w:type="dxa"/>
            <w:vAlign w:val="center"/>
          </w:tcPr>
          <w:p w14:paraId="65C86964" w14:textId="77777777" w:rsidR="006B0FE6" w:rsidRPr="00195DD7" w:rsidRDefault="006B0FE6" w:rsidP="00751F7C">
            <w:pPr>
              <w:pStyle w:val="BodyText"/>
              <w:jc w:val="center"/>
              <w:rPr>
                <w:rFonts w:ascii="Arial" w:hAnsi="Arial" w:cs="Arial"/>
                <w:b/>
                <w:sz w:val="28"/>
                <w:szCs w:val="28"/>
              </w:rPr>
            </w:pPr>
            <w:r w:rsidRPr="00195DD7">
              <w:rPr>
                <w:rFonts w:ascii="Arial" w:hAnsi="Arial" w:cs="Arial"/>
                <w:b/>
                <w:sz w:val="28"/>
                <w:szCs w:val="28"/>
              </w:rPr>
              <w:t>Estimate</w:t>
            </w:r>
          </w:p>
        </w:tc>
        <w:tc>
          <w:tcPr>
            <w:tcW w:w="1890" w:type="dxa"/>
            <w:vAlign w:val="center"/>
          </w:tcPr>
          <w:p w14:paraId="65C86965" w14:textId="77777777" w:rsidR="006B0FE6" w:rsidRPr="00195DD7" w:rsidRDefault="006B0FE6" w:rsidP="00751F7C">
            <w:pPr>
              <w:pStyle w:val="BodyText"/>
              <w:jc w:val="center"/>
              <w:rPr>
                <w:rFonts w:ascii="Arial" w:hAnsi="Arial" w:cs="Arial"/>
                <w:b/>
                <w:sz w:val="28"/>
                <w:szCs w:val="28"/>
              </w:rPr>
            </w:pPr>
            <w:r w:rsidRPr="00195DD7">
              <w:rPr>
                <w:rFonts w:ascii="Arial" w:hAnsi="Arial" w:cs="Arial"/>
                <w:b/>
                <w:sz w:val="28"/>
                <w:szCs w:val="28"/>
              </w:rPr>
              <w:t>Answer</w:t>
            </w:r>
          </w:p>
        </w:tc>
      </w:tr>
      <w:tr w:rsidR="006B0FE6" w:rsidRPr="00195DD7" w14:paraId="65C8696D" w14:textId="77777777" w:rsidTr="00195DD7">
        <w:tc>
          <w:tcPr>
            <w:tcW w:w="3600" w:type="dxa"/>
            <w:vAlign w:val="center"/>
          </w:tcPr>
          <w:p w14:paraId="65C86967" w14:textId="77777777" w:rsidR="006B0FE6" w:rsidRPr="00195DD7" w:rsidRDefault="006B0FE6" w:rsidP="00751F7C">
            <w:pPr>
              <w:pStyle w:val="BodyText"/>
              <w:ind w:left="360"/>
              <w:rPr>
                <w:rFonts w:ascii="Century Schoolbook" w:hAnsi="Century Schoolbook"/>
                <w:sz w:val="28"/>
                <w:szCs w:val="28"/>
              </w:rPr>
            </w:pPr>
          </w:p>
          <w:p w14:paraId="65C86968" w14:textId="77777777" w:rsidR="006B0FE6" w:rsidRPr="00195DD7" w:rsidRDefault="00B87226" w:rsidP="00751F7C">
            <w:pPr>
              <w:pStyle w:val="BodyText"/>
              <w:rPr>
                <w:rFonts w:ascii="Century Schoolbook" w:hAnsi="Century Schoolbook"/>
                <w:sz w:val="28"/>
                <w:szCs w:val="28"/>
              </w:rPr>
            </w:pPr>
            <w:r>
              <w:rPr>
                <w:rFonts w:ascii="Century Schoolbook" w:hAnsi="Century Schoolbook"/>
                <w:sz w:val="28"/>
                <w:szCs w:val="28"/>
              </w:rPr>
              <w:t>a</w:t>
            </w:r>
            <w:r w:rsidR="006B0FE6" w:rsidRPr="00195DD7">
              <w:rPr>
                <w:rFonts w:ascii="Century Schoolbook" w:hAnsi="Century Schoolbook"/>
                <w:sz w:val="28"/>
                <w:szCs w:val="28"/>
              </w:rPr>
              <w:t xml:space="preserve"> pencil</w:t>
            </w:r>
          </w:p>
          <w:p w14:paraId="65C86969" w14:textId="77777777" w:rsidR="006B0FE6" w:rsidRPr="00195DD7" w:rsidRDefault="006B0FE6" w:rsidP="00751F7C">
            <w:pPr>
              <w:pStyle w:val="BodyText"/>
              <w:rPr>
                <w:rFonts w:ascii="Century Schoolbook" w:hAnsi="Century Schoolbook"/>
                <w:sz w:val="28"/>
                <w:szCs w:val="28"/>
              </w:rPr>
            </w:pPr>
          </w:p>
        </w:tc>
        <w:tc>
          <w:tcPr>
            <w:tcW w:w="1890" w:type="dxa"/>
            <w:vAlign w:val="center"/>
          </w:tcPr>
          <w:p w14:paraId="65C8696A" w14:textId="77777777" w:rsidR="006B0FE6" w:rsidRPr="00195DD7" w:rsidRDefault="006B0FE6" w:rsidP="00751F7C">
            <w:pPr>
              <w:pStyle w:val="BodyText"/>
              <w:jc w:val="center"/>
              <w:rPr>
                <w:rFonts w:ascii="Century Schoolbook" w:hAnsi="Century Schoolbook"/>
                <w:sz w:val="28"/>
                <w:szCs w:val="28"/>
              </w:rPr>
            </w:pPr>
            <w:r w:rsidRPr="00195DD7">
              <w:rPr>
                <w:rFonts w:ascii="Century Schoolbook" w:hAnsi="Century Schoolbook"/>
                <w:sz w:val="28"/>
                <w:szCs w:val="28"/>
              </w:rPr>
              <w:t>digit</w:t>
            </w:r>
          </w:p>
        </w:tc>
        <w:tc>
          <w:tcPr>
            <w:tcW w:w="1890" w:type="dxa"/>
          </w:tcPr>
          <w:p w14:paraId="65C8696B" w14:textId="77777777" w:rsidR="006B0FE6" w:rsidRPr="00195DD7" w:rsidRDefault="006B0FE6" w:rsidP="00751F7C">
            <w:pPr>
              <w:pStyle w:val="BodyText"/>
              <w:rPr>
                <w:rFonts w:ascii="Century Schoolbook" w:hAnsi="Century Schoolbook"/>
                <w:sz w:val="28"/>
                <w:szCs w:val="28"/>
              </w:rPr>
            </w:pPr>
          </w:p>
        </w:tc>
        <w:tc>
          <w:tcPr>
            <w:tcW w:w="1890" w:type="dxa"/>
          </w:tcPr>
          <w:p w14:paraId="65C8696C" w14:textId="77777777" w:rsidR="006B0FE6" w:rsidRPr="00195DD7" w:rsidRDefault="006B0FE6" w:rsidP="00751F7C">
            <w:pPr>
              <w:pStyle w:val="BodyText"/>
              <w:rPr>
                <w:rFonts w:ascii="Century Schoolbook" w:hAnsi="Century Schoolbook"/>
                <w:sz w:val="28"/>
                <w:szCs w:val="28"/>
              </w:rPr>
            </w:pPr>
          </w:p>
        </w:tc>
      </w:tr>
      <w:tr w:rsidR="006B0FE6" w:rsidRPr="00195DD7" w14:paraId="65C86974" w14:textId="77777777" w:rsidTr="00195DD7">
        <w:tc>
          <w:tcPr>
            <w:tcW w:w="3600" w:type="dxa"/>
            <w:vAlign w:val="center"/>
          </w:tcPr>
          <w:p w14:paraId="65C8696E" w14:textId="77777777" w:rsidR="006B0FE6" w:rsidRPr="00195DD7" w:rsidRDefault="006B0FE6" w:rsidP="00751F7C">
            <w:pPr>
              <w:pStyle w:val="BodyText"/>
              <w:ind w:left="360"/>
              <w:rPr>
                <w:rFonts w:ascii="Century Schoolbook" w:hAnsi="Century Schoolbook"/>
                <w:sz w:val="28"/>
                <w:szCs w:val="28"/>
              </w:rPr>
            </w:pPr>
          </w:p>
          <w:p w14:paraId="65C8696F" w14:textId="77777777" w:rsidR="006B0FE6" w:rsidRPr="00195DD7" w:rsidRDefault="00B87226" w:rsidP="00751F7C">
            <w:pPr>
              <w:pStyle w:val="BodyText"/>
              <w:rPr>
                <w:rFonts w:ascii="Century Schoolbook" w:hAnsi="Century Schoolbook"/>
                <w:sz w:val="28"/>
                <w:szCs w:val="28"/>
              </w:rPr>
            </w:pPr>
            <w:r>
              <w:rPr>
                <w:rFonts w:ascii="Century Schoolbook" w:hAnsi="Century Schoolbook"/>
                <w:sz w:val="28"/>
                <w:szCs w:val="28"/>
              </w:rPr>
              <w:t xml:space="preserve">A </w:t>
            </w:r>
            <w:r w:rsidR="006B0FE6" w:rsidRPr="00195DD7">
              <w:rPr>
                <w:rFonts w:ascii="Century Schoolbook" w:hAnsi="Century Schoolbook"/>
                <w:sz w:val="28"/>
                <w:szCs w:val="28"/>
              </w:rPr>
              <w:t>pencil</w:t>
            </w:r>
          </w:p>
          <w:p w14:paraId="65C86970" w14:textId="77777777" w:rsidR="006B0FE6" w:rsidRPr="00195DD7" w:rsidRDefault="006B0FE6" w:rsidP="00751F7C">
            <w:pPr>
              <w:pStyle w:val="BodyText"/>
              <w:rPr>
                <w:rFonts w:ascii="Century Schoolbook" w:hAnsi="Century Schoolbook"/>
                <w:sz w:val="28"/>
                <w:szCs w:val="28"/>
              </w:rPr>
            </w:pPr>
          </w:p>
        </w:tc>
        <w:tc>
          <w:tcPr>
            <w:tcW w:w="1890" w:type="dxa"/>
            <w:vAlign w:val="center"/>
          </w:tcPr>
          <w:p w14:paraId="65C86971" w14:textId="77777777" w:rsidR="006B0FE6" w:rsidRPr="00195DD7" w:rsidRDefault="006B0FE6" w:rsidP="00751F7C">
            <w:pPr>
              <w:pStyle w:val="BodyText"/>
              <w:jc w:val="center"/>
              <w:rPr>
                <w:rFonts w:ascii="Century Schoolbook" w:hAnsi="Century Schoolbook"/>
                <w:sz w:val="28"/>
                <w:szCs w:val="28"/>
              </w:rPr>
            </w:pPr>
            <w:r w:rsidRPr="00195DD7">
              <w:rPr>
                <w:rFonts w:ascii="Century Schoolbook" w:hAnsi="Century Schoolbook"/>
                <w:sz w:val="28"/>
                <w:szCs w:val="28"/>
              </w:rPr>
              <w:t>palm</w:t>
            </w:r>
          </w:p>
        </w:tc>
        <w:tc>
          <w:tcPr>
            <w:tcW w:w="1890" w:type="dxa"/>
          </w:tcPr>
          <w:p w14:paraId="65C86972" w14:textId="77777777" w:rsidR="006B0FE6" w:rsidRPr="00195DD7" w:rsidRDefault="006B0FE6" w:rsidP="00751F7C">
            <w:pPr>
              <w:pStyle w:val="BodyText"/>
              <w:rPr>
                <w:rFonts w:ascii="Century Schoolbook" w:hAnsi="Century Schoolbook"/>
                <w:sz w:val="28"/>
                <w:szCs w:val="28"/>
              </w:rPr>
            </w:pPr>
          </w:p>
        </w:tc>
        <w:tc>
          <w:tcPr>
            <w:tcW w:w="1890" w:type="dxa"/>
          </w:tcPr>
          <w:p w14:paraId="65C86973" w14:textId="77777777" w:rsidR="006B0FE6" w:rsidRPr="00195DD7" w:rsidRDefault="006B0FE6" w:rsidP="00751F7C">
            <w:pPr>
              <w:pStyle w:val="BodyText"/>
              <w:rPr>
                <w:rFonts w:ascii="Century Schoolbook" w:hAnsi="Century Schoolbook"/>
                <w:sz w:val="28"/>
                <w:szCs w:val="28"/>
              </w:rPr>
            </w:pPr>
          </w:p>
        </w:tc>
      </w:tr>
      <w:tr w:rsidR="006B0FE6" w:rsidRPr="00195DD7" w14:paraId="65C8697B" w14:textId="77777777" w:rsidTr="00195DD7">
        <w:tc>
          <w:tcPr>
            <w:tcW w:w="3600" w:type="dxa"/>
            <w:vAlign w:val="center"/>
          </w:tcPr>
          <w:p w14:paraId="65C86975" w14:textId="77777777" w:rsidR="006B0FE6" w:rsidRPr="00195DD7" w:rsidRDefault="006B0FE6" w:rsidP="00751F7C">
            <w:pPr>
              <w:pStyle w:val="Header"/>
              <w:rPr>
                <w:szCs w:val="28"/>
              </w:rPr>
            </w:pPr>
          </w:p>
          <w:p w14:paraId="65C86976" w14:textId="77777777" w:rsidR="006B0FE6" w:rsidRPr="00195DD7" w:rsidRDefault="00B87226" w:rsidP="00751F7C">
            <w:pPr>
              <w:pStyle w:val="Header"/>
              <w:rPr>
                <w:szCs w:val="28"/>
              </w:rPr>
            </w:pPr>
            <w:r>
              <w:rPr>
                <w:szCs w:val="28"/>
              </w:rPr>
              <w:t>t</w:t>
            </w:r>
            <w:r w:rsidR="006B0FE6" w:rsidRPr="00195DD7">
              <w:rPr>
                <w:szCs w:val="28"/>
              </w:rPr>
              <w:t xml:space="preserve">he height of </w:t>
            </w:r>
            <w:r>
              <w:rPr>
                <w:szCs w:val="28"/>
              </w:rPr>
              <w:t xml:space="preserve"> a</w:t>
            </w:r>
            <w:r w:rsidR="006B0FE6" w:rsidRPr="00195DD7">
              <w:rPr>
                <w:szCs w:val="28"/>
              </w:rPr>
              <w:t xml:space="preserve"> chair </w:t>
            </w:r>
          </w:p>
          <w:p w14:paraId="65C86977" w14:textId="77777777" w:rsidR="006B0FE6" w:rsidRPr="00195DD7" w:rsidRDefault="006B0FE6" w:rsidP="00751F7C">
            <w:pPr>
              <w:pStyle w:val="Header"/>
              <w:ind w:left="360"/>
              <w:rPr>
                <w:szCs w:val="28"/>
              </w:rPr>
            </w:pPr>
          </w:p>
        </w:tc>
        <w:tc>
          <w:tcPr>
            <w:tcW w:w="1890" w:type="dxa"/>
            <w:vAlign w:val="center"/>
          </w:tcPr>
          <w:p w14:paraId="65C86978" w14:textId="77777777" w:rsidR="006B0FE6" w:rsidRPr="00195DD7" w:rsidRDefault="006B0FE6" w:rsidP="00751F7C">
            <w:pPr>
              <w:pStyle w:val="Header"/>
              <w:jc w:val="center"/>
              <w:rPr>
                <w:szCs w:val="28"/>
              </w:rPr>
            </w:pPr>
            <w:r w:rsidRPr="00195DD7">
              <w:rPr>
                <w:szCs w:val="28"/>
              </w:rPr>
              <w:t>your hand</w:t>
            </w:r>
            <w:r w:rsidR="00B87226">
              <w:rPr>
                <w:szCs w:val="28"/>
              </w:rPr>
              <w:t xml:space="preserve"> </w:t>
            </w:r>
            <w:r w:rsidRPr="00195DD7">
              <w:rPr>
                <w:szCs w:val="28"/>
              </w:rPr>
              <w:t>span</w:t>
            </w:r>
          </w:p>
        </w:tc>
        <w:tc>
          <w:tcPr>
            <w:tcW w:w="1890" w:type="dxa"/>
          </w:tcPr>
          <w:p w14:paraId="65C86979" w14:textId="77777777" w:rsidR="006B0FE6" w:rsidRPr="00195DD7" w:rsidRDefault="006B0FE6" w:rsidP="00751F7C">
            <w:pPr>
              <w:pStyle w:val="BodyText"/>
              <w:rPr>
                <w:rFonts w:ascii="Century Schoolbook" w:hAnsi="Century Schoolbook"/>
                <w:sz w:val="28"/>
                <w:szCs w:val="28"/>
              </w:rPr>
            </w:pPr>
          </w:p>
        </w:tc>
        <w:tc>
          <w:tcPr>
            <w:tcW w:w="1890" w:type="dxa"/>
          </w:tcPr>
          <w:p w14:paraId="65C8697A" w14:textId="77777777" w:rsidR="006B0FE6" w:rsidRPr="00195DD7" w:rsidRDefault="006B0FE6" w:rsidP="00751F7C">
            <w:pPr>
              <w:pStyle w:val="BodyText"/>
              <w:rPr>
                <w:rFonts w:ascii="Century Schoolbook" w:hAnsi="Century Schoolbook"/>
                <w:sz w:val="28"/>
                <w:szCs w:val="28"/>
              </w:rPr>
            </w:pPr>
          </w:p>
        </w:tc>
      </w:tr>
      <w:tr w:rsidR="006B0FE6" w:rsidRPr="00195DD7" w14:paraId="65C86982" w14:textId="77777777" w:rsidTr="00195DD7">
        <w:tc>
          <w:tcPr>
            <w:tcW w:w="3600" w:type="dxa"/>
            <w:vAlign w:val="center"/>
          </w:tcPr>
          <w:p w14:paraId="65C8697C" w14:textId="77777777" w:rsidR="006B0FE6" w:rsidRPr="00195DD7" w:rsidRDefault="006B0FE6" w:rsidP="00751F7C">
            <w:pPr>
              <w:pStyle w:val="Header"/>
              <w:rPr>
                <w:szCs w:val="28"/>
              </w:rPr>
            </w:pPr>
          </w:p>
          <w:p w14:paraId="65C8697D" w14:textId="77777777" w:rsidR="006B0FE6" w:rsidRPr="00195DD7" w:rsidRDefault="00B87226" w:rsidP="00751F7C">
            <w:pPr>
              <w:pStyle w:val="Header"/>
              <w:rPr>
                <w:szCs w:val="28"/>
              </w:rPr>
            </w:pPr>
            <w:r>
              <w:rPr>
                <w:szCs w:val="28"/>
              </w:rPr>
              <w:t>t</w:t>
            </w:r>
            <w:r w:rsidR="006B0FE6" w:rsidRPr="00195DD7">
              <w:rPr>
                <w:szCs w:val="28"/>
              </w:rPr>
              <w:t xml:space="preserve">he height of </w:t>
            </w:r>
            <w:r>
              <w:rPr>
                <w:szCs w:val="28"/>
              </w:rPr>
              <w:t xml:space="preserve">a </w:t>
            </w:r>
            <w:r w:rsidR="006B0FE6" w:rsidRPr="00195DD7">
              <w:rPr>
                <w:szCs w:val="28"/>
              </w:rPr>
              <w:t xml:space="preserve">chair </w:t>
            </w:r>
          </w:p>
          <w:p w14:paraId="65C8697E" w14:textId="77777777" w:rsidR="006B0FE6" w:rsidRPr="00195DD7" w:rsidRDefault="006B0FE6" w:rsidP="00751F7C">
            <w:pPr>
              <w:pStyle w:val="Header"/>
              <w:ind w:left="360"/>
              <w:rPr>
                <w:szCs w:val="28"/>
              </w:rPr>
            </w:pPr>
          </w:p>
        </w:tc>
        <w:tc>
          <w:tcPr>
            <w:tcW w:w="1890" w:type="dxa"/>
            <w:vAlign w:val="center"/>
          </w:tcPr>
          <w:p w14:paraId="65C8697F" w14:textId="77777777" w:rsidR="006B0FE6" w:rsidRPr="00195DD7" w:rsidRDefault="006B0FE6" w:rsidP="00751F7C">
            <w:pPr>
              <w:pStyle w:val="Header"/>
              <w:jc w:val="center"/>
              <w:rPr>
                <w:szCs w:val="28"/>
              </w:rPr>
            </w:pPr>
            <w:r w:rsidRPr="00195DD7">
              <w:rPr>
                <w:szCs w:val="28"/>
              </w:rPr>
              <w:t>supervisor’s hand</w:t>
            </w:r>
            <w:r w:rsidR="00B87226">
              <w:rPr>
                <w:szCs w:val="28"/>
              </w:rPr>
              <w:t xml:space="preserve"> </w:t>
            </w:r>
            <w:r w:rsidRPr="00195DD7">
              <w:rPr>
                <w:szCs w:val="28"/>
              </w:rPr>
              <w:t>span</w:t>
            </w:r>
          </w:p>
        </w:tc>
        <w:tc>
          <w:tcPr>
            <w:tcW w:w="1890" w:type="dxa"/>
          </w:tcPr>
          <w:p w14:paraId="65C86980" w14:textId="77777777" w:rsidR="006B0FE6" w:rsidRPr="00195DD7" w:rsidRDefault="006B0FE6" w:rsidP="00751F7C">
            <w:pPr>
              <w:pStyle w:val="BodyText"/>
              <w:rPr>
                <w:rFonts w:ascii="Century Schoolbook" w:hAnsi="Century Schoolbook"/>
                <w:sz w:val="28"/>
                <w:szCs w:val="28"/>
              </w:rPr>
            </w:pPr>
          </w:p>
        </w:tc>
        <w:tc>
          <w:tcPr>
            <w:tcW w:w="1890" w:type="dxa"/>
          </w:tcPr>
          <w:p w14:paraId="65C86981" w14:textId="77777777" w:rsidR="006B0FE6" w:rsidRPr="00195DD7" w:rsidRDefault="006B0FE6" w:rsidP="00751F7C">
            <w:pPr>
              <w:pStyle w:val="BodyText"/>
              <w:rPr>
                <w:rFonts w:ascii="Century Schoolbook" w:hAnsi="Century Schoolbook"/>
                <w:sz w:val="28"/>
                <w:szCs w:val="28"/>
              </w:rPr>
            </w:pPr>
          </w:p>
        </w:tc>
      </w:tr>
    </w:tbl>
    <w:p w14:paraId="65C86983" w14:textId="77777777" w:rsidR="006B0FE6" w:rsidRPr="00195DD7" w:rsidRDefault="006B0FE6" w:rsidP="006B0FE6">
      <w:pPr>
        <w:pStyle w:val="BodyText"/>
        <w:spacing w:after="120"/>
        <w:rPr>
          <w:rFonts w:ascii="Century Schoolbook" w:hAnsi="Century Schoolbook"/>
          <w:bCs/>
          <w:sz w:val="28"/>
          <w:szCs w:val="28"/>
        </w:rPr>
      </w:pPr>
    </w:p>
    <w:p w14:paraId="65C86984" w14:textId="77777777" w:rsidR="006B0FE6" w:rsidRDefault="006B0FE6" w:rsidP="006B0FE6">
      <w:pPr>
        <w:pStyle w:val="BodyText"/>
        <w:spacing w:after="120"/>
        <w:rPr>
          <w:rFonts w:ascii="Arial" w:hAnsi="Arial"/>
          <w:b/>
          <w:bCs/>
        </w:rPr>
      </w:pPr>
      <w:r w:rsidRPr="00195DD7">
        <w:rPr>
          <w:rFonts w:ascii="Century Schoolbook" w:hAnsi="Century Schoolbook"/>
          <w:bCs/>
          <w:sz w:val="28"/>
          <w:szCs w:val="28"/>
        </w:rPr>
        <w:t>This activity is continued on the next page.</w:t>
      </w:r>
      <w:r w:rsidRPr="008362E8">
        <w:rPr>
          <w:rFonts w:ascii="Arial" w:hAnsi="Arial"/>
          <w:b/>
          <w:bCs/>
        </w:rPr>
        <w:br w:type="page"/>
      </w:r>
      <w:r w:rsidRPr="008362E8">
        <w:rPr>
          <w:rFonts w:ascii="Arial" w:hAnsi="Arial"/>
          <w:b/>
          <w:bCs/>
        </w:rPr>
        <w:lastRenderedPageBreak/>
        <w:t>Activity 1 continu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1782"/>
        <w:gridCol w:w="1890"/>
        <w:gridCol w:w="2088"/>
      </w:tblGrid>
      <w:tr w:rsidR="00195DD7" w:rsidRPr="008362E8" w14:paraId="65C86989" w14:textId="77777777" w:rsidTr="009C6A33">
        <w:tc>
          <w:tcPr>
            <w:tcW w:w="3600" w:type="dxa"/>
            <w:vAlign w:val="center"/>
          </w:tcPr>
          <w:p w14:paraId="65C86985" w14:textId="77777777" w:rsidR="00195DD7" w:rsidRPr="008362E8" w:rsidRDefault="00195DD7" w:rsidP="00751F7C">
            <w:pPr>
              <w:pStyle w:val="BodyText"/>
              <w:jc w:val="center"/>
              <w:rPr>
                <w:rFonts w:ascii="Arial" w:hAnsi="Arial" w:cs="Arial"/>
                <w:b/>
              </w:rPr>
            </w:pPr>
            <w:r w:rsidRPr="008362E8">
              <w:rPr>
                <w:rFonts w:ascii="Arial" w:hAnsi="Arial" w:cs="Arial"/>
                <w:b/>
              </w:rPr>
              <w:t>Item or Distance</w:t>
            </w:r>
          </w:p>
        </w:tc>
        <w:tc>
          <w:tcPr>
            <w:tcW w:w="1782" w:type="dxa"/>
            <w:vAlign w:val="center"/>
          </w:tcPr>
          <w:p w14:paraId="65C86986" w14:textId="77777777" w:rsidR="00195DD7" w:rsidRPr="008362E8" w:rsidRDefault="00195DD7" w:rsidP="00751F7C">
            <w:pPr>
              <w:pStyle w:val="BodyText"/>
              <w:spacing w:before="120" w:after="120"/>
              <w:jc w:val="center"/>
              <w:rPr>
                <w:rFonts w:ascii="Arial" w:hAnsi="Arial" w:cs="Arial"/>
                <w:b/>
              </w:rPr>
            </w:pPr>
            <w:r w:rsidRPr="008362E8">
              <w:rPr>
                <w:rFonts w:ascii="Arial" w:hAnsi="Arial" w:cs="Arial"/>
                <w:b/>
              </w:rPr>
              <w:t xml:space="preserve">Body part </w:t>
            </w:r>
          </w:p>
        </w:tc>
        <w:tc>
          <w:tcPr>
            <w:tcW w:w="1890" w:type="dxa"/>
            <w:vAlign w:val="center"/>
          </w:tcPr>
          <w:p w14:paraId="65C86987" w14:textId="77777777" w:rsidR="00195DD7" w:rsidRPr="008362E8" w:rsidRDefault="00195DD7" w:rsidP="00751F7C">
            <w:pPr>
              <w:pStyle w:val="BodyText"/>
              <w:jc w:val="center"/>
              <w:rPr>
                <w:rFonts w:ascii="Arial" w:hAnsi="Arial" w:cs="Arial"/>
                <w:b/>
              </w:rPr>
            </w:pPr>
            <w:r w:rsidRPr="008362E8">
              <w:rPr>
                <w:rFonts w:ascii="Arial" w:hAnsi="Arial" w:cs="Arial"/>
                <w:b/>
              </w:rPr>
              <w:t>Estimate</w:t>
            </w:r>
          </w:p>
        </w:tc>
        <w:tc>
          <w:tcPr>
            <w:tcW w:w="2088" w:type="dxa"/>
            <w:vAlign w:val="center"/>
          </w:tcPr>
          <w:p w14:paraId="65C86988" w14:textId="77777777" w:rsidR="00195DD7" w:rsidRPr="008362E8" w:rsidRDefault="00195DD7" w:rsidP="00751F7C">
            <w:pPr>
              <w:pStyle w:val="BodyText"/>
              <w:jc w:val="center"/>
              <w:rPr>
                <w:rFonts w:ascii="Arial" w:hAnsi="Arial" w:cs="Arial"/>
                <w:b/>
              </w:rPr>
            </w:pPr>
            <w:r w:rsidRPr="008362E8">
              <w:rPr>
                <w:rFonts w:ascii="Arial" w:hAnsi="Arial" w:cs="Arial"/>
                <w:b/>
              </w:rPr>
              <w:t>Answer</w:t>
            </w:r>
          </w:p>
        </w:tc>
      </w:tr>
      <w:tr w:rsidR="00195DD7" w:rsidRPr="008362E8" w14:paraId="65C8698E" w14:textId="77777777" w:rsidTr="009C6A33">
        <w:trPr>
          <w:trHeight w:val="1008"/>
        </w:trPr>
        <w:tc>
          <w:tcPr>
            <w:tcW w:w="3600" w:type="dxa"/>
            <w:vAlign w:val="center"/>
          </w:tcPr>
          <w:p w14:paraId="65C8698A" w14:textId="77777777" w:rsidR="00195DD7" w:rsidRPr="008362E8" w:rsidRDefault="00195DD7" w:rsidP="009C6A33">
            <w:pPr>
              <w:pStyle w:val="Header"/>
            </w:pPr>
            <w:r w:rsidRPr="008362E8">
              <w:t>Length of the table or bench you are working at</w:t>
            </w:r>
          </w:p>
        </w:tc>
        <w:tc>
          <w:tcPr>
            <w:tcW w:w="1782" w:type="dxa"/>
            <w:vAlign w:val="center"/>
          </w:tcPr>
          <w:p w14:paraId="65C8698B" w14:textId="77777777" w:rsidR="00195DD7" w:rsidRPr="008362E8" w:rsidRDefault="00195DD7" w:rsidP="009C6A33">
            <w:pPr>
              <w:pStyle w:val="Header"/>
              <w:jc w:val="center"/>
            </w:pPr>
            <w:r w:rsidRPr="008362E8">
              <w:t>your hand</w:t>
            </w:r>
            <w:r w:rsidR="00B87226">
              <w:t xml:space="preserve"> </w:t>
            </w:r>
            <w:r w:rsidRPr="008362E8">
              <w:t>span</w:t>
            </w:r>
          </w:p>
        </w:tc>
        <w:tc>
          <w:tcPr>
            <w:tcW w:w="1890" w:type="dxa"/>
            <w:vAlign w:val="center"/>
          </w:tcPr>
          <w:p w14:paraId="65C8698C" w14:textId="77777777" w:rsidR="00195DD7" w:rsidRPr="008362E8" w:rsidRDefault="00195DD7" w:rsidP="009C6A33">
            <w:pPr>
              <w:pStyle w:val="Header"/>
              <w:jc w:val="center"/>
            </w:pPr>
          </w:p>
        </w:tc>
        <w:tc>
          <w:tcPr>
            <w:tcW w:w="2088" w:type="dxa"/>
            <w:vAlign w:val="center"/>
          </w:tcPr>
          <w:p w14:paraId="65C8698D" w14:textId="77777777" w:rsidR="00195DD7" w:rsidRPr="008362E8" w:rsidRDefault="00195DD7" w:rsidP="009C6A33">
            <w:pPr>
              <w:pStyle w:val="Header"/>
              <w:jc w:val="center"/>
            </w:pPr>
          </w:p>
        </w:tc>
      </w:tr>
      <w:tr w:rsidR="00195DD7" w:rsidRPr="008362E8" w14:paraId="65C86993" w14:textId="77777777" w:rsidTr="009C6A33">
        <w:trPr>
          <w:trHeight w:val="1008"/>
        </w:trPr>
        <w:tc>
          <w:tcPr>
            <w:tcW w:w="3600" w:type="dxa"/>
            <w:vAlign w:val="center"/>
          </w:tcPr>
          <w:p w14:paraId="65C8698F" w14:textId="77777777" w:rsidR="00195DD7" w:rsidRPr="008362E8" w:rsidRDefault="00195DD7" w:rsidP="009C6A33">
            <w:pPr>
              <w:pStyle w:val="Header"/>
            </w:pPr>
            <w:r w:rsidRPr="008362E8">
              <w:t>Length of the table or bench you are working at</w:t>
            </w:r>
          </w:p>
        </w:tc>
        <w:tc>
          <w:tcPr>
            <w:tcW w:w="1782" w:type="dxa"/>
            <w:vAlign w:val="center"/>
          </w:tcPr>
          <w:p w14:paraId="65C86990" w14:textId="77777777" w:rsidR="00195DD7" w:rsidRPr="008362E8" w:rsidRDefault="00195DD7" w:rsidP="009C6A33">
            <w:pPr>
              <w:pStyle w:val="Header"/>
              <w:jc w:val="center"/>
            </w:pPr>
            <w:r w:rsidRPr="008362E8">
              <w:t>cubit</w:t>
            </w:r>
          </w:p>
        </w:tc>
        <w:tc>
          <w:tcPr>
            <w:tcW w:w="1890" w:type="dxa"/>
            <w:vAlign w:val="center"/>
          </w:tcPr>
          <w:p w14:paraId="65C86991" w14:textId="77777777" w:rsidR="00195DD7" w:rsidRPr="008362E8" w:rsidRDefault="00195DD7" w:rsidP="009C6A33">
            <w:pPr>
              <w:pStyle w:val="Header"/>
              <w:jc w:val="center"/>
            </w:pPr>
          </w:p>
        </w:tc>
        <w:tc>
          <w:tcPr>
            <w:tcW w:w="2088" w:type="dxa"/>
            <w:vAlign w:val="center"/>
          </w:tcPr>
          <w:p w14:paraId="65C86992" w14:textId="77777777" w:rsidR="00195DD7" w:rsidRPr="008362E8" w:rsidRDefault="00195DD7" w:rsidP="009C6A33">
            <w:pPr>
              <w:pStyle w:val="Header"/>
              <w:jc w:val="center"/>
            </w:pPr>
          </w:p>
        </w:tc>
      </w:tr>
      <w:tr w:rsidR="00195DD7" w:rsidRPr="008362E8" w14:paraId="65C86998" w14:textId="77777777" w:rsidTr="009C6A33">
        <w:trPr>
          <w:trHeight w:val="1008"/>
        </w:trPr>
        <w:tc>
          <w:tcPr>
            <w:tcW w:w="3600" w:type="dxa"/>
            <w:vAlign w:val="center"/>
          </w:tcPr>
          <w:p w14:paraId="65C86994" w14:textId="77777777" w:rsidR="00195DD7" w:rsidRPr="008362E8" w:rsidRDefault="00195DD7" w:rsidP="009C6A33">
            <w:pPr>
              <w:pStyle w:val="Header"/>
            </w:pPr>
            <w:r w:rsidRPr="008362E8">
              <w:t>The width of the window that is nearest to you.</w:t>
            </w:r>
          </w:p>
        </w:tc>
        <w:tc>
          <w:tcPr>
            <w:tcW w:w="1782" w:type="dxa"/>
            <w:vAlign w:val="center"/>
          </w:tcPr>
          <w:p w14:paraId="65C86995" w14:textId="77777777" w:rsidR="00195DD7" w:rsidRPr="008362E8" w:rsidRDefault="00195DD7" w:rsidP="009C6A33">
            <w:pPr>
              <w:pStyle w:val="Header"/>
              <w:jc w:val="center"/>
            </w:pPr>
            <w:r w:rsidRPr="008362E8">
              <w:t>your hand</w:t>
            </w:r>
            <w:r w:rsidR="00B87226">
              <w:t xml:space="preserve"> </w:t>
            </w:r>
            <w:r w:rsidRPr="008362E8">
              <w:t>span</w:t>
            </w:r>
          </w:p>
        </w:tc>
        <w:tc>
          <w:tcPr>
            <w:tcW w:w="1890" w:type="dxa"/>
            <w:vAlign w:val="center"/>
          </w:tcPr>
          <w:p w14:paraId="65C86996" w14:textId="77777777" w:rsidR="00195DD7" w:rsidRPr="008362E8" w:rsidRDefault="00195DD7" w:rsidP="009C6A33">
            <w:pPr>
              <w:pStyle w:val="Header"/>
              <w:jc w:val="center"/>
            </w:pPr>
          </w:p>
        </w:tc>
        <w:tc>
          <w:tcPr>
            <w:tcW w:w="2088" w:type="dxa"/>
            <w:vAlign w:val="center"/>
          </w:tcPr>
          <w:p w14:paraId="65C86997" w14:textId="77777777" w:rsidR="00195DD7" w:rsidRPr="008362E8" w:rsidRDefault="00195DD7" w:rsidP="009C6A33">
            <w:pPr>
              <w:pStyle w:val="Header"/>
              <w:jc w:val="center"/>
            </w:pPr>
          </w:p>
        </w:tc>
      </w:tr>
      <w:tr w:rsidR="00195DD7" w:rsidRPr="008362E8" w14:paraId="65C8699D" w14:textId="77777777" w:rsidTr="009C6A33">
        <w:trPr>
          <w:trHeight w:val="1008"/>
        </w:trPr>
        <w:tc>
          <w:tcPr>
            <w:tcW w:w="3600" w:type="dxa"/>
            <w:vAlign w:val="center"/>
          </w:tcPr>
          <w:p w14:paraId="65C86999" w14:textId="77777777" w:rsidR="00195DD7" w:rsidRPr="008362E8" w:rsidRDefault="00195DD7" w:rsidP="009C6A33">
            <w:pPr>
              <w:pStyle w:val="Header"/>
            </w:pPr>
            <w:r w:rsidRPr="008362E8">
              <w:t>The distance around the building you are in</w:t>
            </w:r>
          </w:p>
        </w:tc>
        <w:tc>
          <w:tcPr>
            <w:tcW w:w="1782" w:type="dxa"/>
            <w:vAlign w:val="center"/>
          </w:tcPr>
          <w:p w14:paraId="65C8699A" w14:textId="77777777" w:rsidR="00195DD7" w:rsidRPr="008362E8" w:rsidRDefault="00195DD7" w:rsidP="009C6A33">
            <w:pPr>
              <w:pStyle w:val="Header"/>
              <w:jc w:val="center"/>
            </w:pPr>
            <w:r w:rsidRPr="008362E8">
              <w:t>your footstep</w:t>
            </w:r>
          </w:p>
        </w:tc>
        <w:tc>
          <w:tcPr>
            <w:tcW w:w="1890" w:type="dxa"/>
            <w:vAlign w:val="center"/>
          </w:tcPr>
          <w:p w14:paraId="65C8699B" w14:textId="77777777" w:rsidR="00195DD7" w:rsidRPr="008362E8" w:rsidRDefault="00195DD7" w:rsidP="009C6A33">
            <w:pPr>
              <w:pStyle w:val="Header"/>
              <w:jc w:val="center"/>
            </w:pPr>
          </w:p>
        </w:tc>
        <w:tc>
          <w:tcPr>
            <w:tcW w:w="2088" w:type="dxa"/>
            <w:vAlign w:val="center"/>
          </w:tcPr>
          <w:p w14:paraId="65C8699C" w14:textId="77777777" w:rsidR="00195DD7" w:rsidRPr="008362E8" w:rsidRDefault="00195DD7" w:rsidP="009C6A33">
            <w:pPr>
              <w:pStyle w:val="Header"/>
              <w:jc w:val="center"/>
            </w:pPr>
          </w:p>
        </w:tc>
      </w:tr>
      <w:tr w:rsidR="00195DD7" w:rsidRPr="008362E8" w14:paraId="65C869A2" w14:textId="77777777" w:rsidTr="009C6A33">
        <w:trPr>
          <w:trHeight w:val="1008"/>
        </w:trPr>
        <w:tc>
          <w:tcPr>
            <w:tcW w:w="3600" w:type="dxa"/>
            <w:vAlign w:val="center"/>
          </w:tcPr>
          <w:p w14:paraId="65C8699E" w14:textId="77777777" w:rsidR="00195DD7" w:rsidRPr="008362E8" w:rsidRDefault="00195DD7" w:rsidP="009C6A33">
            <w:pPr>
              <w:pStyle w:val="Header"/>
            </w:pPr>
            <w:r w:rsidRPr="008362E8">
              <w:t>The distance around the building you are in</w:t>
            </w:r>
          </w:p>
        </w:tc>
        <w:tc>
          <w:tcPr>
            <w:tcW w:w="1782" w:type="dxa"/>
            <w:vAlign w:val="center"/>
          </w:tcPr>
          <w:p w14:paraId="65C8699F" w14:textId="77777777" w:rsidR="00195DD7" w:rsidRPr="008362E8" w:rsidRDefault="00195DD7" w:rsidP="009C6A33">
            <w:pPr>
              <w:pStyle w:val="Header"/>
              <w:jc w:val="center"/>
            </w:pPr>
            <w:r w:rsidRPr="008362E8">
              <w:t>supervisor’s footstep</w:t>
            </w:r>
          </w:p>
        </w:tc>
        <w:tc>
          <w:tcPr>
            <w:tcW w:w="1890" w:type="dxa"/>
            <w:vAlign w:val="center"/>
          </w:tcPr>
          <w:p w14:paraId="65C869A0" w14:textId="77777777" w:rsidR="00195DD7" w:rsidRPr="008362E8" w:rsidRDefault="00195DD7" w:rsidP="009C6A33">
            <w:pPr>
              <w:pStyle w:val="Header"/>
              <w:jc w:val="center"/>
            </w:pPr>
          </w:p>
        </w:tc>
        <w:tc>
          <w:tcPr>
            <w:tcW w:w="2088" w:type="dxa"/>
            <w:vAlign w:val="center"/>
          </w:tcPr>
          <w:p w14:paraId="65C869A1" w14:textId="77777777" w:rsidR="00195DD7" w:rsidRPr="008362E8" w:rsidRDefault="00195DD7" w:rsidP="009C6A33">
            <w:pPr>
              <w:pStyle w:val="Header"/>
              <w:jc w:val="center"/>
            </w:pPr>
          </w:p>
        </w:tc>
      </w:tr>
    </w:tbl>
    <w:p w14:paraId="65C869A3" w14:textId="77777777" w:rsidR="00195DD7" w:rsidRDefault="00195DD7" w:rsidP="006B0FE6">
      <w:pPr>
        <w:pStyle w:val="BodyText"/>
        <w:spacing w:after="120"/>
        <w:rPr>
          <w:rFonts w:ascii="Arial" w:hAnsi="Arial"/>
          <w:b/>
          <w:bCs/>
        </w:rPr>
      </w:pPr>
    </w:p>
    <w:p w14:paraId="65C869A4" w14:textId="77777777" w:rsidR="00195DD7" w:rsidRPr="00B0081B" w:rsidRDefault="00195DD7" w:rsidP="00195DD7">
      <w:pPr>
        <w:pStyle w:val="Heading2"/>
      </w:pPr>
      <w:r>
        <w:t>Activity 2</w:t>
      </w:r>
    </w:p>
    <w:p w14:paraId="65C869A5" w14:textId="77777777" w:rsidR="00195DD7" w:rsidRPr="00B0081B" w:rsidRDefault="00195DD7" w:rsidP="00195DD7">
      <w:r>
        <w:rPr>
          <w:rFonts w:cs="Arial"/>
          <w:b/>
          <w:bCs/>
          <w:noProof/>
          <w:lang w:val="en-AU" w:eastAsia="en-AU"/>
        </w:rPr>
        <w:drawing>
          <wp:anchor distT="0" distB="0" distL="114300" distR="114300" simplePos="0" relativeHeight="251683840" behindDoc="0" locked="0" layoutInCell="1" allowOverlap="1" wp14:anchorId="65C87BD9" wp14:editId="65C87BDA">
            <wp:simplePos x="0" y="0"/>
            <wp:positionH relativeFrom="column">
              <wp:posOffset>-2540</wp:posOffset>
            </wp:positionH>
            <wp:positionV relativeFrom="paragraph">
              <wp:posOffset>68580</wp:posOffset>
            </wp:positionV>
            <wp:extent cx="564515" cy="443865"/>
            <wp:effectExtent l="0" t="0" r="6985" b="0"/>
            <wp:wrapNone/>
            <wp:docPr id="38" name="Picture 38"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d06121_"/>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C869A6" w14:textId="77777777" w:rsidR="00195DD7" w:rsidRPr="002A6EDD" w:rsidRDefault="00195DD7" w:rsidP="00195DD7">
      <w:pPr>
        <w:ind w:left="1170"/>
        <w:rPr>
          <w:rFonts w:cs="Arial"/>
          <w:b/>
          <w:bCs/>
        </w:rPr>
      </w:pPr>
      <w:r w:rsidRPr="002A6EDD">
        <w:rPr>
          <w:rFonts w:ascii="Arial" w:hAnsi="Arial" w:cs="Arial"/>
          <w:b/>
          <w:bCs/>
        </w:rPr>
        <w:t>For you to do</w:t>
      </w:r>
    </w:p>
    <w:p w14:paraId="65C869A7" w14:textId="77777777" w:rsidR="00195DD7" w:rsidRDefault="00195DD7" w:rsidP="00195DD7">
      <w:pPr>
        <w:rPr>
          <w:sz w:val="36"/>
          <w:szCs w:val="36"/>
        </w:rPr>
      </w:pPr>
    </w:p>
    <w:p w14:paraId="65C869A8" w14:textId="77777777" w:rsidR="009C6A33" w:rsidRPr="008362E8" w:rsidRDefault="009C6A33" w:rsidP="009C6A33">
      <w:pPr>
        <w:jc w:val="center"/>
        <w:rPr>
          <w:rFonts w:ascii="Arial" w:hAnsi="Arial" w:cs="Arial"/>
          <w:b/>
          <w:bCs/>
          <w:szCs w:val="28"/>
        </w:rPr>
      </w:pPr>
      <w:r w:rsidRPr="008362E8">
        <w:rPr>
          <w:rFonts w:ascii="Arial" w:hAnsi="Arial" w:cs="Arial"/>
          <w:b/>
          <w:bCs/>
          <w:szCs w:val="28"/>
        </w:rPr>
        <w:t>Standard Units of Measure</w:t>
      </w:r>
    </w:p>
    <w:p w14:paraId="65C869A9" w14:textId="77777777" w:rsidR="009C6A33" w:rsidRPr="009C6A33" w:rsidRDefault="009C6A33" w:rsidP="009C6A33">
      <w:pPr>
        <w:rPr>
          <w:rFonts w:ascii="Arial" w:hAnsi="Arial" w:cs="Arial"/>
          <w:b/>
          <w:bCs/>
          <w:sz w:val="16"/>
          <w:szCs w:val="16"/>
        </w:rPr>
      </w:pPr>
    </w:p>
    <w:p w14:paraId="65C869AA" w14:textId="77777777" w:rsidR="009C6A33" w:rsidRDefault="009C6A33" w:rsidP="009C6A33">
      <w:pPr>
        <w:rPr>
          <w:rFonts w:cs="Arial"/>
          <w:i/>
        </w:rPr>
      </w:pPr>
      <w:r w:rsidRPr="008362E8">
        <w:rPr>
          <w:rFonts w:cs="Arial"/>
        </w:rPr>
        <w:t xml:space="preserve">In this activity you will be: </w:t>
      </w:r>
      <w:r w:rsidRPr="008362E8">
        <w:rPr>
          <w:rFonts w:cs="Arial"/>
          <w:i/>
        </w:rPr>
        <w:t>estimating and measuring in centimetres and metres.</w:t>
      </w:r>
    </w:p>
    <w:p w14:paraId="65C869AB" w14:textId="77777777" w:rsidR="009C6A33" w:rsidRPr="009C6A33" w:rsidRDefault="009C6A33" w:rsidP="009C6A33">
      <w:pPr>
        <w:rPr>
          <w:rFonts w:ascii="Arial" w:hAnsi="Arial" w:cs="Arial"/>
          <w:b/>
          <w:bCs/>
          <w:sz w:val="16"/>
          <w:szCs w:val="16"/>
        </w:rPr>
      </w:pPr>
    </w:p>
    <w:p w14:paraId="65C869AC" w14:textId="77777777" w:rsidR="009C6A33" w:rsidRDefault="009C6A33" w:rsidP="009C6A33">
      <w:pPr>
        <w:rPr>
          <w:szCs w:val="28"/>
        </w:rPr>
      </w:pPr>
      <w:r w:rsidRPr="008362E8">
        <w:rPr>
          <w:szCs w:val="28"/>
        </w:rPr>
        <w:t>Did you and your supervisor get the same result when you measured the height of your chair using your hand</w:t>
      </w:r>
      <w:r w:rsidR="00B87226">
        <w:rPr>
          <w:szCs w:val="28"/>
        </w:rPr>
        <w:t xml:space="preserve"> </w:t>
      </w:r>
      <w:r w:rsidRPr="008362E8">
        <w:rPr>
          <w:szCs w:val="28"/>
        </w:rPr>
        <w:t>spans?</w:t>
      </w:r>
    </w:p>
    <w:p w14:paraId="65C869AD" w14:textId="77777777" w:rsidR="009C6A33" w:rsidRPr="009C6A33" w:rsidRDefault="009C6A33" w:rsidP="009C6A33">
      <w:pPr>
        <w:rPr>
          <w:sz w:val="16"/>
          <w:szCs w:val="16"/>
        </w:rPr>
      </w:pPr>
    </w:p>
    <w:p w14:paraId="65C869AE" w14:textId="77777777" w:rsidR="009C6A33" w:rsidRDefault="009C6A33" w:rsidP="009C6A33">
      <w:pPr>
        <w:rPr>
          <w:szCs w:val="28"/>
        </w:rPr>
      </w:pPr>
      <w:r w:rsidRPr="008362E8">
        <w:rPr>
          <w:szCs w:val="28"/>
        </w:rPr>
        <w:t>You will not always get the same result as someone else using a body part measure because you are different sizes.</w:t>
      </w:r>
    </w:p>
    <w:p w14:paraId="65C869AF" w14:textId="77777777" w:rsidR="009C6A33" w:rsidRPr="009C6A33" w:rsidRDefault="009C6A33" w:rsidP="009C6A33">
      <w:pPr>
        <w:rPr>
          <w:sz w:val="16"/>
          <w:szCs w:val="16"/>
        </w:rPr>
      </w:pPr>
    </w:p>
    <w:p w14:paraId="65C869B0" w14:textId="77777777" w:rsidR="009C6A33" w:rsidRDefault="009C6A33" w:rsidP="009C6A33">
      <w:pPr>
        <w:rPr>
          <w:szCs w:val="28"/>
        </w:rPr>
      </w:pPr>
      <w:r w:rsidRPr="008362E8">
        <w:rPr>
          <w:szCs w:val="28"/>
        </w:rPr>
        <w:t xml:space="preserve">If you need to get the same result as someone else measuring an object, you must use a </w:t>
      </w:r>
      <w:r w:rsidRPr="008362E8">
        <w:rPr>
          <w:b/>
          <w:bCs/>
          <w:szCs w:val="28"/>
        </w:rPr>
        <w:t>standard unit of measurement</w:t>
      </w:r>
      <w:r w:rsidRPr="008362E8">
        <w:rPr>
          <w:szCs w:val="28"/>
        </w:rPr>
        <w:t xml:space="preserve">. The </w:t>
      </w:r>
      <w:r w:rsidRPr="008362E8">
        <w:rPr>
          <w:b/>
          <w:szCs w:val="28"/>
        </w:rPr>
        <w:t>centimetre</w:t>
      </w:r>
      <w:r w:rsidRPr="008362E8">
        <w:rPr>
          <w:szCs w:val="28"/>
        </w:rPr>
        <w:t xml:space="preserve"> is a standard unit of measurement. The </w:t>
      </w:r>
      <w:r w:rsidRPr="008362E8">
        <w:rPr>
          <w:b/>
          <w:szCs w:val="28"/>
        </w:rPr>
        <w:t>metre</w:t>
      </w:r>
      <w:r w:rsidRPr="008362E8">
        <w:rPr>
          <w:szCs w:val="28"/>
        </w:rPr>
        <w:t xml:space="preserve"> is another.</w:t>
      </w:r>
    </w:p>
    <w:p w14:paraId="65C869B1" w14:textId="77777777" w:rsidR="009C6A33" w:rsidRPr="009C6A33" w:rsidRDefault="009C6A33" w:rsidP="009C6A33">
      <w:pPr>
        <w:rPr>
          <w:sz w:val="16"/>
          <w:szCs w:val="16"/>
        </w:rPr>
      </w:pPr>
    </w:p>
    <w:p w14:paraId="65C869B2" w14:textId="77777777" w:rsidR="009C6A33" w:rsidRPr="008362E8" w:rsidRDefault="009C6A33" w:rsidP="009C6A33">
      <w:r>
        <w:rPr>
          <w:noProof/>
          <w:lang w:val="en-AU" w:eastAsia="en-AU"/>
        </w:rPr>
        <w:drawing>
          <wp:anchor distT="0" distB="0" distL="114300" distR="114300" simplePos="0" relativeHeight="251687936" behindDoc="0" locked="0" layoutInCell="1" allowOverlap="1" wp14:anchorId="65C87BDB" wp14:editId="65C87BDC">
            <wp:simplePos x="0" y="0"/>
            <wp:positionH relativeFrom="column">
              <wp:posOffset>4755515</wp:posOffset>
            </wp:positionH>
            <wp:positionV relativeFrom="paragraph">
              <wp:posOffset>26670</wp:posOffset>
            </wp:positionV>
            <wp:extent cx="1152525" cy="1038225"/>
            <wp:effectExtent l="0" t="0" r="9525" b="9525"/>
            <wp:wrapNone/>
            <wp:docPr id="29" name="Picture 29" descr="j0078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j007880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152525" cy="1038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2E8">
        <w:t>When using a ruler or tape measure it is important to:</w:t>
      </w:r>
    </w:p>
    <w:p w14:paraId="65C869B3" w14:textId="77777777" w:rsidR="009C6A33" w:rsidRPr="008362E8" w:rsidRDefault="009C6A33" w:rsidP="009C6A33">
      <w:pPr>
        <w:pStyle w:val="BodyText"/>
        <w:numPr>
          <w:ilvl w:val="0"/>
          <w:numId w:val="7"/>
        </w:numPr>
        <w:ind w:left="714" w:hanging="357"/>
        <w:rPr>
          <w:rFonts w:ascii="Century Schoolbook" w:hAnsi="Century Schoolbook"/>
        </w:rPr>
      </w:pPr>
      <w:r w:rsidRPr="008362E8">
        <w:rPr>
          <w:rFonts w:ascii="Century Schoolbook" w:hAnsi="Century Schoolbook"/>
        </w:rPr>
        <w:t>start at 0</w:t>
      </w:r>
    </w:p>
    <w:p w14:paraId="65C869B4" w14:textId="77777777" w:rsidR="009C6A33" w:rsidRPr="008362E8" w:rsidRDefault="009C6A33" w:rsidP="009C6A33">
      <w:pPr>
        <w:pStyle w:val="BodyText"/>
        <w:numPr>
          <w:ilvl w:val="0"/>
          <w:numId w:val="7"/>
        </w:numPr>
        <w:ind w:left="714" w:hanging="357"/>
        <w:rPr>
          <w:rFonts w:ascii="Century Schoolbook" w:hAnsi="Century Schoolbook"/>
        </w:rPr>
      </w:pPr>
      <w:r w:rsidRPr="008362E8">
        <w:rPr>
          <w:rFonts w:ascii="Century Schoolbook" w:hAnsi="Century Schoolbook"/>
        </w:rPr>
        <w:t>make sure you measure straight</w:t>
      </w:r>
    </w:p>
    <w:p w14:paraId="65C869B5" w14:textId="77777777" w:rsidR="009C6A33" w:rsidRPr="008362E8" w:rsidRDefault="009C6A33" w:rsidP="009C6A33">
      <w:pPr>
        <w:pStyle w:val="BodyText"/>
        <w:numPr>
          <w:ilvl w:val="0"/>
          <w:numId w:val="7"/>
        </w:numPr>
        <w:ind w:left="714" w:hanging="357"/>
        <w:rPr>
          <w:rFonts w:ascii="Century Schoolbook" w:hAnsi="Century Schoolbook"/>
        </w:rPr>
      </w:pPr>
      <w:r w:rsidRPr="008362E8">
        <w:rPr>
          <w:rFonts w:ascii="Century Schoolbook" w:hAnsi="Century Schoolbook"/>
        </w:rPr>
        <w:t>measure to the nearest centimetre</w:t>
      </w:r>
    </w:p>
    <w:p w14:paraId="65C869B6" w14:textId="77777777" w:rsidR="006B0FE6" w:rsidRDefault="006B0FE6" w:rsidP="006B0FE6">
      <w:pPr>
        <w:rPr>
          <w:rFonts w:ascii="Arial" w:hAnsi="Arial"/>
          <w:b/>
        </w:rPr>
      </w:pPr>
      <w:r w:rsidRPr="008362E8">
        <w:rPr>
          <w:rFonts w:ascii="Arial" w:hAnsi="Arial"/>
          <w:b/>
        </w:rPr>
        <w:br w:type="page"/>
      </w:r>
      <w:r w:rsidRPr="008362E8">
        <w:rPr>
          <w:rFonts w:ascii="Arial" w:hAnsi="Arial"/>
          <w:b/>
        </w:rPr>
        <w:lastRenderedPageBreak/>
        <w:t>Activity 2 continued</w:t>
      </w:r>
    </w:p>
    <w:p w14:paraId="65C869B7" w14:textId="77777777" w:rsidR="00E460B7" w:rsidRDefault="00E460B7" w:rsidP="00E460B7"/>
    <w:p w14:paraId="65C869B8" w14:textId="77777777" w:rsidR="00E460B7" w:rsidRPr="008362E8" w:rsidRDefault="00E460B7" w:rsidP="00062133">
      <w:pPr>
        <w:ind w:left="360" w:hanging="360"/>
        <w:rPr>
          <w:i/>
          <w:szCs w:val="28"/>
        </w:rPr>
      </w:pPr>
      <w:r>
        <w:rPr>
          <w:szCs w:val="28"/>
        </w:rPr>
        <w:t>1.</w:t>
      </w:r>
      <w:r w:rsidR="00062133">
        <w:rPr>
          <w:szCs w:val="28"/>
        </w:rPr>
        <w:tab/>
      </w:r>
      <w:r w:rsidRPr="008362E8">
        <w:rPr>
          <w:szCs w:val="28"/>
        </w:rPr>
        <w:t xml:space="preserve">In this activity you will: </w:t>
      </w:r>
      <w:r w:rsidRPr="008362E8">
        <w:rPr>
          <w:i/>
          <w:szCs w:val="28"/>
        </w:rPr>
        <w:t>measure your body part measures.</w:t>
      </w:r>
    </w:p>
    <w:p w14:paraId="65C869B9" w14:textId="77777777" w:rsidR="00E460B7" w:rsidRPr="00E460B7" w:rsidRDefault="00E460B7" w:rsidP="00E460B7">
      <w:pPr>
        <w:rPr>
          <w:sz w:val="16"/>
          <w:szCs w:val="16"/>
        </w:rPr>
      </w:pPr>
    </w:p>
    <w:p w14:paraId="65C869BA" w14:textId="63191C00" w:rsidR="00E460B7" w:rsidRDefault="00E460B7" w:rsidP="00062133">
      <w:pPr>
        <w:ind w:left="360"/>
        <w:rPr>
          <w:szCs w:val="28"/>
        </w:rPr>
      </w:pPr>
      <w:r w:rsidRPr="008362E8">
        <w:rPr>
          <w:szCs w:val="28"/>
        </w:rPr>
        <w:t xml:space="preserve">Use your own ruler or tape measure, or cut the 20 </w:t>
      </w:r>
      <w:r w:rsidR="00992BC3">
        <w:rPr>
          <w:szCs w:val="28"/>
        </w:rPr>
        <w:t>centimetre</w:t>
      </w:r>
      <w:r w:rsidRPr="008362E8">
        <w:rPr>
          <w:szCs w:val="28"/>
        </w:rPr>
        <w:t xml:space="preserve"> and one metre rulers to measure</w:t>
      </w:r>
      <w:r w:rsidR="00062133">
        <w:rPr>
          <w:szCs w:val="28"/>
        </w:rPr>
        <w:t xml:space="preserve"> </w:t>
      </w:r>
      <w:r w:rsidRPr="008362E8">
        <w:rPr>
          <w:szCs w:val="28"/>
        </w:rPr>
        <w:t>the length of your body part</w:t>
      </w:r>
      <w:r w:rsidR="00992BC3">
        <w:rPr>
          <w:szCs w:val="28"/>
        </w:rPr>
        <w:t>.</w:t>
      </w:r>
      <w:r w:rsidR="00062133">
        <w:rPr>
          <w:szCs w:val="28"/>
        </w:rPr>
        <w:t xml:space="preserve"> Measure to the nearest </w:t>
      </w:r>
      <w:r w:rsidR="00992BC3">
        <w:rPr>
          <w:szCs w:val="28"/>
        </w:rPr>
        <w:t>centimetre</w:t>
      </w:r>
      <w:r w:rsidRPr="008362E8">
        <w:rPr>
          <w:szCs w:val="28"/>
        </w:rPr>
        <w:t>.</w:t>
      </w:r>
    </w:p>
    <w:p w14:paraId="65C869BB" w14:textId="77777777" w:rsidR="00E460B7" w:rsidRPr="00E460B7" w:rsidRDefault="00E460B7" w:rsidP="00E460B7">
      <w:pPr>
        <w:rPr>
          <w:sz w:val="16"/>
          <w:szCs w:val="16"/>
        </w:rPr>
      </w:pPr>
    </w:p>
    <w:tbl>
      <w:tblPr>
        <w:tblStyle w:val="TableGrid"/>
        <w:tblW w:w="0" w:type="auto"/>
        <w:tblInd w:w="1368" w:type="dxa"/>
        <w:tblLook w:val="04A0" w:firstRow="1" w:lastRow="0" w:firstColumn="1" w:lastColumn="0" w:noHBand="0" w:noVBand="1"/>
      </w:tblPr>
      <w:tblGrid>
        <w:gridCol w:w="3285"/>
        <w:gridCol w:w="3285"/>
      </w:tblGrid>
      <w:tr w:rsidR="00E460B7" w14:paraId="65C869BE" w14:textId="77777777" w:rsidTr="00E460B7">
        <w:trPr>
          <w:trHeight w:val="576"/>
        </w:trPr>
        <w:tc>
          <w:tcPr>
            <w:tcW w:w="3285" w:type="dxa"/>
            <w:vAlign w:val="center"/>
          </w:tcPr>
          <w:p w14:paraId="65C869BC" w14:textId="77777777" w:rsidR="00E460B7" w:rsidRPr="00E460B7" w:rsidRDefault="00E460B7" w:rsidP="00E460B7">
            <w:pPr>
              <w:ind w:left="702"/>
            </w:pPr>
            <w:r w:rsidRPr="00E460B7">
              <w:t>digit</w:t>
            </w:r>
          </w:p>
        </w:tc>
        <w:tc>
          <w:tcPr>
            <w:tcW w:w="3285" w:type="dxa"/>
            <w:vAlign w:val="center"/>
          </w:tcPr>
          <w:p w14:paraId="65C869BD" w14:textId="77777777" w:rsidR="00E460B7" w:rsidRPr="00E460B7" w:rsidRDefault="00E460B7" w:rsidP="00E460B7">
            <w:pPr>
              <w:ind w:right="342"/>
              <w:jc w:val="right"/>
            </w:pPr>
            <w:r w:rsidRPr="00E460B7">
              <w:t>cm</w:t>
            </w:r>
          </w:p>
        </w:tc>
      </w:tr>
      <w:tr w:rsidR="00E460B7" w14:paraId="65C869C1" w14:textId="77777777" w:rsidTr="00E460B7">
        <w:trPr>
          <w:trHeight w:val="576"/>
        </w:trPr>
        <w:tc>
          <w:tcPr>
            <w:tcW w:w="3285" w:type="dxa"/>
            <w:vAlign w:val="center"/>
          </w:tcPr>
          <w:p w14:paraId="65C869BF" w14:textId="77777777" w:rsidR="00E460B7" w:rsidRPr="00E460B7" w:rsidRDefault="00B87226" w:rsidP="00E460B7">
            <w:pPr>
              <w:ind w:left="702"/>
            </w:pPr>
            <w:r>
              <w:t>h</w:t>
            </w:r>
            <w:r w:rsidR="00E460B7" w:rsidRPr="00E460B7">
              <w:t>and</w:t>
            </w:r>
            <w:r>
              <w:t xml:space="preserve"> </w:t>
            </w:r>
            <w:r w:rsidR="00E460B7" w:rsidRPr="00E460B7">
              <w:t>span</w:t>
            </w:r>
          </w:p>
        </w:tc>
        <w:tc>
          <w:tcPr>
            <w:tcW w:w="3285" w:type="dxa"/>
            <w:vAlign w:val="center"/>
          </w:tcPr>
          <w:p w14:paraId="65C869C0" w14:textId="77777777" w:rsidR="00E460B7" w:rsidRPr="00E460B7" w:rsidRDefault="00E460B7" w:rsidP="00E460B7">
            <w:pPr>
              <w:ind w:right="342"/>
              <w:jc w:val="right"/>
            </w:pPr>
            <w:r w:rsidRPr="00E460B7">
              <w:t>cm</w:t>
            </w:r>
          </w:p>
        </w:tc>
      </w:tr>
      <w:tr w:rsidR="00E460B7" w14:paraId="65C869C4" w14:textId="77777777" w:rsidTr="00E460B7">
        <w:trPr>
          <w:trHeight w:val="576"/>
        </w:trPr>
        <w:tc>
          <w:tcPr>
            <w:tcW w:w="3285" w:type="dxa"/>
            <w:vAlign w:val="center"/>
          </w:tcPr>
          <w:p w14:paraId="65C869C2" w14:textId="77777777" w:rsidR="00E460B7" w:rsidRPr="00E460B7" w:rsidRDefault="00E460B7" w:rsidP="00E460B7">
            <w:pPr>
              <w:ind w:left="702"/>
            </w:pPr>
            <w:r>
              <w:t>cubit</w:t>
            </w:r>
          </w:p>
        </w:tc>
        <w:tc>
          <w:tcPr>
            <w:tcW w:w="3285" w:type="dxa"/>
            <w:vAlign w:val="center"/>
          </w:tcPr>
          <w:p w14:paraId="65C869C3" w14:textId="77777777" w:rsidR="00E460B7" w:rsidRPr="00E460B7" w:rsidRDefault="00E460B7" w:rsidP="00E460B7">
            <w:pPr>
              <w:ind w:right="342"/>
              <w:jc w:val="right"/>
            </w:pPr>
            <w:r w:rsidRPr="00E460B7">
              <w:t>cm</w:t>
            </w:r>
          </w:p>
        </w:tc>
      </w:tr>
      <w:tr w:rsidR="00E460B7" w14:paraId="65C869C7" w14:textId="77777777" w:rsidTr="00E460B7">
        <w:trPr>
          <w:trHeight w:val="576"/>
        </w:trPr>
        <w:tc>
          <w:tcPr>
            <w:tcW w:w="3285" w:type="dxa"/>
            <w:vAlign w:val="center"/>
          </w:tcPr>
          <w:p w14:paraId="65C869C5" w14:textId="77777777" w:rsidR="00E460B7" w:rsidRPr="00E460B7" w:rsidRDefault="00E460B7" w:rsidP="00E460B7">
            <w:pPr>
              <w:ind w:left="702"/>
            </w:pPr>
            <w:r>
              <w:t>foot</w:t>
            </w:r>
          </w:p>
        </w:tc>
        <w:tc>
          <w:tcPr>
            <w:tcW w:w="3285" w:type="dxa"/>
            <w:vAlign w:val="center"/>
          </w:tcPr>
          <w:p w14:paraId="65C869C6" w14:textId="77777777" w:rsidR="00E460B7" w:rsidRPr="00E460B7" w:rsidRDefault="00E460B7" w:rsidP="00E460B7">
            <w:pPr>
              <w:ind w:right="342"/>
              <w:jc w:val="right"/>
            </w:pPr>
            <w:r w:rsidRPr="00E460B7">
              <w:t>cm</w:t>
            </w:r>
          </w:p>
        </w:tc>
      </w:tr>
      <w:tr w:rsidR="00E460B7" w14:paraId="65C869CA" w14:textId="77777777" w:rsidTr="00E460B7">
        <w:trPr>
          <w:trHeight w:val="576"/>
        </w:trPr>
        <w:tc>
          <w:tcPr>
            <w:tcW w:w="3285" w:type="dxa"/>
            <w:vAlign w:val="center"/>
          </w:tcPr>
          <w:p w14:paraId="65C869C8" w14:textId="77777777" w:rsidR="00E460B7" w:rsidRPr="00E460B7" w:rsidRDefault="00E460B7" w:rsidP="00E460B7">
            <w:pPr>
              <w:ind w:left="702"/>
            </w:pPr>
            <w:r>
              <w:t>footstep</w:t>
            </w:r>
          </w:p>
        </w:tc>
        <w:tc>
          <w:tcPr>
            <w:tcW w:w="3285" w:type="dxa"/>
            <w:vAlign w:val="center"/>
          </w:tcPr>
          <w:p w14:paraId="65C869C9" w14:textId="77777777" w:rsidR="00E460B7" w:rsidRPr="00E460B7" w:rsidRDefault="00E460B7" w:rsidP="00E460B7">
            <w:pPr>
              <w:ind w:right="342"/>
              <w:jc w:val="right"/>
            </w:pPr>
            <w:r w:rsidRPr="00E460B7">
              <w:t>cm</w:t>
            </w:r>
          </w:p>
        </w:tc>
      </w:tr>
    </w:tbl>
    <w:p w14:paraId="65C869CB" w14:textId="77777777" w:rsidR="00E460B7" w:rsidRDefault="00E460B7" w:rsidP="006B0FE6">
      <w:pPr>
        <w:rPr>
          <w:rFonts w:ascii="Arial" w:hAnsi="Arial"/>
          <w:b/>
        </w:rPr>
      </w:pPr>
    </w:p>
    <w:p w14:paraId="65C869CC" w14:textId="77777777" w:rsidR="00E460B7" w:rsidRDefault="00E460B7" w:rsidP="00E460B7">
      <w:pPr>
        <w:ind w:left="360" w:hanging="360"/>
        <w:rPr>
          <w:i/>
          <w:szCs w:val="28"/>
        </w:rPr>
      </w:pPr>
      <w:r>
        <w:rPr>
          <w:szCs w:val="28"/>
        </w:rPr>
        <w:t>2.</w:t>
      </w:r>
      <w:r>
        <w:rPr>
          <w:szCs w:val="28"/>
        </w:rPr>
        <w:tab/>
      </w:r>
      <w:r w:rsidRPr="008362E8">
        <w:rPr>
          <w:szCs w:val="28"/>
        </w:rPr>
        <w:t xml:space="preserve">In this activity you will: </w:t>
      </w:r>
      <w:r w:rsidRPr="008362E8">
        <w:rPr>
          <w:i/>
          <w:szCs w:val="28"/>
        </w:rPr>
        <w:t>identify objects or distances that are about one metre long.</w:t>
      </w:r>
    </w:p>
    <w:p w14:paraId="65C869CD" w14:textId="77777777" w:rsidR="00E460B7" w:rsidRPr="00E460B7" w:rsidRDefault="00E460B7" w:rsidP="00062133">
      <w:pPr>
        <w:ind w:left="360"/>
        <w:rPr>
          <w:sz w:val="16"/>
          <w:szCs w:val="16"/>
        </w:rPr>
      </w:pPr>
    </w:p>
    <w:p w14:paraId="65C869CE" w14:textId="77777777" w:rsidR="00E460B7" w:rsidRDefault="00E460B7" w:rsidP="00062133">
      <w:pPr>
        <w:ind w:left="360"/>
        <w:rPr>
          <w:sz w:val="2"/>
          <w:szCs w:val="2"/>
        </w:rPr>
      </w:pPr>
      <w:r w:rsidRPr="008362E8">
        <w:rPr>
          <w:szCs w:val="28"/>
        </w:rPr>
        <w:t xml:space="preserve">Look at the one metre mark on your ruler or tape measure, then look around the room and choose objects you think are about that length. You might choose </w:t>
      </w:r>
      <w:r w:rsidRPr="008362E8">
        <w:rPr>
          <w:i/>
          <w:iCs/>
          <w:szCs w:val="28"/>
        </w:rPr>
        <w:t xml:space="preserve">some tiles on the wall of tiles, window panes in the window, cupboards, </w:t>
      </w:r>
      <w:r w:rsidRPr="008362E8">
        <w:rPr>
          <w:szCs w:val="28"/>
        </w:rPr>
        <w:t>or</w:t>
      </w:r>
      <w:r w:rsidRPr="008362E8">
        <w:rPr>
          <w:i/>
          <w:iCs/>
          <w:szCs w:val="28"/>
        </w:rPr>
        <w:t xml:space="preserve"> the height of the door as far as the door handle</w:t>
      </w:r>
      <w:r w:rsidRPr="008362E8">
        <w:rPr>
          <w:szCs w:val="28"/>
        </w:rPr>
        <w:t>. List your objects or distances in the table below</w:t>
      </w:r>
      <w:r>
        <w:rPr>
          <w:szCs w:val="28"/>
        </w:rPr>
        <w:t>.</w:t>
      </w:r>
    </w:p>
    <w:p w14:paraId="65C869CF" w14:textId="77777777" w:rsidR="00E460B7" w:rsidRPr="00E460B7" w:rsidRDefault="00E460B7" w:rsidP="00062133">
      <w:pPr>
        <w:ind w:left="360"/>
        <w:rPr>
          <w:sz w:val="16"/>
          <w:szCs w:val="16"/>
        </w:rPr>
      </w:pPr>
    </w:p>
    <w:p w14:paraId="65C869D0" w14:textId="77777777" w:rsidR="00E460B7" w:rsidRPr="00E460B7" w:rsidRDefault="00E460B7" w:rsidP="00062133">
      <w:pPr>
        <w:ind w:left="360"/>
        <w:rPr>
          <w:sz w:val="2"/>
          <w:szCs w:val="2"/>
        </w:rPr>
      </w:pPr>
      <w:r w:rsidRPr="008362E8">
        <w:rPr>
          <w:szCs w:val="28"/>
        </w:rPr>
        <w:t xml:space="preserve">Estimate if the object is </w:t>
      </w:r>
      <w:r w:rsidRPr="008362E8">
        <w:rPr>
          <w:b/>
          <w:bCs/>
          <w:szCs w:val="28"/>
        </w:rPr>
        <w:t>less than a metre</w:t>
      </w:r>
      <w:r w:rsidRPr="008362E8">
        <w:rPr>
          <w:szCs w:val="28"/>
        </w:rPr>
        <w:t xml:space="preserve"> or </w:t>
      </w:r>
      <w:r w:rsidRPr="008362E8">
        <w:rPr>
          <w:b/>
          <w:bCs/>
          <w:szCs w:val="28"/>
        </w:rPr>
        <w:t>more than a metre</w:t>
      </w:r>
      <w:r w:rsidRPr="008362E8">
        <w:rPr>
          <w:szCs w:val="28"/>
        </w:rPr>
        <w:t>, then use the ruler or tape measure to check if you were right.</w:t>
      </w:r>
    </w:p>
    <w:p w14:paraId="65C869D1" w14:textId="77777777" w:rsidR="00E460B7" w:rsidRPr="00E460B7" w:rsidRDefault="00E460B7" w:rsidP="006B0FE6">
      <w:pPr>
        <w:rPr>
          <w:rFonts w:ascii="Arial" w:hAnsi="Arial" w:cs="Arial"/>
          <w:b/>
          <w:sz w:val="16"/>
          <w:szCs w:val="16"/>
        </w:rPr>
      </w:pPr>
    </w:p>
    <w:tbl>
      <w:tblPr>
        <w:tblW w:w="4724"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0"/>
        <w:gridCol w:w="1620"/>
        <w:gridCol w:w="1620"/>
        <w:gridCol w:w="1620"/>
      </w:tblGrid>
      <w:tr w:rsidR="00E460B7" w:rsidRPr="008362E8" w14:paraId="65C869D7" w14:textId="77777777" w:rsidTr="00E460B7">
        <w:trPr>
          <w:cantSplit/>
        </w:trPr>
        <w:tc>
          <w:tcPr>
            <w:tcW w:w="2300" w:type="pct"/>
            <w:vMerge w:val="restart"/>
            <w:tcBorders>
              <w:top w:val="single" w:sz="4" w:space="0" w:color="auto"/>
            </w:tcBorders>
            <w:vAlign w:val="center"/>
          </w:tcPr>
          <w:p w14:paraId="65C869D2" w14:textId="77777777" w:rsidR="00E460B7" w:rsidRPr="008362E8" w:rsidRDefault="00E460B7" w:rsidP="00E460B7">
            <w:pPr>
              <w:jc w:val="center"/>
              <w:rPr>
                <w:rFonts w:ascii="Arial" w:hAnsi="Arial" w:cs="Arial"/>
                <w:b/>
                <w:bCs/>
                <w:szCs w:val="28"/>
              </w:rPr>
            </w:pPr>
            <w:r w:rsidRPr="008362E8">
              <w:rPr>
                <w:rFonts w:ascii="Arial" w:hAnsi="Arial" w:cs="Arial"/>
                <w:b/>
                <w:bCs/>
                <w:szCs w:val="28"/>
              </w:rPr>
              <w:t>Object or Distance</w:t>
            </w:r>
          </w:p>
        </w:tc>
        <w:tc>
          <w:tcPr>
            <w:tcW w:w="900" w:type="pct"/>
            <w:tcBorders>
              <w:top w:val="single" w:sz="4" w:space="0" w:color="auto"/>
            </w:tcBorders>
            <w:vAlign w:val="center"/>
          </w:tcPr>
          <w:p w14:paraId="65C869D3" w14:textId="77777777" w:rsidR="00E460B7" w:rsidRPr="008362E8" w:rsidRDefault="00E460B7" w:rsidP="00E460B7">
            <w:pPr>
              <w:jc w:val="center"/>
              <w:rPr>
                <w:rFonts w:ascii="Arial" w:hAnsi="Arial" w:cs="Arial"/>
                <w:b/>
                <w:bCs/>
                <w:szCs w:val="28"/>
              </w:rPr>
            </w:pPr>
            <w:r w:rsidRPr="008362E8">
              <w:rPr>
                <w:rFonts w:ascii="Arial" w:hAnsi="Arial" w:cs="Arial"/>
                <w:b/>
                <w:bCs/>
                <w:szCs w:val="28"/>
              </w:rPr>
              <w:t>Less than a metre</w:t>
            </w:r>
          </w:p>
        </w:tc>
        <w:tc>
          <w:tcPr>
            <w:tcW w:w="900" w:type="pct"/>
            <w:tcBorders>
              <w:top w:val="single" w:sz="4" w:space="0" w:color="auto"/>
            </w:tcBorders>
            <w:vAlign w:val="center"/>
          </w:tcPr>
          <w:p w14:paraId="65C869D4" w14:textId="77777777" w:rsidR="00E460B7" w:rsidRPr="008362E8" w:rsidRDefault="00E460B7" w:rsidP="00E460B7">
            <w:pPr>
              <w:jc w:val="center"/>
              <w:rPr>
                <w:rFonts w:ascii="Arial" w:hAnsi="Arial" w:cs="Arial"/>
                <w:b/>
                <w:bCs/>
                <w:szCs w:val="28"/>
              </w:rPr>
            </w:pPr>
            <w:r w:rsidRPr="008362E8">
              <w:rPr>
                <w:rFonts w:ascii="Arial" w:hAnsi="Arial" w:cs="Arial"/>
                <w:b/>
                <w:bCs/>
                <w:szCs w:val="28"/>
              </w:rPr>
              <w:t>More than a metre</w:t>
            </w:r>
          </w:p>
        </w:tc>
        <w:tc>
          <w:tcPr>
            <w:tcW w:w="900" w:type="pct"/>
            <w:vMerge w:val="restart"/>
            <w:tcBorders>
              <w:top w:val="single" w:sz="4" w:space="0" w:color="auto"/>
            </w:tcBorders>
          </w:tcPr>
          <w:p w14:paraId="65C869D5" w14:textId="77777777" w:rsidR="00E460B7" w:rsidRPr="008362E8" w:rsidRDefault="00E460B7" w:rsidP="00751F7C">
            <w:pPr>
              <w:jc w:val="center"/>
              <w:rPr>
                <w:rFonts w:ascii="Arial" w:hAnsi="Arial" w:cs="Arial"/>
                <w:b/>
                <w:bCs/>
                <w:szCs w:val="28"/>
              </w:rPr>
            </w:pPr>
            <w:r w:rsidRPr="008362E8">
              <w:rPr>
                <w:rFonts w:ascii="Arial" w:hAnsi="Arial" w:cs="Arial"/>
                <w:b/>
                <w:bCs/>
                <w:szCs w:val="28"/>
              </w:rPr>
              <w:t>Were you correct?</w:t>
            </w:r>
          </w:p>
          <w:p w14:paraId="65C869D6" w14:textId="77777777" w:rsidR="00E460B7" w:rsidRPr="008362E8" w:rsidRDefault="00E460B7" w:rsidP="00751F7C">
            <w:pPr>
              <w:jc w:val="center"/>
              <w:rPr>
                <w:rFonts w:ascii="Arial" w:hAnsi="Arial" w:cs="Arial"/>
                <w:b/>
                <w:bCs/>
                <w:szCs w:val="28"/>
              </w:rPr>
            </w:pPr>
            <w:r w:rsidRPr="008362E8">
              <w:rPr>
                <w:rFonts w:ascii="Arial" w:hAnsi="Arial" w:cs="Arial"/>
                <w:b/>
                <w:bCs/>
                <w:szCs w:val="28"/>
              </w:rPr>
              <w:t>Yes/No</w:t>
            </w:r>
          </w:p>
        </w:tc>
      </w:tr>
      <w:tr w:rsidR="00E460B7" w:rsidRPr="008362E8" w14:paraId="65C869DB" w14:textId="77777777" w:rsidTr="00E460B7">
        <w:trPr>
          <w:cantSplit/>
        </w:trPr>
        <w:tc>
          <w:tcPr>
            <w:tcW w:w="2300" w:type="pct"/>
            <w:vMerge/>
          </w:tcPr>
          <w:p w14:paraId="65C869D8" w14:textId="77777777" w:rsidR="00E460B7" w:rsidRPr="008362E8" w:rsidRDefault="00E460B7" w:rsidP="00751F7C">
            <w:pPr>
              <w:rPr>
                <w:b/>
                <w:szCs w:val="28"/>
              </w:rPr>
            </w:pPr>
          </w:p>
        </w:tc>
        <w:tc>
          <w:tcPr>
            <w:tcW w:w="1800" w:type="pct"/>
            <w:gridSpan w:val="2"/>
            <w:vAlign w:val="center"/>
          </w:tcPr>
          <w:p w14:paraId="65C869D9" w14:textId="77777777" w:rsidR="00E460B7" w:rsidRPr="008362E8" w:rsidRDefault="00E460B7" w:rsidP="00E460B7">
            <w:pPr>
              <w:pStyle w:val="Heading7"/>
              <w:spacing w:before="0"/>
              <w:jc w:val="center"/>
              <w:rPr>
                <w:rFonts w:ascii="Century Schoolbook" w:hAnsi="Century Schoolbook"/>
                <w:b/>
              </w:rPr>
            </w:pPr>
            <w:r w:rsidRPr="008362E8">
              <w:rPr>
                <w:rFonts w:ascii="Century Schoolbook" w:hAnsi="Century Schoolbook"/>
              </w:rPr>
              <w:t>Tick one column</w:t>
            </w:r>
          </w:p>
        </w:tc>
        <w:tc>
          <w:tcPr>
            <w:tcW w:w="900" w:type="pct"/>
            <w:vMerge/>
          </w:tcPr>
          <w:p w14:paraId="65C869DA" w14:textId="77777777" w:rsidR="00E460B7" w:rsidRPr="008362E8" w:rsidRDefault="00E460B7" w:rsidP="00751F7C">
            <w:pPr>
              <w:rPr>
                <w:b/>
                <w:szCs w:val="28"/>
              </w:rPr>
            </w:pPr>
          </w:p>
        </w:tc>
      </w:tr>
      <w:tr w:rsidR="00E460B7" w:rsidRPr="008362E8" w14:paraId="65C869E0" w14:textId="77777777" w:rsidTr="00E460B7">
        <w:tc>
          <w:tcPr>
            <w:tcW w:w="2300" w:type="pct"/>
          </w:tcPr>
          <w:p w14:paraId="65C869DC" w14:textId="77777777" w:rsidR="00E460B7" w:rsidRPr="008362E8" w:rsidRDefault="00E460B7" w:rsidP="00E460B7">
            <w:pPr>
              <w:spacing w:before="120" w:after="120"/>
              <w:ind w:left="432"/>
              <w:rPr>
                <w:szCs w:val="28"/>
              </w:rPr>
            </w:pPr>
            <w:r w:rsidRPr="008362E8">
              <w:rPr>
                <w:szCs w:val="28"/>
              </w:rPr>
              <w:t>The height of the table</w:t>
            </w:r>
          </w:p>
        </w:tc>
        <w:tc>
          <w:tcPr>
            <w:tcW w:w="900" w:type="pct"/>
          </w:tcPr>
          <w:p w14:paraId="65C869DD" w14:textId="77777777" w:rsidR="00E460B7" w:rsidRPr="008362E8" w:rsidRDefault="00E460B7" w:rsidP="00751F7C">
            <w:pPr>
              <w:rPr>
                <w:b/>
                <w:szCs w:val="28"/>
              </w:rPr>
            </w:pPr>
          </w:p>
        </w:tc>
        <w:tc>
          <w:tcPr>
            <w:tcW w:w="900" w:type="pct"/>
          </w:tcPr>
          <w:p w14:paraId="65C869DE" w14:textId="77777777" w:rsidR="00E460B7" w:rsidRPr="008362E8" w:rsidRDefault="00E460B7" w:rsidP="00751F7C">
            <w:pPr>
              <w:rPr>
                <w:b/>
                <w:szCs w:val="28"/>
              </w:rPr>
            </w:pPr>
          </w:p>
        </w:tc>
        <w:tc>
          <w:tcPr>
            <w:tcW w:w="900" w:type="pct"/>
          </w:tcPr>
          <w:p w14:paraId="65C869DF" w14:textId="77777777" w:rsidR="00E460B7" w:rsidRPr="008362E8" w:rsidRDefault="00E460B7" w:rsidP="00751F7C">
            <w:pPr>
              <w:rPr>
                <w:b/>
                <w:szCs w:val="28"/>
              </w:rPr>
            </w:pPr>
          </w:p>
        </w:tc>
      </w:tr>
      <w:tr w:rsidR="00E460B7" w:rsidRPr="008362E8" w14:paraId="65C869E5" w14:textId="77777777" w:rsidTr="00E460B7">
        <w:tc>
          <w:tcPr>
            <w:tcW w:w="2300" w:type="pct"/>
          </w:tcPr>
          <w:p w14:paraId="65C869E1" w14:textId="77777777" w:rsidR="00E460B7" w:rsidRPr="008362E8" w:rsidRDefault="00E460B7" w:rsidP="00E460B7">
            <w:pPr>
              <w:spacing w:before="120" w:after="120"/>
              <w:ind w:left="432"/>
              <w:rPr>
                <w:szCs w:val="28"/>
              </w:rPr>
            </w:pPr>
            <w:r w:rsidRPr="008362E8">
              <w:rPr>
                <w:szCs w:val="28"/>
              </w:rPr>
              <w:t>The width of the table</w:t>
            </w:r>
          </w:p>
        </w:tc>
        <w:tc>
          <w:tcPr>
            <w:tcW w:w="900" w:type="pct"/>
          </w:tcPr>
          <w:p w14:paraId="65C869E2" w14:textId="77777777" w:rsidR="00E460B7" w:rsidRPr="008362E8" w:rsidRDefault="00E460B7" w:rsidP="00751F7C">
            <w:pPr>
              <w:rPr>
                <w:b/>
                <w:szCs w:val="28"/>
              </w:rPr>
            </w:pPr>
          </w:p>
        </w:tc>
        <w:tc>
          <w:tcPr>
            <w:tcW w:w="900" w:type="pct"/>
          </w:tcPr>
          <w:p w14:paraId="65C869E3" w14:textId="77777777" w:rsidR="00E460B7" w:rsidRPr="008362E8" w:rsidRDefault="00E460B7" w:rsidP="00751F7C">
            <w:pPr>
              <w:rPr>
                <w:b/>
                <w:szCs w:val="28"/>
              </w:rPr>
            </w:pPr>
          </w:p>
        </w:tc>
        <w:tc>
          <w:tcPr>
            <w:tcW w:w="900" w:type="pct"/>
          </w:tcPr>
          <w:p w14:paraId="65C869E4" w14:textId="77777777" w:rsidR="00E460B7" w:rsidRPr="008362E8" w:rsidRDefault="00E460B7" w:rsidP="00751F7C">
            <w:pPr>
              <w:rPr>
                <w:b/>
                <w:szCs w:val="28"/>
              </w:rPr>
            </w:pPr>
          </w:p>
        </w:tc>
      </w:tr>
      <w:tr w:rsidR="00E460B7" w:rsidRPr="008362E8" w14:paraId="65C869EA" w14:textId="77777777" w:rsidTr="00E460B7">
        <w:tc>
          <w:tcPr>
            <w:tcW w:w="2300" w:type="pct"/>
          </w:tcPr>
          <w:p w14:paraId="65C869E6" w14:textId="77777777" w:rsidR="00E460B7" w:rsidRPr="008362E8" w:rsidRDefault="00E460B7" w:rsidP="00E460B7">
            <w:pPr>
              <w:spacing w:before="120" w:after="120"/>
              <w:ind w:left="432"/>
              <w:jc w:val="both"/>
              <w:rPr>
                <w:szCs w:val="28"/>
              </w:rPr>
            </w:pPr>
          </w:p>
        </w:tc>
        <w:tc>
          <w:tcPr>
            <w:tcW w:w="900" w:type="pct"/>
          </w:tcPr>
          <w:p w14:paraId="65C869E7" w14:textId="77777777" w:rsidR="00E460B7" w:rsidRPr="008362E8" w:rsidRDefault="00E460B7" w:rsidP="00751F7C">
            <w:pPr>
              <w:rPr>
                <w:b/>
                <w:szCs w:val="28"/>
              </w:rPr>
            </w:pPr>
          </w:p>
        </w:tc>
        <w:tc>
          <w:tcPr>
            <w:tcW w:w="900" w:type="pct"/>
          </w:tcPr>
          <w:p w14:paraId="65C869E8" w14:textId="77777777" w:rsidR="00E460B7" w:rsidRPr="008362E8" w:rsidRDefault="00E460B7" w:rsidP="00751F7C">
            <w:pPr>
              <w:rPr>
                <w:b/>
                <w:szCs w:val="28"/>
              </w:rPr>
            </w:pPr>
          </w:p>
        </w:tc>
        <w:tc>
          <w:tcPr>
            <w:tcW w:w="900" w:type="pct"/>
          </w:tcPr>
          <w:p w14:paraId="65C869E9" w14:textId="77777777" w:rsidR="00E460B7" w:rsidRPr="008362E8" w:rsidRDefault="00E460B7" w:rsidP="00751F7C">
            <w:pPr>
              <w:rPr>
                <w:b/>
                <w:szCs w:val="28"/>
              </w:rPr>
            </w:pPr>
          </w:p>
        </w:tc>
      </w:tr>
      <w:tr w:rsidR="00E460B7" w:rsidRPr="008362E8" w14:paraId="65C869EF" w14:textId="77777777" w:rsidTr="00E460B7">
        <w:tc>
          <w:tcPr>
            <w:tcW w:w="2300" w:type="pct"/>
          </w:tcPr>
          <w:p w14:paraId="65C869EB" w14:textId="77777777" w:rsidR="00E460B7" w:rsidRPr="008362E8" w:rsidRDefault="00E460B7" w:rsidP="00E460B7">
            <w:pPr>
              <w:spacing w:before="120" w:after="120"/>
              <w:ind w:left="432"/>
              <w:rPr>
                <w:szCs w:val="28"/>
              </w:rPr>
            </w:pPr>
          </w:p>
        </w:tc>
        <w:tc>
          <w:tcPr>
            <w:tcW w:w="900" w:type="pct"/>
          </w:tcPr>
          <w:p w14:paraId="65C869EC" w14:textId="77777777" w:rsidR="00E460B7" w:rsidRPr="008362E8" w:rsidRDefault="00E460B7" w:rsidP="00751F7C">
            <w:pPr>
              <w:rPr>
                <w:b/>
                <w:szCs w:val="28"/>
              </w:rPr>
            </w:pPr>
          </w:p>
        </w:tc>
        <w:tc>
          <w:tcPr>
            <w:tcW w:w="900" w:type="pct"/>
          </w:tcPr>
          <w:p w14:paraId="65C869ED" w14:textId="77777777" w:rsidR="00E460B7" w:rsidRPr="008362E8" w:rsidRDefault="00E460B7" w:rsidP="00751F7C">
            <w:pPr>
              <w:rPr>
                <w:b/>
                <w:szCs w:val="28"/>
              </w:rPr>
            </w:pPr>
          </w:p>
        </w:tc>
        <w:tc>
          <w:tcPr>
            <w:tcW w:w="900" w:type="pct"/>
          </w:tcPr>
          <w:p w14:paraId="65C869EE" w14:textId="77777777" w:rsidR="00E460B7" w:rsidRPr="008362E8" w:rsidRDefault="00E460B7" w:rsidP="00751F7C">
            <w:pPr>
              <w:rPr>
                <w:b/>
                <w:szCs w:val="28"/>
              </w:rPr>
            </w:pPr>
          </w:p>
        </w:tc>
      </w:tr>
      <w:tr w:rsidR="00E460B7" w:rsidRPr="008362E8" w14:paraId="65C869F4" w14:textId="77777777" w:rsidTr="00E460B7">
        <w:tc>
          <w:tcPr>
            <w:tcW w:w="2300" w:type="pct"/>
          </w:tcPr>
          <w:p w14:paraId="65C869F0" w14:textId="77777777" w:rsidR="00E460B7" w:rsidRPr="008362E8" w:rsidRDefault="00E460B7" w:rsidP="00E460B7">
            <w:pPr>
              <w:spacing w:before="120" w:after="120"/>
              <w:ind w:left="432"/>
              <w:rPr>
                <w:szCs w:val="28"/>
              </w:rPr>
            </w:pPr>
          </w:p>
        </w:tc>
        <w:tc>
          <w:tcPr>
            <w:tcW w:w="900" w:type="pct"/>
          </w:tcPr>
          <w:p w14:paraId="65C869F1" w14:textId="77777777" w:rsidR="00E460B7" w:rsidRPr="008362E8" w:rsidRDefault="00E460B7" w:rsidP="00751F7C">
            <w:pPr>
              <w:rPr>
                <w:b/>
                <w:szCs w:val="28"/>
              </w:rPr>
            </w:pPr>
          </w:p>
        </w:tc>
        <w:tc>
          <w:tcPr>
            <w:tcW w:w="900" w:type="pct"/>
          </w:tcPr>
          <w:p w14:paraId="65C869F2" w14:textId="77777777" w:rsidR="00E460B7" w:rsidRPr="008362E8" w:rsidRDefault="00E460B7" w:rsidP="00751F7C">
            <w:pPr>
              <w:rPr>
                <w:b/>
                <w:szCs w:val="28"/>
              </w:rPr>
            </w:pPr>
          </w:p>
        </w:tc>
        <w:tc>
          <w:tcPr>
            <w:tcW w:w="900" w:type="pct"/>
          </w:tcPr>
          <w:p w14:paraId="65C869F3" w14:textId="77777777" w:rsidR="00E460B7" w:rsidRPr="008362E8" w:rsidRDefault="00E460B7" w:rsidP="00751F7C">
            <w:pPr>
              <w:rPr>
                <w:b/>
                <w:szCs w:val="28"/>
              </w:rPr>
            </w:pPr>
          </w:p>
        </w:tc>
      </w:tr>
    </w:tbl>
    <w:p w14:paraId="65C869F5" w14:textId="77777777" w:rsidR="00E460B7" w:rsidRDefault="00E460B7" w:rsidP="006B0FE6">
      <w:pPr>
        <w:rPr>
          <w:rFonts w:ascii="Arial" w:hAnsi="Arial" w:cs="Arial"/>
          <w:b/>
          <w:szCs w:val="28"/>
        </w:rPr>
      </w:pPr>
      <w:r>
        <w:rPr>
          <w:rFonts w:ascii="Arial" w:hAnsi="Arial" w:cs="Arial"/>
          <w:b/>
          <w:szCs w:val="28"/>
        </w:rPr>
        <w:br w:type="page"/>
      </w:r>
    </w:p>
    <w:p w14:paraId="65C869F6" w14:textId="77777777" w:rsidR="006B0FE6" w:rsidRPr="008362E8" w:rsidRDefault="006B0FE6" w:rsidP="00E814D1">
      <w:pPr>
        <w:pStyle w:val="Heading2"/>
      </w:pPr>
      <w:r w:rsidRPr="008362E8">
        <w:lastRenderedPageBreak/>
        <w:t>Activity 2 continued</w:t>
      </w:r>
    </w:p>
    <w:p w14:paraId="65C869F7" w14:textId="77777777" w:rsidR="006B0FE6" w:rsidRPr="008362E8" w:rsidRDefault="006B0FE6" w:rsidP="00E814D1">
      <w:pPr>
        <w:rPr>
          <w:sz w:val="16"/>
          <w:szCs w:val="16"/>
        </w:rPr>
      </w:pPr>
    </w:p>
    <w:p w14:paraId="65C869F8" w14:textId="77777777" w:rsidR="006B0FE6" w:rsidRPr="00E814D1" w:rsidRDefault="006B0FE6" w:rsidP="00E814D1">
      <w:pPr>
        <w:pStyle w:val="Heading2"/>
        <w:numPr>
          <w:ilvl w:val="0"/>
          <w:numId w:val="2"/>
        </w:numPr>
        <w:rPr>
          <w:rFonts w:ascii="Century Schoolbook" w:hAnsi="Century Schoolbook"/>
          <w:b w:val="0"/>
          <w:iCs w:val="0"/>
        </w:rPr>
      </w:pPr>
      <w:r w:rsidRPr="008362E8">
        <w:rPr>
          <w:rFonts w:ascii="Century Schoolbook" w:hAnsi="Century Schoolbook"/>
          <w:b w:val="0"/>
        </w:rPr>
        <w:t xml:space="preserve">In this activity you will: </w:t>
      </w:r>
      <w:r w:rsidRPr="008362E8">
        <w:rPr>
          <w:rFonts w:ascii="Century Schoolbook" w:hAnsi="Century Schoolbook"/>
          <w:b w:val="0"/>
          <w:i/>
          <w:iCs w:val="0"/>
        </w:rPr>
        <w:t>measure with a ruler.</w:t>
      </w:r>
    </w:p>
    <w:p w14:paraId="65C869F9" w14:textId="77777777" w:rsidR="006B0FE6" w:rsidRPr="00E814D1" w:rsidRDefault="006B0FE6" w:rsidP="00E814D1">
      <w:pPr>
        <w:rPr>
          <w:sz w:val="12"/>
          <w:szCs w:val="12"/>
        </w:rPr>
      </w:pPr>
    </w:p>
    <w:p w14:paraId="65C869FA" w14:textId="77777777" w:rsidR="00E814D1" w:rsidRDefault="00E814D1" w:rsidP="00E814D1">
      <w:pPr>
        <w:ind w:left="720"/>
        <w:rPr>
          <w:szCs w:val="28"/>
        </w:rPr>
      </w:pPr>
      <w:r w:rsidRPr="008362E8">
        <w:rPr>
          <w:szCs w:val="28"/>
        </w:rPr>
        <w:t xml:space="preserve">Use a ruler to estimate the length, and then measure the flowers shown on this page. Look at the ruler and then look at the flower. Think about how many centimetres long the flower is from the top to the bottom. Write your estimate before you check the answer. </w:t>
      </w:r>
    </w:p>
    <w:p w14:paraId="65C869FB" w14:textId="77777777" w:rsidR="00E814D1" w:rsidRPr="00E814D1" w:rsidRDefault="00E814D1" w:rsidP="00751F7C">
      <w:pPr>
        <w:rPr>
          <w:sz w:val="12"/>
          <w:szCs w:val="12"/>
        </w:rPr>
      </w:pPr>
    </w:p>
    <w:tbl>
      <w:tblPr>
        <w:tblW w:w="966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4698"/>
        <w:gridCol w:w="4966"/>
      </w:tblGrid>
      <w:tr w:rsidR="006B0FE6" w:rsidRPr="008362E8" w14:paraId="65C86A2C" w14:textId="77777777" w:rsidTr="00E814D1">
        <w:trPr>
          <w:trHeight w:val="390"/>
        </w:trPr>
        <w:tc>
          <w:tcPr>
            <w:tcW w:w="4698" w:type="dxa"/>
            <w:tcBorders>
              <w:top w:val="single" w:sz="6" w:space="0" w:color="auto"/>
            </w:tcBorders>
          </w:tcPr>
          <w:p w14:paraId="65C869FC" w14:textId="77777777" w:rsidR="00E814D1" w:rsidRDefault="00E814D1" w:rsidP="00751F7C">
            <w:pPr>
              <w:rPr>
                <w:noProof/>
                <w:lang w:val="en-AU" w:eastAsia="en-AU"/>
              </w:rPr>
            </w:pPr>
            <w:r>
              <w:rPr>
                <w:noProof/>
                <w:lang w:val="en-AU" w:eastAsia="en-AU"/>
              </w:rPr>
              <w:drawing>
                <wp:anchor distT="0" distB="0" distL="114300" distR="114300" simplePos="0" relativeHeight="251689984" behindDoc="0" locked="0" layoutInCell="1" allowOverlap="1" wp14:anchorId="65C87BDD" wp14:editId="65C87BDE">
                  <wp:simplePos x="0" y="0"/>
                  <wp:positionH relativeFrom="column">
                    <wp:posOffset>519430</wp:posOffset>
                  </wp:positionH>
                  <wp:positionV relativeFrom="paragraph">
                    <wp:posOffset>169545</wp:posOffset>
                  </wp:positionV>
                  <wp:extent cx="1896110" cy="2864485"/>
                  <wp:effectExtent l="0" t="0" r="8890" b="0"/>
                  <wp:wrapNone/>
                  <wp:docPr id="18" name="Picture 18" descr="tmcio1f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tmcio1fr[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896110" cy="28644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C869FD" w14:textId="77777777" w:rsidR="00E814D1" w:rsidRDefault="00E814D1" w:rsidP="00751F7C">
            <w:pPr>
              <w:rPr>
                <w:noProof/>
                <w:lang w:val="en-AU" w:eastAsia="en-AU"/>
              </w:rPr>
            </w:pPr>
          </w:p>
          <w:p w14:paraId="65C869FE" w14:textId="77777777" w:rsidR="00E814D1" w:rsidRDefault="00E814D1" w:rsidP="00751F7C">
            <w:pPr>
              <w:rPr>
                <w:noProof/>
                <w:lang w:val="en-AU" w:eastAsia="en-AU"/>
              </w:rPr>
            </w:pPr>
          </w:p>
          <w:p w14:paraId="65C869FF" w14:textId="77777777" w:rsidR="00E814D1" w:rsidRDefault="00E814D1" w:rsidP="00751F7C">
            <w:pPr>
              <w:rPr>
                <w:noProof/>
                <w:lang w:val="en-AU" w:eastAsia="en-AU"/>
              </w:rPr>
            </w:pPr>
          </w:p>
          <w:p w14:paraId="65C86A00" w14:textId="77777777" w:rsidR="00E814D1" w:rsidRDefault="00E814D1" w:rsidP="00751F7C">
            <w:pPr>
              <w:rPr>
                <w:noProof/>
                <w:lang w:val="en-AU" w:eastAsia="en-AU"/>
              </w:rPr>
            </w:pPr>
          </w:p>
          <w:p w14:paraId="65C86A01" w14:textId="77777777" w:rsidR="00E814D1" w:rsidRDefault="00E814D1" w:rsidP="00751F7C">
            <w:pPr>
              <w:rPr>
                <w:noProof/>
                <w:lang w:val="en-AU" w:eastAsia="en-AU"/>
              </w:rPr>
            </w:pPr>
          </w:p>
          <w:p w14:paraId="65C86A02" w14:textId="77777777" w:rsidR="006B0FE6" w:rsidRDefault="006B0FE6" w:rsidP="00751F7C"/>
          <w:p w14:paraId="65C86A03" w14:textId="77777777" w:rsidR="00E814D1" w:rsidRDefault="00E814D1" w:rsidP="00751F7C"/>
          <w:p w14:paraId="65C86A04" w14:textId="77777777" w:rsidR="00E814D1" w:rsidRDefault="00E814D1" w:rsidP="00751F7C"/>
          <w:p w14:paraId="65C86A05" w14:textId="77777777" w:rsidR="00E814D1" w:rsidRDefault="00E814D1" w:rsidP="00751F7C"/>
          <w:p w14:paraId="65C86A06" w14:textId="77777777" w:rsidR="00E814D1" w:rsidRDefault="00E814D1" w:rsidP="00751F7C"/>
          <w:p w14:paraId="65C86A07" w14:textId="77777777" w:rsidR="00E814D1" w:rsidRDefault="00E814D1" w:rsidP="00751F7C"/>
          <w:p w14:paraId="65C86A08" w14:textId="77777777" w:rsidR="006B0FE6" w:rsidRPr="008362E8" w:rsidRDefault="006B0FE6" w:rsidP="00751F7C">
            <w:pPr>
              <w:jc w:val="center"/>
            </w:pPr>
          </w:p>
          <w:p w14:paraId="65C86A09" w14:textId="77777777" w:rsidR="006B0FE6" w:rsidRPr="008362E8" w:rsidRDefault="006B0FE6" w:rsidP="00751F7C">
            <w:pPr>
              <w:rPr>
                <w:sz w:val="2"/>
                <w:szCs w:val="2"/>
              </w:rPr>
            </w:pPr>
          </w:p>
          <w:p w14:paraId="65C86A0A" w14:textId="77777777" w:rsidR="006B0FE6" w:rsidRPr="008362E8" w:rsidRDefault="006B0FE6" w:rsidP="00751F7C">
            <w:pPr>
              <w:rPr>
                <w:sz w:val="2"/>
                <w:szCs w:val="2"/>
              </w:rPr>
            </w:pPr>
          </w:p>
          <w:p w14:paraId="65C86A0B" w14:textId="77777777" w:rsidR="006B0FE6" w:rsidRPr="008362E8" w:rsidRDefault="006B0FE6" w:rsidP="00751F7C">
            <w:pPr>
              <w:rPr>
                <w:sz w:val="2"/>
                <w:szCs w:val="2"/>
              </w:rPr>
            </w:pPr>
          </w:p>
          <w:p w14:paraId="65C86A0C" w14:textId="77777777" w:rsidR="006B0FE6" w:rsidRPr="008362E8" w:rsidRDefault="006B0FE6" w:rsidP="00751F7C">
            <w:pPr>
              <w:rPr>
                <w:sz w:val="2"/>
                <w:szCs w:val="2"/>
              </w:rPr>
            </w:pPr>
          </w:p>
          <w:p w14:paraId="65C86A0D" w14:textId="77777777" w:rsidR="006B0FE6" w:rsidRPr="008362E8" w:rsidRDefault="006B0FE6" w:rsidP="00751F7C">
            <w:pPr>
              <w:rPr>
                <w:sz w:val="2"/>
                <w:szCs w:val="2"/>
              </w:rPr>
            </w:pPr>
          </w:p>
          <w:p w14:paraId="65C86A0E" w14:textId="77777777" w:rsidR="006B0FE6" w:rsidRPr="008362E8" w:rsidRDefault="006B0FE6" w:rsidP="00751F7C">
            <w:pPr>
              <w:rPr>
                <w:sz w:val="2"/>
                <w:szCs w:val="2"/>
              </w:rPr>
            </w:pPr>
          </w:p>
          <w:p w14:paraId="65C86A0F" w14:textId="77777777" w:rsidR="006B0FE6" w:rsidRPr="008362E8" w:rsidRDefault="006B0FE6" w:rsidP="00751F7C">
            <w:pPr>
              <w:rPr>
                <w:sz w:val="2"/>
                <w:szCs w:val="2"/>
              </w:rPr>
            </w:pPr>
          </w:p>
          <w:p w14:paraId="65C86A10" w14:textId="77777777" w:rsidR="006B0FE6" w:rsidRPr="008362E8" w:rsidRDefault="006B0FE6" w:rsidP="00751F7C">
            <w:pPr>
              <w:rPr>
                <w:sz w:val="2"/>
                <w:szCs w:val="2"/>
              </w:rPr>
            </w:pPr>
          </w:p>
          <w:p w14:paraId="65C86A11" w14:textId="77777777" w:rsidR="006B0FE6" w:rsidRPr="008362E8" w:rsidRDefault="006B0FE6" w:rsidP="00751F7C">
            <w:pPr>
              <w:rPr>
                <w:sz w:val="2"/>
                <w:szCs w:val="2"/>
              </w:rPr>
            </w:pPr>
          </w:p>
          <w:p w14:paraId="65C86A12" w14:textId="77777777" w:rsidR="006B0FE6" w:rsidRPr="008362E8" w:rsidRDefault="006B0FE6" w:rsidP="00751F7C">
            <w:pPr>
              <w:rPr>
                <w:sz w:val="2"/>
                <w:szCs w:val="2"/>
              </w:rPr>
            </w:pPr>
          </w:p>
          <w:p w14:paraId="65C86A13" w14:textId="77777777" w:rsidR="006B0FE6" w:rsidRPr="008362E8" w:rsidRDefault="006B0FE6" w:rsidP="00751F7C">
            <w:pPr>
              <w:rPr>
                <w:sz w:val="2"/>
                <w:szCs w:val="2"/>
              </w:rPr>
            </w:pPr>
          </w:p>
          <w:p w14:paraId="65C86A14" w14:textId="77777777" w:rsidR="006B0FE6" w:rsidRPr="008362E8" w:rsidRDefault="006B0FE6" w:rsidP="00751F7C">
            <w:pPr>
              <w:rPr>
                <w:sz w:val="2"/>
                <w:szCs w:val="2"/>
              </w:rPr>
            </w:pPr>
          </w:p>
          <w:p w14:paraId="65C86A15" w14:textId="77777777" w:rsidR="006B0FE6" w:rsidRPr="008362E8" w:rsidRDefault="006B0FE6" w:rsidP="00751F7C">
            <w:pPr>
              <w:rPr>
                <w:sz w:val="2"/>
                <w:szCs w:val="2"/>
              </w:rPr>
            </w:pPr>
          </w:p>
          <w:p w14:paraId="65C86A16" w14:textId="77777777" w:rsidR="006B0FE6" w:rsidRPr="008362E8" w:rsidRDefault="006B0FE6" w:rsidP="00751F7C">
            <w:pPr>
              <w:rPr>
                <w:sz w:val="2"/>
                <w:szCs w:val="2"/>
              </w:rPr>
            </w:pPr>
          </w:p>
          <w:p w14:paraId="65C86A17" w14:textId="77777777" w:rsidR="006B0FE6" w:rsidRPr="008362E8" w:rsidRDefault="006B0FE6" w:rsidP="00751F7C">
            <w:pPr>
              <w:rPr>
                <w:sz w:val="2"/>
                <w:szCs w:val="2"/>
              </w:rPr>
            </w:pPr>
          </w:p>
          <w:p w14:paraId="65C86A18" w14:textId="77777777" w:rsidR="006B0FE6" w:rsidRPr="008362E8" w:rsidRDefault="006B0FE6" w:rsidP="00751F7C">
            <w:pPr>
              <w:rPr>
                <w:sz w:val="2"/>
                <w:szCs w:val="2"/>
              </w:rPr>
            </w:pPr>
          </w:p>
          <w:p w14:paraId="65C86A19" w14:textId="77777777" w:rsidR="006B0FE6" w:rsidRPr="008362E8" w:rsidRDefault="006B0FE6" w:rsidP="00751F7C">
            <w:pPr>
              <w:rPr>
                <w:sz w:val="2"/>
                <w:szCs w:val="2"/>
              </w:rPr>
            </w:pPr>
          </w:p>
          <w:p w14:paraId="65C86A1A" w14:textId="77777777" w:rsidR="006B0FE6" w:rsidRPr="008362E8" w:rsidRDefault="006B0FE6" w:rsidP="00751F7C">
            <w:pPr>
              <w:rPr>
                <w:sz w:val="2"/>
                <w:szCs w:val="2"/>
              </w:rPr>
            </w:pPr>
          </w:p>
          <w:p w14:paraId="65C86A1B" w14:textId="77777777" w:rsidR="006B0FE6" w:rsidRPr="008362E8" w:rsidRDefault="006B0FE6" w:rsidP="00751F7C">
            <w:pPr>
              <w:rPr>
                <w:sz w:val="2"/>
                <w:szCs w:val="2"/>
              </w:rPr>
            </w:pPr>
          </w:p>
          <w:p w14:paraId="65C86A1C" w14:textId="77777777" w:rsidR="006B0FE6" w:rsidRPr="008362E8" w:rsidRDefault="006B0FE6" w:rsidP="00751F7C">
            <w:pPr>
              <w:rPr>
                <w:sz w:val="2"/>
                <w:szCs w:val="2"/>
              </w:rPr>
            </w:pPr>
          </w:p>
          <w:p w14:paraId="65C86A1D" w14:textId="77777777" w:rsidR="006B0FE6" w:rsidRPr="008362E8" w:rsidRDefault="006B0FE6" w:rsidP="00751F7C">
            <w:pPr>
              <w:rPr>
                <w:sz w:val="2"/>
                <w:szCs w:val="2"/>
              </w:rPr>
            </w:pPr>
          </w:p>
          <w:p w14:paraId="65C86A1E" w14:textId="77777777" w:rsidR="006B0FE6" w:rsidRPr="008362E8" w:rsidRDefault="006B0FE6" w:rsidP="00751F7C">
            <w:pPr>
              <w:rPr>
                <w:sz w:val="2"/>
                <w:szCs w:val="2"/>
              </w:rPr>
            </w:pPr>
          </w:p>
          <w:p w14:paraId="65C86A1F" w14:textId="77777777" w:rsidR="006B0FE6" w:rsidRPr="008362E8" w:rsidRDefault="006B0FE6" w:rsidP="00751F7C">
            <w:pPr>
              <w:rPr>
                <w:sz w:val="2"/>
                <w:szCs w:val="2"/>
              </w:rPr>
            </w:pPr>
          </w:p>
          <w:p w14:paraId="65C86A20" w14:textId="77777777" w:rsidR="006B0FE6" w:rsidRPr="008362E8" w:rsidRDefault="006B0FE6" w:rsidP="00751F7C">
            <w:pPr>
              <w:rPr>
                <w:sz w:val="2"/>
                <w:szCs w:val="2"/>
              </w:rPr>
            </w:pPr>
          </w:p>
          <w:p w14:paraId="65C86A21" w14:textId="77777777" w:rsidR="006B0FE6" w:rsidRPr="008362E8" w:rsidRDefault="006B0FE6" w:rsidP="00751F7C">
            <w:pPr>
              <w:rPr>
                <w:sz w:val="2"/>
                <w:szCs w:val="2"/>
              </w:rPr>
            </w:pPr>
          </w:p>
          <w:p w14:paraId="65C86A22" w14:textId="77777777" w:rsidR="006B0FE6" w:rsidRPr="008362E8" w:rsidRDefault="006B0FE6" w:rsidP="00751F7C">
            <w:pPr>
              <w:rPr>
                <w:sz w:val="2"/>
                <w:szCs w:val="2"/>
              </w:rPr>
            </w:pPr>
          </w:p>
          <w:p w14:paraId="65C86A23" w14:textId="77777777" w:rsidR="006B0FE6" w:rsidRPr="008362E8" w:rsidRDefault="006B0FE6" w:rsidP="00751F7C">
            <w:pPr>
              <w:rPr>
                <w:sz w:val="2"/>
                <w:szCs w:val="2"/>
              </w:rPr>
            </w:pPr>
          </w:p>
          <w:p w14:paraId="65C86A24" w14:textId="77777777" w:rsidR="006B0FE6" w:rsidRPr="008362E8" w:rsidRDefault="006B0FE6" w:rsidP="00751F7C">
            <w:pPr>
              <w:rPr>
                <w:sz w:val="2"/>
                <w:szCs w:val="2"/>
              </w:rPr>
            </w:pPr>
          </w:p>
          <w:p w14:paraId="65C86A25" w14:textId="77777777" w:rsidR="006B0FE6" w:rsidRPr="008362E8" w:rsidRDefault="006B0FE6" w:rsidP="00751F7C">
            <w:pPr>
              <w:rPr>
                <w:sz w:val="2"/>
                <w:szCs w:val="2"/>
              </w:rPr>
            </w:pPr>
          </w:p>
          <w:p w14:paraId="65C86A26" w14:textId="77777777" w:rsidR="006B0FE6" w:rsidRPr="008362E8" w:rsidRDefault="006B0FE6" w:rsidP="00751F7C">
            <w:pPr>
              <w:rPr>
                <w:sz w:val="2"/>
                <w:szCs w:val="2"/>
              </w:rPr>
            </w:pPr>
          </w:p>
          <w:p w14:paraId="65C86A27" w14:textId="77777777" w:rsidR="006B0FE6" w:rsidRPr="008362E8" w:rsidRDefault="006B0FE6" w:rsidP="00751F7C">
            <w:pPr>
              <w:jc w:val="center"/>
            </w:pPr>
            <w:r w:rsidRPr="008362E8">
              <w:rPr>
                <w:rFonts w:ascii="Comic Sans MS" w:hAnsi="Comic Sans MS"/>
                <w:szCs w:val="28"/>
              </w:rPr>
              <w:t>estimate: ____ cm</w:t>
            </w:r>
          </w:p>
          <w:p w14:paraId="65C86A28" w14:textId="77777777" w:rsidR="006B0FE6" w:rsidRPr="008362E8" w:rsidRDefault="006B0FE6" w:rsidP="00751F7C">
            <w:pPr>
              <w:jc w:val="center"/>
              <w:rPr>
                <w:rFonts w:ascii="Comic Sans MS" w:hAnsi="Comic Sans MS"/>
                <w:szCs w:val="28"/>
              </w:rPr>
            </w:pPr>
          </w:p>
          <w:p w14:paraId="65C86A29" w14:textId="77777777" w:rsidR="006B0FE6" w:rsidRPr="00E814D1" w:rsidRDefault="006B0FE6" w:rsidP="00E814D1">
            <w:pPr>
              <w:jc w:val="center"/>
              <w:rPr>
                <w:rFonts w:ascii="Comic Sans MS" w:hAnsi="Comic Sans MS"/>
                <w:szCs w:val="28"/>
              </w:rPr>
            </w:pPr>
            <w:r w:rsidRPr="008362E8">
              <w:rPr>
                <w:rFonts w:ascii="Comic Sans MS" w:hAnsi="Comic Sans MS"/>
                <w:szCs w:val="28"/>
              </w:rPr>
              <w:t>measure: _____ cm</w:t>
            </w:r>
          </w:p>
        </w:tc>
        <w:tc>
          <w:tcPr>
            <w:tcW w:w="4966" w:type="dxa"/>
            <w:tcBorders>
              <w:top w:val="single" w:sz="6" w:space="0" w:color="auto"/>
            </w:tcBorders>
          </w:tcPr>
          <w:p w14:paraId="65C86A2A" w14:textId="77777777" w:rsidR="006B0FE6" w:rsidRPr="008362E8" w:rsidRDefault="006B0FE6" w:rsidP="00751F7C">
            <w:pPr>
              <w:jc w:val="center"/>
              <w:rPr>
                <w:rFonts w:ascii="Comic Sans MS" w:hAnsi="Comic Sans MS"/>
                <w:szCs w:val="28"/>
              </w:rPr>
            </w:pPr>
            <w:r>
              <w:rPr>
                <w:noProof/>
                <w:lang w:val="en-AU" w:eastAsia="en-AU"/>
              </w:rPr>
              <w:drawing>
                <wp:inline distT="0" distB="0" distL="0" distR="0" wp14:anchorId="65C87BDF" wp14:editId="65C87BE0">
                  <wp:extent cx="2299335" cy="3953510"/>
                  <wp:effectExtent l="0" t="0" r="5715" b="8890"/>
                  <wp:docPr id="17" name="Picture 17" descr="gsuliij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gsuliijd[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299335" cy="3953510"/>
                          </a:xfrm>
                          <a:prstGeom prst="rect">
                            <a:avLst/>
                          </a:prstGeom>
                          <a:noFill/>
                          <a:ln>
                            <a:noFill/>
                          </a:ln>
                        </pic:spPr>
                      </pic:pic>
                    </a:graphicData>
                  </a:graphic>
                </wp:inline>
              </w:drawing>
            </w:r>
          </w:p>
          <w:p w14:paraId="65C86A2B" w14:textId="77777777" w:rsidR="006B0FE6" w:rsidRPr="008362E8" w:rsidRDefault="006B0FE6" w:rsidP="00E814D1">
            <w:pPr>
              <w:jc w:val="center"/>
            </w:pPr>
            <w:r w:rsidRPr="008362E8">
              <w:rPr>
                <w:rFonts w:ascii="Comic Sans MS" w:hAnsi="Comic Sans MS"/>
                <w:szCs w:val="28"/>
              </w:rPr>
              <w:t>estimate: ___cm</w:t>
            </w:r>
            <w:r w:rsidRPr="008362E8">
              <w:t xml:space="preserve">    </w:t>
            </w:r>
            <w:r w:rsidRPr="008362E8">
              <w:rPr>
                <w:rFonts w:ascii="Comic Sans MS" w:hAnsi="Comic Sans MS"/>
                <w:szCs w:val="28"/>
              </w:rPr>
              <w:t>measure: ___cm</w:t>
            </w:r>
          </w:p>
        </w:tc>
      </w:tr>
      <w:tr w:rsidR="006B0FE6" w:rsidRPr="008362E8" w14:paraId="65C86A50" w14:textId="77777777" w:rsidTr="00E814D1">
        <w:trPr>
          <w:trHeight w:val="4405"/>
        </w:trPr>
        <w:tc>
          <w:tcPr>
            <w:tcW w:w="4698" w:type="dxa"/>
          </w:tcPr>
          <w:p w14:paraId="65C86A2D" w14:textId="77777777" w:rsidR="006B0FE6" w:rsidRPr="008362E8" w:rsidRDefault="006B0FE6" w:rsidP="00751F7C">
            <w:pPr>
              <w:jc w:val="center"/>
              <w:rPr>
                <w:rFonts w:ascii="Comic Sans MS" w:hAnsi="Comic Sans MS"/>
                <w:szCs w:val="28"/>
              </w:rPr>
            </w:pPr>
          </w:p>
          <w:p w14:paraId="65C86A2E" w14:textId="77777777" w:rsidR="006B0FE6" w:rsidRPr="008362E8" w:rsidRDefault="00E814D1" w:rsidP="00751F7C">
            <w:pPr>
              <w:jc w:val="center"/>
              <w:rPr>
                <w:rFonts w:ascii="Comic Sans MS" w:hAnsi="Comic Sans MS"/>
                <w:sz w:val="2"/>
                <w:szCs w:val="2"/>
              </w:rPr>
            </w:pPr>
            <w:r>
              <w:rPr>
                <w:noProof/>
                <w:lang w:val="en-AU" w:eastAsia="en-AU"/>
              </w:rPr>
              <w:drawing>
                <wp:anchor distT="0" distB="0" distL="114300" distR="114300" simplePos="0" relativeHeight="251688960" behindDoc="0" locked="0" layoutInCell="1" allowOverlap="1" wp14:anchorId="65C87BE1" wp14:editId="65C87BE2">
                  <wp:simplePos x="0" y="0"/>
                  <wp:positionH relativeFrom="column">
                    <wp:posOffset>775970</wp:posOffset>
                  </wp:positionH>
                  <wp:positionV relativeFrom="paragraph">
                    <wp:posOffset>-5080</wp:posOffset>
                  </wp:positionV>
                  <wp:extent cx="1304290" cy="1694180"/>
                  <wp:effectExtent l="0" t="0" r="0" b="1270"/>
                  <wp:wrapNone/>
                  <wp:docPr id="16" name="Picture 16" descr="atvzi0z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atvzi0zn[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04290" cy="16941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C86A2F" w14:textId="77777777" w:rsidR="006B0FE6" w:rsidRPr="008362E8" w:rsidRDefault="006B0FE6" w:rsidP="00751F7C">
            <w:pPr>
              <w:jc w:val="center"/>
              <w:rPr>
                <w:rFonts w:ascii="Comic Sans MS" w:hAnsi="Comic Sans MS"/>
                <w:sz w:val="2"/>
                <w:szCs w:val="2"/>
              </w:rPr>
            </w:pPr>
          </w:p>
          <w:p w14:paraId="65C86A30" w14:textId="77777777" w:rsidR="006B0FE6" w:rsidRPr="008362E8" w:rsidRDefault="006B0FE6" w:rsidP="00751F7C">
            <w:pPr>
              <w:jc w:val="center"/>
              <w:rPr>
                <w:rFonts w:ascii="Comic Sans MS" w:hAnsi="Comic Sans MS"/>
                <w:sz w:val="2"/>
                <w:szCs w:val="2"/>
              </w:rPr>
            </w:pPr>
          </w:p>
          <w:p w14:paraId="65C86A31" w14:textId="77777777" w:rsidR="006B0FE6" w:rsidRPr="008362E8" w:rsidRDefault="006B0FE6" w:rsidP="00751F7C">
            <w:pPr>
              <w:jc w:val="center"/>
              <w:rPr>
                <w:rFonts w:ascii="Comic Sans MS" w:hAnsi="Comic Sans MS"/>
                <w:sz w:val="2"/>
                <w:szCs w:val="2"/>
              </w:rPr>
            </w:pPr>
          </w:p>
          <w:p w14:paraId="65C86A32" w14:textId="77777777" w:rsidR="006B0FE6" w:rsidRPr="008362E8" w:rsidRDefault="006B0FE6" w:rsidP="00751F7C">
            <w:pPr>
              <w:jc w:val="center"/>
              <w:rPr>
                <w:rFonts w:ascii="Comic Sans MS" w:hAnsi="Comic Sans MS"/>
                <w:sz w:val="2"/>
                <w:szCs w:val="2"/>
              </w:rPr>
            </w:pPr>
          </w:p>
          <w:p w14:paraId="65C86A33" w14:textId="77777777" w:rsidR="006B0FE6" w:rsidRPr="008362E8" w:rsidRDefault="006B0FE6" w:rsidP="00751F7C">
            <w:pPr>
              <w:jc w:val="center"/>
              <w:rPr>
                <w:rFonts w:ascii="Comic Sans MS" w:hAnsi="Comic Sans MS"/>
                <w:sz w:val="2"/>
                <w:szCs w:val="2"/>
              </w:rPr>
            </w:pPr>
          </w:p>
          <w:p w14:paraId="65C86A34" w14:textId="77777777" w:rsidR="006B0FE6" w:rsidRPr="008362E8" w:rsidRDefault="006B0FE6" w:rsidP="00751F7C">
            <w:pPr>
              <w:jc w:val="center"/>
              <w:rPr>
                <w:rFonts w:ascii="Comic Sans MS" w:hAnsi="Comic Sans MS"/>
                <w:sz w:val="2"/>
                <w:szCs w:val="2"/>
              </w:rPr>
            </w:pPr>
          </w:p>
          <w:p w14:paraId="65C86A35" w14:textId="77777777" w:rsidR="006B0FE6" w:rsidRPr="008362E8" w:rsidRDefault="006B0FE6" w:rsidP="00751F7C">
            <w:pPr>
              <w:jc w:val="center"/>
              <w:rPr>
                <w:rFonts w:ascii="Comic Sans MS" w:hAnsi="Comic Sans MS"/>
                <w:sz w:val="2"/>
                <w:szCs w:val="2"/>
              </w:rPr>
            </w:pPr>
          </w:p>
          <w:p w14:paraId="65C86A36" w14:textId="77777777" w:rsidR="006B0FE6" w:rsidRPr="008362E8" w:rsidRDefault="006B0FE6" w:rsidP="00751F7C">
            <w:pPr>
              <w:jc w:val="center"/>
              <w:rPr>
                <w:rFonts w:ascii="Comic Sans MS" w:hAnsi="Comic Sans MS"/>
                <w:sz w:val="2"/>
                <w:szCs w:val="2"/>
              </w:rPr>
            </w:pPr>
          </w:p>
          <w:p w14:paraId="65C86A37" w14:textId="77777777" w:rsidR="006B0FE6" w:rsidRPr="008362E8" w:rsidRDefault="006B0FE6" w:rsidP="00751F7C">
            <w:pPr>
              <w:jc w:val="center"/>
              <w:rPr>
                <w:rFonts w:ascii="Comic Sans MS" w:hAnsi="Comic Sans MS"/>
                <w:sz w:val="2"/>
                <w:szCs w:val="2"/>
              </w:rPr>
            </w:pPr>
          </w:p>
          <w:p w14:paraId="65C86A38" w14:textId="77777777" w:rsidR="006B0FE6" w:rsidRPr="008362E8" w:rsidRDefault="006B0FE6" w:rsidP="00751F7C">
            <w:pPr>
              <w:jc w:val="center"/>
              <w:rPr>
                <w:rFonts w:ascii="Comic Sans MS" w:hAnsi="Comic Sans MS"/>
                <w:sz w:val="2"/>
                <w:szCs w:val="2"/>
              </w:rPr>
            </w:pPr>
          </w:p>
          <w:p w14:paraId="65C86A39" w14:textId="77777777" w:rsidR="006B0FE6" w:rsidRPr="008362E8" w:rsidRDefault="006B0FE6" w:rsidP="00751F7C">
            <w:pPr>
              <w:jc w:val="center"/>
              <w:rPr>
                <w:rFonts w:ascii="Comic Sans MS" w:hAnsi="Comic Sans MS"/>
                <w:sz w:val="2"/>
                <w:szCs w:val="2"/>
              </w:rPr>
            </w:pPr>
          </w:p>
          <w:p w14:paraId="65C86A3A" w14:textId="77777777" w:rsidR="006B0FE6" w:rsidRPr="008362E8" w:rsidRDefault="006B0FE6" w:rsidP="00751F7C">
            <w:pPr>
              <w:jc w:val="center"/>
              <w:rPr>
                <w:rFonts w:ascii="Comic Sans MS" w:hAnsi="Comic Sans MS"/>
                <w:sz w:val="2"/>
                <w:szCs w:val="2"/>
              </w:rPr>
            </w:pPr>
          </w:p>
          <w:p w14:paraId="65C86A3B" w14:textId="77777777" w:rsidR="006B0FE6" w:rsidRPr="008362E8" w:rsidRDefault="006B0FE6" w:rsidP="00751F7C">
            <w:pPr>
              <w:jc w:val="center"/>
              <w:rPr>
                <w:rFonts w:ascii="Comic Sans MS" w:hAnsi="Comic Sans MS"/>
                <w:sz w:val="2"/>
                <w:szCs w:val="2"/>
              </w:rPr>
            </w:pPr>
          </w:p>
          <w:p w14:paraId="65C86A3C" w14:textId="77777777" w:rsidR="006B0FE6" w:rsidRPr="008362E8" w:rsidRDefault="006B0FE6" w:rsidP="00751F7C">
            <w:pPr>
              <w:jc w:val="center"/>
              <w:rPr>
                <w:rFonts w:ascii="Comic Sans MS" w:hAnsi="Comic Sans MS"/>
                <w:sz w:val="2"/>
                <w:szCs w:val="2"/>
              </w:rPr>
            </w:pPr>
          </w:p>
          <w:p w14:paraId="65C86A3D" w14:textId="77777777" w:rsidR="006B0FE6" w:rsidRPr="008362E8" w:rsidRDefault="006B0FE6" w:rsidP="00751F7C">
            <w:pPr>
              <w:jc w:val="center"/>
              <w:rPr>
                <w:rFonts w:ascii="Comic Sans MS" w:hAnsi="Comic Sans MS"/>
                <w:sz w:val="2"/>
                <w:szCs w:val="2"/>
              </w:rPr>
            </w:pPr>
          </w:p>
          <w:p w14:paraId="65C86A3E" w14:textId="77777777" w:rsidR="00E814D1" w:rsidRDefault="00E814D1" w:rsidP="00751F7C">
            <w:pPr>
              <w:jc w:val="center"/>
              <w:rPr>
                <w:rFonts w:ascii="Comic Sans MS" w:hAnsi="Comic Sans MS"/>
                <w:szCs w:val="28"/>
              </w:rPr>
            </w:pPr>
          </w:p>
          <w:p w14:paraId="65C86A3F" w14:textId="77777777" w:rsidR="00E814D1" w:rsidRDefault="00E814D1" w:rsidP="00751F7C">
            <w:pPr>
              <w:jc w:val="center"/>
              <w:rPr>
                <w:rFonts w:ascii="Comic Sans MS" w:hAnsi="Comic Sans MS"/>
                <w:szCs w:val="28"/>
              </w:rPr>
            </w:pPr>
          </w:p>
          <w:p w14:paraId="65C86A40" w14:textId="77777777" w:rsidR="00E814D1" w:rsidRDefault="00E814D1" w:rsidP="00751F7C">
            <w:pPr>
              <w:jc w:val="center"/>
              <w:rPr>
                <w:rFonts w:ascii="Comic Sans MS" w:hAnsi="Comic Sans MS"/>
                <w:szCs w:val="28"/>
              </w:rPr>
            </w:pPr>
          </w:p>
          <w:p w14:paraId="65C86A41" w14:textId="77777777" w:rsidR="00E814D1" w:rsidRDefault="00E814D1" w:rsidP="00751F7C">
            <w:pPr>
              <w:jc w:val="center"/>
              <w:rPr>
                <w:rFonts w:ascii="Comic Sans MS" w:hAnsi="Comic Sans MS"/>
                <w:szCs w:val="28"/>
              </w:rPr>
            </w:pPr>
          </w:p>
          <w:p w14:paraId="65C86A42" w14:textId="77777777" w:rsidR="00E814D1" w:rsidRDefault="00E814D1" w:rsidP="00751F7C">
            <w:pPr>
              <w:jc w:val="center"/>
              <w:rPr>
                <w:rFonts w:ascii="Comic Sans MS" w:hAnsi="Comic Sans MS"/>
                <w:szCs w:val="28"/>
              </w:rPr>
            </w:pPr>
          </w:p>
          <w:p w14:paraId="65C86A43" w14:textId="77777777" w:rsidR="00E814D1" w:rsidRDefault="00E814D1" w:rsidP="00751F7C">
            <w:pPr>
              <w:jc w:val="center"/>
              <w:rPr>
                <w:rFonts w:ascii="Comic Sans MS" w:hAnsi="Comic Sans MS"/>
                <w:szCs w:val="28"/>
              </w:rPr>
            </w:pPr>
          </w:p>
          <w:p w14:paraId="65C86A44" w14:textId="77777777" w:rsidR="006B0FE6" w:rsidRPr="008362E8" w:rsidRDefault="006B0FE6" w:rsidP="00751F7C">
            <w:pPr>
              <w:jc w:val="center"/>
            </w:pPr>
            <w:r w:rsidRPr="008362E8">
              <w:rPr>
                <w:rFonts w:ascii="Comic Sans MS" w:hAnsi="Comic Sans MS"/>
                <w:szCs w:val="28"/>
              </w:rPr>
              <w:t>estimate: ____ cm</w:t>
            </w:r>
          </w:p>
          <w:p w14:paraId="65C86A45" w14:textId="77777777" w:rsidR="006B0FE6" w:rsidRPr="008362E8" w:rsidRDefault="006B0FE6" w:rsidP="00751F7C">
            <w:pPr>
              <w:jc w:val="center"/>
            </w:pPr>
          </w:p>
          <w:p w14:paraId="65C86A46" w14:textId="77777777" w:rsidR="006B0FE6" w:rsidRPr="008362E8" w:rsidRDefault="006B0FE6" w:rsidP="00751F7C">
            <w:pPr>
              <w:jc w:val="center"/>
            </w:pPr>
            <w:r w:rsidRPr="008362E8">
              <w:rPr>
                <w:rFonts w:ascii="Comic Sans MS" w:hAnsi="Comic Sans MS"/>
                <w:szCs w:val="28"/>
              </w:rPr>
              <w:t>measure: _____ cm</w:t>
            </w:r>
          </w:p>
        </w:tc>
        <w:tc>
          <w:tcPr>
            <w:tcW w:w="4966" w:type="dxa"/>
          </w:tcPr>
          <w:p w14:paraId="65C86A47" w14:textId="77777777" w:rsidR="006B0FE6" w:rsidRPr="008362E8" w:rsidRDefault="006B0FE6" w:rsidP="00751F7C">
            <w:pPr>
              <w:jc w:val="center"/>
            </w:pPr>
          </w:p>
          <w:p w14:paraId="65C86A48" w14:textId="77777777" w:rsidR="006B0FE6" w:rsidRPr="008362E8" w:rsidRDefault="006B0FE6" w:rsidP="00751F7C">
            <w:pPr>
              <w:jc w:val="center"/>
            </w:pPr>
          </w:p>
          <w:p w14:paraId="65C86A49" w14:textId="77777777" w:rsidR="006B0FE6" w:rsidRPr="008362E8" w:rsidRDefault="006B0FE6" w:rsidP="00751F7C">
            <w:pPr>
              <w:jc w:val="center"/>
            </w:pPr>
          </w:p>
          <w:p w14:paraId="65C86A4A" w14:textId="77777777" w:rsidR="006B0FE6" w:rsidRPr="008362E8" w:rsidRDefault="006B0FE6" w:rsidP="00751F7C">
            <w:pPr>
              <w:jc w:val="center"/>
              <w:rPr>
                <w:rFonts w:ascii="Comic Sans MS" w:hAnsi="Comic Sans MS"/>
                <w:szCs w:val="28"/>
              </w:rPr>
            </w:pPr>
            <w:r>
              <w:rPr>
                <w:noProof/>
                <w:lang w:val="en-AU" w:eastAsia="en-AU"/>
              </w:rPr>
              <w:drawing>
                <wp:inline distT="0" distB="0" distL="0" distR="0" wp14:anchorId="65C87BE3" wp14:editId="65C87BE4">
                  <wp:extent cx="873760" cy="901065"/>
                  <wp:effectExtent l="0" t="0" r="2540" b="0"/>
                  <wp:docPr id="15" name="Picture 15" descr="bd00083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bd00083_"/>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873760" cy="901065"/>
                          </a:xfrm>
                          <a:prstGeom prst="rect">
                            <a:avLst/>
                          </a:prstGeom>
                          <a:noFill/>
                          <a:ln>
                            <a:noFill/>
                          </a:ln>
                        </pic:spPr>
                      </pic:pic>
                    </a:graphicData>
                  </a:graphic>
                </wp:inline>
              </w:drawing>
            </w:r>
          </w:p>
          <w:p w14:paraId="65C86A4B" w14:textId="77777777" w:rsidR="006B0FE6" w:rsidRPr="008362E8" w:rsidRDefault="006B0FE6" w:rsidP="00751F7C">
            <w:pPr>
              <w:rPr>
                <w:rFonts w:ascii="Comic Sans MS" w:hAnsi="Comic Sans MS"/>
                <w:szCs w:val="28"/>
              </w:rPr>
            </w:pPr>
          </w:p>
          <w:p w14:paraId="65C86A4C" w14:textId="77777777" w:rsidR="006B0FE6" w:rsidRPr="008362E8" w:rsidRDefault="006B0FE6" w:rsidP="00751F7C">
            <w:pPr>
              <w:rPr>
                <w:rFonts w:ascii="Comic Sans MS" w:hAnsi="Comic Sans MS"/>
                <w:szCs w:val="28"/>
              </w:rPr>
            </w:pPr>
          </w:p>
          <w:p w14:paraId="65C86A4D" w14:textId="77777777" w:rsidR="006B0FE6" w:rsidRPr="008362E8" w:rsidRDefault="006B0FE6" w:rsidP="00751F7C">
            <w:pPr>
              <w:jc w:val="center"/>
            </w:pPr>
            <w:r w:rsidRPr="008362E8">
              <w:rPr>
                <w:rFonts w:ascii="Comic Sans MS" w:hAnsi="Comic Sans MS"/>
                <w:szCs w:val="28"/>
              </w:rPr>
              <w:t>estimate: ____ cm</w:t>
            </w:r>
          </w:p>
          <w:p w14:paraId="65C86A4E" w14:textId="77777777" w:rsidR="006B0FE6" w:rsidRPr="008362E8" w:rsidRDefault="006B0FE6" w:rsidP="00751F7C">
            <w:pPr>
              <w:jc w:val="center"/>
            </w:pPr>
          </w:p>
          <w:p w14:paraId="65C86A4F" w14:textId="77777777" w:rsidR="006B0FE6" w:rsidRPr="008362E8" w:rsidRDefault="006B0FE6" w:rsidP="00751F7C">
            <w:pPr>
              <w:jc w:val="center"/>
            </w:pPr>
            <w:r w:rsidRPr="008362E8">
              <w:rPr>
                <w:rFonts w:ascii="Comic Sans MS" w:hAnsi="Comic Sans MS"/>
                <w:szCs w:val="28"/>
              </w:rPr>
              <w:t>measure: _____ cm</w:t>
            </w:r>
          </w:p>
        </w:tc>
      </w:tr>
    </w:tbl>
    <w:p w14:paraId="65C86A51" w14:textId="77777777" w:rsidR="003C6160" w:rsidRDefault="003C6160" w:rsidP="00E814D1"/>
    <w:p w14:paraId="65C86A52" w14:textId="77777777" w:rsidR="006B0FE6" w:rsidRDefault="006B0FE6" w:rsidP="00E814D1">
      <w:pPr>
        <w:rPr>
          <w:b/>
        </w:rPr>
      </w:pPr>
      <w:r>
        <w:lastRenderedPageBreak/>
        <w:t>Explain why it is important to have a standard unit of measurement like centimetres, rather than using our hand</w:t>
      </w:r>
      <w:r w:rsidR="00D77CB4">
        <w:t xml:space="preserve"> </w:t>
      </w:r>
      <w:r>
        <w:t>span to measure things</w:t>
      </w:r>
      <w:r w:rsidR="00D77CB4">
        <w:t>.</w:t>
      </w:r>
      <w:r>
        <w:t xml:space="preserve"> </w:t>
      </w:r>
    </w:p>
    <w:p w14:paraId="65C86A53" w14:textId="77777777" w:rsidR="006B0FE6" w:rsidRPr="004E3355" w:rsidRDefault="006B0FE6" w:rsidP="006B0FE6"/>
    <w:p w14:paraId="65C86A54" w14:textId="77777777" w:rsidR="006B0FE6" w:rsidRPr="004E3355" w:rsidRDefault="006B0FE6" w:rsidP="006B0FE6">
      <w:r>
        <w:t>__________________________________________________________________</w:t>
      </w:r>
    </w:p>
    <w:p w14:paraId="65C86A55" w14:textId="77777777" w:rsidR="006B0FE6" w:rsidRDefault="006B0FE6" w:rsidP="00E814D1"/>
    <w:p w14:paraId="65C86A56" w14:textId="77777777" w:rsidR="00E814D1" w:rsidRPr="004E3355" w:rsidRDefault="00E814D1" w:rsidP="00E814D1">
      <w:r>
        <w:t>__________________________________________________________________</w:t>
      </w:r>
    </w:p>
    <w:p w14:paraId="65C86A57" w14:textId="77777777" w:rsidR="00E814D1" w:rsidRDefault="00E814D1" w:rsidP="00E814D1"/>
    <w:p w14:paraId="65C86A58" w14:textId="77777777" w:rsidR="006B0FE6" w:rsidRDefault="006B0FE6" w:rsidP="00E814D1"/>
    <w:p w14:paraId="65C86A67" w14:textId="77777777" w:rsidR="006B0FE6" w:rsidRPr="008362E8" w:rsidRDefault="00524C8A" w:rsidP="006B0FE6">
      <w:pPr>
        <w:rPr>
          <w:color w:val="000000"/>
          <w:szCs w:val="28"/>
        </w:rPr>
      </w:pPr>
      <w:r>
        <w:rPr>
          <w:noProof/>
          <w:lang w:val="en-AU" w:eastAsia="en-AU"/>
        </w:rPr>
        <w:drawing>
          <wp:anchor distT="0" distB="0" distL="114300" distR="114300" simplePos="0" relativeHeight="251692032" behindDoc="0" locked="0" layoutInCell="1" allowOverlap="1" wp14:anchorId="65C87BE9" wp14:editId="65C87BEA">
            <wp:simplePos x="0" y="0"/>
            <wp:positionH relativeFrom="column">
              <wp:posOffset>560705</wp:posOffset>
            </wp:positionH>
            <wp:positionV relativeFrom="paragraph">
              <wp:posOffset>131968</wp:posOffset>
            </wp:positionV>
            <wp:extent cx="4851689" cy="2608729"/>
            <wp:effectExtent l="0" t="0" r="6350" b="1270"/>
            <wp:wrapNone/>
            <wp:docPr id="12" name="Picture 12" descr="DidYouKn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idYouKnow"/>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851689" cy="2608729"/>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C86A68" w14:textId="77777777" w:rsidR="006B0FE6" w:rsidRPr="008362E8" w:rsidRDefault="006B0FE6" w:rsidP="006B0FE6">
      <w:pPr>
        <w:rPr>
          <w:b/>
          <w:szCs w:val="28"/>
        </w:rPr>
      </w:pPr>
    </w:p>
    <w:p w14:paraId="65C86A69" w14:textId="77777777" w:rsidR="006B0FE6" w:rsidRPr="008362E8" w:rsidRDefault="006B0FE6" w:rsidP="006B0FE6">
      <w:pPr>
        <w:ind w:right="-230"/>
      </w:pPr>
    </w:p>
    <w:p w14:paraId="65C86A6A" w14:textId="77777777" w:rsidR="006B0FE6" w:rsidRDefault="006B0FE6" w:rsidP="006B0FE6">
      <w:pPr>
        <w:ind w:right="-230"/>
      </w:pPr>
    </w:p>
    <w:p w14:paraId="65C86A6B" w14:textId="77777777" w:rsidR="00524C8A" w:rsidRDefault="00524C8A" w:rsidP="006B0FE6">
      <w:pPr>
        <w:ind w:right="-230"/>
      </w:pPr>
    </w:p>
    <w:p w14:paraId="65C86A6C" w14:textId="77777777" w:rsidR="00524C8A" w:rsidRDefault="00524C8A" w:rsidP="006B0FE6">
      <w:pPr>
        <w:ind w:right="-230"/>
      </w:pPr>
    </w:p>
    <w:p w14:paraId="65C86A6D" w14:textId="77777777" w:rsidR="00524C8A" w:rsidRDefault="00524C8A" w:rsidP="006B0FE6">
      <w:pPr>
        <w:ind w:right="-230"/>
      </w:pPr>
    </w:p>
    <w:p w14:paraId="65C86A6E" w14:textId="77777777" w:rsidR="00524C8A" w:rsidRDefault="00524C8A" w:rsidP="006B0FE6">
      <w:pPr>
        <w:ind w:right="-230"/>
      </w:pPr>
    </w:p>
    <w:p w14:paraId="65C86A6F" w14:textId="77777777" w:rsidR="00524C8A" w:rsidRDefault="00524C8A" w:rsidP="006B0FE6">
      <w:pPr>
        <w:ind w:right="-230"/>
      </w:pPr>
    </w:p>
    <w:p w14:paraId="65C86A70" w14:textId="77777777" w:rsidR="00524C8A" w:rsidRDefault="00524C8A" w:rsidP="006B0FE6">
      <w:pPr>
        <w:ind w:right="-230"/>
      </w:pPr>
    </w:p>
    <w:p w14:paraId="65C86A71" w14:textId="77777777" w:rsidR="00524C8A" w:rsidRDefault="00524C8A" w:rsidP="006B0FE6">
      <w:pPr>
        <w:ind w:right="-230"/>
      </w:pPr>
    </w:p>
    <w:p w14:paraId="65C86A72" w14:textId="77777777" w:rsidR="00524C8A" w:rsidRDefault="00524C8A" w:rsidP="006B0FE6">
      <w:pPr>
        <w:ind w:right="-230"/>
      </w:pPr>
    </w:p>
    <w:p w14:paraId="65C86A73" w14:textId="77777777" w:rsidR="00524C8A" w:rsidRPr="008362E8" w:rsidRDefault="00524C8A" w:rsidP="006B0FE6">
      <w:pPr>
        <w:ind w:right="-230"/>
      </w:pPr>
    </w:p>
    <w:p w14:paraId="65C86A74" w14:textId="77777777" w:rsidR="00524C8A" w:rsidRDefault="006B0FE6" w:rsidP="00524C8A">
      <w:pPr>
        <w:ind w:left="630" w:right="490"/>
        <w:rPr>
          <w:rFonts w:ascii="Comic Sans MS" w:hAnsi="Comic Sans MS"/>
        </w:rPr>
        <w:sectPr w:rsidR="00524C8A" w:rsidSect="00751F7C">
          <w:headerReference w:type="default" r:id="rId39"/>
          <w:pgSz w:w="11906" w:h="16838" w:code="9"/>
          <w:pgMar w:top="1151" w:right="1298" w:bottom="1151" w:left="1298" w:header="578" w:footer="578" w:gutter="0"/>
          <w:cols w:space="708"/>
          <w:docGrid w:linePitch="360"/>
        </w:sectPr>
      </w:pPr>
      <w:r w:rsidRPr="008362E8">
        <w:rPr>
          <w:rFonts w:ascii="Comic Sans MS" w:hAnsi="Comic Sans MS"/>
        </w:rPr>
        <w:t>…units of length such as the centimetre and metre have only been used for about two hundred years? Before the 1790s there were no standard units of length.</w:t>
      </w:r>
    </w:p>
    <w:p w14:paraId="65C86A75" w14:textId="2749E2F2" w:rsidR="00FF243F" w:rsidRPr="007956A1" w:rsidRDefault="00FF243F" w:rsidP="00FF243F">
      <w:pPr>
        <w:pStyle w:val="Heading1"/>
      </w:pPr>
      <w:r w:rsidRPr="007956A1">
        <w:lastRenderedPageBreak/>
        <w:t>2</w:t>
      </w:r>
    </w:p>
    <w:p w14:paraId="65C86A76" w14:textId="77777777" w:rsidR="00FF243F" w:rsidRPr="007956A1" w:rsidRDefault="00FF243F" w:rsidP="00FF243F"/>
    <w:p w14:paraId="65C86A77" w14:textId="77777777" w:rsidR="00FF243F" w:rsidRPr="007956A1" w:rsidRDefault="00FF243F" w:rsidP="00751F7C">
      <w:pPr>
        <w:pStyle w:val="Heading2"/>
        <w:rPr>
          <w:bCs w:val="0"/>
        </w:rPr>
      </w:pPr>
      <w:r>
        <w:rPr>
          <w:bCs w:val="0"/>
          <w:noProof/>
          <w:sz w:val="16"/>
          <w:lang w:eastAsia="en-AU"/>
        </w:rPr>
        <mc:AlternateContent>
          <mc:Choice Requires="wps">
            <w:drawing>
              <wp:anchor distT="0" distB="0" distL="114300" distR="114300" simplePos="0" relativeHeight="251701248" behindDoc="0" locked="0" layoutInCell="1" allowOverlap="1" wp14:anchorId="65C87BEB" wp14:editId="65C87BEC">
                <wp:simplePos x="0" y="0"/>
                <wp:positionH relativeFrom="column">
                  <wp:posOffset>2404334</wp:posOffset>
                </wp:positionH>
                <wp:positionV relativeFrom="paragraph">
                  <wp:posOffset>174886</wp:posOffset>
                </wp:positionV>
                <wp:extent cx="2944906" cy="1828800"/>
                <wp:effectExtent l="1352550" t="0" r="27305" b="19050"/>
                <wp:wrapNone/>
                <wp:docPr id="107" name="Rounded Rectangular Callout 1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44906" cy="1828800"/>
                        </a:xfrm>
                        <a:prstGeom prst="wedgeRoundRectCallout">
                          <a:avLst>
                            <a:gd name="adj1" fmla="val -94111"/>
                            <a:gd name="adj2" fmla="val 14514"/>
                            <a:gd name="adj3" fmla="val 16667"/>
                          </a:avLst>
                        </a:prstGeom>
                        <a:solidFill>
                          <a:srgbClr val="FFFFFF"/>
                        </a:solidFill>
                        <a:ln w="9525">
                          <a:solidFill>
                            <a:srgbClr val="000000"/>
                          </a:solidFill>
                          <a:miter lim="800000"/>
                          <a:headEnd/>
                          <a:tailEnd/>
                        </a:ln>
                      </wps:spPr>
                      <wps:txbx>
                        <w:txbxContent>
                          <w:p w14:paraId="65C87EBB" w14:textId="13495905" w:rsidR="00DF4161" w:rsidRPr="00FF243F" w:rsidRDefault="00DF4161" w:rsidP="00992BC3">
                            <w:pPr>
                              <w:pStyle w:val="BodyText2"/>
                              <w:rPr>
                                <w:i w:val="0"/>
                                <w:iCs w:val="0"/>
                                <w:sz w:val="28"/>
                                <w:szCs w:val="28"/>
                              </w:rPr>
                            </w:pPr>
                            <w:r>
                              <w:rPr>
                                <w:i w:val="0"/>
                                <w:iCs w:val="0"/>
                                <w:sz w:val="28"/>
                                <w:szCs w:val="28"/>
                              </w:rPr>
                              <w:t>Y</w:t>
                            </w:r>
                            <w:r w:rsidRPr="00FF243F">
                              <w:rPr>
                                <w:i w:val="0"/>
                                <w:iCs w:val="0"/>
                                <w:sz w:val="28"/>
                                <w:szCs w:val="28"/>
                              </w:rPr>
                              <w:t xml:space="preserve">ou will </w:t>
                            </w:r>
                            <w:r>
                              <w:rPr>
                                <w:i w:val="0"/>
                                <w:iCs w:val="0"/>
                                <w:sz w:val="28"/>
                                <w:szCs w:val="28"/>
                              </w:rPr>
                              <w:t>complete</w:t>
                            </w:r>
                            <w:r w:rsidRPr="00FF243F">
                              <w:rPr>
                                <w:i w:val="0"/>
                                <w:iCs w:val="0"/>
                                <w:sz w:val="28"/>
                                <w:szCs w:val="28"/>
                              </w:rPr>
                              <w:t xml:space="preserve"> some more measurement activities.</w:t>
                            </w:r>
                          </w:p>
                          <w:p w14:paraId="65C87EBC" w14:textId="77777777" w:rsidR="00DF4161" w:rsidRDefault="00DF4161" w:rsidP="00992BC3">
                            <w:pPr>
                              <w:pStyle w:val="BodyText2"/>
                            </w:pPr>
                            <w:r w:rsidRPr="00FF243F">
                              <w:rPr>
                                <w:i w:val="0"/>
                                <w:iCs w:val="0"/>
                                <w:sz w:val="28"/>
                                <w:szCs w:val="28"/>
                              </w:rPr>
                              <w:t>You will practise making close estimates. You will also revise measuring the perimeter of a shap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C87BEB" id="Rounded Rectangular Callout 107" o:spid="_x0000_s1034" type="#_x0000_t62" style="position:absolute;margin-left:189.3pt;margin-top:13.75pt;width:231.9pt;height:2in;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" adj="-9528,13935">
                <v:textbox>
                  <w:txbxContent>
                    <w:p w14:paraId="65C87EBB" w14:textId="13495905" w:rsidR="00DF4161" w:rsidRPr="00FF243F" w:rsidRDefault="00DF4161" w:rsidP="00992BC3">
                      <w:pPr>
                        <w:pStyle w:val="BodyText2"/>
                        <w:rPr>
                          <w:i w:val="0"/>
                          <w:iCs w:val="0"/>
                          <w:sz w:val="28"/>
                          <w:szCs w:val="28"/>
                        </w:rPr>
                      </w:pPr>
                      <w:r>
                        <w:rPr>
                          <w:i w:val="0"/>
                          <w:iCs w:val="0"/>
                          <w:sz w:val="28"/>
                          <w:szCs w:val="28"/>
                        </w:rPr>
                        <w:t>Y</w:t>
                      </w:r>
                      <w:r w:rsidRPr="00FF243F">
                        <w:rPr>
                          <w:i w:val="0"/>
                          <w:iCs w:val="0"/>
                          <w:sz w:val="28"/>
                          <w:szCs w:val="28"/>
                        </w:rPr>
                        <w:t xml:space="preserve">ou will </w:t>
                      </w:r>
                      <w:r>
                        <w:rPr>
                          <w:i w:val="0"/>
                          <w:iCs w:val="0"/>
                          <w:sz w:val="28"/>
                          <w:szCs w:val="28"/>
                        </w:rPr>
                        <w:t>complete</w:t>
                      </w:r>
                      <w:r w:rsidRPr="00FF243F">
                        <w:rPr>
                          <w:i w:val="0"/>
                          <w:iCs w:val="0"/>
                          <w:sz w:val="28"/>
                          <w:szCs w:val="28"/>
                        </w:rPr>
                        <w:t xml:space="preserve"> some more measurement activities.</w:t>
                      </w:r>
                    </w:p>
                    <w:p w14:paraId="65C87EBC" w14:textId="77777777" w:rsidR="00DF4161" w:rsidRDefault="00DF4161" w:rsidP="00992BC3">
                      <w:pPr>
                        <w:pStyle w:val="BodyText2"/>
                      </w:pPr>
                      <w:r w:rsidRPr="00FF243F">
                        <w:rPr>
                          <w:i w:val="0"/>
                          <w:iCs w:val="0"/>
                          <w:sz w:val="28"/>
                          <w:szCs w:val="28"/>
                        </w:rPr>
                        <w:t>You will practise making close estimates. You will also revise measuring the perimeter of a shape.</w:t>
                      </w:r>
                    </w:p>
                  </w:txbxContent>
                </v:textbox>
              </v:shape>
            </w:pict>
          </mc:Fallback>
        </mc:AlternateContent>
      </w:r>
      <w:r w:rsidRPr="007956A1">
        <w:rPr>
          <w:bCs w:val="0"/>
        </w:rPr>
        <w:t>Focus</w:t>
      </w:r>
    </w:p>
    <w:p w14:paraId="65C86A78" w14:textId="77777777" w:rsidR="00FF243F" w:rsidRPr="007956A1" w:rsidRDefault="00FF243F" w:rsidP="00751F7C"/>
    <w:p w14:paraId="65C86A79" w14:textId="77777777" w:rsidR="00FF243F" w:rsidRPr="007956A1" w:rsidRDefault="00FF243F" w:rsidP="00751F7C"/>
    <w:p w14:paraId="65C86A7A" w14:textId="77777777" w:rsidR="00FF243F" w:rsidRPr="007956A1" w:rsidRDefault="00FF243F" w:rsidP="00FF243F">
      <w:pPr>
        <w:pStyle w:val="Caption"/>
      </w:pPr>
      <w:r>
        <w:rPr>
          <w:noProof/>
          <w:lang w:eastAsia="en-AU"/>
        </w:rPr>
        <w:drawing>
          <wp:inline distT="0" distB="0" distL="0" distR="0" wp14:anchorId="65C87BED" wp14:editId="65C87BEE">
            <wp:extent cx="1371600" cy="1089025"/>
            <wp:effectExtent l="0" t="0" r="0" b="0"/>
            <wp:docPr id="101" name="Picture 101" descr="S215704677080502094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21570467708050209430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371600" cy="1089025"/>
                    </a:xfrm>
                    <a:prstGeom prst="rect">
                      <a:avLst/>
                    </a:prstGeom>
                    <a:noFill/>
                    <a:ln>
                      <a:noFill/>
                    </a:ln>
                  </pic:spPr>
                </pic:pic>
              </a:graphicData>
            </a:graphic>
          </wp:inline>
        </w:drawing>
      </w:r>
    </w:p>
    <w:p w14:paraId="65C86A7B" w14:textId="77777777" w:rsidR="00FF243F" w:rsidRPr="007956A1" w:rsidRDefault="00FF243F" w:rsidP="00FF243F"/>
    <w:p w14:paraId="65C86A7C" w14:textId="77777777" w:rsidR="00FF243F" w:rsidRPr="007956A1" w:rsidRDefault="00FF243F" w:rsidP="00FF243F"/>
    <w:p w14:paraId="65C86A7D" w14:textId="77777777" w:rsidR="00FF243F" w:rsidRPr="007956A1" w:rsidRDefault="00FF243F" w:rsidP="00FF243F"/>
    <w:p w14:paraId="65C86A7E" w14:textId="77777777" w:rsidR="00FF243F" w:rsidRPr="007956A1" w:rsidRDefault="00FF243F" w:rsidP="00FF243F">
      <w:pPr>
        <w:pStyle w:val="Caption"/>
      </w:pPr>
      <w:r w:rsidRPr="007956A1">
        <w:t>Introduction</w:t>
      </w:r>
    </w:p>
    <w:p w14:paraId="65C86A7F" w14:textId="77777777" w:rsidR="00FF243F" w:rsidRPr="007956A1" w:rsidRDefault="00FF243F" w:rsidP="00FF243F"/>
    <w:p w14:paraId="65C86A80" w14:textId="77777777" w:rsidR="00FF243F" w:rsidRPr="007956A1" w:rsidRDefault="00FF243F" w:rsidP="00FF243F">
      <w:pPr>
        <w:rPr>
          <w:rFonts w:cs="Arial"/>
        </w:rPr>
      </w:pPr>
      <w:r>
        <w:rPr>
          <w:rFonts w:ascii="Arial" w:hAnsi="Arial" w:cs="Arial"/>
          <w:b/>
          <w:noProof/>
          <w:szCs w:val="28"/>
          <w:lang w:val="en-AU" w:eastAsia="en-AU"/>
        </w:rPr>
        <mc:AlternateContent>
          <mc:Choice Requires="wps">
            <w:drawing>
              <wp:anchor distT="0" distB="0" distL="114300" distR="114300" simplePos="0" relativeHeight="251694080" behindDoc="0" locked="0" layoutInCell="1" allowOverlap="1" wp14:anchorId="65C87BEF" wp14:editId="65C87BF0">
                <wp:simplePos x="0" y="0"/>
                <wp:positionH relativeFrom="column">
                  <wp:posOffset>1371600</wp:posOffset>
                </wp:positionH>
                <wp:positionV relativeFrom="paragraph">
                  <wp:posOffset>6350</wp:posOffset>
                </wp:positionV>
                <wp:extent cx="2971800" cy="800100"/>
                <wp:effectExtent l="13335" t="12065" r="5715" b="721360"/>
                <wp:wrapNone/>
                <wp:docPr id="106" name="Rounded Rectangular Callout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71800" cy="800100"/>
                        </a:xfrm>
                        <a:prstGeom prst="wedgeRoundRectCallout">
                          <a:avLst>
                            <a:gd name="adj1" fmla="val -11111"/>
                            <a:gd name="adj2" fmla="val 137065"/>
                            <a:gd name="adj3" fmla="val 16667"/>
                          </a:avLst>
                        </a:prstGeom>
                        <a:solidFill>
                          <a:srgbClr val="FFFFFF"/>
                        </a:solidFill>
                        <a:ln w="9525">
                          <a:solidFill>
                            <a:srgbClr val="000000"/>
                          </a:solidFill>
                          <a:miter lim="800000"/>
                          <a:headEnd/>
                          <a:tailEnd/>
                        </a:ln>
                      </wps:spPr>
                      <wps:txbx>
                        <w:txbxContent>
                          <w:p w14:paraId="65C87EBD" w14:textId="77777777" w:rsidR="00DF4161" w:rsidRPr="00FF243F" w:rsidRDefault="00DF4161" w:rsidP="00992BC3">
                            <w:pPr>
                              <w:jc w:val="center"/>
                              <w:rPr>
                                <w:rFonts w:ascii="Comic Sans MS" w:hAnsi="Comic Sans MS"/>
                                <w:bCs/>
                                <w:szCs w:val="28"/>
                              </w:rPr>
                            </w:pPr>
                            <w:r>
                              <w:rPr>
                                <w:rFonts w:ascii="Comic Sans MS" w:hAnsi="Comic Sans MS"/>
                                <w:bCs/>
                                <w:szCs w:val="28"/>
                              </w:rPr>
                              <w:t>How can I measure something if I don’t have a rul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C87BEF" id="Rounded Rectangular Callout 106" o:spid="_x0000_s1035" type="#_x0000_t62" style="position:absolute;margin-left:108pt;margin-top:.5pt;width:234pt;height:63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" adj="8400,40406">
                <v:textbox>
                  <w:txbxContent>
                    <w:p w14:paraId="65C87EBD" w14:textId="77777777" w:rsidR="00DF4161" w:rsidRPr="00FF243F" w:rsidRDefault="00DF4161" w:rsidP="00992BC3">
                      <w:pPr>
                        <w:jc w:val="center"/>
                        <w:rPr>
                          <w:rFonts w:ascii="Comic Sans MS" w:hAnsi="Comic Sans MS"/>
                          <w:bCs/>
                          <w:szCs w:val="28"/>
                        </w:rPr>
                      </w:pPr>
                      <w:r>
                        <w:rPr>
                          <w:rFonts w:ascii="Comic Sans MS" w:hAnsi="Comic Sans MS"/>
                          <w:bCs/>
                          <w:szCs w:val="28"/>
                        </w:rPr>
                        <w:t>How can I measure something if I don’t have a ruler?</w:t>
                      </w:r>
                    </w:p>
                  </w:txbxContent>
                </v:textbox>
              </v:shape>
            </w:pict>
          </mc:Fallback>
        </mc:AlternateContent>
      </w:r>
    </w:p>
    <w:p w14:paraId="65C86A81" w14:textId="77777777" w:rsidR="00FF243F" w:rsidRPr="007956A1" w:rsidRDefault="00FF243F" w:rsidP="00FF243F">
      <w:pPr>
        <w:rPr>
          <w:rFonts w:cs="Arial"/>
        </w:rPr>
      </w:pPr>
    </w:p>
    <w:p w14:paraId="65C86A82" w14:textId="77777777" w:rsidR="00FF243F" w:rsidRPr="007956A1" w:rsidRDefault="00FF243F" w:rsidP="00FF243F">
      <w:pPr>
        <w:rPr>
          <w:rFonts w:cs="Arial"/>
        </w:rPr>
      </w:pPr>
    </w:p>
    <w:p w14:paraId="65C86A83" w14:textId="77777777" w:rsidR="00FF243F" w:rsidRPr="007956A1" w:rsidRDefault="00FF243F" w:rsidP="00FF243F">
      <w:pPr>
        <w:rPr>
          <w:rFonts w:cs="Arial"/>
        </w:rPr>
      </w:pPr>
    </w:p>
    <w:p w14:paraId="65C86A84" w14:textId="77777777" w:rsidR="00FF243F" w:rsidRPr="007956A1" w:rsidRDefault="00FF243F" w:rsidP="00FF243F">
      <w:pPr>
        <w:rPr>
          <w:rFonts w:cs="Arial"/>
        </w:rPr>
      </w:pPr>
      <w:r>
        <w:rPr>
          <w:rFonts w:cs="Arial"/>
          <w:noProof/>
          <w:sz w:val="20"/>
          <w:lang w:val="en-AU" w:eastAsia="en-AU"/>
        </w:rPr>
        <mc:AlternateContent>
          <mc:Choice Requires="wps">
            <w:drawing>
              <wp:anchor distT="0" distB="0" distL="114300" distR="114300" simplePos="0" relativeHeight="251696128" behindDoc="0" locked="0" layoutInCell="1" allowOverlap="1" wp14:anchorId="65C87BF1" wp14:editId="65C87BF2">
                <wp:simplePos x="0" y="0"/>
                <wp:positionH relativeFrom="column">
                  <wp:posOffset>4000500</wp:posOffset>
                </wp:positionH>
                <wp:positionV relativeFrom="paragraph">
                  <wp:posOffset>66040</wp:posOffset>
                </wp:positionV>
                <wp:extent cx="2286000" cy="2040890"/>
                <wp:effectExtent l="327660" t="12700" r="5715" b="13335"/>
                <wp:wrapNone/>
                <wp:docPr id="105" name="Rounded Rectangular Callout 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2040890"/>
                        </a:xfrm>
                        <a:prstGeom prst="wedgeRoundRectCallout">
                          <a:avLst>
                            <a:gd name="adj1" fmla="val -63528"/>
                            <a:gd name="adj2" fmla="val 27227"/>
                            <a:gd name="adj3" fmla="val 16667"/>
                          </a:avLst>
                        </a:prstGeom>
                        <a:solidFill>
                          <a:srgbClr val="FFFFFF"/>
                        </a:solidFill>
                        <a:ln w="9525">
                          <a:solidFill>
                            <a:srgbClr val="000000"/>
                          </a:solidFill>
                          <a:miter lim="800000"/>
                          <a:headEnd/>
                          <a:tailEnd/>
                        </a:ln>
                      </wps:spPr>
                      <wps:txbx>
                        <w:txbxContent>
                          <w:p w14:paraId="65C87EBE" w14:textId="77777777" w:rsidR="00DF4161" w:rsidRDefault="00DF4161" w:rsidP="00992BC3">
                            <w:pPr>
                              <w:jc w:val="center"/>
                              <w:rPr>
                                <w:szCs w:val="28"/>
                              </w:rPr>
                            </w:pPr>
                            <w:r>
                              <w:rPr>
                                <w:rFonts w:ascii="Comic Sans MS" w:hAnsi="Comic Sans MS"/>
                                <w:szCs w:val="28"/>
                              </w:rPr>
                              <w:t>I have been practising big footsteps that are a metre long. I take 12 big footsteps to measure our front fence. It is 12 metres lo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C87BF1" id="Rounded Rectangular Callout 105" o:spid="_x0000_s1036" type="#_x0000_t62" style="position:absolute;margin-left:315pt;margin-top:5.2pt;width:180pt;height:160.7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" adj="-2922,16681">
                <v:textbox>
                  <w:txbxContent>
                    <w:p w14:paraId="65C87EBE" w14:textId="77777777" w:rsidR="00DF4161" w:rsidRDefault="00DF4161" w:rsidP="00992BC3">
                      <w:pPr>
                        <w:jc w:val="center"/>
                        <w:rPr>
                          <w:szCs w:val="28"/>
                        </w:rPr>
                      </w:pPr>
                      <w:r>
                        <w:rPr>
                          <w:rFonts w:ascii="Comic Sans MS" w:hAnsi="Comic Sans MS"/>
                          <w:szCs w:val="28"/>
                        </w:rPr>
                        <w:t>I have been practising big footsteps that are a metre long. I take 12 big footsteps to measure our front fence. It is 12 metres long.</w:t>
                      </w:r>
                    </w:p>
                  </w:txbxContent>
                </v:textbox>
              </v:shape>
            </w:pict>
          </mc:Fallback>
        </mc:AlternateContent>
      </w:r>
    </w:p>
    <w:p w14:paraId="65C86A85" w14:textId="77777777" w:rsidR="00FF243F" w:rsidRPr="007956A1" w:rsidRDefault="00FF243F" w:rsidP="00FF243F">
      <w:pPr>
        <w:rPr>
          <w:rFonts w:cs="Arial"/>
        </w:rPr>
      </w:pPr>
      <w:r>
        <w:rPr>
          <w:rFonts w:cs="Arial"/>
          <w:noProof/>
          <w:sz w:val="20"/>
          <w:lang w:val="en-AU" w:eastAsia="en-AU"/>
        </w:rPr>
        <mc:AlternateContent>
          <mc:Choice Requires="wps">
            <w:drawing>
              <wp:anchor distT="0" distB="0" distL="114300" distR="114300" simplePos="0" relativeHeight="251695104" behindDoc="0" locked="0" layoutInCell="1" allowOverlap="1" wp14:anchorId="65C87BF3" wp14:editId="65C87BF4">
                <wp:simplePos x="0" y="0"/>
                <wp:positionH relativeFrom="column">
                  <wp:posOffset>-231140</wp:posOffset>
                </wp:positionH>
                <wp:positionV relativeFrom="paragraph">
                  <wp:posOffset>87107</wp:posOffset>
                </wp:positionV>
                <wp:extent cx="2171700" cy="1532890"/>
                <wp:effectExtent l="0" t="0" r="552450" b="10160"/>
                <wp:wrapNone/>
                <wp:docPr id="104" name="Rounded Rectangular Callout 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1700" cy="1532890"/>
                        </a:xfrm>
                        <a:prstGeom prst="wedgeRoundRectCallout">
                          <a:avLst>
                            <a:gd name="adj1" fmla="val 72981"/>
                            <a:gd name="adj2" fmla="val 27519"/>
                            <a:gd name="adj3" fmla="val 16667"/>
                          </a:avLst>
                        </a:prstGeom>
                        <a:solidFill>
                          <a:srgbClr val="FFFFFF"/>
                        </a:solidFill>
                        <a:ln w="9525">
                          <a:solidFill>
                            <a:srgbClr val="000000"/>
                          </a:solidFill>
                          <a:miter lim="800000"/>
                          <a:headEnd/>
                          <a:tailEnd/>
                        </a:ln>
                      </wps:spPr>
                      <wps:txbx>
                        <w:txbxContent>
                          <w:p w14:paraId="65C87EBF" w14:textId="77777777" w:rsidR="00DF4161" w:rsidRPr="00FF243F" w:rsidRDefault="00DF4161" w:rsidP="00992BC3">
                            <w:pPr>
                              <w:pStyle w:val="BodyText"/>
                              <w:jc w:val="center"/>
                              <w:rPr>
                                <w:sz w:val="28"/>
                                <w:szCs w:val="28"/>
                              </w:rPr>
                            </w:pPr>
                            <w:r w:rsidRPr="00FF243F">
                              <w:rPr>
                                <w:sz w:val="28"/>
                                <w:szCs w:val="28"/>
                              </w:rPr>
                              <w:t>You could learn how long your hand</w:t>
                            </w:r>
                            <w:r>
                              <w:rPr>
                                <w:sz w:val="28"/>
                                <w:szCs w:val="28"/>
                              </w:rPr>
                              <w:t xml:space="preserve"> </w:t>
                            </w:r>
                            <w:r w:rsidRPr="00FF243F">
                              <w:rPr>
                                <w:sz w:val="28"/>
                                <w:szCs w:val="28"/>
                              </w:rPr>
                              <w:t>span or footstep is.</w:t>
                            </w:r>
                            <w:r>
                              <w:rPr>
                                <w:sz w:val="28"/>
                                <w:szCs w:val="28"/>
                              </w:rPr>
                              <w:t xml:space="preserve"> </w:t>
                            </w:r>
                            <w:r w:rsidRPr="00FF243F">
                              <w:rPr>
                                <w:sz w:val="28"/>
                                <w:szCs w:val="28"/>
                              </w:rPr>
                              <w:t>Then you could estimate more accuratel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C87BF3" id="Rounded Rectangular Callout 104" o:spid="_x0000_s1037" type="#_x0000_t62" style="position:absolute;margin-left:-18.2pt;margin-top:6.85pt;width:171pt;height:120.7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" adj="26564,16744">
                <v:textbox>
                  <w:txbxContent>
                    <w:p w14:paraId="65C87EBF" w14:textId="77777777" w:rsidR="00DF4161" w:rsidRPr="00FF243F" w:rsidRDefault="00DF4161" w:rsidP="00992BC3">
                      <w:pPr>
                        <w:pStyle w:val="BodyText"/>
                        <w:jc w:val="center"/>
                        <w:rPr>
                          <w:sz w:val="28"/>
                          <w:szCs w:val="28"/>
                        </w:rPr>
                      </w:pPr>
                      <w:r w:rsidRPr="00FF243F">
                        <w:rPr>
                          <w:sz w:val="28"/>
                          <w:szCs w:val="28"/>
                        </w:rPr>
                        <w:t>You could learn how long your hand</w:t>
                      </w:r>
                      <w:r>
                        <w:rPr>
                          <w:sz w:val="28"/>
                          <w:szCs w:val="28"/>
                        </w:rPr>
                        <w:t xml:space="preserve"> </w:t>
                      </w:r>
                      <w:r w:rsidRPr="00FF243F">
                        <w:rPr>
                          <w:sz w:val="28"/>
                          <w:szCs w:val="28"/>
                        </w:rPr>
                        <w:t>span or footstep is.</w:t>
                      </w:r>
                      <w:r>
                        <w:rPr>
                          <w:sz w:val="28"/>
                          <w:szCs w:val="28"/>
                        </w:rPr>
                        <w:t xml:space="preserve"> </w:t>
                      </w:r>
                      <w:r w:rsidRPr="00FF243F">
                        <w:rPr>
                          <w:sz w:val="28"/>
                          <w:szCs w:val="28"/>
                        </w:rPr>
                        <w:t>Then you could estimate more accurately.</w:t>
                      </w:r>
                    </w:p>
                  </w:txbxContent>
                </v:textbox>
              </v:shape>
            </w:pict>
          </mc:Fallback>
        </mc:AlternateContent>
      </w:r>
    </w:p>
    <w:p w14:paraId="65C86A86" w14:textId="77777777" w:rsidR="00FF243F" w:rsidRPr="007956A1" w:rsidRDefault="00FF243F" w:rsidP="00FF243F">
      <w:pPr>
        <w:rPr>
          <w:rFonts w:cs="Arial"/>
        </w:rPr>
      </w:pPr>
    </w:p>
    <w:p w14:paraId="65C86A87" w14:textId="77777777" w:rsidR="00FF243F" w:rsidRPr="007956A1" w:rsidRDefault="00FF243F" w:rsidP="00FF243F">
      <w:pPr>
        <w:jc w:val="center"/>
        <w:rPr>
          <w:rFonts w:cs="Arial"/>
        </w:rPr>
      </w:pPr>
      <w:r w:rsidRPr="007956A1">
        <w:object w:dxaOrig="3375" w:dyaOrig="4319" w14:anchorId="65C87BF5">
          <v:shape id="_x0000_i1026" type="#_x0000_t75" style="width:110pt;height:142.95pt" o:ole="">
            <v:imagedata r:id="rId22" o:title=""/>
          </v:shape>
          <o:OLEObject Type="Embed" ProgID="PI3.Image" ShapeID="_x0000_i1026" DrawAspect="Content" ObjectID="_1646203056" r:id="rId41"/>
        </w:object>
      </w:r>
    </w:p>
    <w:p w14:paraId="65C86A88" w14:textId="77777777" w:rsidR="00FF243F" w:rsidRPr="007956A1" w:rsidRDefault="00FF243F" w:rsidP="00FF243F">
      <w:pPr>
        <w:rPr>
          <w:rFonts w:cs="Arial"/>
        </w:rPr>
      </w:pPr>
    </w:p>
    <w:p w14:paraId="65C86A89" w14:textId="77777777" w:rsidR="00FF243F" w:rsidRPr="007956A1" w:rsidRDefault="00FF243F" w:rsidP="00751F7C">
      <w:pPr>
        <w:tabs>
          <w:tab w:val="left" w:pos="2268"/>
        </w:tabs>
      </w:pPr>
      <w:r w:rsidRPr="007956A1">
        <w:t xml:space="preserve">When you are asked to estimate something, many people will have a guess. Have you ever entered a </w:t>
      </w:r>
      <w:r w:rsidRPr="007956A1">
        <w:rPr>
          <w:i/>
          <w:iCs/>
        </w:rPr>
        <w:t>Guess How Many Lollies are in the Jar</w:t>
      </w:r>
      <w:r w:rsidRPr="007956A1">
        <w:t xml:space="preserve"> competition? Did you guess a number or did you try to work out how many there might be? If you did try to work it out, did you do it in your head, or did you get a pencil and paper and try to work it out?</w:t>
      </w:r>
    </w:p>
    <w:p w14:paraId="65C86A8A" w14:textId="77777777" w:rsidR="00FF243F" w:rsidRPr="007956A1" w:rsidRDefault="00FF243F" w:rsidP="00751F7C">
      <w:pPr>
        <w:tabs>
          <w:tab w:val="left" w:pos="2268"/>
        </w:tabs>
      </w:pPr>
    </w:p>
    <w:p w14:paraId="65C86A8B" w14:textId="77777777" w:rsidR="00FF243F" w:rsidRPr="007956A1" w:rsidRDefault="00FF243F" w:rsidP="00751F7C">
      <w:pPr>
        <w:tabs>
          <w:tab w:val="left" w:pos="2268"/>
        </w:tabs>
      </w:pPr>
      <w:r w:rsidRPr="007956A1">
        <w:t xml:space="preserve">You can learn strategies to help you estimate more accurately. </w:t>
      </w:r>
    </w:p>
    <w:p w14:paraId="65C86A8C" w14:textId="344045CA" w:rsidR="00FF243F" w:rsidRDefault="001A2430" w:rsidP="00751F7C">
      <w:pPr>
        <w:tabs>
          <w:tab w:val="left" w:pos="2268"/>
        </w:tabs>
      </w:pPr>
      <w:r>
        <w:t>Y</w:t>
      </w:r>
      <w:r w:rsidR="00FF243F" w:rsidRPr="007956A1">
        <w:t xml:space="preserve">ou will practise skills to help you estimate </w:t>
      </w:r>
      <w:r w:rsidR="00FF243F" w:rsidRPr="007956A1">
        <w:rPr>
          <w:b/>
          <w:bCs/>
        </w:rPr>
        <w:t>length</w:t>
      </w:r>
      <w:r w:rsidR="00FF243F" w:rsidRPr="007956A1">
        <w:t xml:space="preserve">. </w:t>
      </w:r>
      <w:r w:rsidR="00FF243F">
        <w:br w:type="page"/>
      </w:r>
    </w:p>
    <w:p w14:paraId="65C86A8D" w14:textId="77777777" w:rsidR="00FF243F" w:rsidRPr="007956A1" w:rsidRDefault="00FF243F" w:rsidP="00FF243F">
      <w:pPr>
        <w:rPr>
          <w:rFonts w:ascii="Arial" w:hAnsi="Arial" w:cs="Arial"/>
          <w:b/>
          <w:szCs w:val="28"/>
        </w:rPr>
      </w:pPr>
      <w:r w:rsidRPr="007956A1">
        <w:rPr>
          <w:rFonts w:ascii="Arial" w:hAnsi="Arial" w:cs="Arial"/>
          <w:b/>
          <w:szCs w:val="28"/>
        </w:rPr>
        <w:lastRenderedPageBreak/>
        <w:t>Introduction continued</w:t>
      </w:r>
    </w:p>
    <w:p w14:paraId="65C86A8E" w14:textId="77777777" w:rsidR="00FF243F" w:rsidRPr="007956A1" w:rsidRDefault="00FF243F" w:rsidP="00FF243F"/>
    <w:p w14:paraId="65C86A8F" w14:textId="77777777" w:rsidR="00FF243F" w:rsidRPr="007956A1" w:rsidRDefault="00FF243F" w:rsidP="00FF243F">
      <w:pPr>
        <w:rPr>
          <w:rFonts w:ascii="Arial" w:hAnsi="Arial" w:cs="Arial"/>
          <w:b/>
          <w:szCs w:val="28"/>
        </w:rPr>
      </w:pPr>
      <w:r w:rsidRPr="007956A1">
        <w:rPr>
          <w:rFonts w:ascii="Arial" w:hAnsi="Arial" w:cs="Arial"/>
          <w:b/>
          <w:szCs w:val="28"/>
        </w:rPr>
        <w:t>How to make close estimates using a body part measure</w:t>
      </w:r>
    </w:p>
    <w:p w14:paraId="65C86A90" w14:textId="77777777" w:rsidR="00FF243F" w:rsidRPr="007956A1" w:rsidRDefault="00FF243F" w:rsidP="00FF243F"/>
    <w:p w14:paraId="65C86A91" w14:textId="77777777" w:rsidR="00FF243F" w:rsidRPr="007956A1" w:rsidRDefault="00FF243F" w:rsidP="00FF243F">
      <w:pPr>
        <w:rPr>
          <w:szCs w:val="28"/>
        </w:rPr>
      </w:pPr>
      <w:r w:rsidRPr="007956A1">
        <w:rPr>
          <w:szCs w:val="28"/>
        </w:rPr>
        <w:t xml:space="preserve">If you know the length of your body part measure you can work out close estimates in </w:t>
      </w:r>
      <w:r w:rsidRPr="007956A1">
        <w:rPr>
          <w:b/>
          <w:bCs/>
          <w:szCs w:val="28"/>
        </w:rPr>
        <w:t>centimetres</w:t>
      </w:r>
      <w:r w:rsidRPr="007956A1">
        <w:rPr>
          <w:szCs w:val="28"/>
        </w:rPr>
        <w:t>.</w:t>
      </w:r>
    </w:p>
    <w:p w14:paraId="65C86A92" w14:textId="77777777" w:rsidR="00FF243F" w:rsidRDefault="00FF243F" w:rsidP="00FF243F"/>
    <w:p w14:paraId="65C86A93" w14:textId="77777777" w:rsidR="00FF243F" w:rsidRDefault="00FF243F" w:rsidP="00FF243F">
      <w:r>
        <w:t>Example:</w:t>
      </w:r>
    </w:p>
    <w:p w14:paraId="65C86A94" w14:textId="77777777" w:rsidR="00FF243F" w:rsidRDefault="00FF243F" w:rsidP="00FF243F">
      <w:r>
        <w:rPr>
          <w:noProof/>
          <w:sz w:val="20"/>
          <w:lang w:val="en-AU" w:eastAsia="en-AU"/>
        </w:rPr>
        <mc:AlternateContent>
          <mc:Choice Requires="wps">
            <w:drawing>
              <wp:anchor distT="0" distB="0" distL="114300" distR="114300" simplePos="0" relativeHeight="251703296" behindDoc="0" locked="0" layoutInCell="1" allowOverlap="1" wp14:anchorId="65C87BF6" wp14:editId="65C87BF7">
                <wp:simplePos x="0" y="0"/>
                <wp:positionH relativeFrom="column">
                  <wp:posOffset>360381</wp:posOffset>
                </wp:positionH>
                <wp:positionV relativeFrom="paragraph">
                  <wp:posOffset>98238</wp:posOffset>
                </wp:positionV>
                <wp:extent cx="5553075" cy="1371600"/>
                <wp:effectExtent l="0" t="0" r="28575" b="533400"/>
                <wp:wrapNone/>
                <wp:docPr id="103" name="Rounded Rectangular Callout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5553075" cy="1371600"/>
                        </a:xfrm>
                        <a:prstGeom prst="wedgeRoundRectCallout">
                          <a:avLst>
                            <a:gd name="adj1" fmla="val -34609"/>
                            <a:gd name="adj2" fmla="val -86556"/>
                            <a:gd name="adj3" fmla="val 16667"/>
                          </a:avLst>
                        </a:prstGeom>
                        <a:solidFill>
                          <a:srgbClr val="FFFFFF"/>
                        </a:solidFill>
                        <a:ln w="9525">
                          <a:solidFill>
                            <a:srgbClr val="000000"/>
                          </a:solidFill>
                          <a:miter lim="800000"/>
                          <a:headEnd/>
                          <a:tailEnd/>
                        </a:ln>
                      </wps:spPr>
                      <wps:txbx>
                        <w:txbxContent>
                          <w:p w14:paraId="65C87EC0" w14:textId="77777777" w:rsidR="00DF4161" w:rsidRDefault="00DF4161" w:rsidP="00FF243F">
                            <w:pPr>
                              <w:spacing w:after="80"/>
                              <w:rPr>
                                <w:rFonts w:ascii="Comic Sans MS" w:hAnsi="Comic Sans MS"/>
                                <w:szCs w:val="28"/>
                              </w:rPr>
                            </w:pPr>
                            <w:r>
                              <w:rPr>
                                <w:rFonts w:ascii="Comic Sans MS" w:hAnsi="Comic Sans MS"/>
                                <w:szCs w:val="28"/>
                              </w:rPr>
                              <w:t>I am building a kennel, so I need to know how tall my dog is.</w:t>
                            </w:r>
                          </w:p>
                          <w:p w14:paraId="65C87EC1" w14:textId="77777777" w:rsidR="00DF4161" w:rsidRDefault="00DF4161" w:rsidP="00FF243F">
                            <w:pPr>
                              <w:spacing w:after="80"/>
                              <w:rPr>
                                <w:rFonts w:ascii="Comic Sans MS" w:hAnsi="Comic Sans MS"/>
                                <w:szCs w:val="28"/>
                              </w:rPr>
                            </w:pPr>
                            <w:r>
                              <w:rPr>
                                <w:rFonts w:ascii="Comic Sans MS" w:hAnsi="Comic Sans MS"/>
                                <w:szCs w:val="28"/>
                              </w:rPr>
                              <w:t xml:space="preserve">I can make a close estimate if I measure it with my </w:t>
                            </w:r>
                            <w:r>
                              <w:rPr>
                                <w:rFonts w:ascii="Comic Sans MS" w:hAnsi="Comic Sans MS"/>
                                <w:b/>
                                <w:bCs/>
                                <w:szCs w:val="28"/>
                              </w:rPr>
                              <w:t>hand span</w:t>
                            </w:r>
                            <w:r>
                              <w:rPr>
                                <w:rFonts w:ascii="Comic Sans MS" w:hAnsi="Comic Sans MS"/>
                                <w:szCs w:val="28"/>
                              </w:rPr>
                              <w:t>.</w:t>
                            </w:r>
                          </w:p>
                          <w:p w14:paraId="65C87EC2" w14:textId="77777777" w:rsidR="00DF4161" w:rsidRDefault="00DF4161" w:rsidP="00FF243F">
                            <w:pPr>
                              <w:spacing w:after="80"/>
                              <w:rPr>
                                <w:rFonts w:ascii="Comic Sans MS" w:hAnsi="Comic Sans MS"/>
                                <w:szCs w:val="28"/>
                              </w:rPr>
                            </w:pPr>
                            <w:r>
                              <w:rPr>
                                <w:rFonts w:ascii="Comic Sans MS" w:hAnsi="Comic Sans MS"/>
                                <w:szCs w:val="28"/>
                              </w:rPr>
                              <w:t xml:space="preserve">This dog is 3 of my hand spans tall. My hand span is almost </w:t>
                            </w:r>
                          </w:p>
                          <w:p w14:paraId="65C87EC3" w14:textId="77777777" w:rsidR="00DF4161" w:rsidRDefault="00DF4161" w:rsidP="00FF243F">
                            <w:pPr>
                              <w:spacing w:after="80"/>
                            </w:pPr>
                            <w:r>
                              <w:rPr>
                                <w:rFonts w:ascii="Comic Sans MS" w:hAnsi="Comic Sans MS"/>
                                <w:szCs w:val="28"/>
                              </w:rPr>
                              <w:t>20 cm, so the dog is almost 60 cm tal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C87BF6" id="Rounded Rectangular Callout 103" o:spid="_x0000_s1038" type="#_x0000_t62" style="position:absolute;margin-left:28.4pt;margin-top:7.75pt;width:437.25pt;height:108pt;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" adj="3324,-7896">
                <v:textbox>
                  <w:txbxContent>
                    <w:p w14:paraId="65C87EC0" w14:textId="77777777" w:rsidR="00DF4161" w:rsidRDefault="00DF4161" w:rsidP="00FF243F">
                      <w:pPr>
                        <w:spacing w:after="80"/>
                        <w:rPr>
                          <w:rFonts w:ascii="Comic Sans MS" w:hAnsi="Comic Sans MS"/>
                          <w:szCs w:val="28"/>
                        </w:rPr>
                      </w:pPr>
                      <w:r>
                        <w:rPr>
                          <w:rFonts w:ascii="Comic Sans MS" w:hAnsi="Comic Sans MS"/>
                          <w:szCs w:val="28"/>
                        </w:rPr>
                        <w:t>I am building a kennel, so I need to know how tall my dog is.</w:t>
                      </w:r>
                    </w:p>
                    <w:p w14:paraId="65C87EC1" w14:textId="77777777" w:rsidR="00DF4161" w:rsidRDefault="00DF4161" w:rsidP="00FF243F">
                      <w:pPr>
                        <w:spacing w:after="80"/>
                        <w:rPr>
                          <w:rFonts w:ascii="Comic Sans MS" w:hAnsi="Comic Sans MS"/>
                          <w:szCs w:val="28"/>
                        </w:rPr>
                      </w:pPr>
                      <w:r>
                        <w:rPr>
                          <w:rFonts w:ascii="Comic Sans MS" w:hAnsi="Comic Sans MS"/>
                          <w:szCs w:val="28"/>
                        </w:rPr>
                        <w:t xml:space="preserve">I can make a close estimate if I measure it with my </w:t>
                      </w:r>
                      <w:r>
                        <w:rPr>
                          <w:rFonts w:ascii="Comic Sans MS" w:hAnsi="Comic Sans MS"/>
                          <w:b/>
                          <w:bCs/>
                          <w:szCs w:val="28"/>
                        </w:rPr>
                        <w:t>hand span</w:t>
                      </w:r>
                      <w:r>
                        <w:rPr>
                          <w:rFonts w:ascii="Comic Sans MS" w:hAnsi="Comic Sans MS"/>
                          <w:szCs w:val="28"/>
                        </w:rPr>
                        <w:t>.</w:t>
                      </w:r>
                    </w:p>
                    <w:p w14:paraId="65C87EC2" w14:textId="77777777" w:rsidR="00DF4161" w:rsidRDefault="00DF4161" w:rsidP="00FF243F">
                      <w:pPr>
                        <w:spacing w:after="80"/>
                        <w:rPr>
                          <w:rFonts w:ascii="Comic Sans MS" w:hAnsi="Comic Sans MS"/>
                          <w:szCs w:val="28"/>
                        </w:rPr>
                      </w:pPr>
                      <w:r>
                        <w:rPr>
                          <w:rFonts w:ascii="Comic Sans MS" w:hAnsi="Comic Sans MS"/>
                          <w:szCs w:val="28"/>
                        </w:rPr>
                        <w:t xml:space="preserve">This dog is 3 of my hand spans tall. My hand span is almost </w:t>
                      </w:r>
                    </w:p>
                    <w:p w14:paraId="65C87EC3" w14:textId="77777777" w:rsidR="00DF4161" w:rsidRDefault="00DF4161" w:rsidP="00FF243F">
                      <w:pPr>
                        <w:spacing w:after="80"/>
                      </w:pPr>
                      <w:r>
                        <w:rPr>
                          <w:rFonts w:ascii="Comic Sans MS" w:hAnsi="Comic Sans MS"/>
                          <w:szCs w:val="28"/>
                        </w:rPr>
                        <w:t>20 cm, so the dog is almost 60 cm tall.</w:t>
                      </w:r>
                    </w:p>
                  </w:txbxContent>
                </v:textbox>
              </v:shape>
            </w:pict>
          </mc:Fallback>
        </mc:AlternateContent>
      </w:r>
    </w:p>
    <w:p w14:paraId="65C86A95" w14:textId="77777777" w:rsidR="00FF243F" w:rsidRDefault="00FF243F" w:rsidP="00FF243F"/>
    <w:p w14:paraId="65C86A96" w14:textId="77777777" w:rsidR="00FF243F" w:rsidRDefault="00FF243F" w:rsidP="00FF243F"/>
    <w:p w14:paraId="65C86A97" w14:textId="77777777" w:rsidR="00FF243F" w:rsidRDefault="00FF243F" w:rsidP="00FF243F"/>
    <w:p w14:paraId="65C86A98" w14:textId="77777777" w:rsidR="00FF243F" w:rsidRDefault="00FF243F" w:rsidP="00FF243F"/>
    <w:p w14:paraId="65C86A99" w14:textId="77777777" w:rsidR="00FF243F" w:rsidRDefault="00FF243F" w:rsidP="00FF243F"/>
    <w:p w14:paraId="65C86A9A" w14:textId="77777777" w:rsidR="00FF243F" w:rsidRDefault="00FF243F" w:rsidP="00FF243F"/>
    <w:p w14:paraId="65C86A9B" w14:textId="77777777" w:rsidR="00FF243F" w:rsidRDefault="00751F7C" w:rsidP="00FF243F">
      <w:r>
        <w:rPr>
          <w:b/>
          <w:noProof/>
          <w:szCs w:val="28"/>
          <w:lang w:val="en-AU" w:eastAsia="en-AU"/>
        </w:rPr>
        <w:drawing>
          <wp:anchor distT="0" distB="0" distL="114300" distR="114300" simplePos="0" relativeHeight="251705344" behindDoc="1" locked="0" layoutInCell="1" allowOverlap="1" wp14:anchorId="65C87BF8" wp14:editId="65C87BF9">
            <wp:simplePos x="0" y="0"/>
            <wp:positionH relativeFrom="column">
              <wp:posOffset>77470</wp:posOffset>
            </wp:positionH>
            <wp:positionV relativeFrom="paragraph">
              <wp:posOffset>131445</wp:posOffset>
            </wp:positionV>
            <wp:extent cx="1035685" cy="2783840"/>
            <wp:effectExtent l="0" t="0" r="0" b="0"/>
            <wp:wrapNone/>
            <wp:docPr id="100" name="Picture 100" descr="SKMBT_C25008071709280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KMBT_C2500807170928011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035685" cy="27838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C86A9C" w14:textId="77777777" w:rsidR="00FF243F" w:rsidRDefault="00FF243F" w:rsidP="00FF243F"/>
    <w:p w14:paraId="65C86A9D" w14:textId="77777777" w:rsidR="00FF243F" w:rsidRDefault="00FF243F" w:rsidP="00FF243F"/>
    <w:p w14:paraId="65C86A9E" w14:textId="77777777" w:rsidR="00FF243F" w:rsidRDefault="00FF243F" w:rsidP="00FF243F"/>
    <w:p w14:paraId="65C86A9F" w14:textId="77777777" w:rsidR="00FF243F" w:rsidRDefault="00FF243F" w:rsidP="00FF243F"/>
    <w:p w14:paraId="65C86AA0" w14:textId="77777777" w:rsidR="00FF243F" w:rsidRDefault="00FF243F" w:rsidP="00FF243F"/>
    <w:p w14:paraId="65C86AA1" w14:textId="77777777" w:rsidR="00FF243F" w:rsidRDefault="00FF243F" w:rsidP="00FF243F"/>
    <w:p w14:paraId="65C86AA2" w14:textId="77777777" w:rsidR="00FF243F" w:rsidRDefault="00FF243F" w:rsidP="00FF243F"/>
    <w:p w14:paraId="65C86AA3" w14:textId="77777777" w:rsidR="00FF243F" w:rsidRDefault="00751F7C" w:rsidP="00FF243F">
      <w:r>
        <w:rPr>
          <w:noProof/>
          <w:szCs w:val="28"/>
          <w:lang w:val="en-AU" w:eastAsia="en-AU"/>
        </w:rPr>
        <w:drawing>
          <wp:anchor distT="0" distB="0" distL="114300" distR="114300" simplePos="0" relativeHeight="251706368" behindDoc="0" locked="0" layoutInCell="1" allowOverlap="1" wp14:anchorId="65C87BFA" wp14:editId="65C87BFB">
            <wp:simplePos x="0" y="0"/>
            <wp:positionH relativeFrom="column">
              <wp:posOffset>1247775</wp:posOffset>
            </wp:positionH>
            <wp:positionV relativeFrom="paragraph">
              <wp:posOffset>65405</wp:posOffset>
            </wp:positionV>
            <wp:extent cx="1532890" cy="1143000"/>
            <wp:effectExtent l="0" t="0" r="0" b="0"/>
            <wp:wrapNone/>
            <wp:docPr id="108" name="Picture 108" descr="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222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532890" cy="1143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C86AA4" w14:textId="77777777" w:rsidR="00FF243F" w:rsidRDefault="00FF243F" w:rsidP="00FF243F"/>
    <w:p w14:paraId="65C86AA5" w14:textId="77777777" w:rsidR="00FF243F" w:rsidRDefault="00FF243F" w:rsidP="00FF243F"/>
    <w:p w14:paraId="65C86AA6" w14:textId="77777777" w:rsidR="00FF243F" w:rsidRDefault="00FF243F" w:rsidP="00FF243F"/>
    <w:p w14:paraId="65C86AA7" w14:textId="77777777" w:rsidR="00FF243F" w:rsidRDefault="00FF243F" w:rsidP="00FF243F"/>
    <w:p w14:paraId="65C86AA8" w14:textId="77777777" w:rsidR="00FF243F" w:rsidRDefault="00FF243F" w:rsidP="00FF243F"/>
    <w:p w14:paraId="65C86AA9" w14:textId="77777777" w:rsidR="00751F7C" w:rsidRDefault="00751F7C" w:rsidP="00751F7C">
      <w:r w:rsidRPr="00751F7C">
        <w:t>You can measure the length of your hand</w:t>
      </w:r>
      <w:r w:rsidR="00B87226">
        <w:t xml:space="preserve"> </w:t>
      </w:r>
      <w:r w:rsidRPr="00751F7C">
        <w:t>span and round it off to the nearest 10 so that you can work out an estimate in your head.</w:t>
      </w:r>
    </w:p>
    <w:p w14:paraId="65C86AAA" w14:textId="77777777" w:rsidR="00751F7C" w:rsidRDefault="00751F7C" w:rsidP="00751F7C"/>
    <w:p w14:paraId="65C86AAB" w14:textId="77777777" w:rsidR="00751F7C" w:rsidRPr="00751F7C" w:rsidRDefault="00751F7C" w:rsidP="00751F7C">
      <w:r w:rsidRPr="00751F7C">
        <w:t>If your hand</w:t>
      </w:r>
      <w:r w:rsidR="00B87226">
        <w:t xml:space="preserve"> </w:t>
      </w:r>
      <w:r w:rsidRPr="00751F7C">
        <w:t>span is 18 cm, you round it off to 20.</w:t>
      </w:r>
    </w:p>
    <w:p w14:paraId="65C86AAC" w14:textId="77777777" w:rsidR="00751F7C" w:rsidRPr="00751F7C" w:rsidRDefault="00751F7C" w:rsidP="00751F7C"/>
    <w:p w14:paraId="65C86AAD" w14:textId="77777777" w:rsidR="00751F7C" w:rsidRPr="00751F7C" w:rsidRDefault="00751F7C" w:rsidP="00751F7C">
      <w:pPr>
        <w:rPr>
          <w:szCs w:val="28"/>
        </w:rPr>
      </w:pPr>
      <w:r w:rsidRPr="00751F7C">
        <w:t>The height of the dog is 3 hand</w:t>
      </w:r>
      <w:r w:rsidR="00B87226">
        <w:t xml:space="preserve"> </w:t>
      </w:r>
      <w:r w:rsidRPr="00751F7C">
        <w:t xml:space="preserve">spans, so you multiply 3 x 20 or add </w:t>
      </w:r>
      <w:r w:rsidRPr="00751F7C">
        <w:rPr>
          <w:szCs w:val="28"/>
        </w:rPr>
        <w:t xml:space="preserve">20 </w:t>
      </w:r>
      <w:r w:rsidR="00DB7780">
        <w:rPr>
          <w:szCs w:val="28"/>
        </w:rPr>
        <w:t> </w:t>
      </w:r>
      <w:r w:rsidRPr="00751F7C">
        <w:rPr>
          <w:szCs w:val="28"/>
        </w:rPr>
        <w:t>+ 20 + 20. You might be able to work this out in your head.</w:t>
      </w:r>
    </w:p>
    <w:p w14:paraId="65C86AAE" w14:textId="77777777" w:rsidR="00751F7C" w:rsidRDefault="00751F7C" w:rsidP="00751F7C">
      <w:pPr>
        <w:tabs>
          <w:tab w:val="left" w:pos="7200"/>
        </w:tabs>
      </w:pPr>
    </w:p>
    <w:p w14:paraId="65C86AAF" w14:textId="77777777" w:rsidR="00751F7C" w:rsidRPr="00751F7C" w:rsidRDefault="00751F7C" w:rsidP="00751F7C">
      <w:pPr>
        <w:tabs>
          <w:tab w:val="left" w:pos="7650"/>
        </w:tabs>
      </w:pPr>
      <w:r w:rsidRPr="007956A1">
        <w:t>The dog is about 60 centimetres tall.</w:t>
      </w:r>
      <w:r>
        <w:tab/>
      </w:r>
      <w:r w:rsidRPr="007956A1">
        <w:rPr>
          <w:rFonts w:ascii="VicCursive" w:hAnsi="VicCursive"/>
          <w:sz w:val="44"/>
          <w:szCs w:val="44"/>
        </w:rPr>
        <w:t>1 9</w:t>
      </w:r>
    </w:p>
    <w:p w14:paraId="65C86AB0" w14:textId="77777777" w:rsidR="00751F7C" w:rsidRPr="00751F7C" w:rsidRDefault="00751F7C" w:rsidP="00751F7C">
      <w:pPr>
        <w:tabs>
          <w:tab w:val="left" w:pos="7650"/>
        </w:tabs>
      </w:pPr>
      <w:r w:rsidRPr="007956A1">
        <w:t>To make a more accurate estimate, multiply 3 × 19.</w:t>
      </w:r>
      <w:r>
        <w:tab/>
      </w:r>
      <w:r w:rsidRPr="007956A1">
        <w:rPr>
          <w:rFonts w:ascii="VicCursive" w:hAnsi="VicCursive"/>
          <w:sz w:val="44"/>
          <w:szCs w:val="44"/>
          <w:u w:val="single"/>
        </w:rPr>
        <w:t>× 3</w:t>
      </w:r>
    </w:p>
    <w:p w14:paraId="65C86AB1" w14:textId="77777777" w:rsidR="00751F7C" w:rsidRDefault="00751F7C" w:rsidP="00751F7C">
      <w:pPr>
        <w:tabs>
          <w:tab w:val="left" w:pos="7650"/>
        </w:tabs>
        <w:ind w:left="7650"/>
        <w:rPr>
          <w:b/>
          <w:sz w:val="16"/>
          <w:szCs w:val="16"/>
        </w:rPr>
      </w:pPr>
      <w:r w:rsidRPr="007956A1">
        <w:rPr>
          <w:rFonts w:ascii="VicCursive" w:hAnsi="VicCursive"/>
          <w:sz w:val="44"/>
          <w:szCs w:val="44"/>
          <w:u w:val="single"/>
        </w:rPr>
        <w:t>5 7</w:t>
      </w:r>
      <w:r w:rsidRPr="007956A1">
        <w:rPr>
          <w:szCs w:val="28"/>
        </w:rPr>
        <w:t xml:space="preserve"> cm</w:t>
      </w:r>
      <w:r>
        <w:rPr>
          <w:b/>
          <w:sz w:val="16"/>
          <w:szCs w:val="16"/>
        </w:rPr>
        <w:br w:type="page"/>
      </w:r>
    </w:p>
    <w:p w14:paraId="65C86AB2" w14:textId="77777777" w:rsidR="00FF243F" w:rsidRPr="007956A1" w:rsidRDefault="00FF243F" w:rsidP="00FF243F">
      <w:pPr>
        <w:pStyle w:val="Heading2"/>
        <w:rPr>
          <w:bCs w:val="0"/>
          <w:sz w:val="2"/>
          <w:szCs w:val="2"/>
        </w:rPr>
      </w:pPr>
    </w:p>
    <w:p w14:paraId="65C86AB3" w14:textId="77777777" w:rsidR="00FF243F" w:rsidRPr="007956A1" w:rsidRDefault="00FF243F" w:rsidP="00FF243F">
      <w:pPr>
        <w:pStyle w:val="Heading2"/>
        <w:rPr>
          <w:bCs w:val="0"/>
          <w:sz w:val="2"/>
          <w:szCs w:val="2"/>
        </w:rPr>
      </w:pPr>
    </w:p>
    <w:p w14:paraId="65C86AB4" w14:textId="77777777" w:rsidR="00FF243F" w:rsidRPr="007956A1" w:rsidRDefault="00FF243F" w:rsidP="00FF243F">
      <w:pPr>
        <w:pStyle w:val="Heading2"/>
        <w:rPr>
          <w:bCs w:val="0"/>
        </w:rPr>
      </w:pPr>
      <w:r w:rsidRPr="007956A1">
        <w:rPr>
          <w:bCs w:val="0"/>
        </w:rPr>
        <w:t>Activity 1</w:t>
      </w:r>
    </w:p>
    <w:p w14:paraId="65C86AB5" w14:textId="77777777" w:rsidR="00FF243F" w:rsidRPr="007956A1" w:rsidRDefault="00FF243F" w:rsidP="00751F7C">
      <w:pPr>
        <w:rPr>
          <w:rFonts w:ascii="Arial" w:hAnsi="Arial" w:cs="Arial"/>
          <w:b/>
          <w:szCs w:val="28"/>
        </w:rPr>
      </w:pPr>
      <w:r>
        <w:rPr>
          <w:noProof/>
          <w:lang w:val="en-AU" w:eastAsia="en-AU"/>
        </w:rPr>
        <w:drawing>
          <wp:inline distT="0" distB="0" distL="0" distR="0" wp14:anchorId="65C87BFC" wp14:editId="65C87BFD">
            <wp:extent cx="564515" cy="443865"/>
            <wp:effectExtent l="0" t="0" r="6985" b="0"/>
            <wp:docPr id="98" name="Picture 98"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d06121_"/>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7956A1">
        <w:rPr>
          <w:rFonts w:ascii="Arial" w:hAnsi="Arial" w:cs="Arial"/>
          <w:b/>
        </w:rPr>
        <w:t>For you to do</w:t>
      </w:r>
    </w:p>
    <w:p w14:paraId="65C86AB6" w14:textId="77777777" w:rsidR="00751F7C" w:rsidRPr="00751F7C" w:rsidRDefault="00751F7C" w:rsidP="00751F7C">
      <w:pPr>
        <w:rPr>
          <w:sz w:val="16"/>
          <w:szCs w:val="16"/>
        </w:rPr>
      </w:pPr>
    </w:p>
    <w:p w14:paraId="65C86AB7" w14:textId="7FE8DD0B" w:rsidR="00FF243F" w:rsidRDefault="00FF243F" w:rsidP="00751F7C">
      <w:pPr>
        <w:rPr>
          <w:szCs w:val="28"/>
        </w:rPr>
      </w:pPr>
      <w:r w:rsidRPr="007956A1">
        <w:rPr>
          <w:szCs w:val="28"/>
        </w:rPr>
        <w:t>Use a ruler to measure the body part measures you made, then complete this table.</w:t>
      </w:r>
    </w:p>
    <w:p w14:paraId="65C86AB8" w14:textId="77777777" w:rsidR="00751F7C" w:rsidRPr="00751F7C" w:rsidRDefault="00751F7C" w:rsidP="00751F7C">
      <w:pPr>
        <w:rPr>
          <w:sz w:val="16"/>
          <w:szCs w:val="16"/>
        </w:rPr>
      </w:pPr>
    </w:p>
    <w:tbl>
      <w:tblPr>
        <w:tblW w:w="0" w:type="auto"/>
        <w:tblInd w:w="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0"/>
        <w:gridCol w:w="2520"/>
        <w:gridCol w:w="2700"/>
      </w:tblGrid>
      <w:tr w:rsidR="00FF243F" w:rsidRPr="007956A1" w14:paraId="65C86ABC" w14:textId="77777777" w:rsidTr="00751F7C">
        <w:trPr>
          <w:trHeight w:val="864"/>
        </w:trPr>
        <w:tc>
          <w:tcPr>
            <w:tcW w:w="2610" w:type="dxa"/>
          </w:tcPr>
          <w:p w14:paraId="65C86AB9" w14:textId="77777777" w:rsidR="00FF243F" w:rsidRPr="007956A1" w:rsidRDefault="00FF243F" w:rsidP="00751F7C">
            <w:pPr>
              <w:spacing w:before="120"/>
              <w:jc w:val="center"/>
              <w:rPr>
                <w:rFonts w:ascii="Arial" w:hAnsi="Arial" w:cs="Arial"/>
                <w:b/>
                <w:szCs w:val="28"/>
              </w:rPr>
            </w:pPr>
            <w:r w:rsidRPr="007956A1">
              <w:rPr>
                <w:rFonts w:ascii="Arial" w:hAnsi="Arial" w:cs="Arial"/>
                <w:b/>
                <w:szCs w:val="28"/>
              </w:rPr>
              <w:t>Body Part</w:t>
            </w:r>
          </w:p>
        </w:tc>
        <w:tc>
          <w:tcPr>
            <w:tcW w:w="2520" w:type="dxa"/>
          </w:tcPr>
          <w:p w14:paraId="65C86ABA" w14:textId="77777777" w:rsidR="00FF243F" w:rsidRPr="007956A1" w:rsidRDefault="00FF243F" w:rsidP="00751F7C">
            <w:pPr>
              <w:spacing w:before="120"/>
              <w:jc w:val="center"/>
              <w:rPr>
                <w:rFonts w:ascii="Arial" w:hAnsi="Arial" w:cs="Arial"/>
                <w:b/>
                <w:szCs w:val="28"/>
              </w:rPr>
            </w:pPr>
            <w:r w:rsidRPr="007956A1">
              <w:rPr>
                <w:rFonts w:ascii="Arial" w:hAnsi="Arial" w:cs="Arial"/>
                <w:b/>
                <w:szCs w:val="28"/>
              </w:rPr>
              <w:t>Length in Centimetres</w:t>
            </w:r>
          </w:p>
        </w:tc>
        <w:tc>
          <w:tcPr>
            <w:tcW w:w="2700" w:type="dxa"/>
          </w:tcPr>
          <w:p w14:paraId="65C86ABB" w14:textId="77777777" w:rsidR="00FF243F" w:rsidRPr="007956A1" w:rsidRDefault="00FF243F" w:rsidP="00751F7C">
            <w:pPr>
              <w:spacing w:before="120"/>
              <w:jc w:val="center"/>
              <w:rPr>
                <w:rFonts w:ascii="Arial" w:hAnsi="Arial" w:cs="Arial"/>
                <w:b/>
                <w:szCs w:val="28"/>
              </w:rPr>
            </w:pPr>
            <w:r w:rsidRPr="007956A1">
              <w:rPr>
                <w:rFonts w:ascii="Arial" w:hAnsi="Arial" w:cs="Arial"/>
                <w:b/>
                <w:szCs w:val="28"/>
              </w:rPr>
              <w:t>Round number off to the nearest 10</w:t>
            </w:r>
          </w:p>
        </w:tc>
      </w:tr>
      <w:tr w:rsidR="00FF243F" w:rsidRPr="007956A1" w14:paraId="65C86AC0" w14:textId="77777777" w:rsidTr="00751F7C">
        <w:trPr>
          <w:trHeight w:val="648"/>
        </w:trPr>
        <w:tc>
          <w:tcPr>
            <w:tcW w:w="2610" w:type="dxa"/>
            <w:vAlign w:val="center"/>
          </w:tcPr>
          <w:p w14:paraId="65C86ABD" w14:textId="77777777" w:rsidR="00FF243F" w:rsidRPr="007956A1" w:rsidRDefault="00B87226" w:rsidP="00992BC3">
            <w:pPr>
              <w:ind w:left="342"/>
              <w:jc w:val="center"/>
              <w:rPr>
                <w:rFonts w:cs="Arial"/>
                <w:szCs w:val="28"/>
              </w:rPr>
            </w:pPr>
            <w:r>
              <w:rPr>
                <w:rFonts w:cs="Arial"/>
                <w:szCs w:val="28"/>
              </w:rPr>
              <w:t>p</w:t>
            </w:r>
            <w:r w:rsidR="00FF243F" w:rsidRPr="007956A1">
              <w:rPr>
                <w:rFonts w:cs="Arial"/>
                <w:szCs w:val="28"/>
              </w:rPr>
              <w:t>alm</w:t>
            </w:r>
          </w:p>
        </w:tc>
        <w:tc>
          <w:tcPr>
            <w:tcW w:w="2520" w:type="dxa"/>
            <w:vAlign w:val="center"/>
          </w:tcPr>
          <w:p w14:paraId="65C86ABE" w14:textId="77777777" w:rsidR="00FF243F" w:rsidRPr="007956A1" w:rsidRDefault="00FF243F" w:rsidP="00751F7C">
            <w:pPr>
              <w:ind w:right="162"/>
              <w:jc w:val="right"/>
              <w:rPr>
                <w:rFonts w:cs="Arial"/>
                <w:b/>
                <w:szCs w:val="28"/>
              </w:rPr>
            </w:pPr>
            <w:r w:rsidRPr="007956A1">
              <w:rPr>
                <w:szCs w:val="28"/>
              </w:rPr>
              <w:t>cm</w:t>
            </w:r>
          </w:p>
        </w:tc>
        <w:tc>
          <w:tcPr>
            <w:tcW w:w="2700" w:type="dxa"/>
            <w:vAlign w:val="center"/>
          </w:tcPr>
          <w:p w14:paraId="65C86ABF" w14:textId="77777777" w:rsidR="00FF243F" w:rsidRPr="007956A1" w:rsidRDefault="00FF243F" w:rsidP="00751F7C">
            <w:pPr>
              <w:jc w:val="center"/>
              <w:rPr>
                <w:rFonts w:cs="Arial"/>
                <w:b/>
                <w:szCs w:val="28"/>
              </w:rPr>
            </w:pPr>
          </w:p>
        </w:tc>
      </w:tr>
      <w:tr w:rsidR="00FF243F" w:rsidRPr="007956A1" w14:paraId="65C86AC4" w14:textId="77777777" w:rsidTr="00751F7C">
        <w:trPr>
          <w:trHeight w:val="648"/>
        </w:trPr>
        <w:tc>
          <w:tcPr>
            <w:tcW w:w="2610" w:type="dxa"/>
            <w:vAlign w:val="center"/>
          </w:tcPr>
          <w:p w14:paraId="65C86AC1" w14:textId="77777777" w:rsidR="00FF243F" w:rsidRPr="007956A1" w:rsidRDefault="00B87226" w:rsidP="00992BC3">
            <w:pPr>
              <w:ind w:left="342"/>
              <w:jc w:val="center"/>
              <w:rPr>
                <w:rFonts w:cs="Arial"/>
                <w:szCs w:val="28"/>
              </w:rPr>
            </w:pPr>
            <w:r>
              <w:rPr>
                <w:rFonts w:cs="Arial"/>
                <w:szCs w:val="28"/>
              </w:rPr>
              <w:t>h</w:t>
            </w:r>
            <w:r w:rsidR="00FF243F" w:rsidRPr="007956A1">
              <w:rPr>
                <w:rFonts w:cs="Arial"/>
                <w:szCs w:val="28"/>
              </w:rPr>
              <w:t>and</w:t>
            </w:r>
            <w:r>
              <w:rPr>
                <w:rFonts w:cs="Arial"/>
                <w:szCs w:val="28"/>
              </w:rPr>
              <w:t xml:space="preserve"> </w:t>
            </w:r>
            <w:r w:rsidR="00FF243F" w:rsidRPr="007956A1">
              <w:rPr>
                <w:rFonts w:cs="Arial"/>
                <w:szCs w:val="28"/>
              </w:rPr>
              <w:t>span</w:t>
            </w:r>
          </w:p>
        </w:tc>
        <w:tc>
          <w:tcPr>
            <w:tcW w:w="2520" w:type="dxa"/>
            <w:vAlign w:val="center"/>
          </w:tcPr>
          <w:p w14:paraId="65C86AC2" w14:textId="77777777" w:rsidR="00FF243F" w:rsidRPr="007956A1" w:rsidRDefault="00FF243F" w:rsidP="00751F7C">
            <w:pPr>
              <w:ind w:right="162"/>
              <w:jc w:val="right"/>
              <w:rPr>
                <w:rFonts w:cs="Arial"/>
                <w:b/>
                <w:szCs w:val="28"/>
              </w:rPr>
            </w:pPr>
            <w:r w:rsidRPr="007956A1">
              <w:rPr>
                <w:szCs w:val="28"/>
              </w:rPr>
              <w:t>cm</w:t>
            </w:r>
          </w:p>
        </w:tc>
        <w:tc>
          <w:tcPr>
            <w:tcW w:w="2700" w:type="dxa"/>
            <w:vAlign w:val="center"/>
          </w:tcPr>
          <w:p w14:paraId="65C86AC3" w14:textId="77777777" w:rsidR="00FF243F" w:rsidRPr="007956A1" w:rsidRDefault="00FF243F" w:rsidP="00751F7C">
            <w:pPr>
              <w:jc w:val="center"/>
              <w:rPr>
                <w:rFonts w:cs="Arial"/>
                <w:b/>
                <w:szCs w:val="28"/>
              </w:rPr>
            </w:pPr>
          </w:p>
        </w:tc>
      </w:tr>
      <w:tr w:rsidR="00FF243F" w:rsidRPr="007956A1" w14:paraId="65C86AC8" w14:textId="77777777" w:rsidTr="00751F7C">
        <w:trPr>
          <w:trHeight w:val="648"/>
        </w:trPr>
        <w:tc>
          <w:tcPr>
            <w:tcW w:w="2610" w:type="dxa"/>
            <w:vAlign w:val="center"/>
          </w:tcPr>
          <w:p w14:paraId="65C86AC5" w14:textId="77777777" w:rsidR="00FF243F" w:rsidRPr="007956A1" w:rsidRDefault="00B87226" w:rsidP="00992BC3">
            <w:pPr>
              <w:ind w:left="342"/>
              <w:jc w:val="center"/>
              <w:rPr>
                <w:rFonts w:cs="Arial"/>
                <w:szCs w:val="28"/>
              </w:rPr>
            </w:pPr>
            <w:r>
              <w:rPr>
                <w:rFonts w:cs="Arial"/>
                <w:szCs w:val="28"/>
              </w:rPr>
              <w:t>f</w:t>
            </w:r>
            <w:r w:rsidR="00FF243F" w:rsidRPr="007956A1">
              <w:rPr>
                <w:rFonts w:cs="Arial"/>
                <w:szCs w:val="28"/>
              </w:rPr>
              <w:t>oot</w:t>
            </w:r>
          </w:p>
        </w:tc>
        <w:tc>
          <w:tcPr>
            <w:tcW w:w="2520" w:type="dxa"/>
            <w:vAlign w:val="center"/>
          </w:tcPr>
          <w:p w14:paraId="65C86AC6" w14:textId="77777777" w:rsidR="00FF243F" w:rsidRPr="007956A1" w:rsidRDefault="00FF243F" w:rsidP="00751F7C">
            <w:pPr>
              <w:ind w:right="162"/>
              <w:jc w:val="right"/>
              <w:rPr>
                <w:szCs w:val="28"/>
                <w:u w:val="single"/>
              </w:rPr>
            </w:pPr>
            <w:r w:rsidRPr="007956A1">
              <w:rPr>
                <w:szCs w:val="28"/>
              </w:rPr>
              <w:t>cm</w:t>
            </w:r>
          </w:p>
        </w:tc>
        <w:tc>
          <w:tcPr>
            <w:tcW w:w="2700" w:type="dxa"/>
            <w:vAlign w:val="center"/>
          </w:tcPr>
          <w:p w14:paraId="65C86AC7" w14:textId="77777777" w:rsidR="00FF243F" w:rsidRPr="007956A1" w:rsidRDefault="00FF243F" w:rsidP="00751F7C">
            <w:pPr>
              <w:jc w:val="center"/>
              <w:rPr>
                <w:rFonts w:cs="Arial"/>
                <w:b/>
                <w:szCs w:val="28"/>
              </w:rPr>
            </w:pPr>
          </w:p>
        </w:tc>
      </w:tr>
      <w:tr w:rsidR="00FF243F" w:rsidRPr="007956A1" w14:paraId="65C86ACC" w14:textId="77777777" w:rsidTr="00751F7C">
        <w:trPr>
          <w:trHeight w:val="648"/>
        </w:trPr>
        <w:tc>
          <w:tcPr>
            <w:tcW w:w="2610" w:type="dxa"/>
            <w:vAlign w:val="center"/>
          </w:tcPr>
          <w:p w14:paraId="65C86AC9" w14:textId="77777777" w:rsidR="00FF243F" w:rsidRPr="007956A1" w:rsidRDefault="00B87226" w:rsidP="00992BC3">
            <w:pPr>
              <w:ind w:left="342"/>
              <w:jc w:val="center"/>
              <w:rPr>
                <w:rFonts w:cs="Arial"/>
                <w:szCs w:val="28"/>
              </w:rPr>
            </w:pPr>
            <w:r>
              <w:rPr>
                <w:rFonts w:cs="Arial"/>
                <w:szCs w:val="28"/>
              </w:rPr>
              <w:t>f</w:t>
            </w:r>
            <w:r w:rsidR="00FF243F" w:rsidRPr="007956A1">
              <w:rPr>
                <w:rFonts w:cs="Arial"/>
                <w:szCs w:val="28"/>
              </w:rPr>
              <w:t>ootstep</w:t>
            </w:r>
          </w:p>
        </w:tc>
        <w:tc>
          <w:tcPr>
            <w:tcW w:w="2520" w:type="dxa"/>
            <w:vAlign w:val="center"/>
          </w:tcPr>
          <w:p w14:paraId="65C86ACA" w14:textId="77777777" w:rsidR="00FF243F" w:rsidRPr="007956A1" w:rsidRDefault="00FF243F" w:rsidP="00751F7C">
            <w:pPr>
              <w:ind w:right="162"/>
              <w:jc w:val="right"/>
              <w:rPr>
                <w:szCs w:val="28"/>
                <w:u w:val="single"/>
              </w:rPr>
            </w:pPr>
            <w:r w:rsidRPr="007956A1">
              <w:rPr>
                <w:szCs w:val="28"/>
              </w:rPr>
              <w:t>cm</w:t>
            </w:r>
          </w:p>
        </w:tc>
        <w:tc>
          <w:tcPr>
            <w:tcW w:w="2700" w:type="dxa"/>
            <w:vAlign w:val="center"/>
          </w:tcPr>
          <w:p w14:paraId="65C86ACB" w14:textId="77777777" w:rsidR="00FF243F" w:rsidRPr="007956A1" w:rsidRDefault="00FF243F" w:rsidP="00751F7C">
            <w:pPr>
              <w:jc w:val="center"/>
              <w:rPr>
                <w:rFonts w:cs="Arial"/>
                <w:b/>
                <w:szCs w:val="28"/>
              </w:rPr>
            </w:pPr>
          </w:p>
        </w:tc>
      </w:tr>
    </w:tbl>
    <w:p w14:paraId="65C86ACD" w14:textId="77777777" w:rsidR="00FF243F" w:rsidRPr="007956A1" w:rsidRDefault="00FF243F" w:rsidP="00FF243F">
      <w:pPr>
        <w:pStyle w:val="Heading2"/>
        <w:rPr>
          <w:b w:val="0"/>
          <w:sz w:val="2"/>
          <w:szCs w:val="2"/>
        </w:rPr>
      </w:pPr>
    </w:p>
    <w:p w14:paraId="65C86ACE" w14:textId="77777777" w:rsidR="00FF243F" w:rsidRPr="00751F7C" w:rsidRDefault="00FF243F" w:rsidP="00751F7C">
      <w:pPr>
        <w:rPr>
          <w:sz w:val="16"/>
          <w:szCs w:val="16"/>
        </w:rPr>
      </w:pPr>
    </w:p>
    <w:p w14:paraId="65C86ACF" w14:textId="77777777" w:rsidR="00FF243F" w:rsidRPr="007956A1" w:rsidRDefault="00FF243F" w:rsidP="00FF243F">
      <w:pPr>
        <w:pStyle w:val="Heading2"/>
      </w:pPr>
      <w:r w:rsidRPr="007956A1">
        <w:t>Activity 2</w:t>
      </w:r>
    </w:p>
    <w:p w14:paraId="65C86AD0" w14:textId="77777777" w:rsidR="00FF243F" w:rsidRPr="007956A1" w:rsidRDefault="00FF243F" w:rsidP="00FF243F">
      <w:r>
        <w:rPr>
          <w:noProof/>
          <w:lang w:val="en-AU" w:eastAsia="en-AU"/>
        </w:rPr>
        <w:drawing>
          <wp:inline distT="0" distB="0" distL="0" distR="0" wp14:anchorId="65C87BFE" wp14:editId="65C87BFF">
            <wp:extent cx="564515" cy="443865"/>
            <wp:effectExtent l="0" t="0" r="6985" b="0"/>
            <wp:docPr id="96" name="Picture 96"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d06121_"/>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7956A1">
        <w:rPr>
          <w:rFonts w:ascii="Arial" w:hAnsi="Arial" w:cs="Arial"/>
          <w:b/>
        </w:rPr>
        <w:t>For you to do</w:t>
      </w:r>
    </w:p>
    <w:p w14:paraId="65C86AD1" w14:textId="77777777" w:rsidR="00FF243F" w:rsidRPr="007956A1" w:rsidRDefault="00FF243F" w:rsidP="00FF243F">
      <w:pPr>
        <w:rPr>
          <w:sz w:val="16"/>
          <w:szCs w:val="1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66"/>
        <w:gridCol w:w="3175"/>
        <w:gridCol w:w="2946"/>
        <w:gridCol w:w="83"/>
      </w:tblGrid>
      <w:tr w:rsidR="00FF243F" w:rsidRPr="007956A1" w14:paraId="65C86AD4" w14:textId="77777777" w:rsidTr="00751F7C">
        <w:trPr>
          <w:gridAfter w:val="1"/>
          <w:wAfter w:w="83" w:type="dxa"/>
        </w:trPr>
        <w:tc>
          <w:tcPr>
            <w:tcW w:w="9187" w:type="dxa"/>
            <w:gridSpan w:val="3"/>
            <w:tcBorders>
              <w:top w:val="nil"/>
              <w:left w:val="nil"/>
              <w:bottom w:val="nil"/>
              <w:right w:val="nil"/>
            </w:tcBorders>
          </w:tcPr>
          <w:p w14:paraId="65C86AD2" w14:textId="77777777" w:rsidR="00FF243F" w:rsidRDefault="00FF243F" w:rsidP="00751F7C">
            <w:pPr>
              <w:pStyle w:val="BodyText"/>
              <w:ind w:left="-108"/>
              <w:rPr>
                <w:rFonts w:ascii="Century Schoolbook" w:hAnsi="Century Schoolbook" w:cs="Arial"/>
                <w:sz w:val="28"/>
                <w:szCs w:val="28"/>
              </w:rPr>
            </w:pPr>
            <w:r w:rsidRPr="00751F7C">
              <w:rPr>
                <w:rFonts w:ascii="Century Schoolbook" w:hAnsi="Century Schoolbook" w:cs="Arial"/>
                <w:bCs/>
                <w:sz w:val="28"/>
                <w:szCs w:val="28"/>
              </w:rPr>
              <w:t xml:space="preserve">In this activity you will: </w:t>
            </w:r>
            <w:r w:rsidRPr="00751F7C">
              <w:rPr>
                <w:rFonts w:ascii="Century Schoolbook" w:hAnsi="Century Schoolbook" w:cs="Arial"/>
                <w:bCs/>
                <w:i/>
                <w:iCs/>
                <w:sz w:val="28"/>
                <w:szCs w:val="28"/>
              </w:rPr>
              <w:t>use your hand</w:t>
            </w:r>
            <w:r w:rsidR="00B87226">
              <w:rPr>
                <w:rFonts w:ascii="Century Schoolbook" w:hAnsi="Century Schoolbook" w:cs="Arial"/>
                <w:bCs/>
                <w:i/>
                <w:iCs/>
                <w:sz w:val="28"/>
                <w:szCs w:val="28"/>
              </w:rPr>
              <w:t xml:space="preserve"> </w:t>
            </w:r>
            <w:r w:rsidRPr="00751F7C">
              <w:rPr>
                <w:rFonts w:ascii="Century Schoolbook" w:hAnsi="Century Schoolbook" w:cs="Arial"/>
                <w:bCs/>
                <w:i/>
                <w:iCs/>
                <w:sz w:val="28"/>
                <w:szCs w:val="28"/>
              </w:rPr>
              <w:t>span length to measure the size of these animals.</w:t>
            </w:r>
            <w:r w:rsidRPr="00751F7C">
              <w:rPr>
                <w:rFonts w:ascii="Century Schoolbook" w:hAnsi="Century Schoolbook" w:cs="Arial"/>
                <w:bCs/>
                <w:sz w:val="28"/>
                <w:szCs w:val="28"/>
              </w:rPr>
              <w:t xml:space="preserve"> </w:t>
            </w:r>
            <w:r w:rsidRPr="00751F7C">
              <w:rPr>
                <w:rFonts w:ascii="Century Schoolbook" w:hAnsi="Century Schoolbook" w:cs="Arial"/>
                <w:sz w:val="28"/>
                <w:szCs w:val="28"/>
              </w:rPr>
              <w:t>The first measurement has been completed for you using a hand</w:t>
            </w:r>
            <w:r w:rsidR="00B87226">
              <w:rPr>
                <w:rFonts w:ascii="Century Schoolbook" w:hAnsi="Century Schoolbook" w:cs="Arial"/>
                <w:sz w:val="28"/>
                <w:szCs w:val="28"/>
              </w:rPr>
              <w:t xml:space="preserve"> </w:t>
            </w:r>
            <w:r w:rsidRPr="00751F7C">
              <w:rPr>
                <w:rFonts w:ascii="Century Schoolbook" w:hAnsi="Century Schoolbook" w:cs="Arial"/>
                <w:sz w:val="28"/>
                <w:szCs w:val="28"/>
              </w:rPr>
              <w:t>span measure of 18 cm.</w:t>
            </w:r>
          </w:p>
          <w:p w14:paraId="65C86AD3" w14:textId="77777777" w:rsidR="00751F7C" w:rsidRPr="00751F7C" w:rsidRDefault="00751F7C" w:rsidP="00751F7C">
            <w:pPr>
              <w:pStyle w:val="BodyText"/>
              <w:ind w:left="-108"/>
              <w:rPr>
                <w:rFonts w:ascii="Century Schoolbook" w:hAnsi="Century Schoolbook" w:cs="Arial"/>
                <w:sz w:val="16"/>
                <w:szCs w:val="16"/>
              </w:rPr>
            </w:pPr>
            <w:r w:rsidRPr="00751F7C">
              <w:rPr>
                <w:rFonts w:ascii="Century Schoolbook" w:hAnsi="Century Schoolbook" w:cs="Arial"/>
                <w:sz w:val="16"/>
                <w:szCs w:val="16"/>
              </w:rPr>
              <w:t xml:space="preserve"> </w:t>
            </w:r>
          </w:p>
        </w:tc>
      </w:tr>
      <w:tr w:rsidR="00FF243F" w:rsidRPr="007956A1" w14:paraId="65C86AD9" w14:textId="77777777" w:rsidTr="00751F7C">
        <w:trPr>
          <w:trHeight w:val="1187"/>
        </w:trPr>
        <w:tc>
          <w:tcPr>
            <w:tcW w:w="3066" w:type="dxa"/>
            <w:tcBorders>
              <w:bottom w:val="single" w:sz="4" w:space="0" w:color="auto"/>
            </w:tcBorders>
            <w:vAlign w:val="center"/>
          </w:tcPr>
          <w:p w14:paraId="65C86AD5" w14:textId="77777777" w:rsidR="00FF243F" w:rsidRPr="007956A1" w:rsidRDefault="00FF243F" w:rsidP="00751F7C">
            <w:pPr>
              <w:spacing w:before="80"/>
              <w:jc w:val="center"/>
              <w:rPr>
                <w:rFonts w:ascii="Arial" w:hAnsi="Arial" w:cs="Arial"/>
                <w:b/>
                <w:szCs w:val="28"/>
              </w:rPr>
            </w:pPr>
            <w:r w:rsidRPr="007956A1">
              <w:rPr>
                <w:rFonts w:ascii="Arial" w:hAnsi="Arial" w:cs="Arial"/>
                <w:b/>
                <w:szCs w:val="28"/>
              </w:rPr>
              <w:t>Animal</w:t>
            </w:r>
          </w:p>
        </w:tc>
        <w:tc>
          <w:tcPr>
            <w:tcW w:w="3175" w:type="dxa"/>
            <w:tcBorders>
              <w:bottom w:val="single" w:sz="4" w:space="0" w:color="auto"/>
            </w:tcBorders>
            <w:vAlign w:val="center"/>
          </w:tcPr>
          <w:p w14:paraId="65C86AD6" w14:textId="77777777" w:rsidR="00FF243F" w:rsidRPr="007956A1" w:rsidRDefault="00FF243F" w:rsidP="00751F7C">
            <w:pPr>
              <w:spacing w:before="80"/>
              <w:jc w:val="center"/>
              <w:rPr>
                <w:rFonts w:ascii="Arial" w:hAnsi="Arial" w:cs="Arial"/>
                <w:b/>
                <w:szCs w:val="28"/>
              </w:rPr>
            </w:pPr>
            <w:r w:rsidRPr="007956A1">
              <w:rPr>
                <w:rFonts w:ascii="Arial" w:hAnsi="Arial" w:cs="Arial"/>
                <w:b/>
                <w:szCs w:val="28"/>
              </w:rPr>
              <w:t>Show working out</w:t>
            </w:r>
          </w:p>
          <w:p w14:paraId="65C86AD7" w14:textId="77777777" w:rsidR="00FF243F" w:rsidRPr="007956A1" w:rsidRDefault="00FF243F" w:rsidP="00751F7C">
            <w:pPr>
              <w:jc w:val="center"/>
              <w:rPr>
                <w:rFonts w:cs="Arial"/>
                <w:szCs w:val="28"/>
              </w:rPr>
            </w:pPr>
            <w:r w:rsidRPr="007956A1">
              <w:rPr>
                <w:rFonts w:cs="Arial"/>
                <w:szCs w:val="28"/>
              </w:rPr>
              <w:t>(use your own hand</w:t>
            </w:r>
            <w:r w:rsidR="00B87226">
              <w:rPr>
                <w:rFonts w:cs="Arial"/>
                <w:szCs w:val="28"/>
              </w:rPr>
              <w:t xml:space="preserve"> </w:t>
            </w:r>
            <w:r w:rsidRPr="007956A1">
              <w:rPr>
                <w:rFonts w:cs="Arial"/>
                <w:szCs w:val="28"/>
              </w:rPr>
              <w:t>span measure)</w:t>
            </w:r>
          </w:p>
        </w:tc>
        <w:tc>
          <w:tcPr>
            <w:tcW w:w="3029" w:type="dxa"/>
            <w:gridSpan w:val="2"/>
            <w:tcBorders>
              <w:bottom w:val="single" w:sz="4" w:space="0" w:color="auto"/>
            </w:tcBorders>
            <w:vAlign w:val="center"/>
          </w:tcPr>
          <w:p w14:paraId="65C86AD8" w14:textId="77777777" w:rsidR="00FF243F" w:rsidRPr="007956A1" w:rsidRDefault="00FF243F" w:rsidP="00751F7C">
            <w:pPr>
              <w:spacing w:before="80"/>
              <w:jc w:val="center"/>
              <w:rPr>
                <w:rFonts w:ascii="Arial" w:hAnsi="Arial" w:cs="Arial"/>
                <w:b/>
                <w:szCs w:val="28"/>
              </w:rPr>
            </w:pPr>
            <w:r w:rsidRPr="007956A1">
              <w:rPr>
                <w:rFonts w:ascii="Arial" w:hAnsi="Arial" w:cs="Arial"/>
                <w:b/>
                <w:szCs w:val="28"/>
              </w:rPr>
              <w:t>Measurement</w:t>
            </w:r>
          </w:p>
        </w:tc>
      </w:tr>
      <w:tr w:rsidR="00FF243F" w:rsidRPr="007956A1" w14:paraId="65C86AE5" w14:textId="77777777" w:rsidTr="00751F7C">
        <w:tc>
          <w:tcPr>
            <w:tcW w:w="3066" w:type="dxa"/>
            <w:tcBorders>
              <w:bottom w:val="single" w:sz="4" w:space="0" w:color="auto"/>
            </w:tcBorders>
          </w:tcPr>
          <w:p w14:paraId="65C86ADA" w14:textId="77777777" w:rsidR="00FF243F" w:rsidRPr="007956A1" w:rsidRDefault="00FF243F" w:rsidP="00751F7C">
            <w:pPr>
              <w:jc w:val="center"/>
              <w:rPr>
                <w:sz w:val="16"/>
                <w:szCs w:val="16"/>
              </w:rPr>
            </w:pPr>
          </w:p>
          <w:p w14:paraId="65C86ADB" w14:textId="77777777" w:rsidR="00FF243F" w:rsidRPr="007956A1" w:rsidRDefault="00FF243F" w:rsidP="00751F7C">
            <w:pPr>
              <w:jc w:val="center"/>
              <w:rPr>
                <w:szCs w:val="28"/>
              </w:rPr>
            </w:pPr>
            <w:r>
              <w:rPr>
                <w:noProof/>
                <w:szCs w:val="28"/>
                <w:lang w:val="en-AU" w:eastAsia="en-AU"/>
              </w:rPr>
              <w:drawing>
                <wp:inline distT="0" distB="0" distL="0" distR="0" wp14:anchorId="65C87C00" wp14:editId="65C87C01">
                  <wp:extent cx="578485" cy="645160"/>
                  <wp:effectExtent l="0" t="0" r="0" b="2540"/>
                  <wp:docPr id="63" name="Picture 63" descr="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00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78485" cy="645160"/>
                          </a:xfrm>
                          <a:prstGeom prst="rect">
                            <a:avLst/>
                          </a:prstGeom>
                          <a:noFill/>
                          <a:ln>
                            <a:noFill/>
                          </a:ln>
                        </pic:spPr>
                      </pic:pic>
                    </a:graphicData>
                  </a:graphic>
                </wp:inline>
              </w:drawing>
            </w:r>
          </w:p>
          <w:p w14:paraId="65C86ADC" w14:textId="77777777" w:rsidR="00FF243F" w:rsidRPr="007956A1" w:rsidRDefault="00FF243F" w:rsidP="00751F7C">
            <w:pPr>
              <w:jc w:val="center"/>
              <w:rPr>
                <w:szCs w:val="28"/>
              </w:rPr>
            </w:pPr>
          </w:p>
          <w:p w14:paraId="65C86ADD" w14:textId="77777777" w:rsidR="00FF243F" w:rsidRPr="007956A1" w:rsidRDefault="00FF243F" w:rsidP="00751F7C">
            <w:pPr>
              <w:jc w:val="center"/>
              <w:rPr>
                <w:szCs w:val="28"/>
              </w:rPr>
            </w:pPr>
            <w:r w:rsidRPr="007956A1">
              <w:rPr>
                <w:szCs w:val="28"/>
              </w:rPr>
              <w:t>hen  2</w:t>
            </w:r>
            <w:r w:rsidR="00751F7C" w:rsidRPr="007956A1">
              <w:rPr>
                <w:position w:val="-10"/>
                <w:szCs w:val="28"/>
              </w:rPr>
              <w:object w:dxaOrig="180" w:dyaOrig="300" w14:anchorId="65C87C02">
                <v:shape id="_x0000_i1027" type="#_x0000_t75" style="width:20.25pt;height:23.75pt" o:ole="">
                  <v:imagedata r:id="rId45" o:title=""/>
                </v:shape>
                <o:OLEObject Type="Embed" ProgID="Equation.DSMT4" ShapeID="_x0000_i1027" DrawAspect="Content" ObjectID="_1646203057" r:id="rId46"/>
              </w:object>
            </w:r>
            <w:r w:rsidRPr="007956A1">
              <w:rPr>
                <w:szCs w:val="28"/>
              </w:rPr>
              <w:t xml:space="preserve"> hand</w:t>
            </w:r>
            <w:r w:rsidR="00B87226">
              <w:rPr>
                <w:szCs w:val="28"/>
              </w:rPr>
              <w:t xml:space="preserve"> </w:t>
            </w:r>
            <w:r w:rsidRPr="007956A1">
              <w:rPr>
                <w:szCs w:val="28"/>
              </w:rPr>
              <w:t>spans</w:t>
            </w:r>
          </w:p>
        </w:tc>
        <w:tc>
          <w:tcPr>
            <w:tcW w:w="3175" w:type="dxa"/>
            <w:tcBorders>
              <w:bottom w:val="single" w:sz="4" w:space="0" w:color="auto"/>
            </w:tcBorders>
          </w:tcPr>
          <w:p w14:paraId="65C86ADE" w14:textId="77777777" w:rsidR="00FF243F" w:rsidRPr="007956A1" w:rsidRDefault="00FF243F" w:rsidP="00751F7C">
            <w:pPr>
              <w:tabs>
                <w:tab w:val="left" w:pos="1020"/>
              </w:tabs>
              <w:jc w:val="center"/>
              <w:rPr>
                <w:rFonts w:ascii="VicCursive" w:hAnsi="VicCursive"/>
                <w:sz w:val="38"/>
                <w:szCs w:val="40"/>
              </w:rPr>
            </w:pPr>
            <w:r w:rsidRPr="007956A1">
              <w:rPr>
                <w:rFonts w:ascii="VicCursive" w:hAnsi="VicCursive"/>
                <w:sz w:val="38"/>
                <w:szCs w:val="40"/>
              </w:rPr>
              <w:t>1 8</w:t>
            </w:r>
          </w:p>
          <w:p w14:paraId="65C86ADF" w14:textId="77777777" w:rsidR="00FF243F" w:rsidRPr="007956A1" w:rsidRDefault="00FF243F" w:rsidP="00751F7C">
            <w:pPr>
              <w:jc w:val="center"/>
              <w:rPr>
                <w:rFonts w:ascii="VicCursive" w:hAnsi="VicCursive"/>
                <w:sz w:val="38"/>
                <w:szCs w:val="40"/>
                <w:u w:val="single"/>
              </w:rPr>
            </w:pPr>
            <w:r w:rsidRPr="007956A1">
              <w:rPr>
                <w:rFonts w:ascii="VicCursive" w:hAnsi="VicCursive"/>
                <w:sz w:val="38"/>
                <w:szCs w:val="40"/>
                <w:u w:val="single"/>
              </w:rPr>
              <w:t>× 2</w:t>
            </w:r>
          </w:p>
          <w:p w14:paraId="65C86AE0" w14:textId="77777777" w:rsidR="00FF243F" w:rsidRPr="007956A1" w:rsidRDefault="00FF243F" w:rsidP="00751F7C">
            <w:pPr>
              <w:jc w:val="center"/>
              <w:rPr>
                <w:rFonts w:ascii="VicCursive" w:hAnsi="VicCursive"/>
                <w:sz w:val="38"/>
                <w:szCs w:val="40"/>
              </w:rPr>
            </w:pPr>
            <w:r w:rsidRPr="007956A1">
              <w:rPr>
                <w:rFonts w:ascii="VicCursive" w:hAnsi="VicCursive"/>
                <w:sz w:val="38"/>
                <w:szCs w:val="40"/>
              </w:rPr>
              <w:t>3 6</w:t>
            </w:r>
          </w:p>
          <w:p w14:paraId="65C86AE1" w14:textId="77777777" w:rsidR="00FF243F" w:rsidRPr="007956A1" w:rsidRDefault="00FF243F" w:rsidP="00751F7C">
            <w:pPr>
              <w:jc w:val="center"/>
              <w:rPr>
                <w:rFonts w:ascii="VicCursive" w:hAnsi="VicCursive"/>
                <w:sz w:val="38"/>
                <w:szCs w:val="40"/>
                <w:u w:val="single"/>
              </w:rPr>
            </w:pPr>
            <w:r w:rsidRPr="007956A1">
              <w:rPr>
                <w:rFonts w:ascii="VicCursive" w:hAnsi="VicCursive"/>
                <w:sz w:val="38"/>
                <w:szCs w:val="40"/>
                <w:u w:val="single"/>
              </w:rPr>
              <w:t>+ 9</w:t>
            </w:r>
          </w:p>
          <w:p w14:paraId="65C86AE2" w14:textId="77777777" w:rsidR="00FF243F" w:rsidRPr="007956A1" w:rsidRDefault="00FF243F" w:rsidP="00751F7C">
            <w:pPr>
              <w:jc w:val="center"/>
              <w:rPr>
                <w:rFonts w:ascii="VicCursive" w:hAnsi="VicCursive"/>
                <w:sz w:val="44"/>
                <w:szCs w:val="44"/>
                <w:u w:val="single"/>
              </w:rPr>
            </w:pPr>
            <w:r w:rsidRPr="007956A1">
              <w:rPr>
                <w:rFonts w:ascii="VicCursive" w:hAnsi="VicCursive"/>
                <w:sz w:val="38"/>
                <w:szCs w:val="40"/>
                <w:u w:val="single"/>
              </w:rPr>
              <w:t>4 5</w:t>
            </w:r>
          </w:p>
        </w:tc>
        <w:tc>
          <w:tcPr>
            <w:tcW w:w="3029" w:type="dxa"/>
            <w:gridSpan w:val="2"/>
            <w:tcBorders>
              <w:bottom w:val="single" w:sz="4" w:space="0" w:color="auto"/>
            </w:tcBorders>
          </w:tcPr>
          <w:p w14:paraId="65C86AE3" w14:textId="77777777" w:rsidR="00FF243F" w:rsidRPr="007956A1" w:rsidRDefault="00FF243F" w:rsidP="00751F7C">
            <w:pPr>
              <w:rPr>
                <w:b/>
                <w:szCs w:val="28"/>
                <w:u w:val="single"/>
              </w:rPr>
            </w:pPr>
          </w:p>
          <w:p w14:paraId="65C86AE4" w14:textId="77777777" w:rsidR="00FF243F" w:rsidRPr="007956A1" w:rsidRDefault="00FF243F" w:rsidP="00751F7C">
            <w:pPr>
              <w:jc w:val="center"/>
              <w:rPr>
                <w:szCs w:val="28"/>
              </w:rPr>
            </w:pPr>
            <w:r w:rsidRPr="007956A1">
              <w:rPr>
                <w:szCs w:val="28"/>
              </w:rPr>
              <w:t>45 cm</w:t>
            </w:r>
          </w:p>
        </w:tc>
      </w:tr>
      <w:tr w:rsidR="00FF243F" w:rsidRPr="007956A1" w14:paraId="65C86AEE" w14:textId="77777777" w:rsidTr="00751F7C">
        <w:tc>
          <w:tcPr>
            <w:tcW w:w="3066" w:type="dxa"/>
          </w:tcPr>
          <w:p w14:paraId="65C86AE6" w14:textId="77777777" w:rsidR="00FF243F" w:rsidRPr="007956A1" w:rsidRDefault="00FF243F" w:rsidP="00751F7C">
            <w:pPr>
              <w:jc w:val="center"/>
              <w:rPr>
                <w:sz w:val="16"/>
                <w:szCs w:val="16"/>
              </w:rPr>
            </w:pPr>
          </w:p>
          <w:p w14:paraId="65C86AE7" w14:textId="77777777" w:rsidR="00FF243F" w:rsidRPr="007956A1" w:rsidRDefault="00FF243F" w:rsidP="00751F7C">
            <w:pPr>
              <w:jc w:val="center"/>
              <w:rPr>
                <w:szCs w:val="28"/>
              </w:rPr>
            </w:pPr>
            <w:r>
              <w:rPr>
                <w:noProof/>
                <w:szCs w:val="28"/>
                <w:lang w:val="en-AU" w:eastAsia="en-AU"/>
              </w:rPr>
              <w:drawing>
                <wp:inline distT="0" distB="0" distL="0" distR="0" wp14:anchorId="65C87C03" wp14:editId="65C87C04">
                  <wp:extent cx="955040" cy="712470"/>
                  <wp:effectExtent l="0" t="0" r="0" b="0"/>
                  <wp:docPr id="62" name="Picture 62" descr="FI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ISH"/>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955040" cy="712470"/>
                          </a:xfrm>
                          <a:prstGeom prst="rect">
                            <a:avLst/>
                          </a:prstGeom>
                          <a:noFill/>
                          <a:ln>
                            <a:noFill/>
                          </a:ln>
                        </pic:spPr>
                      </pic:pic>
                    </a:graphicData>
                  </a:graphic>
                </wp:inline>
              </w:drawing>
            </w:r>
          </w:p>
          <w:p w14:paraId="65C86AE8" w14:textId="77777777" w:rsidR="00FF243F" w:rsidRPr="007956A1" w:rsidRDefault="00FF243F" w:rsidP="00751F7C">
            <w:pPr>
              <w:rPr>
                <w:szCs w:val="28"/>
              </w:rPr>
            </w:pPr>
            <w:r w:rsidRPr="007956A1">
              <w:rPr>
                <w:szCs w:val="28"/>
              </w:rPr>
              <w:t>big fish</w:t>
            </w:r>
            <w:r w:rsidR="009C416E">
              <w:rPr>
                <w:rFonts w:ascii="VicCursive" w:hAnsi="VicCursive"/>
                <w:szCs w:val="28"/>
              </w:rPr>
              <w:t xml:space="preserve"> </w:t>
            </w:r>
            <w:r w:rsidRPr="007956A1">
              <w:rPr>
                <w:szCs w:val="28"/>
              </w:rPr>
              <w:t>4</w:t>
            </w:r>
            <w:r w:rsidRPr="007956A1">
              <w:rPr>
                <w:b/>
                <w:szCs w:val="28"/>
              </w:rPr>
              <w:t xml:space="preserve"> </w:t>
            </w:r>
            <w:r w:rsidRPr="007956A1">
              <w:rPr>
                <w:szCs w:val="28"/>
              </w:rPr>
              <w:t>hand</w:t>
            </w:r>
            <w:r w:rsidR="00B87226">
              <w:rPr>
                <w:szCs w:val="28"/>
              </w:rPr>
              <w:t xml:space="preserve"> </w:t>
            </w:r>
            <w:r w:rsidRPr="007956A1">
              <w:rPr>
                <w:szCs w:val="28"/>
              </w:rPr>
              <w:t xml:space="preserve">spans  </w:t>
            </w:r>
          </w:p>
          <w:p w14:paraId="65C86AE9" w14:textId="77777777" w:rsidR="00FF243F" w:rsidRPr="007956A1" w:rsidRDefault="00FF243F" w:rsidP="00751F7C">
            <w:pPr>
              <w:rPr>
                <w:sz w:val="16"/>
                <w:szCs w:val="16"/>
              </w:rPr>
            </w:pPr>
          </w:p>
        </w:tc>
        <w:tc>
          <w:tcPr>
            <w:tcW w:w="3175" w:type="dxa"/>
          </w:tcPr>
          <w:p w14:paraId="65C86AEA" w14:textId="77777777" w:rsidR="00FF243F" w:rsidRPr="007956A1" w:rsidRDefault="00FF243F" w:rsidP="00751F7C">
            <w:pPr>
              <w:jc w:val="center"/>
              <w:rPr>
                <w:szCs w:val="28"/>
              </w:rPr>
            </w:pPr>
          </w:p>
          <w:p w14:paraId="65C86AEB" w14:textId="77777777" w:rsidR="00FF243F" w:rsidRPr="007956A1" w:rsidRDefault="00FF243F" w:rsidP="00751F7C">
            <w:pPr>
              <w:jc w:val="center"/>
              <w:rPr>
                <w:szCs w:val="28"/>
              </w:rPr>
            </w:pPr>
          </w:p>
          <w:p w14:paraId="65C86AEC" w14:textId="77777777" w:rsidR="00FF243F" w:rsidRPr="007956A1" w:rsidRDefault="00FF243F" w:rsidP="00751F7C">
            <w:pPr>
              <w:rPr>
                <w:sz w:val="16"/>
                <w:szCs w:val="16"/>
              </w:rPr>
            </w:pPr>
          </w:p>
        </w:tc>
        <w:tc>
          <w:tcPr>
            <w:tcW w:w="3029" w:type="dxa"/>
            <w:gridSpan w:val="2"/>
          </w:tcPr>
          <w:p w14:paraId="65C86AED" w14:textId="77777777" w:rsidR="00FF243F" w:rsidRPr="007956A1" w:rsidRDefault="00FF243F" w:rsidP="00751F7C">
            <w:pPr>
              <w:rPr>
                <w:szCs w:val="28"/>
              </w:rPr>
            </w:pPr>
          </w:p>
        </w:tc>
      </w:tr>
    </w:tbl>
    <w:p w14:paraId="65C86AEF" w14:textId="77777777" w:rsidR="00FF243F" w:rsidRPr="007956A1" w:rsidRDefault="00FF243F" w:rsidP="00FF243F">
      <w:pPr>
        <w:pStyle w:val="Heading2"/>
        <w:spacing w:before="80"/>
      </w:pPr>
      <w:r w:rsidRPr="007956A1">
        <w:rPr>
          <w:rFonts w:ascii="Century Schoolbook" w:hAnsi="Century Schoolbook"/>
          <w:b w:val="0"/>
          <w:i/>
        </w:rPr>
        <w:t>This activity is continued on the next page.</w:t>
      </w:r>
      <w:r w:rsidRPr="007956A1">
        <w:br w:type="page"/>
      </w:r>
      <w:r w:rsidRPr="007956A1">
        <w:lastRenderedPageBreak/>
        <w:t>Activity 2 continued</w:t>
      </w:r>
    </w:p>
    <w:p w14:paraId="65C86AF0" w14:textId="77777777" w:rsidR="00FF243F" w:rsidRPr="00751F7C" w:rsidRDefault="00FF243F" w:rsidP="00751F7C">
      <w:pPr>
        <w:rPr>
          <w:sz w:val="16"/>
          <w:szCs w:val="1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2"/>
        <w:gridCol w:w="2839"/>
        <w:gridCol w:w="3029"/>
      </w:tblGrid>
      <w:tr w:rsidR="00FF243F" w:rsidRPr="007956A1" w14:paraId="65C86AF4" w14:textId="77777777" w:rsidTr="00883787">
        <w:tc>
          <w:tcPr>
            <w:tcW w:w="3402" w:type="dxa"/>
          </w:tcPr>
          <w:p w14:paraId="65C86AF1" w14:textId="77777777" w:rsidR="00FF243F" w:rsidRPr="007956A1" w:rsidRDefault="00FF243F" w:rsidP="00751F7C">
            <w:pPr>
              <w:spacing w:before="120" w:after="120"/>
              <w:jc w:val="center"/>
              <w:rPr>
                <w:rFonts w:ascii="Arial" w:hAnsi="Arial" w:cs="Arial"/>
                <w:b/>
                <w:szCs w:val="28"/>
              </w:rPr>
            </w:pPr>
            <w:r w:rsidRPr="007956A1">
              <w:rPr>
                <w:rFonts w:ascii="Arial" w:hAnsi="Arial" w:cs="Arial"/>
                <w:b/>
                <w:szCs w:val="28"/>
              </w:rPr>
              <w:t>Animal</w:t>
            </w:r>
          </w:p>
        </w:tc>
        <w:tc>
          <w:tcPr>
            <w:tcW w:w="2839" w:type="dxa"/>
          </w:tcPr>
          <w:p w14:paraId="65C86AF2" w14:textId="77777777" w:rsidR="00FF243F" w:rsidRPr="007956A1" w:rsidRDefault="00FF243F" w:rsidP="00751F7C">
            <w:pPr>
              <w:spacing w:before="120" w:after="120"/>
              <w:jc w:val="center"/>
              <w:rPr>
                <w:rFonts w:ascii="Arial" w:hAnsi="Arial" w:cs="Arial"/>
                <w:b/>
                <w:szCs w:val="28"/>
              </w:rPr>
            </w:pPr>
            <w:r w:rsidRPr="007956A1">
              <w:rPr>
                <w:rFonts w:ascii="Arial" w:hAnsi="Arial" w:cs="Arial"/>
                <w:b/>
                <w:szCs w:val="28"/>
              </w:rPr>
              <w:t>Show working out</w:t>
            </w:r>
          </w:p>
        </w:tc>
        <w:tc>
          <w:tcPr>
            <w:tcW w:w="3029" w:type="dxa"/>
          </w:tcPr>
          <w:p w14:paraId="65C86AF3" w14:textId="77777777" w:rsidR="00FF243F" w:rsidRPr="007956A1" w:rsidRDefault="00FF243F" w:rsidP="00751F7C">
            <w:pPr>
              <w:spacing w:before="120" w:after="120"/>
              <w:jc w:val="center"/>
              <w:rPr>
                <w:rFonts w:ascii="Arial" w:hAnsi="Arial" w:cs="Arial"/>
                <w:b/>
                <w:szCs w:val="28"/>
              </w:rPr>
            </w:pPr>
            <w:r w:rsidRPr="007956A1">
              <w:rPr>
                <w:rFonts w:ascii="Arial" w:hAnsi="Arial" w:cs="Arial"/>
                <w:b/>
                <w:szCs w:val="28"/>
              </w:rPr>
              <w:t>Measurement</w:t>
            </w:r>
          </w:p>
        </w:tc>
      </w:tr>
      <w:tr w:rsidR="00FF243F" w:rsidRPr="007956A1" w14:paraId="65C86AFE" w14:textId="77777777" w:rsidTr="00883787">
        <w:trPr>
          <w:trHeight w:val="1898"/>
        </w:trPr>
        <w:tc>
          <w:tcPr>
            <w:tcW w:w="3402" w:type="dxa"/>
          </w:tcPr>
          <w:p w14:paraId="65C86AF5" w14:textId="77777777" w:rsidR="00FF243F" w:rsidRPr="007956A1" w:rsidRDefault="00FF243F" w:rsidP="000B0FE3">
            <w:pPr>
              <w:jc w:val="center"/>
              <w:rPr>
                <w:sz w:val="16"/>
                <w:szCs w:val="16"/>
              </w:rPr>
            </w:pPr>
          </w:p>
          <w:p w14:paraId="65C86AF6" w14:textId="77777777" w:rsidR="00FF243F" w:rsidRPr="007956A1" w:rsidRDefault="00FF243F" w:rsidP="000B0FE3">
            <w:pPr>
              <w:jc w:val="center"/>
              <w:rPr>
                <w:szCs w:val="28"/>
              </w:rPr>
            </w:pPr>
            <w:r>
              <w:rPr>
                <w:noProof/>
                <w:szCs w:val="28"/>
                <w:lang w:val="en-AU" w:eastAsia="en-AU"/>
              </w:rPr>
              <w:drawing>
                <wp:inline distT="0" distB="0" distL="0" distR="0" wp14:anchorId="65C87C05" wp14:editId="65C87C06">
                  <wp:extent cx="766445" cy="766445"/>
                  <wp:effectExtent l="0" t="0" r="0" b="0"/>
                  <wp:docPr id="61" name="Picture 61" descr="animals-bat-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nimals-bat-0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766445" cy="766445"/>
                          </a:xfrm>
                          <a:prstGeom prst="rect">
                            <a:avLst/>
                          </a:prstGeom>
                          <a:noFill/>
                          <a:ln>
                            <a:noFill/>
                          </a:ln>
                        </pic:spPr>
                      </pic:pic>
                    </a:graphicData>
                  </a:graphic>
                </wp:inline>
              </w:drawing>
            </w:r>
          </w:p>
          <w:p w14:paraId="65C86AF7" w14:textId="77777777" w:rsidR="00FF243F" w:rsidRPr="007956A1" w:rsidRDefault="00FF243F" w:rsidP="000B0FE3">
            <w:pPr>
              <w:jc w:val="center"/>
              <w:rPr>
                <w:szCs w:val="28"/>
              </w:rPr>
            </w:pPr>
            <w:r w:rsidRPr="007956A1">
              <w:rPr>
                <w:szCs w:val="28"/>
              </w:rPr>
              <w:t>batwings  5 hand</w:t>
            </w:r>
            <w:r w:rsidR="00883787">
              <w:rPr>
                <w:szCs w:val="28"/>
              </w:rPr>
              <w:t xml:space="preserve">  </w:t>
            </w:r>
            <w:r w:rsidRPr="007956A1">
              <w:rPr>
                <w:szCs w:val="28"/>
              </w:rPr>
              <w:t>spans</w:t>
            </w:r>
          </w:p>
        </w:tc>
        <w:tc>
          <w:tcPr>
            <w:tcW w:w="2839" w:type="dxa"/>
          </w:tcPr>
          <w:p w14:paraId="65C86AF8" w14:textId="77777777" w:rsidR="00FF243F" w:rsidRPr="007956A1" w:rsidRDefault="00FF243F" w:rsidP="00751F7C">
            <w:pPr>
              <w:rPr>
                <w:szCs w:val="28"/>
              </w:rPr>
            </w:pPr>
          </w:p>
          <w:p w14:paraId="65C86AF9" w14:textId="77777777" w:rsidR="00FF243F" w:rsidRPr="007956A1" w:rsidRDefault="00FF243F" w:rsidP="00751F7C">
            <w:pPr>
              <w:rPr>
                <w:szCs w:val="28"/>
              </w:rPr>
            </w:pPr>
          </w:p>
          <w:p w14:paraId="65C86AFA" w14:textId="77777777" w:rsidR="00FF243F" w:rsidRPr="007956A1" w:rsidRDefault="00FF243F" w:rsidP="00751F7C">
            <w:pPr>
              <w:rPr>
                <w:szCs w:val="28"/>
              </w:rPr>
            </w:pPr>
          </w:p>
          <w:p w14:paraId="65C86AFB" w14:textId="77777777" w:rsidR="00FF243F" w:rsidRPr="007956A1" w:rsidRDefault="00FF243F" w:rsidP="00751F7C">
            <w:pPr>
              <w:rPr>
                <w:szCs w:val="28"/>
              </w:rPr>
            </w:pPr>
          </w:p>
          <w:p w14:paraId="65C86AFC" w14:textId="77777777" w:rsidR="00FF243F" w:rsidRPr="007956A1" w:rsidRDefault="00FF243F" w:rsidP="00751F7C">
            <w:pPr>
              <w:rPr>
                <w:szCs w:val="28"/>
              </w:rPr>
            </w:pPr>
          </w:p>
        </w:tc>
        <w:tc>
          <w:tcPr>
            <w:tcW w:w="3029" w:type="dxa"/>
          </w:tcPr>
          <w:p w14:paraId="65C86AFD" w14:textId="77777777" w:rsidR="00FF243F" w:rsidRPr="007956A1" w:rsidRDefault="00FF243F" w:rsidP="00751F7C">
            <w:pPr>
              <w:rPr>
                <w:szCs w:val="28"/>
              </w:rPr>
            </w:pPr>
          </w:p>
        </w:tc>
      </w:tr>
      <w:tr w:rsidR="00FF243F" w:rsidRPr="007956A1" w14:paraId="65C86B08" w14:textId="77777777" w:rsidTr="00883787">
        <w:trPr>
          <w:trHeight w:val="1754"/>
        </w:trPr>
        <w:tc>
          <w:tcPr>
            <w:tcW w:w="3402" w:type="dxa"/>
          </w:tcPr>
          <w:p w14:paraId="65C86AFF" w14:textId="77777777" w:rsidR="00FF243F" w:rsidRPr="007956A1" w:rsidRDefault="00FF243F" w:rsidP="000B0FE3">
            <w:pPr>
              <w:jc w:val="center"/>
              <w:rPr>
                <w:sz w:val="16"/>
                <w:szCs w:val="16"/>
              </w:rPr>
            </w:pPr>
          </w:p>
          <w:p w14:paraId="65C86B00" w14:textId="77777777" w:rsidR="00FF243F" w:rsidRPr="007956A1" w:rsidRDefault="00FF243F" w:rsidP="000B0FE3">
            <w:pPr>
              <w:jc w:val="center"/>
              <w:rPr>
                <w:szCs w:val="28"/>
              </w:rPr>
            </w:pPr>
            <w:r>
              <w:rPr>
                <w:noProof/>
                <w:szCs w:val="28"/>
                <w:lang w:val="en-AU" w:eastAsia="en-AU"/>
              </w:rPr>
              <w:drawing>
                <wp:inline distT="0" distB="0" distL="0" distR="0" wp14:anchorId="65C87C07" wp14:editId="65C87C08">
                  <wp:extent cx="645160" cy="726440"/>
                  <wp:effectExtent l="0" t="0" r="2540" b="0"/>
                  <wp:docPr id="60" name="Picture 60" descr="hor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orse"/>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45160" cy="726440"/>
                          </a:xfrm>
                          <a:prstGeom prst="rect">
                            <a:avLst/>
                          </a:prstGeom>
                          <a:noFill/>
                          <a:ln>
                            <a:noFill/>
                          </a:ln>
                        </pic:spPr>
                      </pic:pic>
                    </a:graphicData>
                  </a:graphic>
                </wp:inline>
              </w:drawing>
            </w:r>
          </w:p>
          <w:p w14:paraId="65C86B01" w14:textId="77777777" w:rsidR="00FF243F" w:rsidRPr="007956A1" w:rsidRDefault="00FF243F" w:rsidP="000B0FE3">
            <w:pPr>
              <w:jc w:val="center"/>
              <w:rPr>
                <w:szCs w:val="28"/>
              </w:rPr>
            </w:pPr>
            <w:r w:rsidRPr="007956A1">
              <w:rPr>
                <w:szCs w:val="28"/>
              </w:rPr>
              <w:t>horse  10 hand</w:t>
            </w:r>
            <w:r w:rsidR="00883787">
              <w:rPr>
                <w:szCs w:val="28"/>
              </w:rPr>
              <w:t xml:space="preserve"> </w:t>
            </w:r>
            <w:r w:rsidRPr="007956A1">
              <w:rPr>
                <w:szCs w:val="28"/>
              </w:rPr>
              <w:t>spans</w:t>
            </w:r>
          </w:p>
        </w:tc>
        <w:tc>
          <w:tcPr>
            <w:tcW w:w="2839" w:type="dxa"/>
          </w:tcPr>
          <w:p w14:paraId="65C86B02" w14:textId="77777777" w:rsidR="00FF243F" w:rsidRPr="007956A1" w:rsidRDefault="00FF243F" w:rsidP="00751F7C">
            <w:pPr>
              <w:rPr>
                <w:szCs w:val="28"/>
              </w:rPr>
            </w:pPr>
          </w:p>
          <w:p w14:paraId="65C86B03" w14:textId="77777777" w:rsidR="00FF243F" w:rsidRPr="007956A1" w:rsidRDefault="00FF243F" w:rsidP="00751F7C">
            <w:pPr>
              <w:rPr>
                <w:szCs w:val="28"/>
              </w:rPr>
            </w:pPr>
          </w:p>
          <w:p w14:paraId="65C86B04" w14:textId="77777777" w:rsidR="00FF243F" w:rsidRPr="007956A1" w:rsidRDefault="00FF243F" w:rsidP="00751F7C">
            <w:pPr>
              <w:rPr>
                <w:szCs w:val="28"/>
              </w:rPr>
            </w:pPr>
          </w:p>
          <w:p w14:paraId="65C86B05" w14:textId="77777777" w:rsidR="00FF243F" w:rsidRPr="007956A1" w:rsidRDefault="00FF243F" w:rsidP="00751F7C">
            <w:pPr>
              <w:rPr>
                <w:szCs w:val="28"/>
              </w:rPr>
            </w:pPr>
          </w:p>
          <w:p w14:paraId="65C86B06" w14:textId="77777777" w:rsidR="00FF243F" w:rsidRPr="007956A1" w:rsidRDefault="00FF243F" w:rsidP="00751F7C">
            <w:pPr>
              <w:rPr>
                <w:szCs w:val="28"/>
              </w:rPr>
            </w:pPr>
          </w:p>
        </w:tc>
        <w:tc>
          <w:tcPr>
            <w:tcW w:w="3029" w:type="dxa"/>
          </w:tcPr>
          <w:p w14:paraId="65C86B07" w14:textId="77777777" w:rsidR="00FF243F" w:rsidRPr="007956A1" w:rsidRDefault="00FF243F" w:rsidP="00751F7C">
            <w:pPr>
              <w:rPr>
                <w:szCs w:val="28"/>
              </w:rPr>
            </w:pPr>
          </w:p>
        </w:tc>
      </w:tr>
      <w:tr w:rsidR="00FF243F" w:rsidRPr="007956A1" w14:paraId="65C86B16" w14:textId="77777777" w:rsidTr="00883787">
        <w:tc>
          <w:tcPr>
            <w:tcW w:w="3402" w:type="dxa"/>
          </w:tcPr>
          <w:p w14:paraId="65C86B09" w14:textId="77777777" w:rsidR="00FF243F" w:rsidRPr="007956A1" w:rsidRDefault="00FF243F" w:rsidP="000B0FE3">
            <w:pPr>
              <w:jc w:val="center"/>
              <w:rPr>
                <w:sz w:val="16"/>
                <w:szCs w:val="16"/>
              </w:rPr>
            </w:pPr>
            <w:r>
              <w:rPr>
                <w:noProof/>
                <w:sz w:val="16"/>
                <w:szCs w:val="16"/>
                <w:lang w:val="en-AU" w:eastAsia="en-AU"/>
              </w:rPr>
              <w:drawing>
                <wp:anchor distT="0" distB="0" distL="114300" distR="114300" simplePos="0" relativeHeight="251951104" behindDoc="0" locked="0" layoutInCell="1" allowOverlap="1" wp14:anchorId="65C87C09" wp14:editId="65C87C0A">
                  <wp:simplePos x="0" y="0"/>
                  <wp:positionH relativeFrom="column">
                    <wp:posOffset>372110</wp:posOffset>
                  </wp:positionH>
                  <wp:positionV relativeFrom="paragraph">
                    <wp:posOffset>37465</wp:posOffset>
                  </wp:positionV>
                  <wp:extent cx="1156335" cy="995045"/>
                  <wp:effectExtent l="0" t="0" r="5715" b="0"/>
                  <wp:wrapNone/>
                  <wp:docPr id="59" name="Picture 59" descr="shee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heep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156335" cy="9950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C86B0A" w14:textId="77777777" w:rsidR="000B0FE3" w:rsidRDefault="000B0FE3" w:rsidP="000B0FE3">
            <w:pPr>
              <w:jc w:val="center"/>
              <w:rPr>
                <w:szCs w:val="28"/>
              </w:rPr>
            </w:pPr>
          </w:p>
          <w:p w14:paraId="65C86B0B" w14:textId="77777777" w:rsidR="000B0FE3" w:rsidRDefault="000B0FE3" w:rsidP="000B0FE3">
            <w:pPr>
              <w:jc w:val="center"/>
              <w:rPr>
                <w:szCs w:val="28"/>
              </w:rPr>
            </w:pPr>
          </w:p>
          <w:p w14:paraId="65C86B0C" w14:textId="77777777" w:rsidR="000B0FE3" w:rsidRDefault="000B0FE3" w:rsidP="000B0FE3">
            <w:pPr>
              <w:jc w:val="center"/>
              <w:rPr>
                <w:szCs w:val="28"/>
              </w:rPr>
            </w:pPr>
          </w:p>
          <w:p w14:paraId="65C86B0D" w14:textId="77777777" w:rsidR="000B0FE3" w:rsidRDefault="000B0FE3" w:rsidP="000B0FE3">
            <w:pPr>
              <w:jc w:val="center"/>
              <w:rPr>
                <w:szCs w:val="28"/>
              </w:rPr>
            </w:pPr>
          </w:p>
          <w:p w14:paraId="65C86B0E" w14:textId="77777777" w:rsidR="00FF243F" w:rsidRPr="007956A1" w:rsidRDefault="00FF243F" w:rsidP="000B0FE3">
            <w:pPr>
              <w:jc w:val="center"/>
              <w:rPr>
                <w:szCs w:val="28"/>
              </w:rPr>
            </w:pPr>
            <w:r w:rsidRPr="007956A1">
              <w:rPr>
                <w:szCs w:val="28"/>
              </w:rPr>
              <w:t>sheep  4</w:t>
            </w:r>
            <w:r w:rsidRPr="007956A1">
              <w:rPr>
                <w:position w:val="-10"/>
                <w:szCs w:val="28"/>
              </w:rPr>
              <w:object w:dxaOrig="180" w:dyaOrig="300" w14:anchorId="65C87C0B">
                <v:shape id="_x0000_i1028" type="#_x0000_t75" style="width:9.55pt;height:14.8pt" o:ole="">
                  <v:imagedata r:id="rId51" o:title=""/>
                </v:shape>
                <o:OLEObject Type="Embed" ProgID="Equation.DSMT4" ShapeID="_x0000_i1028" DrawAspect="Content" ObjectID="_1646203058" r:id="rId52"/>
              </w:object>
            </w:r>
            <w:r w:rsidRPr="007956A1">
              <w:rPr>
                <w:szCs w:val="28"/>
              </w:rPr>
              <w:t xml:space="preserve"> hand</w:t>
            </w:r>
            <w:r w:rsidR="00883787">
              <w:rPr>
                <w:szCs w:val="28"/>
              </w:rPr>
              <w:t xml:space="preserve"> </w:t>
            </w:r>
            <w:r w:rsidRPr="007956A1">
              <w:rPr>
                <w:szCs w:val="28"/>
              </w:rPr>
              <w:t>spans</w:t>
            </w:r>
          </w:p>
        </w:tc>
        <w:tc>
          <w:tcPr>
            <w:tcW w:w="2839" w:type="dxa"/>
          </w:tcPr>
          <w:p w14:paraId="65C86B0F" w14:textId="77777777" w:rsidR="00FF243F" w:rsidRPr="007956A1" w:rsidRDefault="00FF243F" w:rsidP="00751F7C">
            <w:pPr>
              <w:rPr>
                <w:szCs w:val="28"/>
              </w:rPr>
            </w:pPr>
          </w:p>
          <w:p w14:paraId="65C86B10" w14:textId="77777777" w:rsidR="00FF243F" w:rsidRPr="007956A1" w:rsidRDefault="00FF243F" w:rsidP="00751F7C">
            <w:pPr>
              <w:rPr>
                <w:szCs w:val="28"/>
              </w:rPr>
            </w:pPr>
          </w:p>
          <w:p w14:paraId="65C86B11" w14:textId="77777777" w:rsidR="00FF243F" w:rsidRPr="007956A1" w:rsidRDefault="00FF243F" w:rsidP="00751F7C">
            <w:pPr>
              <w:rPr>
                <w:szCs w:val="28"/>
              </w:rPr>
            </w:pPr>
          </w:p>
          <w:p w14:paraId="65C86B12" w14:textId="77777777" w:rsidR="00FF243F" w:rsidRPr="007956A1" w:rsidRDefault="00FF243F" w:rsidP="00751F7C">
            <w:pPr>
              <w:rPr>
                <w:szCs w:val="28"/>
              </w:rPr>
            </w:pPr>
          </w:p>
          <w:p w14:paraId="65C86B13" w14:textId="77777777" w:rsidR="00FF243F" w:rsidRPr="007956A1" w:rsidRDefault="00FF243F" w:rsidP="00751F7C">
            <w:pPr>
              <w:rPr>
                <w:szCs w:val="28"/>
              </w:rPr>
            </w:pPr>
          </w:p>
          <w:p w14:paraId="65C86B14" w14:textId="77777777" w:rsidR="00FF243F" w:rsidRPr="007956A1" w:rsidRDefault="00FF243F" w:rsidP="00751F7C">
            <w:pPr>
              <w:rPr>
                <w:szCs w:val="28"/>
              </w:rPr>
            </w:pPr>
          </w:p>
        </w:tc>
        <w:tc>
          <w:tcPr>
            <w:tcW w:w="3029" w:type="dxa"/>
          </w:tcPr>
          <w:p w14:paraId="65C86B15" w14:textId="77777777" w:rsidR="00FF243F" w:rsidRPr="007956A1" w:rsidRDefault="00FF243F" w:rsidP="00751F7C">
            <w:pPr>
              <w:rPr>
                <w:szCs w:val="28"/>
              </w:rPr>
            </w:pPr>
          </w:p>
        </w:tc>
      </w:tr>
      <w:tr w:rsidR="00FF243F" w:rsidRPr="007956A1" w14:paraId="65C86B1D" w14:textId="77777777" w:rsidTr="00883787">
        <w:trPr>
          <w:trHeight w:val="2006"/>
        </w:trPr>
        <w:tc>
          <w:tcPr>
            <w:tcW w:w="3402" w:type="dxa"/>
          </w:tcPr>
          <w:p w14:paraId="65C86B17" w14:textId="77777777" w:rsidR="00FF243F" w:rsidRPr="007956A1" w:rsidRDefault="00FF243F" w:rsidP="000B0FE3">
            <w:pPr>
              <w:jc w:val="center"/>
              <w:rPr>
                <w:sz w:val="16"/>
                <w:szCs w:val="16"/>
              </w:rPr>
            </w:pPr>
          </w:p>
          <w:p w14:paraId="65C86B18" w14:textId="77777777" w:rsidR="00FF243F" w:rsidRPr="007956A1" w:rsidRDefault="00FF243F" w:rsidP="000B0FE3">
            <w:pPr>
              <w:jc w:val="center"/>
              <w:rPr>
                <w:sz w:val="16"/>
                <w:szCs w:val="16"/>
              </w:rPr>
            </w:pPr>
          </w:p>
          <w:p w14:paraId="65C86B19" w14:textId="77777777" w:rsidR="00FF243F" w:rsidRPr="007956A1" w:rsidRDefault="00FF243F" w:rsidP="000B0FE3">
            <w:pPr>
              <w:jc w:val="center"/>
              <w:rPr>
                <w:sz w:val="16"/>
                <w:szCs w:val="16"/>
              </w:rPr>
            </w:pPr>
            <w:r>
              <w:rPr>
                <w:noProof/>
                <w:sz w:val="16"/>
                <w:szCs w:val="16"/>
                <w:lang w:val="en-AU" w:eastAsia="en-AU"/>
              </w:rPr>
              <w:drawing>
                <wp:inline distT="0" distB="0" distL="0" distR="0" wp14:anchorId="65C87C0C" wp14:editId="65C87C0D">
                  <wp:extent cx="1412240" cy="726440"/>
                  <wp:effectExtent l="0" t="0" r="0" b="0"/>
                  <wp:docPr id="58" name="Picture 58" descr="ANMFA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NMFA16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412240" cy="726440"/>
                          </a:xfrm>
                          <a:prstGeom prst="rect">
                            <a:avLst/>
                          </a:prstGeom>
                          <a:noFill/>
                          <a:ln>
                            <a:noFill/>
                          </a:ln>
                        </pic:spPr>
                      </pic:pic>
                    </a:graphicData>
                  </a:graphic>
                </wp:inline>
              </w:drawing>
            </w:r>
          </w:p>
          <w:p w14:paraId="65C86B1A" w14:textId="77777777" w:rsidR="00FF243F" w:rsidRPr="00BD500A" w:rsidRDefault="00FF243F" w:rsidP="000B0FE3">
            <w:pPr>
              <w:jc w:val="center"/>
              <w:rPr>
                <w:szCs w:val="28"/>
              </w:rPr>
            </w:pPr>
            <w:r w:rsidRPr="007956A1">
              <w:rPr>
                <w:szCs w:val="28"/>
              </w:rPr>
              <w:t>pig   5</w:t>
            </w:r>
            <w:r w:rsidRPr="007956A1">
              <w:rPr>
                <w:position w:val="-10"/>
                <w:szCs w:val="28"/>
              </w:rPr>
              <w:object w:dxaOrig="180" w:dyaOrig="300" w14:anchorId="65C87C0E">
                <v:shape id="_x0000_i1029" type="#_x0000_t75" style="width:9.55pt;height:14.8pt" o:ole="">
                  <v:imagedata r:id="rId54" o:title=""/>
                </v:shape>
                <o:OLEObject Type="Embed" ProgID="Equation.DSMT4" ShapeID="_x0000_i1029" DrawAspect="Content" ObjectID="_1646203059" r:id="rId55"/>
              </w:object>
            </w:r>
            <w:r w:rsidR="00BD500A">
              <w:rPr>
                <w:szCs w:val="28"/>
              </w:rPr>
              <w:t xml:space="preserve"> hand</w:t>
            </w:r>
            <w:r w:rsidR="00883787">
              <w:rPr>
                <w:szCs w:val="28"/>
              </w:rPr>
              <w:t xml:space="preserve"> </w:t>
            </w:r>
            <w:r w:rsidR="00BD500A">
              <w:rPr>
                <w:szCs w:val="28"/>
              </w:rPr>
              <w:t>spans</w:t>
            </w:r>
          </w:p>
        </w:tc>
        <w:tc>
          <w:tcPr>
            <w:tcW w:w="2839" w:type="dxa"/>
          </w:tcPr>
          <w:p w14:paraId="65C86B1B" w14:textId="77777777" w:rsidR="00FF243F" w:rsidRPr="007956A1" w:rsidRDefault="00FF243F" w:rsidP="00751F7C">
            <w:pPr>
              <w:rPr>
                <w:szCs w:val="28"/>
              </w:rPr>
            </w:pPr>
          </w:p>
        </w:tc>
        <w:tc>
          <w:tcPr>
            <w:tcW w:w="3029" w:type="dxa"/>
          </w:tcPr>
          <w:p w14:paraId="65C86B1C" w14:textId="77777777" w:rsidR="00FF243F" w:rsidRPr="007956A1" w:rsidRDefault="00FF243F" w:rsidP="00751F7C">
            <w:pPr>
              <w:rPr>
                <w:szCs w:val="28"/>
              </w:rPr>
            </w:pPr>
          </w:p>
        </w:tc>
      </w:tr>
      <w:tr w:rsidR="00FF243F" w:rsidRPr="007956A1" w14:paraId="65C86B23" w14:textId="77777777" w:rsidTr="00883787">
        <w:trPr>
          <w:trHeight w:val="2231"/>
        </w:trPr>
        <w:tc>
          <w:tcPr>
            <w:tcW w:w="3402" w:type="dxa"/>
          </w:tcPr>
          <w:p w14:paraId="65C86B1E" w14:textId="77777777" w:rsidR="00FF243F" w:rsidRPr="007956A1" w:rsidRDefault="00FF243F" w:rsidP="000B0FE3">
            <w:pPr>
              <w:jc w:val="center"/>
              <w:rPr>
                <w:sz w:val="16"/>
                <w:szCs w:val="16"/>
              </w:rPr>
            </w:pPr>
          </w:p>
          <w:p w14:paraId="65C86B1F" w14:textId="77777777" w:rsidR="00FF243F" w:rsidRPr="007956A1" w:rsidRDefault="00FF243F" w:rsidP="000B0FE3">
            <w:pPr>
              <w:jc w:val="center"/>
              <w:rPr>
                <w:sz w:val="16"/>
                <w:szCs w:val="16"/>
              </w:rPr>
            </w:pPr>
            <w:r>
              <w:rPr>
                <w:noProof/>
                <w:sz w:val="16"/>
                <w:szCs w:val="16"/>
                <w:lang w:val="en-AU" w:eastAsia="en-AU"/>
              </w:rPr>
              <w:drawing>
                <wp:inline distT="0" distB="0" distL="0" distR="0" wp14:anchorId="65C87C0F" wp14:editId="65C87C10">
                  <wp:extent cx="995045" cy="981710"/>
                  <wp:effectExtent l="0" t="0" r="0" b="8890"/>
                  <wp:docPr id="57" name="Picture 57" descr="ANMWI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NMWI13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995045" cy="981710"/>
                          </a:xfrm>
                          <a:prstGeom prst="rect">
                            <a:avLst/>
                          </a:prstGeom>
                          <a:noFill/>
                          <a:ln>
                            <a:noFill/>
                          </a:ln>
                        </pic:spPr>
                      </pic:pic>
                    </a:graphicData>
                  </a:graphic>
                </wp:inline>
              </w:drawing>
            </w:r>
          </w:p>
          <w:p w14:paraId="65C86B20" w14:textId="77777777" w:rsidR="00FF243F" w:rsidRPr="007956A1" w:rsidRDefault="00FF243F" w:rsidP="000B0FE3">
            <w:pPr>
              <w:jc w:val="center"/>
              <w:rPr>
                <w:sz w:val="16"/>
                <w:szCs w:val="16"/>
              </w:rPr>
            </w:pPr>
            <w:r w:rsidRPr="007956A1">
              <w:rPr>
                <w:szCs w:val="28"/>
              </w:rPr>
              <w:t>rabbit  2 hand</w:t>
            </w:r>
            <w:r w:rsidR="00883787">
              <w:rPr>
                <w:szCs w:val="28"/>
              </w:rPr>
              <w:t xml:space="preserve"> </w:t>
            </w:r>
            <w:r w:rsidRPr="007956A1">
              <w:rPr>
                <w:szCs w:val="28"/>
              </w:rPr>
              <w:t>spans</w:t>
            </w:r>
          </w:p>
        </w:tc>
        <w:tc>
          <w:tcPr>
            <w:tcW w:w="2839" w:type="dxa"/>
          </w:tcPr>
          <w:p w14:paraId="65C86B21" w14:textId="77777777" w:rsidR="00FF243F" w:rsidRPr="007956A1" w:rsidRDefault="00FF243F" w:rsidP="00751F7C">
            <w:pPr>
              <w:rPr>
                <w:szCs w:val="28"/>
              </w:rPr>
            </w:pPr>
          </w:p>
        </w:tc>
        <w:tc>
          <w:tcPr>
            <w:tcW w:w="3029" w:type="dxa"/>
          </w:tcPr>
          <w:p w14:paraId="65C86B22" w14:textId="77777777" w:rsidR="00FF243F" w:rsidRPr="007956A1" w:rsidRDefault="00FF243F" w:rsidP="00751F7C">
            <w:pPr>
              <w:rPr>
                <w:szCs w:val="28"/>
              </w:rPr>
            </w:pPr>
          </w:p>
        </w:tc>
      </w:tr>
      <w:tr w:rsidR="00FF243F" w:rsidRPr="007956A1" w14:paraId="65C86B29" w14:textId="77777777" w:rsidTr="00883787">
        <w:trPr>
          <w:trHeight w:val="2114"/>
        </w:trPr>
        <w:tc>
          <w:tcPr>
            <w:tcW w:w="3402" w:type="dxa"/>
          </w:tcPr>
          <w:p w14:paraId="65C86B24" w14:textId="77777777" w:rsidR="00FF243F" w:rsidRPr="007956A1" w:rsidRDefault="00FF243F" w:rsidP="000B0FE3">
            <w:pPr>
              <w:jc w:val="center"/>
              <w:rPr>
                <w:sz w:val="16"/>
                <w:szCs w:val="16"/>
              </w:rPr>
            </w:pPr>
          </w:p>
          <w:p w14:paraId="65C86B25" w14:textId="77777777" w:rsidR="00FF243F" w:rsidRPr="007956A1" w:rsidRDefault="00FF243F" w:rsidP="000B0FE3">
            <w:pPr>
              <w:jc w:val="center"/>
              <w:rPr>
                <w:sz w:val="16"/>
                <w:szCs w:val="16"/>
              </w:rPr>
            </w:pPr>
            <w:r>
              <w:rPr>
                <w:noProof/>
                <w:sz w:val="16"/>
                <w:szCs w:val="16"/>
                <w:lang w:val="en-AU" w:eastAsia="en-AU"/>
              </w:rPr>
              <w:drawing>
                <wp:inline distT="0" distB="0" distL="0" distR="0" wp14:anchorId="65C87C11" wp14:editId="65C87C12">
                  <wp:extent cx="873760" cy="941070"/>
                  <wp:effectExtent l="0" t="0" r="2540" b="0"/>
                  <wp:docPr id="56" name="Picture 56" descr="ANMBR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NMBR06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873760" cy="941070"/>
                          </a:xfrm>
                          <a:prstGeom prst="rect">
                            <a:avLst/>
                          </a:prstGeom>
                          <a:noFill/>
                          <a:ln>
                            <a:noFill/>
                          </a:ln>
                        </pic:spPr>
                      </pic:pic>
                    </a:graphicData>
                  </a:graphic>
                </wp:inline>
              </w:drawing>
            </w:r>
          </w:p>
          <w:p w14:paraId="65C86B26" w14:textId="77777777" w:rsidR="00FF243F" w:rsidRPr="007956A1" w:rsidRDefault="00FF243F" w:rsidP="000B0FE3">
            <w:pPr>
              <w:jc w:val="center"/>
              <w:rPr>
                <w:sz w:val="16"/>
                <w:szCs w:val="16"/>
              </w:rPr>
            </w:pPr>
            <w:r w:rsidRPr="007956A1">
              <w:rPr>
                <w:szCs w:val="28"/>
              </w:rPr>
              <w:t>duck  4 hand</w:t>
            </w:r>
            <w:r w:rsidR="00883787">
              <w:rPr>
                <w:szCs w:val="28"/>
              </w:rPr>
              <w:t xml:space="preserve"> </w:t>
            </w:r>
            <w:r w:rsidRPr="007956A1">
              <w:rPr>
                <w:szCs w:val="28"/>
              </w:rPr>
              <w:t>spans</w:t>
            </w:r>
          </w:p>
        </w:tc>
        <w:tc>
          <w:tcPr>
            <w:tcW w:w="2839" w:type="dxa"/>
          </w:tcPr>
          <w:p w14:paraId="65C86B27" w14:textId="77777777" w:rsidR="00FF243F" w:rsidRPr="007956A1" w:rsidRDefault="00FF243F" w:rsidP="00751F7C">
            <w:pPr>
              <w:rPr>
                <w:szCs w:val="28"/>
              </w:rPr>
            </w:pPr>
          </w:p>
        </w:tc>
        <w:tc>
          <w:tcPr>
            <w:tcW w:w="3029" w:type="dxa"/>
          </w:tcPr>
          <w:p w14:paraId="65C86B28" w14:textId="77777777" w:rsidR="00FF243F" w:rsidRPr="007956A1" w:rsidRDefault="00FF243F" w:rsidP="00751F7C">
            <w:pPr>
              <w:rPr>
                <w:szCs w:val="28"/>
              </w:rPr>
            </w:pPr>
          </w:p>
        </w:tc>
      </w:tr>
    </w:tbl>
    <w:p w14:paraId="65C86B2A" w14:textId="77777777" w:rsidR="00BD500A" w:rsidRDefault="00BD500A" w:rsidP="00FF243F">
      <w:pPr>
        <w:pStyle w:val="BodyText"/>
        <w:rPr>
          <w:rFonts w:ascii="Century Schoolbook" w:hAnsi="Century Schoolbook" w:cs="Arial"/>
          <w:bCs/>
          <w:szCs w:val="28"/>
        </w:rPr>
      </w:pPr>
    </w:p>
    <w:p w14:paraId="65C86B2B" w14:textId="77777777" w:rsidR="00BD500A" w:rsidRDefault="00EF429B" w:rsidP="00BD500A">
      <w:pPr>
        <w:pStyle w:val="BodyText"/>
      </w:pPr>
      <w:r>
        <w:rPr>
          <w:rFonts w:ascii="Century Schoolbook" w:hAnsi="Century Schoolbook" w:cs="Arial"/>
          <w:bCs/>
          <w:sz w:val="28"/>
          <w:szCs w:val="28"/>
        </w:rPr>
        <w:t>C</w:t>
      </w:r>
      <w:r w:rsidR="00FF243F" w:rsidRPr="00BD500A">
        <w:rPr>
          <w:rFonts w:ascii="Century Schoolbook" w:hAnsi="Century Schoolbook" w:cs="Arial"/>
          <w:bCs/>
          <w:sz w:val="28"/>
          <w:szCs w:val="28"/>
        </w:rPr>
        <w:t>heck your answers on a calculator. Were you correct?  _______</w:t>
      </w:r>
    </w:p>
    <w:p w14:paraId="65C86B2C" w14:textId="77777777" w:rsidR="00FF243F" w:rsidRPr="00BD500A" w:rsidRDefault="00FF243F" w:rsidP="00BD500A">
      <w:pPr>
        <w:pStyle w:val="Heading2"/>
        <w:rPr>
          <w:rFonts w:ascii="Century Schoolbook" w:hAnsi="Century Schoolbook"/>
        </w:rPr>
      </w:pPr>
      <w:r w:rsidRPr="007956A1">
        <w:br w:type="page"/>
      </w:r>
      <w:r w:rsidRPr="007956A1">
        <w:lastRenderedPageBreak/>
        <w:t>Activity 3</w:t>
      </w:r>
    </w:p>
    <w:p w14:paraId="65C86B2D" w14:textId="77777777" w:rsidR="00FF243F" w:rsidRPr="007956A1" w:rsidRDefault="00FF243F" w:rsidP="00FF243F">
      <w:pPr>
        <w:pStyle w:val="BodyText"/>
        <w:rPr>
          <w:rFonts w:ascii="Arial" w:hAnsi="Arial" w:cs="Arial"/>
          <w:b/>
        </w:rPr>
      </w:pPr>
      <w:r>
        <w:rPr>
          <w:noProof/>
          <w:lang w:eastAsia="en-AU"/>
        </w:rPr>
        <w:drawing>
          <wp:inline distT="0" distB="0" distL="0" distR="0" wp14:anchorId="65C87C13" wp14:editId="65C87C14">
            <wp:extent cx="564515" cy="443865"/>
            <wp:effectExtent l="0" t="0" r="6985" b="0"/>
            <wp:docPr id="55" name="Picture 55"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bd06121_"/>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7956A1">
        <w:rPr>
          <w:rFonts w:ascii="Arial" w:hAnsi="Arial" w:cs="Arial"/>
          <w:b/>
        </w:rPr>
        <w:t>For you to do</w:t>
      </w:r>
    </w:p>
    <w:p w14:paraId="65C86B2E" w14:textId="77777777" w:rsidR="00FF243F" w:rsidRPr="007956A1" w:rsidRDefault="00FF243F" w:rsidP="00BD500A"/>
    <w:p w14:paraId="65C86B2F" w14:textId="77777777" w:rsidR="00BD500A" w:rsidRDefault="00FF243F" w:rsidP="00BD500A">
      <w:pPr>
        <w:rPr>
          <w:sz w:val="2"/>
          <w:szCs w:val="2"/>
        </w:rPr>
      </w:pPr>
      <w:r w:rsidRPr="007956A1">
        <w:t>In this activity you will: use your hand</w:t>
      </w:r>
      <w:r w:rsidR="00883787">
        <w:t xml:space="preserve"> </w:t>
      </w:r>
      <w:r w:rsidRPr="007956A1">
        <w:t>span to estimate the length of objects around you.</w:t>
      </w:r>
    </w:p>
    <w:p w14:paraId="65C86B30" w14:textId="77777777" w:rsidR="00BD500A" w:rsidRPr="00BD500A" w:rsidRDefault="00BD500A" w:rsidP="00BD500A">
      <w:pPr>
        <w:rPr>
          <w:szCs w:val="28"/>
        </w:rPr>
      </w:pPr>
    </w:p>
    <w:p w14:paraId="65C86B31" w14:textId="77777777" w:rsidR="00FF243F" w:rsidRPr="00BD500A" w:rsidRDefault="00FF243F" w:rsidP="00BD500A">
      <w:pPr>
        <w:rPr>
          <w:sz w:val="2"/>
          <w:szCs w:val="2"/>
        </w:rPr>
      </w:pPr>
      <w:r w:rsidRPr="007956A1">
        <w:t>Look around you. Choose two different objects to measure with your hand</w:t>
      </w:r>
      <w:r w:rsidR="00883787">
        <w:t xml:space="preserve"> </w:t>
      </w:r>
      <w:r w:rsidRPr="007956A1">
        <w:t>span. Your supervisor can help you choose objects that are suitable to measure with a hand</w:t>
      </w:r>
      <w:r w:rsidR="00883787">
        <w:t xml:space="preserve"> </w:t>
      </w:r>
      <w:r w:rsidRPr="007956A1">
        <w:t>span measure. Look at the object and estimate how many hand</w:t>
      </w:r>
      <w:r w:rsidR="00883787">
        <w:t xml:space="preserve"> </w:t>
      </w:r>
      <w:r w:rsidRPr="007956A1">
        <w:t>spans it is. Use your hand</w:t>
      </w:r>
      <w:r w:rsidR="00883787">
        <w:t xml:space="preserve"> </w:t>
      </w:r>
      <w:r w:rsidRPr="007956A1">
        <w:t>span measure to measure the object. Approximately how many centimetres is this? Show your working out. You can round your hand</w:t>
      </w:r>
      <w:r w:rsidR="00883787">
        <w:t xml:space="preserve"> </w:t>
      </w:r>
      <w:r w:rsidRPr="007956A1">
        <w:t>span measure off to the nearest 10. The first one has been completed for you using a hand</w:t>
      </w:r>
      <w:r w:rsidR="00883787">
        <w:t xml:space="preserve"> </w:t>
      </w:r>
      <w:r w:rsidRPr="007956A1">
        <w:t>span measur</w:t>
      </w:r>
      <w:r w:rsidR="00DB7780">
        <w:t>e of 19 cm rounded off to 20cm.</w:t>
      </w:r>
    </w:p>
    <w:p w14:paraId="65C86B32" w14:textId="77777777" w:rsidR="00FF243F" w:rsidRDefault="00FF243F" w:rsidP="00BD500A"/>
    <w:tbl>
      <w:tblPr>
        <w:tblpPr w:leftFromText="180" w:rightFromText="180" w:vertAnchor="text" w:horzAnchor="margin" w:tblpX="108" w:tblpY="169"/>
        <w:tblW w:w="487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68"/>
        <w:gridCol w:w="2074"/>
        <w:gridCol w:w="2073"/>
        <w:gridCol w:w="2073"/>
      </w:tblGrid>
      <w:tr w:rsidR="00BD500A" w:rsidRPr="007956A1" w14:paraId="65C86B38" w14:textId="77777777" w:rsidTr="00BD500A">
        <w:trPr>
          <w:cantSplit/>
          <w:trHeight w:val="1247"/>
        </w:trPr>
        <w:tc>
          <w:tcPr>
            <w:tcW w:w="1651" w:type="pct"/>
          </w:tcPr>
          <w:p w14:paraId="65C86B33" w14:textId="77777777" w:rsidR="00BD500A" w:rsidRPr="007956A1" w:rsidRDefault="00BD500A" w:rsidP="00BD500A">
            <w:pPr>
              <w:pStyle w:val="Heading2"/>
              <w:spacing w:before="80"/>
              <w:jc w:val="center"/>
            </w:pPr>
            <w:r w:rsidRPr="007956A1">
              <w:t>Object</w:t>
            </w:r>
          </w:p>
          <w:p w14:paraId="65C86B34" w14:textId="77777777" w:rsidR="00BD500A" w:rsidRPr="00BD500A" w:rsidRDefault="00BD500A" w:rsidP="00BD500A">
            <w:pPr>
              <w:spacing w:before="80"/>
              <w:jc w:val="center"/>
              <w:rPr>
                <w:rFonts w:cs="Arial"/>
                <w:bCs/>
              </w:rPr>
            </w:pPr>
            <w:r w:rsidRPr="007956A1">
              <w:rPr>
                <w:rFonts w:cs="Arial"/>
                <w:bCs/>
              </w:rPr>
              <w:t>(write</w:t>
            </w:r>
            <w:r>
              <w:rPr>
                <w:rFonts w:cs="Arial"/>
                <w:bCs/>
              </w:rPr>
              <w:t xml:space="preserve"> name of object in this column)</w:t>
            </w:r>
          </w:p>
        </w:tc>
        <w:tc>
          <w:tcPr>
            <w:tcW w:w="1116" w:type="pct"/>
          </w:tcPr>
          <w:p w14:paraId="65C86B35" w14:textId="77777777" w:rsidR="00BD500A" w:rsidRPr="007956A1" w:rsidRDefault="00BD500A" w:rsidP="00BD500A">
            <w:pPr>
              <w:pStyle w:val="Heading2"/>
              <w:spacing w:before="80"/>
              <w:jc w:val="center"/>
            </w:pPr>
            <w:r w:rsidRPr="007956A1">
              <w:t>Estimate number of hand</w:t>
            </w:r>
            <w:r w:rsidR="00B87226">
              <w:t xml:space="preserve"> </w:t>
            </w:r>
            <w:r w:rsidRPr="007956A1">
              <w:t>spans</w:t>
            </w:r>
          </w:p>
        </w:tc>
        <w:tc>
          <w:tcPr>
            <w:tcW w:w="1116" w:type="pct"/>
          </w:tcPr>
          <w:p w14:paraId="65C86B36" w14:textId="77777777" w:rsidR="00BD500A" w:rsidRPr="007956A1" w:rsidRDefault="00BD500A" w:rsidP="00BD500A">
            <w:pPr>
              <w:pStyle w:val="Heading2"/>
              <w:spacing w:before="80"/>
              <w:jc w:val="center"/>
            </w:pPr>
            <w:r w:rsidRPr="007956A1">
              <w:t>Measure number of hand</w:t>
            </w:r>
            <w:r w:rsidR="00B87226">
              <w:t xml:space="preserve"> </w:t>
            </w:r>
            <w:r w:rsidRPr="007956A1">
              <w:t>spans</w:t>
            </w:r>
          </w:p>
        </w:tc>
        <w:tc>
          <w:tcPr>
            <w:tcW w:w="1116" w:type="pct"/>
          </w:tcPr>
          <w:p w14:paraId="65C86B37" w14:textId="77777777" w:rsidR="00BD500A" w:rsidRPr="007956A1" w:rsidRDefault="00BD500A" w:rsidP="00BD500A">
            <w:pPr>
              <w:pStyle w:val="Heading2"/>
              <w:spacing w:before="80"/>
              <w:jc w:val="center"/>
            </w:pPr>
            <w:r w:rsidRPr="007956A1">
              <w:t>Approximate length of object in cm</w:t>
            </w:r>
          </w:p>
        </w:tc>
      </w:tr>
      <w:tr w:rsidR="00BD500A" w:rsidRPr="007956A1" w14:paraId="65C86B41" w14:textId="77777777" w:rsidTr="00BD500A">
        <w:trPr>
          <w:cantSplit/>
          <w:trHeight w:val="2336"/>
        </w:trPr>
        <w:tc>
          <w:tcPr>
            <w:tcW w:w="1651" w:type="pct"/>
            <w:vAlign w:val="center"/>
          </w:tcPr>
          <w:p w14:paraId="65C86B39" w14:textId="77777777" w:rsidR="00BD500A" w:rsidRPr="007956A1" w:rsidRDefault="00883787" w:rsidP="00BD500A">
            <w:pPr>
              <w:jc w:val="center"/>
              <w:rPr>
                <w:szCs w:val="28"/>
              </w:rPr>
            </w:pPr>
            <w:r>
              <w:rPr>
                <w:szCs w:val="28"/>
              </w:rPr>
              <w:t>h</w:t>
            </w:r>
            <w:r w:rsidR="00BD500A">
              <w:rPr>
                <w:szCs w:val="28"/>
              </w:rPr>
              <w:t>eight of my supervisor</w:t>
            </w:r>
          </w:p>
        </w:tc>
        <w:tc>
          <w:tcPr>
            <w:tcW w:w="1116" w:type="pct"/>
            <w:vAlign w:val="center"/>
          </w:tcPr>
          <w:p w14:paraId="65C86B3A" w14:textId="77777777" w:rsidR="00BD500A" w:rsidRPr="007956A1" w:rsidRDefault="00BD500A" w:rsidP="00BD500A">
            <w:pPr>
              <w:jc w:val="center"/>
              <w:rPr>
                <w:rFonts w:ascii="VicCursive" w:hAnsi="VicCursive"/>
                <w:sz w:val="44"/>
                <w:szCs w:val="44"/>
              </w:rPr>
            </w:pPr>
            <w:r w:rsidRPr="007956A1">
              <w:rPr>
                <w:rFonts w:ascii="VicCursive" w:hAnsi="VicCursive"/>
                <w:sz w:val="44"/>
                <w:szCs w:val="44"/>
              </w:rPr>
              <w:t>8</w:t>
            </w:r>
          </w:p>
        </w:tc>
        <w:tc>
          <w:tcPr>
            <w:tcW w:w="1116" w:type="pct"/>
            <w:vAlign w:val="center"/>
          </w:tcPr>
          <w:p w14:paraId="65C86B3B" w14:textId="77777777" w:rsidR="00BD500A" w:rsidRPr="007956A1" w:rsidRDefault="00BD500A" w:rsidP="00BD500A">
            <w:pPr>
              <w:jc w:val="center"/>
              <w:rPr>
                <w:rFonts w:ascii="VicCursive" w:hAnsi="VicCursive"/>
              </w:rPr>
            </w:pPr>
            <w:r w:rsidRPr="007956A1">
              <w:rPr>
                <w:rFonts w:ascii="VicCursive" w:hAnsi="VicCursive"/>
                <w:sz w:val="44"/>
                <w:szCs w:val="44"/>
              </w:rPr>
              <w:t>8½</w:t>
            </w:r>
          </w:p>
        </w:tc>
        <w:tc>
          <w:tcPr>
            <w:tcW w:w="1116" w:type="pct"/>
            <w:vAlign w:val="center"/>
          </w:tcPr>
          <w:p w14:paraId="65C86B3C" w14:textId="77777777" w:rsidR="00BD500A" w:rsidRPr="00BD500A" w:rsidRDefault="00BD500A" w:rsidP="00BD500A">
            <w:pPr>
              <w:ind w:left="720"/>
              <w:jc w:val="center"/>
              <w:rPr>
                <w:rFonts w:ascii="VicCursive" w:hAnsi="VicCursive"/>
                <w:sz w:val="36"/>
                <w:szCs w:val="36"/>
              </w:rPr>
            </w:pPr>
            <w:r w:rsidRPr="00BD500A">
              <w:rPr>
                <w:rFonts w:ascii="VicCursive" w:hAnsi="VicCursive"/>
                <w:sz w:val="36"/>
                <w:szCs w:val="36"/>
              </w:rPr>
              <w:t>2 0</w:t>
            </w:r>
          </w:p>
          <w:p w14:paraId="65C86B3D" w14:textId="77777777" w:rsidR="00BD500A" w:rsidRPr="00BD500A" w:rsidRDefault="005A1377" w:rsidP="00BD500A">
            <w:pPr>
              <w:ind w:left="227"/>
              <w:jc w:val="center"/>
              <w:rPr>
                <w:rFonts w:ascii="VicCursive" w:hAnsi="VicCursive"/>
                <w:sz w:val="36"/>
                <w:szCs w:val="36"/>
                <w:u w:val="single"/>
              </w:rPr>
            </w:pPr>
            <w:r>
              <w:rPr>
                <w:rFonts w:ascii="VicCursive" w:hAnsi="VicCursive"/>
                <w:sz w:val="36"/>
                <w:szCs w:val="36"/>
                <w:u w:val="single"/>
              </w:rPr>
              <w:t xml:space="preserve">≈    </w:t>
            </w:r>
            <w:r w:rsidR="00BD500A" w:rsidRPr="00BD500A">
              <w:rPr>
                <w:rFonts w:ascii="VicCursive" w:hAnsi="VicCursive"/>
                <w:sz w:val="36"/>
                <w:szCs w:val="36"/>
                <w:u w:val="single"/>
              </w:rPr>
              <w:t>8</w:t>
            </w:r>
          </w:p>
          <w:p w14:paraId="65C86B3E" w14:textId="77777777" w:rsidR="00BD500A" w:rsidRPr="00BD500A" w:rsidRDefault="005A1377" w:rsidP="00BD500A">
            <w:pPr>
              <w:ind w:left="227"/>
              <w:jc w:val="center"/>
              <w:rPr>
                <w:rFonts w:ascii="VicCursive" w:hAnsi="VicCursive"/>
                <w:sz w:val="36"/>
                <w:szCs w:val="36"/>
              </w:rPr>
            </w:pPr>
            <w:r>
              <w:rPr>
                <w:rFonts w:ascii="VicCursive" w:hAnsi="VicCursive"/>
                <w:sz w:val="36"/>
                <w:szCs w:val="36"/>
              </w:rPr>
              <w:t xml:space="preserve">1 </w:t>
            </w:r>
            <w:r w:rsidR="00BD500A" w:rsidRPr="00BD500A">
              <w:rPr>
                <w:rFonts w:ascii="VicCursive" w:hAnsi="VicCursive"/>
                <w:sz w:val="36"/>
                <w:szCs w:val="36"/>
              </w:rPr>
              <w:t>6 0</w:t>
            </w:r>
          </w:p>
          <w:p w14:paraId="65C86B3F" w14:textId="77777777" w:rsidR="00BD500A" w:rsidRPr="00BD500A" w:rsidRDefault="00BD500A" w:rsidP="00BD500A">
            <w:pPr>
              <w:ind w:left="227"/>
              <w:jc w:val="center"/>
              <w:rPr>
                <w:rFonts w:ascii="VicCursive" w:hAnsi="VicCursive"/>
                <w:sz w:val="36"/>
                <w:szCs w:val="36"/>
                <w:u w:val="single"/>
              </w:rPr>
            </w:pPr>
            <w:r w:rsidRPr="00BD500A">
              <w:rPr>
                <w:rFonts w:ascii="VicCursive" w:hAnsi="VicCursive"/>
                <w:sz w:val="36"/>
                <w:szCs w:val="36"/>
                <w:u w:val="single"/>
              </w:rPr>
              <w:t>+  1 0</w:t>
            </w:r>
          </w:p>
          <w:p w14:paraId="65C86B40" w14:textId="77777777" w:rsidR="00BD500A" w:rsidRPr="00BD500A" w:rsidRDefault="00BD500A" w:rsidP="005A1377">
            <w:pPr>
              <w:jc w:val="center"/>
              <w:rPr>
                <w:rFonts w:ascii="VicCursive" w:hAnsi="VicCursive"/>
                <w:sz w:val="36"/>
                <w:szCs w:val="36"/>
                <w:u w:val="single"/>
              </w:rPr>
            </w:pPr>
            <w:r w:rsidRPr="00BD500A">
              <w:rPr>
                <w:rFonts w:ascii="VicCursive" w:hAnsi="VicCursive"/>
                <w:sz w:val="36"/>
                <w:szCs w:val="36"/>
              </w:rPr>
              <w:t xml:space="preserve">= </w:t>
            </w:r>
            <w:r w:rsidRPr="00BD500A">
              <w:rPr>
                <w:rFonts w:ascii="VicCursive" w:hAnsi="VicCursive"/>
                <w:sz w:val="36"/>
                <w:szCs w:val="36"/>
                <w:u w:val="single"/>
              </w:rPr>
              <w:t xml:space="preserve">1 </w:t>
            </w:r>
            <w:r>
              <w:rPr>
                <w:rFonts w:ascii="VicCursive" w:hAnsi="VicCursive"/>
                <w:sz w:val="36"/>
                <w:szCs w:val="36"/>
                <w:u w:val="single"/>
              </w:rPr>
              <w:t>7 0</w:t>
            </w:r>
          </w:p>
        </w:tc>
      </w:tr>
      <w:tr w:rsidR="00BD500A" w:rsidRPr="007956A1" w14:paraId="65C86B46" w14:textId="77777777" w:rsidTr="00BD500A">
        <w:trPr>
          <w:cantSplit/>
          <w:trHeight w:val="2071"/>
        </w:trPr>
        <w:tc>
          <w:tcPr>
            <w:tcW w:w="1651" w:type="pct"/>
          </w:tcPr>
          <w:p w14:paraId="65C86B42" w14:textId="77777777" w:rsidR="00BD500A" w:rsidRPr="007956A1" w:rsidRDefault="00BD500A" w:rsidP="00BD500A">
            <w:pPr>
              <w:rPr>
                <w:szCs w:val="28"/>
              </w:rPr>
            </w:pPr>
          </w:p>
        </w:tc>
        <w:tc>
          <w:tcPr>
            <w:tcW w:w="1116" w:type="pct"/>
          </w:tcPr>
          <w:p w14:paraId="65C86B43" w14:textId="77777777" w:rsidR="00BD500A" w:rsidRPr="007956A1" w:rsidRDefault="00BD500A" w:rsidP="00BD500A">
            <w:pPr>
              <w:pStyle w:val="Heading2"/>
              <w:rPr>
                <w:rFonts w:ascii="Century Schoolbook" w:hAnsi="Century Schoolbook"/>
              </w:rPr>
            </w:pPr>
          </w:p>
        </w:tc>
        <w:tc>
          <w:tcPr>
            <w:tcW w:w="1116" w:type="pct"/>
          </w:tcPr>
          <w:p w14:paraId="65C86B44" w14:textId="77777777" w:rsidR="00BD500A" w:rsidRPr="007956A1" w:rsidRDefault="00BD500A" w:rsidP="00BD500A">
            <w:pPr>
              <w:pStyle w:val="Heading2"/>
              <w:rPr>
                <w:rFonts w:ascii="Century Schoolbook" w:hAnsi="Century Schoolbook"/>
              </w:rPr>
            </w:pPr>
          </w:p>
        </w:tc>
        <w:tc>
          <w:tcPr>
            <w:tcW w:w="1116" w:type="pct"/>
          </w:tcPr>
          <w:p w14:paraId="65C86B45" w14:textId="77777777" w:rsidR="00BD500A" w:rsidRPr="007956A1" w:rsidRDefault="00BD500A" w:rsidP="00BD500A">
            <w:pPr>
              <w:rPr>
                <w:szCs w:val="28"/>
              </w:rPr>
            </w:pPr>
          </w:p>
        </w:tc>
      </w:tr>
      <w:tr w:rsidR="00BD500A" w:rsidRPr="007956A1" w14:paraId="65C86B4B" w14:textId="77777777" w:rsidTr="00BD500A">
        <w:trPr>
          <w:cantSplit/>
          <w:trHeight w:val="2071"/>
        </w:trPr>
        <w:tc>
          <w:tcPr>
            <w:tcW w:w="1651" w:type="pct"/>
          </w:tcPr>
          <w:p w14:paraId="65C86B47" w14:textId="77777777" w:rsidR="00BD500A" w:rsidRPr="007956A1" w:rsidRDefault="00BD500A" w:rsidP="00BD500A">
            <w:pPr>
              <w:rPr>
                <w:szCs w:val="28"/>
              </w:rPr>
            </w:pPr>
          </w:p>
        </w:tc>
        <w:tc>
          <w:tcPr>
            <w:tcW w:w="1116" w:type="pct"/>
          </w:tcPr>
          <w:p w14:paraId="65C86B48" w14:textId="77777777" w:rsidR="00BD500A" w:rsidRPr="007956A1" w:rsidRDefault="00BD500A" w:rsidP="00BD500A">
            <w:pPr>
              <w:pStyle w:val="Heading2"/>
              <w:rPr>
                <w:rFonts w:ascii="Century Schoolbook" w:hAnsi="Century Schoolbook"/>
              </w:rPr>
            </w:pPr>
          </w:p>
        </w:tc>
        <w:tc>
          <w:tcPr>
            <w:tcW w:w="1116" w:type="pct"/>
          </w:tcPr>
          <w:p w14:paraId="65C86B49" w14:textId="77777777" w:rsidR="00BD500A" w:rsidRPr="007956A1" w:rsidRDefault="00BD500A" w:rsidP="00BD500A">
            <w:pPr>
              <w:pStyle w:val="Heading2"/>
              <w:rPr>
                <w:rFonts w:ascii="Century Schoolbook" w:hAnsi="Century Schoolbook"/>
                <w:b w:val="0"/>
                <w:bCs w:val="0"/>
              </w:rPr>
            </w:pPr>
          </w:p>
        </w:tc>
        <w:tc>
          <w:tcPr>
            <w:tcW w:w="1116" w:type="pct"/>
          </w:tcPr>
          <w:p w14:paraId="65C86B4A" w14:textId="77777777" w:rsidR="00BD500A" w:rsidRPr="007956A1" w:rsidRDefault="00BD500A" w:rsidP="00BD500A">
            <w:pPr>
              <w:rPr>
                <w:szCs w:val="28"/>
              </w:rPr>
            </w:pPr>
          </w:p>
        </w:tc>
      </w:tr>
    </w:tbl>
    <w:p w14:paraId="65C86B4C" w14:textId="77777777" w:rsidR="00BD500A" w:rsidRDefault="00BD500A" w:rsidP="00FF243F">
      <w:pPr>
        <w:pStyle w:val="BodyText"/>
        <w:spacing w:before="80" w:after="80"/>
        <w:rPr>
          <w:rFonts w:ascii="Century Schoolbook" w:hAnsi="Century Schoolbook"/>
          <w:sz w:val="16"/>
          <w:szCs w:val="16"/>
        </w:rPr>
      </w:pPr>
      <w:r>
        <w:rPr>
          <w:rFonts w:ascii="Century Schoolbook" w:hAnsi="Century Schoolbook"/>
          <w:sz w:val="16"/>
          <w:szCs w:val="16"/>
        </w:rPr>
        <w:br w:type="page"/>
      </w:r>
    </w:p>
    <w:p w14:paraId="65C86B4D" w14:textId="77777777" w:rsidR="00FF243F" w:rsidRPr="007956A1" w:rsidRDefault="00FF243F" w:rsidP="00FF243F">
      <w:pPr>
        <w:pStyle w:val="BodyText"/>
        <w:rPr>
          <w:rFonts w:ascii="Arial" w:hAnsi="Arial" w:cs="Arial"/>
          <w:b/>
          <w:bCs/>
        </w:rPr>
      </w:pPr>
      <w:r w:rsidRPr="007956A1">
        <w:rPr>
          <w:rFonts w:ascii="Arial" w:hAnsi="Arial" w:cs="Arial"/>
          <w:b/>
          <w:bCs/>
        </w:rPr>
        <w:lastRenderedPageBreak/>
        <w:t>Activity 4</w:t>
      </w:r>
    </w:p>
    <w:p w14:paraId="65C86B4E" w14:textId="77777777" w:rsidR="00FF243F" w:rsidRPr="007956A1" w:rsidRDefault="00FF243F" w:rsidP="00FF243F">
      <w:pPr>
        <w:rPr>
          <w:b/>
        </w:rPr>
      </w:pPr>
      <w:r>
        <w:rPr>
          <w:noProof/>
          <w:lang w:val="en-AU" w:eastAsia="en-AU"/>
        </w:rPr>
        <w:drawing>
          <wp:inline distT="0" distB="0" distL="0" distR="0" wp14:anchorId="65C87C15" wp14:editId="65C87C16">
            <wp:extent cx="564515" cy="443865"/>
            <wp:effectExtent l="0" t="0" r="6985" b="0"/>
            <wp:docPr id="54" name="Picture 54"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bd06121_"/>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7956A1">
        <w:rPr>
          <w:rFonts w:ascii="Arial" w:hAnsi="Arial" w:cs="Arial"/>
          <w:b/>
        </w:rPr>
        <w:t>For you to do</w:t>
      </w:r>
      <w:r w:rsidR="00BD500A">
        <w:rPr>
          <w:b/>
        </w:rPr>
        <w:t xml:space="preserve"> – </w:t>
      </w:r>
      <w:r w:rsidRPr="007956A1">
        <w:rPr>
          <w:rFonts w:ascii="Arial" w:hAnsi="Arial" w:cs="Arial"/>
          <w:b/>
        </w:rPr>
        <w:t>Estimation of Length in Centimetres</w:t>
      </w:r>
    </w:p>
    <w:p w14:paraId="65C86B4F" w14:textId="77777777" w:rsidR="00FF243F" w:rsidRPr="00BD500A" w:rsidRDefault="00FF243F" w:rsidP="00FF243F">
      <w:pPr>
        <w:rPr>
          <w:b/>
          <w:sz w:val="16"/>
          <w:szCs w:val="16"/>
        </w:rPr>
      </w:pPr>
    </w:p>
    <w:p w14:paraId="65C86B50" w14:textId="77777777" w:rsidR="00FF243F" w:rsidRPr="00BD500A" w:rsidRDefault="00FF243F" w:rsidP="00FF243F">
      <w:pPr>
        <w:pStyle w:val="BodyText"/>
        <w:rPr>
          <w:rFonts w:ascii="Century Schoolbook" w:hAnsi="Century Schoolbook" w:cs="Arial"/>
          <w:bCs/>
          <w:sz w:val="28"/>
          <w:szCs w:val="28"/>
        </w:rPr>
      </w:pPr>
      <w:r w:rsidRPr="00BD500A">
        <w:rPr>
          <w:rFonts w:ascii="Century Schoolbook" w:hAnsi="Century Schoolbook" w:cs="Arial"/>
          <w:bCs/>
          <w:sz w:val="28"/>
          <w:szCs w:val="28"/>
        </w:rPr>
        <w:t xml:space="preserve">In this activity you will: </w:t>
      </w:r>
      <w:r w:rsidRPr="00BD500A">
        <w:rPr>
          <w:rFonts w:ascii="Century Schoolbook" w:hAnsi="Century Schoolbook" w:cs="Arial"/>
          <w:bCs/>
          <w:i/>
          <w:sz w:val="28"/>
          <w:szCs w:val="28"/>
        </w:rPr>
        <w:t>estimate the length of each fruit or vegetable</w:t>
      </w:r>
      <w:r w:rsidRPr="00BD500A">
        <w:rPr>
          <w:rFonts w:ascii="Century Schoolbook" w:hAnsi="Century Schoolbook" w:cs="Arial"/>
          <w:bCs/>
          <w:sz w:val="28"/>
          <w:szCs w:val="28"/>
        </w:rPr>
        <w:t xml:space="preserve"> </w:t>
      </w:r>
    </w:p>
    <w:p w14:paraId="65C86B51" w14:textId="77777777" w:rsidR="00FF243F" w:rsidRPr="00BD500A" w:rsidRDefault="00FF243F" w:rsidP="00FF243F">
      <w:pPr>
        <w:pStyle w:val="BodyText"/>
        <w:rPr>
          <w:rFonts w:ascii="Century Schoolbook" w:hAnsi="Century Schoolbook" w:cs="Arial"/>
          <w:bCs/>
          <w:sz w:val="28"/>
          <w:szCs w:val="28"/>
        </w:rPr>
      </w:pPr>
      <w:r w:rsidRPr="00BD500A">
        <w:rPr>
          <w:rFonts w:ascii="Century Schoolbook" w:hAnsi="Century Schoolbook" w:cs="Arial"/>
          <w:bCs/>
          <w:sz w:val="28"/>
          <w:szCs w:val="28"/>
        </w:rPr>
        <w:t xml:space="preserve">Draw a line along the </w:t>
      </w:r>
      <w:r w:rsidRPr="00BD500A">
        <w:rPr>
          <w:rFonts w:ascii="Century Schoolbook" w:hAnsi="Century Schoolbook" w:cs="Arial"/>
          <w:b/>
          <w:bCs/>
          <w:sz w:val="28"/>
          <w:szCs w:val="28"/>
        </w:rPr>
        <w:t>length</w:t>
      </w:r>
      <w:r w:rsidRPr="00BD500A">
        <w:rPr>
          <w:rFonts w:ascii="Century Schoolbook" w:hAnsi="Century Schoolbook" w:cs="Arial"/>
          <w:bCs/>
          <w:sz w:val="28"/>
          <w:szCs w:val="28"/>
        </w:rPr>
        <w:t xml:space="preserve"> of the piece of fruit or vegetable. Estimate how long the line is. Write your estimate. Use a ruler to measure the line. Write your answer.</w:t>
      </w:r>
    </w:p>
    <w:p w14:paraId="65C86B52" w14:textId="77777777" w:rsidR="00FF243F" w:rsidRPr="00BD500A" w:rsidRDefault="00FF243F" w:rsidP="00BD500A">
      <w:pPr>
        <w:pStyle w:val="BodyText"/>
        <w:rPr>
          <w:rFonts w:ascii="Century Schoolbook" w:hAnsi="Century Schoolbook" w:cs="Arial"/>
          <w:bCs/>
          <w:i/>
          <w:sz w:val="16"/>
          <w:szCs w:val="16"/>
        </w:rPr>
      </w:pPr>
    </w:p>
    <w:p w14:paraId="65C86B53" w14:textId="77777777" w:rsidR="00FF243F" w:rsidRPr="00BD500A" w:rsidRDefault="00FF243F" w:rsidP="00FF243F">
      <w:pPr>
        <w:pStyle w:val="BodyText"/>
        <w:rPr>
          <w:rFonts w:ascii="Century Schoolbook" w:hAnsi="Century Schoolbook" w:cs="Arial"/>
          <w:bCs/>
          <w:i/>
          <w:sz w:val="28"/>
          <w:szCs w:val="28"/>
        </w:rPr>
      </w:pPr>
      <w:r w:rsidRPr="00BD500A">
        <w:rPr>
          <w:rFonts w:ascii="Century Schoolbook" w:hAnsi="Century Schoolbook" w:cs="Arial"/>
          <w:bCs/>
          <w:i/>
          <w:sz w:val="28"/>
          <w:szCs w:val="28"/>
        </w:rPr>
        <w:t xml:space="preserve">Look at the onion to see what you have to do. </w:t>
      </w:r>
    </w:p>
    <w:p w14:paraId="65C86B54" w14:textId="77777777" w:rsidR="00FF243F" w:rsidRPr="00BD500A" w:rsidRDefault="00FF243F" w:rsidP="00FF243F">
      <w:pPr>
        <w:pStyle w:val="BodyText"/>
        <w:rPr>
          <w:rFonts w:ascii="Century Schoolbook" w:hAnsi="Century Schoolbook" w:cs="Arial"/>
          <w:bCs/>
          <w:sz w:val="16"/>
          <w:szCs w:val="16"/>
        </w:rPr>
      </w:pPr>
    </w:p>
    <w:tbl>
      <w:tblPr>
        <w:tblW w:w="5144" w:type="pct"/>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632"/>
        <w:gridCol w:w="632"/>
        <w:gridCol w:w="850"/>
        <w:gridCol w:w="412"/>
        <w:gridCol w:w="549"/>
        <w:gridCol w:w="636"/>
        <w:gridCol w:w="752"/>
        <w:gridCol w:w="3004"/>
        <w:gridCol w:w="2424"/>
      </w:tblGrid>
      <w:tr w:rsidR="00FF243F" w:rsidRPr="007956A1" w14:paraId="65C86B5B" w14:textId="77777777" w:rsidTr="00751F7C">
        <w:trPr>
          <w:cantSplit/>
        </w:trPr>
        <w:tc>
          <w:tcPr>
            <w:tcW w:w="291" w:type="pct"/>
          </w:tcPr>
          <w:p w14:paraId="65C86B55" w14:textId="77777777" w:rsidR="00FF243F" w:rsidRPr="007956A1" w:rsidRDefault="00FF243F" w:rsidP="00751F7C">
            <w:pPr>
              <w:pStyle w:val="BodyText"/>
              <w:rPr>
                <w:rFonts w:ascii="Century Schoolbook" w:hAnsi="Century Schoolbook" w:cs="Arial"/>
                <w:bCs/>
              </w:rPr>
            </w:pPr>
          </w:p>
        </w:tc>
        <w:tc>
          <w:tcPr>
            <w:tcW w:w="291" w:type="pct"/>
          </w:tcPr>
          <w:p w14:paraId="65C86B56" w14:textId="77777777" w:rsidR="00FF243F" w:rsidRPr="007956A1" w:rsidRDefault="00FF243F" w:rsidP="00751F7C">
            <w:pPr>
              <w:pStyle w:val="BodyText"/>
              <w:rPr>
                <w:rFonts w:ascii="Century Schoolbook" w:hAnsi="Century Schoolbook" w:cs="Arial"/>
                <w:bCs/>
              </w:rPr>
            </w:pPr>
          </w:p>
        </w:tc>
        <w:tc>
          <w:tcPr>
            <w:tcW w:w="392" w:type="pct"/>
          </w:tcPr>
          <w:p w14:paraId="65C86B57" w14:textId="77777777" w:rsidR="00FF243F" w:rsidRPr="007956A1" w:rsidRDefault="00FF243F" w:rsidP="00751F7C">
            <w:pPr>
              <w:pStyle w:val="BodyText"/>
              <w:rPr>
                <w:rFonts w:ascii="Century Schoolbook" w:hAnsi="Century Schoolbook" w:cs="Arial"/>
                <w:bCs/>
              </w:rPr>
            </w:pPr>
          </w:p>
        </w:tc>
        <w:tc>
          <w:tcPr>
            <w:tcW w:w="1186" w:type="pct"/>
            <w:gridSpan w:val="4"/>
            <w:vMerge w:val="restart"/>
            <w:vAlign w:val="bottom"/>
          </w:tcPr>
          <w:p w14:paraId="65C86B58" w14:textId="77777777" w:rsidR="00FF243F" w:rsidRPr="007956A1" w:rsidRDefault="00FF243F" w:rsidP="00751F7C">
            <w:pPr>
              <w:pStyle w:val="BodyText"/>
              <w:jc w:val="center"/>
              <w:rPr>
                <w:rFonts w:ascii="Century Schoolbook" w:hAnsi="Century Schoolbook" w:cs="Arial"/>
                <w:bCs/>
              </w:rPr>
            </w:pPr>
            <w:r>
              <w:rPr>
                <w:rFonts w:ascii="Century Schoolbook" w:hAnsi="Century Schoolbook" w:cs="Arial"/>
                <w:bCs/>
                <w:noProof/>
                <w:lang w:eastAsia="en-AU"/>
              </w:rPr>
              <mc:AlternateContent>
                <mc:Choice Requires="wps">
                  <w:drawing>
                    <wp:anchor distT="0" distB="0" distL="114300" distR="114300" simplePos="0" relativeHeight="251698176" behindDoc="0" locked="0" layoutInCell="1" allowOverlap="1" wp14:anchorId="65C87C17" wp14:editId="65C87C18">
                      <wp:simplePos x="0" y="0"/>
                      <wp:positionH relativeFrom="column">
                        <wp:posOffset>502920</wp:posOffset>
                      </wp:positionH>
                      <wp:positionV relativeFrom="paragraph">
                        <wp:posOffset>78105</wp:posOffset>
                      </wp:positionV>
                      <wp:extent cx="457200" cy="1452880"/>
                      <wp:effectExtent l="13335" t="12700" r="15240" b="20320"/>
                      <wp:wrapNone/>
                      <wp:docPr id="102" name="Straight Connector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14528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3EB0BC" id="Straight Connector 102" o:spid="_x0000_s1026" style="position:absolute;flip:x;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6.15pt" to="75.6pt,12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" strokeweight="2pt"/>
                  </w:pict>
                </mc:Fallback>
              </mc:AlternateContent>
            </w:r>
            <w:r>
              <w:rPr>
                <w:rFonts w:ascii="Century Schoolbook" w:hAnsi="Century Schoolbook" w:cs="Arial"/>
                <w:bCs/>
                <w:noProof/>
                <w:lang w:eastAsia="en-AU"/>
              </w:rPr>
              <w:drawing>
                <wp:inline distT="0" distB="0" distL="0" distR="0" wp14:anchorId="65C87C19" wp14:editId="65C87C1A">
                  <wp:extent cx="1317625" cy="1492885"/>
                  <wp:effectExtent l="0" t="0" r="0" b="0"/>
                  <wp:docPr id="53" name="Picture 53" descr="on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onion"/>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317625" cy="1492885"/>
                          </a:xfrm>
                          <a:prstGeom prst="rect">
                            <a:avLst/>
                          </a:prstGeom>
                          <a:noFill/>
                          <a:ln>
                            <a:noFill/>
                          </a:ln>
                        </pic:spPr>
                      </pic:pic>
                    </a:graphicData>
                  </a:graphic>
                </wp:inline>
              </w:drawing>
            </w:r>
          </w:p>
        </w:tc>
        <w:tc>
          <w:tcPr>
            <w:tcW w:w="1531" w:type="pct"/>
            <w:tcBorders>
              <w:top w:val="single" w:sz="4" w:space="0" w:color="auto"/>
            </w:tcBorders>
          </w:tcPr>
          <w:p w14:paraId="65C86B59" w14:textId="77777777" w:rsidR="00FF243F" w:rsidRPr="007956A1" w:rsidRDefault="00FF243F" w:rsidP="00751F7C">
            <w:pPr>
              <w:pStyle w:val="BodyText"/>
              <w:rPr>
                <w:rFonts w:ascii="Century Schoolbook" w:hAnsi="Century Schoolbook" w:cs="Arial"/>
                <w:bCs/>
              </w:rPr>
            </w:pPr>
            <w:r w:rsidRPr="007956A1">
              <w:rPr>
                <w:rFonts w:ascii="Century Schoolbook" w:hAnsi="Century Schoolbook" w:cs="Arial"/>
                <w:bCs/>
              </w:rPr>
              <w:t>Est:       Length:</w:t>
            </w:r>
          </w:p>
        </w:tc>
        <w:tc>
          <w:tcPr>
            <w:tcW w:w="1309" w:type="pct"/>
          </w:tcPr>
          <w:p w14:paraId="65C86B5A" w14:textId="77777777" w:rsidR="00FF243F" w:rsidRPr="007956A1" w:rsidRDefault="00FF243F" w:rsidP="00751F7C">
            <w:pPr>
              <w:pStyle w:val="BodyText"/>
              <w:rPr>
                <w:rFonts w:ascii="Century Schoolbook" w:hAnsi="Century Schoolbook" w:cs="Arial"/>
                <w:bCs/>
              </w:rPr>
            </w:pPr>
            <w:r w:rsidRPr="007956A1">
              <w:rPr>
                <w:rFonts w:ascii="Century Schoolbook" w:hAnsi="Century Schoolbook" w:cs="Arial"/>
                <w:bCs/>
              </w:rPr>
              <w:t>Est:       Length:</w:t>
            </w:r>
          </w:p>
        </w:tc>
      </w:tr>
      <w:tr w:rsidR="00FF243F" w:rsidRPr="007956A1" w14:paraId="65C86B64" w14:textId="77777777" w:rsidTr="00751F7C">
        <w:trPr>
          <w:cantSplit/>
          <w:trHeight w:val="2335"/>
        </w:trPr>
        <w:tc>
          <w:tcPr>
            <w:tcW w:w="973" w:type="pct"/>
            <w:gridSpan w:val="3"/>
          </w:tcPr>
          <w:p w14:paraId="65C86B5C" w14:textId="77777777" w:rsidR="00FF243F" w:rsidRPr="007956A1" w:rsidRDefault="00FF243F" w:rsidP="00751F7C">
            <w:pPr>
              <w:pStyle w:val="BodyText"/>
              <w:rPr>
                <w:rFonts w:ascii="Century Schoolbook" w:hAnsi="Century Schoolbook" w:cs="Arial"/>
                <w:bCs/>
              </w:rPr>
            </w:pPr>
          </w:p>
          <w:p w14:paraId="65C86B5D" w14:textId="77777777" w:rsidR="00FF243F" w:rsidRPr="007956A1" w:rsidRDefault="00FF243F" w:rsidP="00751F7C">
            <w:pPr>
              <w:pStyle w:val="BodyText"/>
              <w:rPr>
                <w:rFonts w:ascii="Century Schoolbook" w:hAnsi="Century Schoolbook" w:cs="Arial"/>
                <w:bCs/>
              </w:rPr>
            </w:pPr>
            <w:r w:rsidRPr="007956A1">
              <w:rPr>
                <w:rFonts w:ascii="Century Schoolbook" w:hAnsi="Century Schoolbook" w:cs="Arial"/>
                <w:bCs/>
              </w:rPr>
              <w:t>Onion</w:t>
            </w:r>
          </w:p>
          <w:p w14:paraId="65C86B5E" w14:textId="77777777" w:rsidR="00FF243F" w:rsidRPr="007956A1" w:rsidRDefault="00FF243F" w:rsidP="00751F7C">
            <w:pPr>
              <w:pStyle w:val="BodyText"/>
              <w:rPr>
                <w:rFonts w:ascii="Century Schoolbook" w:hAnsi="Century Schoolbook" w:cs="Arial"/>
                <w:bCs/>
              </w:rPr>
            </w:pPr>
            <w:r w:rsidRPr="007956A1">
              <w:rPr>
                <w:rFonts w:ascii="Century Schoolbook" w:hAnsi="Century Schoolbook" w:cs="Arial"/>
                <w:bCs/>
              </w:rPr>
              <w:t>Estimate: 3 cm</w:t>
            </w:r>
          </w:p>
          <w:p w14:paraId="65C86B5F" w14:textId="77777777" w:rsidR="00FF243F" w:rsidRPr="007956A1" w:rsidRDefault="00FF243F" w:rsidP="00751F7C">
            <w:pPr>
              <w:pStyle w:val="BodyText"/>
              <w:rPr>
                <w:rFonts w:ascii="Century Schoolbook" w:hAnsi="Century Schoolbook" w:cs="Arial"/>
                <w:bCs/>
              </w:rPr>
            </w:pPr>
            <w:r w:rsidRPr="007956A1">
              <w:rPr>
                <w:rFonts w:ascii="Century Schoolbook" w:hAnsi="Century Schoolbook" w:cs="Arial"/>
                <w:bCs/>
              </w:rPr>
              <w:t>Length: 4 cm</w:t>
            </w:r>
          </w:p>
        </w:tc>
        <w:tc>
          <w:tcPr>
            <w:tcW w:w="1186" w:type="pct"/>
            <w:gridSpan w:val="4"/>
            <w:vMerge/>
          </w:tcPr>
          <w:p w14:paraId="65C86B60" w14:textId="77777777" w:rsidR="00FF243F" w:rsidRPr="007956A1" w:rsidRDefault="00FF243F" w:rsidP="00751F7C">
            <w:pPr>
              <w:pStyle w:val="BodyText"/>
              <w:rPr>
                <w:rFonts w:ascii="Century Schoolbook" w:hAnsi="Century Schoolbook" w:cs="Arial"/>
                <w:bCs/>
              </w:rPr>
            </w:pPr>
          </w:p>
        </w:tc>
        <w:tc>
          <w:tcPr>
            <w:tcW w:w="1531" w:type="pct"/>
          </w:tcPr>
          <w:p w14:paraId="65C86B61" w14:textId="77777777" w:rsidR="00FF243F" w:rsidRPr="007956A1" w:rsidRDefault="00FF243F" w:rsidP="00751F7C">
            <w:pPr>
              <w:pStyle w:val="BodyText"/>
              <w:rPr>
                <w:rFonts w:ascii="Century Schoolbook" w:hAnsi="Century Schoolbook" w:cs="Arial"/>
                <w:bCs/>
              </w:rPr>
            </w:pPr>
          </w:p>
          <w:p w14:paraId="65C86B62" w14:textId="77777777" w:rsidR="00FF243F" w:rsidRPr="007956A1" w:rsidRDefault="00FF243F" w:rsidP="00751F7C">
            <w:pPr>
              <w:pStyle w:val="BodyText"/>
              <w:rPr>
                <w:rFonts w:ascii="Century Schoolbook" w:hAnsi="Century Schoolbook" w:cs="Arial"/>
                <w:bCs/>
              </w:rPr>
            </w:pPr>
            <w:r>
              <w:rPr>
                <w:rFonts w:ascii="Century Schoolbook" w:hAnsi="Century Schoolbook" w:cs="Arial"/>
                <w:bCs/>
                <w:noProof/>
                <w:lang w:eastAsia="en-AU"/>
              </w:rPr>
              <w:drawing>
                <wp:inline distT="0" distB="0" distL="0" distR="0" wp14:anchorId="65C87C1B" wp14:editId="65C87C1C">
                  <wp:extent cx="1478915" cy="1156335"/>
                  <wp:effectExtent l="0" t="0" r="6985" b="5715"/>
                  <wp:docPr id="52" name="Picture 52" descr="lettu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lettuce"/>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478915" cy="1156335"/>
                          </a:xfrm>
                          <a:prstGeom prst="rect">
                            <a:avLst/>
                          </a:prstGeom>
                          <a:noFill/>
                          <a:ln>
                            <a:noFill/>
                          </a:ln>
                        </pic:spPr>
                      </pic:pic>
                    </a:graphicData>
                  </a:graphic>
                </wp:inline>
              </w:drawing>
            </w:r>
          </w:p>
        </w:tc>
        <w:tc>
          <w:tcPr>
            <w:tcW w:w="1309" w:type="pct"/>
            <w:vMerge w:val="restart"/>
          </w:tcPr>
          <w:p w14:paraId="65C86B63" w14:textId="77777777" w:rsidR="00FF243F" w:rsidRPr="007956A1" w:rsidRDefault="00FF243F" w:rsidP="00751F7C">
            <w:pPr>
              <w:pStyle w:val="BodyText"/>
              <w:rPr>
                <w:rFonts w:ascii="Century Schoolbook" w:hAnsi="Century Schoolbook" w:cs="Arial"/>
                <w:bCs/>
              </w:rPr>
            </w:pPr>
            <w:r w:rsidRPr="007956A1">
              <w:rPr>
                <w:rFonts w:ascii="Century Schoolbook" w:hAnsi="Century Schoolbook" w:cs="Arial"/>
                <w:bCs/>
              </w:rPr>
              <w:t xml:space="preserve">    </w:t>
            </w:r>
            <w:r>
              <w:rPr>
                <w:rFonts w:ascii="Century Schoolbook" w:hAnsi="Century Schoolbook" w:cs="Arial"/>
                <w:bCs/>
                <w:noProof/>
                <w:lang w:eastAsia="en-AU"/>
              </w:rPr>
              <w:drawing>
                <wp:inline distT="0" distB="0" distL="0" distR="0" wp14:anchorId="65C87C1D" wp14:editId="65C87C1E">
                  <wp:extent cx="887730" cy="1761490"/>
                  <wp:effectExtent l="0" t="0" r="7620" b="0"/>
                  <wp:docPr id="51" name="Picture 51" descr="pineap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pineapple"/>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887730" cy="1761490"/>
                          </a:xfrm>
                          <a:prstGeom prst="rect">
                            <a:avLst/>
                          </a:prstGeom>
                          <a:noFill/>
                          <a:ln>
                            <a:noFill/>
                          </a:ln>
                        </pic:spPr>
                      </pic:pic>
                    </a:graphicData>
                  </a:graphic>
                </wp:inline>
              </w:drawing>
            </w:r>
          </w:p>
        </w:tc>
      </w:tr>
      <w:tr w:rsidR="00FF243F" w:rsidRPr="007956A1" w14:paraId="65C86B68" w14:textId="77777777" w:rsidTr="00BD500A">
        <w:trPr>
          <w:cantSplit/>
        </w:trPr>
        <w:tc>
          <w:tcPr>
            <w:tcW w:w="1164" w:type="pct"/>
            <w:gridSpan w:val="4"/>
            <w:vMerge w:val="restart"/>
          </w:tcPr>
          <w:p w14:paraId="65C86B65" w14:textId="77777777" w:rsidR="00FF243F" w:rsidRPr="007956A1" w:rsidRDefault="00FF243F" w:rsidP="00751F7C">
            <w:pPr>
              <w:pStyle w:val="BodyText"/>
              <w:rPr>
                <w:rFonts w:ascii="Century Schoolbook" w:hAnsi="Century Schoolbook" w:cs="Arial"/>
                <w:bCs/>
              </w:rPr>
            </w:pPr>
            <w:r>
              <w:rPr>
                <w:noProof/>
                <w:lang w:eastAsia="en-AU"/>
              </w:rPr>
              <w:drawing>
                <wp:inline distT="0" distB="0" distL="0" distR="0" wp14:anchorId="65C87C1F" wp14:editId="65C87C20">
                  <wp:extent cx="1465580" cy="2245360"/>
                  <wp:effectExtent l="0" t="0" r="1270" b="2540"/>
                  <wp:docPr id="50" name="Picture 50" descr="celery_tallth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elery_tallthin"/>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465580" cy="2245360"/>
                          </a:xfrm>
                          <a:prstGeom prst="rect">
                            <a:avLst/>
                          </a:prstGeom>
                          <a:noFill/>
                          <a:ln>
                            <a:noFill/>
                          </a:ln>
                        </pic:spPr>
                      </pic:pic>
                    </a:graphicData>
                  </a:graphic>
                </wp:inline>
              </w:drawing>
            </w:r>
          </w:p>
        </w:tc>
        <w:tc>
          <w:tcPr>
            <w:tcW w:w="2527" w:type="pct"/>
            <w:gridSpan w:val="4"/>
            <w:vAlign w:val="bottom"/>
          </w:tcPr>
          <w:p w14:paraId="65C86B66" w14:textId="77777777" w:rsidR="00FF243F" w:rsidRPr="007956A1" w:rsidRDefault="00FF243F" w:rsidP="00BD500A">
            <w:pPr>
              <w:pStyle w:val="BodyText"/>
              <w:jc w:val="center"/>
              <w:rPr>
                <w:rFonts w:ascii="Century Schoolbook" w:hAnsi="Century Schoolbook" w:cs="Arial"/>
                <w:bCs/>
              </w:rPr>
            </w:pPr>
            <w:r w:rsidRPr="007956A1">
              <w:rPr>
                <w:rFonts w:ascii="Century Schoolbook" w:hAnsi="Century Schoolbook" w:cs="Arial"/>
                <w:bCs/>
              </w:rPr>
              <w:t>Est:       Length:</w:t>
            </w:r>
          </w:p>
        </w:tc>
        <w:tc>
          <w:tcPr>
            <w:tcW w:w="1309" w:type="pct"/>
            <w:vMerge/>
          </w:tcPr>
          <w:p w14:paraId="65C86B67" w14:textId="77777777" w:rsidR="00FF243F" w:rsidRPr="007956A1" w:rsidRDefault="00FF243F" w:rsidP="00751F7C">
            <w:pPr>
              <w:pStyle w:val="BodyText"/>
              <w:rPr>
                <w:rFonts w:ascii="Century Schoolbook" w:hAnsi="Century Schoolbook" w:cs="Arial"/>
                <w:bCs/>
              </w:rPr>
            </w:pPr>
          </w:p>
        </w:tc>
      </w:tr>
      <w:tr w:rsidR="00FF243F" w:rsidRPr="007956A1" w14:paraId="65C86B6C" w14:textId="77777777" w:rsidTr="00751F7C">
        <w:trPr>
          <w:cantSplit/>
        </w:trPr>
        <w:tc>
          <w:tcPr>
            <w:tcW w:w="1164" w:type="pct"/>
            <w:gridSpan w:val="4"/>
            <w:vMerge/>
          </w:tcPr>
          <w:p w14:paraId="65C86B69" w14:textId="77777777" w:rsidR="00FF243F" w:rsidRPr="007956A1" w:rsidRDefault="00FF243F" w:rsidP="00751F7C">
            <w:pPr>
              <w:pStyle w:val="BodyText"/>
              <w:rPr>
                <w:rFonts w:ascii="Century Schoolbook" w:hAnsi="Century Schoolbook" w:cs="Arial"/>
                <w:bCs/>
              </w:rPr>
            </w:pPr>
          </w:p>
        </w:tc>
        <w:tc>
          <w:tcPr>
            <w:tcW w:w="284" w:type="pct"/>
          </w:tcPr>
          <w:p w14:paraId="65C86B6A" w14:textId="77777777" w:rsidR="00FF243F" w:rsidRPr="007956A1" w:rsidRDefault="00FF243F" w:rsidP="00751F7C">
            <w:pPr>
              <w:pStyle w:val="BodyText"/>
              <w:rPr>
                <w:rFonts w:ascii="Century Schoolbook" w:hAnsi="Century Schoolbook" w:cs="Arial"/>
                <w:bCs/>
              </w:rPr>
            </w:pPr>
          </w:p>
        </w:tc>
        <w:tc>
          <w:tcPr>
            <w:tcW w:w="3553" w:type="pct"/>
            <w:gridSpan w:val="4"/>
            <w:vMerge w:val="restart"/>
          </w:tcPr>
          <w:p w14:paraId="65C86B6B" w14:textId="77777777" w:rsidR="00FF243F" w:rsidRPr="007956A1" w:rsidRDefault="00FF243F" w:rsidP="00751F7C">
            <w:pPr>
              <w:pStyle w:val="BodyText"/>
              <w:rPr>
                <w:rFonts w:ascii="Century Schoolbook" w:hAnsi="Century Schoolbook" w:cs="Arial"/>
                <w:bCs/>
              </w:rPr>
            </w:pPr>
            <w:r>
              <w:rPr>
                <w:rFonts w:ascii="Century Schoolbook" w:hAnsi="Century Schoolbook" w:cs="Arial"/>
                <w:bCs/>
                <w:noProof/>
                <w:lang w:eastAsia="en-AU"/>
              </w:rPr>
              <w:drawing>
                <wp:inline distT="0" distB="0" distL="0" distR="0" wp14:anchorId="65C87C21" wp14:editId="65C87C22">
                  <wp:extent cx="4034155" cy="860425"/>
                  <wp:effectExtent l="0" t="0" r="4445" b="0"/>
                  <wp:docPr id="49" name="Picture 49" descr="1110_poor_carrot_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1110_poor_carrot_full"/>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034155" cy="860425"/>
                          </a:xfrm>
                          <a:prstGeom prst="rect">
                            <a:avLst/>
                          </a:prstGeom>
                          <a:noFill/>
                          <a:ln>
                            <a:noFill/>
                          </a:ln>
                        </pic:spPr>
                      </pic:pic>
                    </a:graphicData>
                  </a:graphic>
                </wp:inline>
              </w:drawing>
            </w:r>
          </w:p>
        </w:tc>
      </w:tr>
      <w:tr w:rsidR="00FF243F" w:rsidRPr="007956A1" w14:paraId="65C86B70" w14:textId="77777777" w:rsidTr="00751F7C">
        <w:trPr>
          <w:cantSplit/>
        </w:trPr>
        <w:tc>
          <w:tcPr>
            <w:tcW w:w="1164" w:type="pct"/>
            <w:gridSpan w:val="4"/>
            <w:vMerge/>
          </w:tcPr>
          <w:p w14:paraId="65C86B6D" w14:textId="77777777" w:rsidR="00FF243F" w:rsidRPr="007956A1" w:rsidRDefault="00FF243F" w:rsidP="00751F7C">
            <w:pPr>
              <w:pStyle w:val="BodyText"/>
              <w:rPr>
                <w:rFonts w:ascii="Century Schoolbook" w:hAnsi="Century Schoolbook" w:cs="Arial"/>
                <w:bCs/>
              </w:rPr>
            </w:pPr>
          </w:p>
        </w:tc>
        <w:tc>
          <w:tcPr>
            <w:tcW w:w="284" w:type="pct"/>
          </w:tcPr>
          <w:p w14:paraId="65C86B6E" w14:textId="77777777" w:rsidR="00FF243F" w:rsidRPr="007956A1" w:rsidRDefault="00FF243F" w:rsidP="00751F7C">
            <w:pPr>
              <w:pStyle w:val="BodyText"/>
              <w:rPr>
                <w:rFonts w:ascii="Century Schoolbook" w:hAnsi="Century Schoolbook" w:cs="Arial"/>
                <w:bCs/>
              </w:rPr>
            </w:pPr>
          </w:p>
        </w:tc>
        <w:tc>
          <w:tcPr>
            <w:tcW w:w="3553" w:type="pct"/>
            <w:gridSpan w:val="4"/>
            <w:vMerge/>
          </w:tcPr>
          <w:p w14:paraId="65C86B6F" w14:textId="77777777" w:rsidR="00FF243F" w:rsidRPr="007956A1" w:rsidRDefault="00FF243F" w:rsidP="00751F7C">
            <w:pPr>
              <w:pStyle w:val="BodyText"/>
              <w:rPr>
                <w:rFonts w:ascii="Century Schoolbook" w:hAnsi="Century Schoolbook" w:cs="Arial"/>
                <w:bCs/>
              </w:rPr>
            </w:pPr>
          </w:p>
        </w:tc>
      </w:tr>
      <w:tr w:rsidR="00FF243F" w:rsidRPr="007956A1" w14:paraId="65C86B74" w14:textId="77777777" w:rsidTr="00751F7C">
        <w:trPr>
          <w:cantSplit/>
        </w:trPr>
        <w:tc>
          <w:tcPr>
            <w:tcW w:w="1164" w:type="pct"/>
            <w:gridSpan w:val="4"/>
            <w:vMerge/>
          </w:tcPr>
          <w:p w14:paraId="65C86B71" w14:textId="77777777" w:rsidR="00FF243F" w:rsidRPr="007956A1" w:rsidRDefault="00FF243F" w:rsidP="00751F7C">
            <w:pPr>
              <w:pStyle w:val="BodyText"/>
              <w:rPr>
                <w:rFonts w:ascii="Century Schoolbook" w:hAnsi="Century Schoolbook" w:cs="Arial"/>
                <w:bCs/>
              </w:rPr>
            </w:pPr>
          </w:p>
        </w:tc>
        <w:tc>
          <w:tcPr>
            <w:tcW w:w="284" w:type="pct"/>
          </w:tcPr>
          <w:p w14:paraId="65C86B72" w14:textId="77777777" w:rsidR="00FF243F" w:rsidRPr="007956A1" w:rsidRDefault="00FF243F" w:rsidP="00751F7C">
            <w:pPr>
              <w:pStyle w:val="BodyText"/>
              <w:rPr>
                <w:rFonts w:ascii="Century Schoolbook" w:hAnsi="Century Schoolbook" w:cs="Arial"/>
                <w:bCs/>
              </w:rPr>
            </w:pPr>
          </w:p>
        </w:tc>
        <w:tc>
          <w:tcPr>
            <w:tcW w:w="3553" w:type="pct"/>
            <w:gridSpan w:val="4"/>
            <w:vMerge/>
          </w:tcPr>
          <w:p w14:paraId="65C86B73" w14:textId="77777777" w:rsidR="00FF243F" w:rsidRPr="007956A1" w:rsidRDefault="00FF243F" w:rsidP="00751F7C">
            <w:pPr>
              <w:pStyle w:val="BodyText"/>
              <w:rPr>
                <w:rFonts w:ascii="Century Schoolbook" w:hAnsi="Century Schoolbook" w:cs="Arial"/>
                <w:bCs/>
              </w:rPr>
            </w:pPr>
          </w:p>
        </w:tc>
      </w:tr>
      <w:tr w:rsidR="00FF243F" w:rsidRPr="007956A1" w14:paraId="65C86B78" w14:textId="77777777" w:rsidTr="00751F7C">
        <w:trPr>
          <w:cantSplit/>
        </w:trPr>
        <w:tc>
          <w:tcPr>
            <w:tcW w:w="1164" w:type="pct"/>
            <w:gridSpan w:val="4"/>
            <w:vMerge/>
          </w:tcPr>
          <w:p w14:paraId="65C86B75" w14:textId="77777777" w:rsidR="00FF243F" w:rsidRPr="007956A1" w:rsidRDefault="00FF243F" w:rsidP="00751F7C">
            <w:pPr>
              <w:pStyle w:val="BodyText"/>
              <w:rPr>
                <w:rFonts w:ascii="Century Schoolbook" w:hAnsi="Century Schoolbook" w:cs="Arial"/>
                <w:bCs/>
              </w:rPr>
            </w:pPr>
          </w:p>
        </w:tc>
        <w:tc>
          <w:tcPr>
            <w:tcW w:w="284" w:type="pct"/>
          </w:tcPr>
          <w:p w14:paraId="65C86B76" w14:textId="77777777" w:rsidR="00FF243F" w:rsidRPr="007956A1" w:rsidRDefault="00FF243F" w:rsidP="00751F7C">
            <w:pPr>
              <w:pStyle w:val="BodyText"/>
              <w:rPr>
                <w:rFonts w:ascii="Century Schoolbook" w:hAnsi="Century Schoolbook" w:cs="Arial"/>
                <w:bCs/>
              </w:rPr>
            </w:pPr>
          </w:p>
        </w:tc>
        <w:tc>
          <w:tcPr>
            <w:tcW w:w="3553" w:type="pct"/>
            <w:gridSpan w:val="4"/>
            <w:vMerge/>
          </w:tcPr>
          <w:p w14:paraId="65C86B77" w14:textId="77777777" w:rsidR="00FF243F" w:rsidRPr="007956A1" w:rsidRDefault="00FF243F" w:rsidP="00751F7C">
            <w:pPr>
              <w:pStyle w:val="BodyText"/>
              <w:rPr>
                <w:rFonts w:ascii="Century Schoolbook" w:hAnsi="Century Schoolbook" w:cs="Arial"/>
                <w:bCs/>
              </w:rPr>
            </w:pPr>
          </w:p>
        </w:tc>
      </w:tr>
      <w:tr w:rsidR="00FF243F" w:rsidRPr="007956A1" w14:paraId="65C86B7C" w14:textId="77777777" w:rsidTr="00751F7C">
        <w:trPr>
          <w:cantSplit/>
        </w:trPr>
        <w:tc>
          <w:tcPr>
            <w:tcW w:w="1164" w:type="pct"/>
            <w:gridSpan w:val="4"/>
            <w:vMerge/>
          </w:tcPr>
          <w:p w14:paraId="65C86B79" w14:textId="77777777" w:rsidR="00FF243F" w:rsidRPr="007956A1" w:rsidRDefault="00FF243F" w:rsidP="00751F7C">
            <w:pPr>
              <w:pStyle w:val="BodyText"/>
              <w:rPr>
                <w:rFonts w:ascii="Century Schoolbook" w:hAnsi="Century Schoolbook" w:cs="Arial"/>
                <w:bCs/>
              </w:rPr>
            </w:pPr>
          </w:p>
        </w:tc>
        <w:tc>
          <w:tcPr>
            <w:tcW w:w="284" w:type="pct"/>
          </w:tcPr>
          <w:p w14:paraId="65C86B7A" w14:textId="77777777" w:rsidR="00FF243F" w:rsidRPr="007956A1" w:rsidRDefault="00FF243F" w:rsidP="00751F7C">
            <w:pPr>
              <w:pStyle w:val="BodyText"/>
              <w:rPr>
                <w:rFonts w:ascii="Century Schoolbook" w:hAnsi="Century Schoolbook" w:cs="Arial"/>
                <w:bCs/>
              </w:rPr>
            </w:pPr>
          </w:p>
        </w:tc>
        <w:tc>
          <w:tcPr>
            <w:tcW w:w="3553" w:type="pct"/>
            <w:gridSpan w:val="4"/>
            <w:vMerge/>
          </w:tcPr>
          <w:p w14:paraId="65C86B7B" w14:textId="77777777" w:rsidR="00FF243F" w:rsidRPr="007956A1" w:rsidRDefault="00FF243F" w:rsidP="00751F7C">
            <w:pPr>
              <w:pStyle w:val="BodyText"/>
              <w:rPr>
                <w:rFonts w:ascii="Century Schoolbook" w:hAnsi="Century Schoolbook" w:cs="Arial"/>
                <w:bCs/>
              </w:rPr>
            </w:pPr>
          </w:p>
        </w:tc>
      </w:tr>
      <w:tr w:rsidR="00FF243F" w:rsidRPr="007956A1" w14:paraId="65C86B82" w14:textId="77777777" w:rsidTr="00751F7C">
        <w:trPr>
          <w:cantSplit/>
        </w:trPr>
        <w:tc>
          <w:tcPr>
            <w:tcW w:w="1164" w:type="pct"/>
            <w:gridSpan w:val="4"/>
            <w:vMerge/>
          </w:tcPr>
          <w:p w14:paraId="65C86B7D" w14:textId="77777777" w:rsidR="00FF243F" w:rsidRPr="007956A1" w:rsidRDefault="00FF243F" w:rsidP="00751F7C">
            <w:pPr>
              <w:pStyle w:val="BodyText"/>
              <w:rPr>
                <w:rFonts w:ascii="Century Schoolbook" w:hAnsi="Century Schoolbook" w:cs="Arial"/>
                <w:bCs/>
              </w:rPr>
            </w:pPr>
          </w:p>
        </w:tc>
        <w:tc>
          <w:tcPr>
            <w:tcW w:w="284" w:type="pct"/>
          </w:tcPr>
          <w:p w14:paraId="65C86B7E" w14:textId="77777777" w:rsidR="00FF243F" w:rsidRPr="007956A1" w:rsidRDefault="00FF243F" w:rsidP="00751F7C">
            <w:pPr>
              <w:pStyle w:val="BodyText"/>
              <w:rPr>
                <w:rFonts w:ascii="Century Schoolbook" w:hAnsi="Century Schoolbook" w:cs="Arial"/>
                <w:bCs/>
              </w:rPr>
            </w:pPr>
          </w:p>
        </w:tc>
        <w:tc>
          <w:tcPr>
            <w:tcW w:w="712" w:type="pct"/>
            <w:gridSpan w:val="2"/>
            <w:vMerge w:val="restart"/>
          </w:tcPr>
          <w:p w14:paraId="65C86B7F" w14:textId="77777777" w:rsidR="00FF243F" w:rsidRPr="007956A1" w:rsidRDefault="00FF243F" w:rsidP="00751F7C">
            <w:pPr>
              <w:pStyle w:val="BodyText"/>
              <w:rPr>
                <w:rFonts w:ascii="Century Schoolbook" w:hAnsi="Century Schoolbook" w:cs="Arial"/>
                <w:bCs/>
              </w:rPr>
            </w:pPr>
            <w:r w:rsidRPr="007956A1">
              <w:rPr>
                <w:rFonts w:ascii="Century Schoolbook" w:hAnsi="Century Schoolbook" w:cs="Arial"/>
                <w:bCs/>
              </w:rPr>
              <w:t>Est:</w:t>
            </w:r>
          </w:p>
          <w:p w14:paraId="65C86B80" w14:textId="77777777" w:rsidR="00FF243F" w:rsidRPr="007956A1" w:rsidRDefault="00FF243F" w:rsidP="00751F7C">
            <w:pPr>
              <w:pStyle w:val="BodyText"/>
              <w:rPr>
                <w:rFonts w:ascii="Century Schoolbook" w:hAnsi="Century Schoolbook" w:cs="Arial"/>
                <w:bCs/>
              </w:rPr>
            </w:pPr>
            <w:r w:rsidRPr="007956A1">
              <w:rPr>
                <w:rFonts w:ascii="Century Schoolbook" w:hAnsi="Century Schoolbook" w:cs="Arial"/>
                <w:bCs/>
              </w:rPr>
              <w:t>Length:</w:t>
            </w:r>
          </w:p>
        </w:tc>
        <w:tc>
          <w:tcPr>
            <w:tcW w:w="2840" w:type="pct"/>
            <w:gridSpan w:val="2"/>
            <w:vMerge w:val="restart"/>
          </w:tcPr>
          <w:p w14:paraId="65C86B81" w14:textId="77777777" w:rsidR="00FF243F" w:rsidRPr="007956A1" w:rsidRDefault="00FF243F" w:rsidP="00751F7C">
            <w:pPr>
              <w:pStyle w:val="BodyText"/>
              <w:jc w:val="right"/>
              <w:rPr>
                <w:rFonts w:ascii="Century Schoolbook" w:hAnsi="Century Schoolbook" w:cs="Arial"/>
                <w:bCs/>
              </w:rPr>
            </w:pPr>
            <w:r>
              <w:rPr>
                <w:rFonts w:ascii="Century Schoolbook" w:hAnsi="Century Schoolbook" w:cs="Arial"/>
                <w:bCs/>
                <w:noProof/>
                <w:lang w:eastAsia="en-AU"/>
              </w:rPr>
              <w:drawing>
                <wp:inline distT="0" distB="0" distL="0" distR="0" wp14:anchorId="65C87C23" wp14:editId="65C87C24">
                  <wp:extent cx="2985135" cy="2030730"/>
                  <wp:effectExtent l="0" t="0" r="5715" b="7620"/>
                  <wp:docPr id="48" name="Picture 48" descr="watermel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watermelon"/>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985135" cy="2030730"/>
                          </a:xfrm>
                          <a:prstGeom prst="rect">
                            <a:avLst/>
                          </a:prstGeom>
                          <a:noFill/>
                          <a:ln>
                            <a:noFill/>
                          </a:ln>
                        </pic:spPr>
                      </pic:pic>
                    </a:graphicData>
                  </a:graphic>
                </wp:inline>
              </w:drawing>
            </w:r>
          </w:p>
        </w:tc>
      </w:tr>
      <w:tr w:rsidR="00FF243F" w:rsidRPr="007956A1" w14:paraId="65C86B87" w14:textId="77777777" w:rsidTr="00751F7C">
        <w:trPr>
          <w:cantSplit/>
        </w:trPr>
        <w:tc>
          <w:tcPr>
            <w:tcW w:w="1164" w:type="pct"/>
            <w:gridSpan w:val="4"/>
            <w:vMerge/>
          </w:tcPr>
          <w:p w14:paraId="65C86B83" w14:textId="77777777" w:rsidR="00FF243F" w:rsidRPr="007956A1" w:rsidRDefault="00FF243F" w:rsidP="00751F7C">
            <w:pPr>
              <w:pStyle w:val="BodyText"/>
              <w:rPr>
                <w:rFonts w:ascii="Century Schoolbook" w:hAnsi="Century Schoolbook" w:cs="Arial"/>
                <w:bCs/>
              </w:rPr>
            </w:pPr>
          </w:p>
        </w:tc>
        <w:tc>
          <w:tcPr>
            <w:tcW w:w="284" w:type="pct"/>
          </w:tcPr>
          <w:p w14:paraId="65C86B84" w14:textId="77777777" w:rsidR="00FF243F" w:rsidRPr="007956A1" w:rsidRDefault="00FF243F" w:rsidP="00751F7C">
            <w:pPr>
              <w:pStyle w:val="BodyText"/>
              <w:rPr>
                <w:rFonts w:ascii="Century Schoolbook" w:hAnsi="Century Schoolbook" w:cs="Arial"/>
                <w:bCs/>
              </w:rPr>
            </w:pPr>
          </w:p>
        </w:tc>
        <w:tc>
          <w:tcPr>
            <w:tcW w:w="712" w:type="pct"/>
            <w:gridSpan w:val="2"/>
            <w:vMerge/>
          </w:tcPr>
          <w:p w14:paraId="65C86B85" w14:textId="77777777" w:rsidR="00FF243F" w:rsidRPr="007956A1" w:rsidRDefault="00FF243F" w:rsidP="00751F7C">
            <w:pPr>
              <w:pStyle w:val="BodyText"/>
              <w:rPr>
                <w:rFonts w:ascii="Century Schoolbook" w:hAnsi="Century Schoolbook" w:cs="Arial"/>
                <w:bCs/>
              </w:rPr>
            </w:pPr>
          </w:p>
        </w:tc>
        <w:tc>
          <w:tcPr>
            <w:tcW w:w="2840" w:type="pct"/>
            <w:gridSpan w:val="2"/>
            <w:vMerge/>
          </w:tcPr>
          <w:p w14:paraId="65C86B86" w14:textId="77777777" w:rsidR="00FF243F" w:rsidRPr="007956A1" w:rsidRDefault="00FF243F" w:rsidP="00751F7C">
            <w:pPr>
              <w:pStyle w:val="BodyText"/>
              <w:rPr>
                <w:rFonts w:ascii="Century Schoolbook" w:hAnsi="Century Schoolbook" w:cs="Arial"/>
                <w:bCs/>
              </w:rPr>
            </w:pPr>
          </w:p>
        </w:tc>
      </w:tr>
      <w:tr w:rsidR="00FF243F" w:rsidRPr="007956A1" w14:paraId="65C86B8C" w14:textId="77777777" w:rsidTr="00751F7C">
        <w:trPr>
          <w:cantSplit/>
        </w:trPr>
        <w:tc>
          <w:tcPr>
            <w:tcW w:w="1164" w:type="pct"/>
            <w:gridSpan w:val="4"/>
            <w:vMerge/>
          </w:tcPr>
          <w:p w14:paraId="65C86B88" w14:textId="77777777" w:rsidR="00FF243F" w:rsidRPr="007956A1" w:rsidRDefault="00FF243F" w:rsidP="00751F7C">
            <w:pPr>
              <w:pStyle w:val="BodyText"/>
              <w:rPr>
                <w:rFonts w:ascii="Century Schoolbook" w:hAnsi="Century Schoolbook" w:cs="Arial"/>
                <w:bCs/>
              </w:rPr>
            </w:pPr>
          </w:p>
        </w:tc>
        <w:tc>
          <w:tcPr>
            <w:tcW w:w="284" w:type="pct"/>
          </w:tcPr>
          <w:p w14:paraId="65C86B89" w14:textId="77777777" w:rsidR="00FF243F" w:rsidRPr="007956A1" w:rsidRDefault="00FF243F" w:rsidP="00751F7C">
            <w:pPr>
              <w:pStyle w:val="BodyText"/>
              <w:rPr>
                <w:rFonts w:ascii="Century Schoolbook" w:hAnsi="Century Schoolbook" w:cs="Arial"/>
                <w:bCs/>
              </w:rPr>
            </w:pPr>
          </w:p>
        </w:tc>
        <w:tc>
          <w:tcPr>
            <w:tcW w:w="712" w:type="pct"/>
            <w:gridSpan w:val="2"/>
            <w:vMerge/>
          </w:tcPr>
          <w:p w14:paraId="65C86B8A" w14:textId="77777777" w:rsidR="00FF243F" w:rsidRPr="007956A1" w:rsidRDefault="00FF243F" w:rsidP="00751F7C">
            <w:pPr>
              <w:pStyle w:val="BodyText"/>
              <w:rPr>
                <w:rFonts w:ascii="Century Schoolbook" w:hAnsi="Century Schoolbook" w:cs="Arial"/>
                <w:bCs/>
              </w:rPr>
            </w:pPr>
          </w:p>
        </w:tc>
        <w:tc>
          <w:tcPr>
            <w:tcW w:w="2840" w:type="pct"/>
            <w:gridSpan w:val="2"/>
            <w:vMerge/>
          </w:tcPr>
          <w:p w14:paraId="65C86B8B" w14:textId="77777777" w:rsidR="00FF243F" w:rsidRPr="007956A1" w:rsidRDefault="00FF243F" w:rsidP="00751F7C">
            <w:pPr>
              <w:pStyle w:val="BodyText"/>
              <w:rPr>
                <w:rFonts w:ascii="Century Schoolbook" w:hAnsi="Century Schoolbook" w:cs="Arial"/>
                <w:bCs/>
              </w:rPr>
            </w:pPr>
          </w:p>
        </w:tc>
      </w:tr>
      <w:tr w:rsidR="00FF243F" w:rsidRPr="007956A1" w14:paraId="65C86B92" w14:textId="77777777" w:rsidTr="00751F7C">
        <w:trPr>
          <w:cantSplit/>
        </w:trPr>
        <w:tc>
          <w:tcPr>
            <w:tcW w:w="1164" w:type="pct"/>
            <w:gridSpan w:val="4"/>
            <w:vMerge/>
          </w:tcPr>
          <w:p w14:paraId="65C86B8D" w14:textId="77777777" w:rsidR="00FF243F" w:rsidRPr="007956A1" w:rsidRDefault="00FF243F" w:rsidP="00751F7C">
            <w:pPr>
              <w:pStyle w:val="BodyText"/>
              <w:rPr>
                <w:rFonts w:ascii="Century Schoolbook" w:hAnsi="Century Schoolbook" w:cs="Arial"/>
                <w:bCs/>
              </w:rPr>
            </w:pPr>
          </w:p>
        </w:tc>
        <w:tc>
          <w:tcPr>
            <w:tcW w:w="284" w:type="pct"/>
          </w:tcPr>
          <w:p w14:paraId="65C86B8E" w14:textId="77777777" w:rsidR="00FF243F" w:rsidRPr="007956A1" w:rsidRDefault="00FF243F" w:rsidP="00751F7C">
            <w:pPr>
              <w:pStyle w:val="BodyText"/>
              <w:rPr>
                <w:rFonts w:ascii="Century Schoolbook" w:hAnsi="Century Schoolbook" w:cs="Arial"/>
                <w:bCs/>
              </w:rPr>
            </w:pPr>
          </w:p>
        </w:tc>
        <w:tc>
          <w:tcPr>
            <w:tcW w:w="329" w:type="pct"/>
          </w:tcPr>
          <w:p w14:paraId="65C86B8F" w14:textId="77777777" w:rsidR="00FF243F" w:rsidRPr="007956A1" w:rsidRDefault="00FF243F" w:rsidP="00751F7C">
            <w:pPr>
              <w:pStyle w:val="BodyText"/>
              <w:rPr>
                <w:rFonts w:ascii="Century Schoolbook" w:hAnsi="Century Schoolbook" w:cs="Arial"/>
                <w:bCs/>
              </w:rPr>
            </w:pPr>
          </w:p>
        </w:tc>
        <w:tc>
          <w:tcPr>
            <w:tcW w:w="383" w:type="pct"/>
          </w:tcPr>
          <w:p w14:paraId="65C86B90" w14:textId="77777777" w:rsidR="00FF243F" w:rsidRPr="007956A1" w:rsidRDefault="00FF243F" w:rsidP="00751F7C">
            <w:pPr>
              <w:pStyle w:val="BodyText"/>
              <w:rPr>
                <w:rFonts w:ascii="Century Schoolbook" w:hAnsi="Century Schoolbook" w:cs="Arial"/>
                <w:bCs/>
              </w:rPr>
            </w:pPr>
          </w:p>
        </w:tc>
        <w:tc>
          <w:tcPr>
            <w:tcW w:w="2840" w:type="pct"/>
            <w:gridSpan w:val="2"/>
            <w:vMerge/>
          </w:tcPr>
          <w:p w14:paraId="65C86B91" w14:textId="77777777" w:rsidR="00FF243F" w:rsidRPr="007956A1" w:rsidRDefault="00FF243F" w:rsidP="00751F7C">
            <w:pPr>
              <w:pStyle w:val="BodyText"/>
              <w:rPr>
                <w:rFonts w:ascii="Century Schoolbook" w:hAnsi="Century Schoolbook" w:cs="Arial"/>
                <w:bCs/>
              </w:rPr>
            </w:pPr>
          </w:p>
        </w:tc>
      </w:tr>
      <w:tr w:rsidR="00FF243F" w:rsidRPr="007956A1" w14:paraId="65C86B97" w14:textId="77777777" w:rsidTr="00751F7C">
        <w:trPr>
          <w:cantSplit/>
        </w:trPr>
        <w:tc>
          <w:tcPr>
            <w:tcW w:w="1447" w:type="pct"/>
            <w:gridSpan w:val="5"/>
          </w:tcPr>
          <w:p w14:paraId="65C86B93" w14:textId="77777777" w:rsidR="00FF243F" w:rsidRPr="007956A1" w:rsidRDefault="00FF243F" w:rsidP="00751F7C">
            <w:pPr>
              <w:pStyle w:val="BodyText"/>
              <w:rPr>
                <w:rFonts w:ascii="Century Schoolbook" w:hAnsi="Century Schoolbook" w:cs="Arial"/>
                <w:bCs/>
              </w:rPr>
            </w:pPr>
            <w:r w:rsidRPr="007956A1">
              <w:rPr>
                <w:rFonts w:ascii="Century Schoolbook" w:hAnsi="Century Schoolbook" w:cs="Arial"/>
                <w:bCs/>
              </w:rPr>
              <w:t>Est:        Length:</w:t>
            </w:r>
          </w:p>
        </w:tc>
        <w:tc>
          <w:tcPr>
            <w:tcW w:w="329" w:type="pct"/>
          </w:tcPr>
          <w:p w14:paraId="65C86B94" w14:textId="77777777" w:rsidR="00FF243F" w:rsidRPr="007956A1" w:rsidRDefault="00FF243F" w:rsidP="00751F7C">
            <w:pPr>
              <w:pStyle w:val="BodyText"/>
              <w:rPr>
                <w:rFonts w:ascii="Century Schoolbook" w:hAnsi="Century Schoolbook" w:cs="Arial"/>
                <w:bCs/>
              </w:rPr>
            </w:pPr>
          </w:p>
        </w:tc>
        <w:tc>
          <w:tcPr>
            <w:tcW w:w="383" w:type="pct"/>
          </w:tcPr>
          <w:p w14:paraId="65C86B95" w14:textId="77777777" w:rsidR="00FF243F" w:rsidRPr="007956A1" w:rsidRDefault="00FF243F" w:rsidP="00751F7C">
            <w:pPr>
              <w:pStyle w:val="BodyText"/>
              <w:rPr>
                <w:rFonts w:ascii="Century Schoolbook" w:hAnsi="Century Schoolbook" w:cs="Arial"/>
                <w:bCs/>
              </w:rPr>
            </w:pPr>
          </w:p>
        </w:tc>
        <w:tc>
          <w:tcPr>
            <w:tcW w:w="2840" w:type="pct"/>
            <w:gridSpan w:val="2"/>
            <w:vMerge/>
          </w:tcPr>
          <w:p w14:paraId="65C86B96" w14:textId="77777777" w:rsidR="00FF243F" w:rsidRPr="007956A1" w:rsidRDefault="00FF243F" w:rsidP="00751F7C">
            <w:pPr>
              <w:pStyle w:val="BodyText"/>
              <w:rPr>
                <w:rFonts w:ascii="Century Schoolbook" w:hAnsi="Century Schoolbook" w:cs="Arial"/>
                <w:bCs/>
              </w:rPr>
            </w:pPr>
          </w:p>
        </w:tc>
      </w:tr>
      <w:tr w:rsidR="00FF243F" w:rsidRPr="007956A1" w14:paraId="65C86B9E" w14:textId="77777777" w:rsidTr="00751F7C">
        <w:trPr>
          <w:cantSplit/>
        </w:trPr>
        <w:tc>
          <w:tcPr>
            <w:tcW w:w="1777" w:type="pct"/>
            <w:gridSpan w:val="6"/>
            <w:vMerge w:val="restart"/>
          </w:tcPr>
          <w:p w14:paraId="65C86B98" w14:textId="77777777" w:rsidR="00FF243F" w:rsidRPr="007956A1" w:rsidRDefault="00FF243F" w:rsidP="00751F7C">
            <w:pPr>
              <w:pStyle w:val="BodyText"/>
              <w:rPr>
                <w:rFonts w:ascii="Century Schoolbook" w:hAnsi="Century Schoolbook" w:cs="Arial"/>
                <w:bCs/>
              </w:rPr>
            </w:pPr>
          </w:p>
          <w:p w14:paraId="65C86B99" w14:textId="77777777" w:rsidR="00FF243F" w:rsidRPr="007956A1" w:rsidRDefault="00FF243F" w:rsidP="00751F7C">
            <w:pPr>
              <w:pStyle w:val="BodyText"/>
              <w:rPr>
                <w:rFonts w:ascii="Century Schoolbook" w:hAnsi="Century Schoolbook" w:cs="Arial"/>
                <w:bCs/>
              </w:rPr>
            </w:pPr>
          </w:p>
          <w:p w14:paraId="65C86B9A" w14:textId="77777777" w:rsidR="00FF243F" w:rsidRPr="007956A1" w:rsidRDefault="00957EC3" w:rsidP="00751F7C">
            <w:pPr>
              <w:pStyle w:val="BodyText"/>
              <w:rPr>
                <w:rFonts w:ascii="Century Schoolbook" w:hAnsi="Century Schoolbook" w:cs="Arial"/>
                <w:bCs/>
              </w:rPr>
            </w:pPr>
            <w:r>
              <w:rPr>
                <w:rFonts w:ascii="Century Schoolbook" w:hAnsi="Century Schoolbook" w:cs="Arial"/>
                <w:bCs/>
              </w:rPr>
              <w:t xml:space="preserve">   </w:t>
            </w:r>
            <w:r w:rsidR="00FF243F" w:rsidRPr="007956A1">
              <w:rPr>
                <w:rFonts w:ascii="Century Schoolbook" w:hAnsi="Century Schoolbook" w:cs="Arial"/>
                <w:bCs/>
              </w:rPr>
              <w:t>Est:       Length:</w:t>
            </w:r>
          </w:p>
          <w:p w14:paraId="65C86B9B" w14:textId="77777777" w:rsidR="00FF243F" w:rsidRPr="007956A1" w:rsidRDefault="00FF243F" w:rsidP="00751F7C">
            <w:pPr>
              <w:pStyle w:val="BodyText"/>
              <w:rPr>
                <w:rFonts w:ascii="Century Schoolbook" w:hAnsi="Century Schoolbook" w:cs="Arial"/>
                <w:bCs/>
              </w:rPr>
            </w:pPr>
            <w:r>
              <w:rPr>
                <w:rFonts w:ascii="Century Schoolbook" w:hAnsi="Century Schoolbook" w:cs="Arial"/>
                <w:bCs/>
                <w:noProof/>
                <w:lang w:eastAsia="en-AU"/>
              </w:rPr>
              <w:drawing>
                <wp:anchor distT="0" distB="0" distL="114300" distR="114300" simplePos="0" relativeHeight="251953152" behindDoc="1" locked="0" layoutInCell="1" allowOverlap="1" wp14:anchorId="65C87C25" wp14:editId="65C87C26">
                  <wp:simplePos x="0" y="0"/>
                  <wp:positionH relativeFrom="column">
                    <wp:posOffset>164558</wp:posOffset>
                  </wp:positionH>
                  <wp:positionV relativeFrom="paragraph">
                    <wp:posOffset>58944</wp:posOffset>
                  </wp:positionV>
                  <wp:extent cx="1304290" cy="2044065"/>
                  <wp:effectExtent l="0" t="0" r="0" b="0"/>
                  <wp:wrapNone/>
                  <wp:docPr id="47" name="Picture 47" descr="Pe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ear"/>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304290" cy="204406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83" w:type="pct"/>
          </w:tcPr>
          <w:p w14:paraId="65C86B9C" w14:textId="77777777" w:rsidR="00FF243F" w:rsidRPr="007956A1" w:rsidRDefault="00FF243F" w:rsidP="00751F7C">
            <w:pPr>
              <w:pStyle w:val="BodyText"/>
              <w:rPr>
                <w:rFonts w:ascii="Century Schoolbook" w:hAnsi="Century Schoolbook" w:cs="Arial"/>
                <w:bCs/>
              </w:rPr>
            </w:pPr>
          </w:p>
        </w:tc>
        <w:tc>
          <w:tcPr>
            <w:tcW w:w="2840" w:type="pct"/>
            <w:gridSpan w:val="2"/>
            <w:vMerge/>
          </w:tcPr>
          <w:p w14:paraId="65C86B9D" w14:textId="77777777" w:rsidR="00FF243F" w:rsidRPr="007956A1" w:rsidRDefault="00FF243F" w:rsidP="00751F7C">
            <w:pPr>
              <w:pStyle w:val="BodyText"/>
              <w:rPr>
                <w:rFonts w:ascii="Century Schoolbook" w:hAnsi="Century Schoolbook" w:cs="Arial"/>
                <w:bCs/>
              </w:rPr>
            </w:pPr>
          </w:p>
        </w:tc>
      </w:tr>
      <w:tr w:rsidR="00FF243F" w:rsidRPr="007956A1" w14:paraId="65C86BA2" w14:textId="77777777" w:rsidTr="00751F7C">
        <w:trPr>
          <w:cantSplit/>
        </w:trPr>
        <w:tc>
          <w:tcPr>
            <w:tcW w:w="1777" w:type="pct"/>
            <w:gridSpan w:val="6"/>
            <w:vMerge/>
          </w:tcPr>
          <w:p w14:paraId="65C86B9F" w14:textId="77777777" w:rsidR="00FF243F" w:rsidRPr="007956A1" w:rsidRDefault="00FF243F" w:rsidP="00751F7C">
            <w:pPr>
              <w:pStyle w:val="BodyText"/>
              <w:rPr>
                <w:rFonts w:ascii="Century Schoolbook" w:hAnsi="Century Schoolbook" w:cs="Arial"/>
                <w:bCs/>
              </w:rPr>
            </w:pPr>
          </w:p>
        </w:tc>
        <w:tc>
          <w:tcPr>
            <w:tcW w:w="383" w:type="pct"/>
          </w:tcPr>
          <w:p w14:paraId="65C86BA0" w14:textId="77777777" w:rsidR="00FF243F" w:rsidRPr="007956A1" w:rsidRDefault="00FF243F" w:rsidP="00751F7C">
            <w:pPr>
              <w:pStyle w:val="BodyText"/>
              <w:rPr>
                <w:rFonts w:ascii="Century Schoolbook" w:hAnsi="Century Schoolbook" w:cs="Arial"/>
                <w:bCs/>
              </w:rPr>
            </w:pPr>
          </w:p>
        </w:tc>
        <w:tc>
          <w:tcPr>
            <w:tcW w:w="2840" w:type="pct"/>
            <w:gridSpan w:val="2"/>
            <w:vMerge/>
          </w:tcPr>
          <w:p w14:paraId="65C86BA1" w14:textId="77777777" w:rsidR="00FF243F" w:rsidRPr="007956A1" w:rsidRDefault="00FF243F" w:rsidP="00751F7C">
            <w:pPr>
              <w:pStyle w:val="BodyText"/>
              <w:rPr>
                <w:rFonts w:ascii="Century Schoolbook" w:hAnsi="Century Schoolbook" w:cs="Arial"/>
                <w:bCs/>
              </w:rPr>
            </w:pPr>
          </w:p>
        </w:tc>
      </w:tr>
      <w:tr w:rsidR="00FF243F" w:rsidRPr="007956A1" w14:paraId="65C86BA6" w14:textId="77777777" w:rsidTr="00751F7C">
        <w:trPr>
          <w:cantSplit/>
        </w:trPr>
        <w:tc>
          <w:tcPr>
            <w:tcW w:w="1777" w:type="pct"/>
            <w:gridSpan w:val="6"/>
            <w:vMerge/>
          </w:tcPr>
          <w:p w14:paraId="65C86BA3" w14:textId="77777777" w:rsidR="00FF243F" w:rsidRPr="007956A1" w:rsidRDefault="00FF243F" w:rsidP="00751F7C">
            <w:pPr>
              <w:pStyle w:val="BodyText"/>
              <w:rPr>
                <w:rFonts w:ascii="Century Schoolbook" w:hAnsi="Century Schoolbook" w:cs="Arial"/>
                <w:bCs/>
              </w:rPr>
            </w:pPr>
          </w:p>
        </w:tc>
        <w:tc>
          <w:tcPr>
            <w:tcW w:w="383" w:type="pct"/>
          </w:tcPr>
          <w:p w14:paraId="65C86BA4" w14:textId="77777777" w:rsidR="00FF243F" w:rsidRPr="007956A1" w:rsidRDefault="00FF243F" w:rsidP="00751F7C">
            <w:pPr>
              <w:pStyle w:val="BodyText"/>
              <w:rPr>
                <w:rFonts w:ascii="Century Schoolbook" w:hAnsi="Century Schoolbook" w:cs="Arial"/>
                <w:bCs/>
              </w:rPr>
            </w:pPr>
          </w:p>
        </w:tc>
        <w:tc>
          <w:tcPr>
            <w:tcW w:w="2840" w:type="pct"/>
            <w:gridSpan w:val="2"/>
            <w:vMerge/>
          </w:tcPr>
          <w:p w14:paraId="65C86BA5" w14:textId="77777777" w:rsidR="00FF243F" w:rsidRPr="007956A1" w:rsidRDefault="00FF243F" w:rsidP="00751F7C">
            <w:pPr>
              <w:pStyle w:val="BodyText"/>
              <w:rPr>
                <w:rFonts w:ascii="Century Schoolbook" w:hAnsi="Century Schoolbook" w:cs="Arial"/>
                <w:bCs/>
              </w:rPr>
            </w:pPr>
          </w:p>
        </w:tc>
      </w:tr>
      <w:tr w:rsidR="00FF243F" w:rsidRPr="007956A1" w14:paraId="65C86BAA" w14:textId="77777777" w:rsidTr="00751F7C">
        <w:trPr>
          <w:cantSplit/>
        </w:trPr>
        <w:tc>
          <w:tcPr>
            <w:tcW w:w="1777" w:type="pct"/>
            <w:gridSpan w:val="6"/>
            <w:vMerge/>
          </w:tcPr>
          <w:p w14:paraId="65C86BA7" w14:textId="77777777" w:rsidR="00FF243F" w:rsidRPr="007956A1" w:rsidRDefault="00FF243F" w:rsidP="00751F7C">
            <w:pPr>
              <w:pStyle w:val="BodyText"/>
              <w:rPr>
                <w:rFonts w:ascii="Century Schoolbook" w:hAnsi="Century Schoolbook" w:cs="Arial"/>
                <w:bCs/>
              </w:rPr>
            </w:pPr>
          </w:p>
        </w:tc>
        <w:tc>
          <w:tcPr>
            <w:tcW w:w="383" w:type="pct"/>
          </w:tcPr>
          <w:p w14:paraId="65C86BA8" w14:textId="77777777" w:rsidR="00FF243F" w:rsidRPr="007956A1" w:rsidRDefault="00FF243F" w:rsidP="00751F7C">
            <w:pPr>
              <w:pStyle w:val="BodyText"/>
              <w:rPr>
                <w:rFonts w:ascii="Century Schoolbook" w:hAnsi="Century Schoolbook" w:cs="Arial"/>
                <w:bCs/>
              </w:rPr>
            </w:pPr>
          </w:p>
        </w:tc>
        <w:tc>
          <w:tcPr>
            <w:tcW w:w="2840" w:type="pct"/>
            <w:gridSpan w:val="2"/>
            <w:vMerge/>
          </w:tcPr>
          <w:p w14:paraId="65C86BA9" w14:textId="77777777" w:rsidR="00FF243F" w:rsidRPr="007956A1" w:rsidRDefault="00FF243F" w:rsidP="00751F7C">
            <w:pPr>
              <w:pStyle w:val="BodyText"/>
              <w:rPr>
                <w:rFonts w:ascii="Century Schoolbook" w:hAnsi="Century Schoolbook" w:cs="Arial"/>
                <w:bCs/>
              </w:rPr>
            </w:pPr>
          </w:p>
        </w:tc>
      </w:tr>
      <w:tr w:rsidR="00FF243F" w:rsidRPr="007956A1" w14:paraId="65C86BB2" w14:textId="77777777" w:rsidTr="00957EC3">
        <w:trPr>
          <w:cantSplit/>
          <w:trHeight w:val="3204"/>
        </w:trPr>
        <w:tc>
          <w:tcPr>
            <w:tcW w:w="1777" w:type="pct"/>
            <w:gridSpan w:val="6"/>
            <w:vMerge/>
          </w:tcPr>
          <w:p w14:paraId="65C86BAB" w14:textId="77777777" w:rsidR="00FF243F" w:rsidRPr="007956A1" w:rsidRDefault="00FF243F" w:rsidP="00751F7C">
            <w:pPr>
              <w:pStyle w:val="BodyText"/>
              <w:rPr>
                <w:rFonts w:ascii="Century Schoolbook" w:hAnsi="Century Schoolbook" w:cs="Arial"/>
                <w:bCs/>
              </w:rPr>
            </w:pPr>
          </w:p>
        </w:tc>
        <w:tc>
          <w:tcPr>
            <w:tcW w:w="1914" w:type="pct"/>
            <w:gridSpan w:val="2"/>
          </w:tcPr>
          <w:p w14:paraId="65C86BAC" w14:textId="77777777" w:rsidR="00FF243F" w:rsidRPr="007956A1" w:rsidRDefault="00FF243F" w:rsidP="00751F7C">
            <w:pPr>
              <w:pStyle w:val="BodyText"/>
              <w:rPr>
                <w:rFonts w:ascii="Century Schoolbook" w:hAnsi="Century Schoolbook" w:cs="Arial"/>
                <w:bCs/>
              </w:rPr>
            </w:pPr>
          </w:p>
          <w:p w14:paraId="65C86BAD" w14:textId="77777777" w:rsidR="00FF243F" w:rsidRPr="007956A1" w:rsidRDefault="00FF243F" w:rsidP="00751F7C">
            <w:pPr>
              <w:pStyle w:val="BodyText"/>
              <w:rPr>
                <w:rFonts w:ascii="Century Schoolbook" w:hAnsi="Century Schoolbook" w:cs="Arial"/>
                <w:bCs/>
              </w:rPr>
            </w:pPr>
            <w:r w:rsidRPr="007956A1">
              <w:rPr>
                <w:rFonts w:ascii="Century Schoolbook" w:hAnsi="Century Schoolbook" w:cs="Arial"/>
                <w:bCs/>
              </w:rPr>
              <w:t>Est:       Length:</w:t>
            </w:r>
          </w:p>
          <w:p w14:paraId="65C86BAE" w14:textId="77777777" w:rsidR="00FF243F" w:rsidRPr="007956A1" w:rsidRDefault="00FF243F" w:rsidP="00751F7C">
            <w:pPr>
              <w:pStyle w:val="BodyText"/>
              <w:rPr>
                <w:rFonts w:ascii="Century Schoolbook" w:hAnsi="Century Schoolbook" w:cs="Arial"/>
                <w:bCs/>
              </w:rPr>
            </w:pPr>
            <w:r>
              <w:rPr>
                <w:rFonts w:ascii="Century Schoolbook" w:hAnsi="Century Schoolbook" w:cs="Arial"/>
                <w:bCs/>
                <w:noProof/>
                <w:lang w:eastAsia="en-AU"/>
              </w:rPr>
              <w:drawing>
                <wp:anchor distT="0" distB="0" distL="114300" distR="114300" simplePos="0" relativeHeight="251971584" behindDoc="0" locked="0" layoutInCell="1" allowOverlap="1" wp14:anchorId="65C87C27" wp14:editId="65C87C28">
                  <wp:simplePos x="0" y="0"/>
                  <wp:positionH relativeFrom="column">
                    <wp:posOffset>5715</wp:posOffset>
                  </wp:positionH>
                  <wp:positionV relativeFrom="paragraph">
                    <wp:posOffset>130175</wp:posOffset>
                  </wp:positionV>
                  <wp:extent cx="2245360" cy="1304290"/>
                  <wp:effectExtent l="0" t="0" r="2540" b="0"/>
                  <wp:wrapSquare wrapText="bothSides"/>
                  <wp:docPr id="46" name="Picture 46" descr="POTA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POTATO"/>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245360" cy="13042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309" w:type="pct"/>
          </w:tcPr>
          <w:p w14:paraId="65C86BAF" w14:textId="77777777" w:rsidR="00FF243F" w:rsidRPr="007956A1" w:rsidRDefault="00006034" w:rsidP="00751F7C">
            <w:pPr>
              <w:pStyle w:val="BodyText"/>
              <w:rPr>
                <w:rFonts w:ascii="Century Schoolbook" w:hAnsi="Century Schoolbook" w:cs="Arial"/>
                <w:bCs/>
              </w:rPr>
            </w:pPr>
            <w:r>
              <w:rPr>
                <w:rFonts w:ascii="Century Schoolbook" w:hAnsi="Century Schoolbook" w:cs="Arial"/>
                <w:bCs/>
                <w:noProof/>
                <w:lang w:eastAsia="en-AU"/>
              </w:rPr>
              <w:drawing>
                <wp:anchor distT="0" distB="0" distL="114300" distR="114300" simplePos="0" relativeHeight="251952128" behindDoc="1" locked="0" layoutInCell="1" allowOverlap="1" wp14:anchorId="65C87C29" wp14:editId="65C87C2A">
                  <wp:simplePos x="0" y="0"/>
                  <wp:positionH relativeFrom="column">
                    <wp:posOffset>2540</wp:posOffset>
                  </wp:positionH>
                  <wp:positionV relativeFrom="paragraph">
                    <wp:posOffset>128793</wp:posOffset>
                  </wp:positionV>
                  <wp:extent cx="1264285" cy="1640840"/>
                  <wp:effectExtent l="0" t="0" r="0" b="0"/>
                  <wp:wrapNone/>
                  <wp:docPr id="45" name="Picture 45" descr="cher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herry"/>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264285" cy="1640840"/>
                          </a:xfrm>
                          <a:prstGeom prst="rect">
                            <a:avLst/>
                          </a:prstGeom>
                          <a:noFill/>
                          <a:ln>
                            <a:noFill/>
                          </a:ln>
                        </pic:spPr>
                      </pic:pic>
                    </a:graphicData>
                  </a:graphic>
                  <wp14:sizeRelH relativeFrom="page">
                    <wp14:pctWidth>0</wp14:pctWidth>
                  </wp14:sizeRelH>
                  <wp14:sizeRelV relativeFrom="page">
                    <wp14:pctHeight>0</wp14:pctHeight>
                  </wp14:sizeRelV>
                </wp:anchor>
              </w:drawing>
            </w:r>
            <w:r w:rsidR="00FF243F" w:rsidRPr="007956A1">
              <w:rPr>
                <w:rFonts w:ascii="Century Schoolbook" w:hAnsi="Century Schoolbook" w:cs="Arial"/>
                <w:bCs/>
              </w:rPr>
              <w:t>Est:       Length:</w:t>
            </w:r>
          </w:p>
          <w:p w14:paraId="65C86BB0" w14:textId="77777777" w:rsidR="00FF243F" w:rsidRDefault="00FF243F" w:rsidP="00751F7C">
            <w:pPr>
              <w:pStyle w:val="BodyText"/>
              <w:rPr>
                <w:rFonts w:ascii="Century Schoolbook" w:hAnsi="Century Schoolbook" w:cs="Arial"/>
                <w:bCs/>
              </w:rPr>
            </w:pPr>
          </w:p>
          <w:p w14:paraId="65C86BB1" w14:textId="77777777" w:rsidR="00957EC3" w:rsidRPr="007956A1" w:rsidRDefault="00957EC3" w:rsidP="00751F7C">
            <w:pPr>
              <w:pStyle w:val="BodyText"/>
              <w:rPr>
                <w:rFonts w:ascii="Century Schoolbook" w:hAnsi="Century Schoolbook" w:cs="Arial"/>
                <w:bCs/>
              </w:rPr>
            </w:pPr>
          </w:p>
        </w:tc>
      </w:tr>
    </w:tbl>
    <w:p w14:paraId="65C86BB3" w14:textId="77777777" w:rsidR="00FF243F" w:rsidRPr="007956A1" w:rsidRDefault="00FF243F" w:rsidP="00FF243F">
      <w:pPr>
        <w:pStyle w:val="Heading2"/>
      </w:pPr>
      <w:r w:rsidRPr="007956A1">
        <w:lastRenderedPageBreak/>
        <w:t>Activity 5</w:t>
      </w:r>
    </w:p>
    <w:p w14:paraId="65C86BB4" w14:textId="77777777" w:rsidR="00FF243F" w:rsidRPr="007956A1" w:rsidRDefault="00FF243F" w:rsidP="00FF243F">
      <w:pPr>
        <w:pStyle w:val="Heading2"/>
      </w:pPr>
      <w:r>
        <w:rPr>
          <w:noProof/>
          <w:lang w:eastAsia="en-AU"/>
        </w:rPr>
        <w:drawing>
          <wp:inline distT="0" distB="0" distL="0" distR="0" wp14:anchorId="65C87C2B" wp14:editId="65C87C2C">
            <wp:extent cx="564515" cy="443865"/>
            <wp:effectExtent l="0" t="0" r="6985" b="0"/>
            <wp:docPr id="44" name="Picture 44"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bd06121_"/>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7956A1">
        <w:t>For you to do    Measuring perimeter</w:t>
      </w:r>
    </w:p>
    <w:p w14:paraId="65C86BB5" w14:textId="77777777" w:rsidR="00FF243F" w:rsidRPr="007956A1" w:rsidRDefault="00FF243F" w:rsidP="00FF243F">
      <w:pPr>
        <w:rPr>
          <w:szCs w:val="28"/>
        </w:rPr>
      </w:pPr>
    </w:p>
    <w:p w14:paraId="65C86BB6" w14:textId="77777777" w:rsidR="00FF243F" w:rsidRPr="007956A1" w:rsidRDefault="00FF243F" w:rsidP="00FF243F">
      <w:pPr>
        <w:rPr>
          <w:rFonts w:cs="Arial"/>
          <w:bCs/>
          <w:szCs w:val="28"/>
        </w:rPr>
      </w:pPr>
      <w:r w:rsidRPr="007956A1">
        <w:rPr>
          <w:rFonts w:cs="Arial"/>
          <w:bCs/>
          <w:szCs w:val="28"/>
        </w:rPr>
        <w:t xml:space="preserve">In this activity you will: </w:t>
      </w:r>
      <w:r w:rsidRPr="007956A1">
        <w:rPr>
          <w:rFonts w:cs="Arial"/>
          <w:bCs/>
          <w:i/>
          <w:szCs w:val="28"/>
        </w:rPr>
        <w:t>work out the perimeter of each of these shapes,</w:t>
      </w:r>
    </w:p>
    <w:p w14:paraId="65C86BB7" w14:textId="77777777" w:rsidR="00FF243F" w:rsidRPr="007956A1" w:rsidRDefault="00FF243F" w:rsidP="00FF243F">
      <w:pPr>
        <w:rPr>
          <w:rFonts w:cs="Arial"/>
          <w:bCs/>
          <w:szCs w:val="28"/>
        </w:rPr>
      </w:pPr>
      <w:r w:rsidRPr="007956A1">
        <w:rPr>
          <w:rFonts w:cs="Arial"/>
          <w:bCs/>
          <w:szCs w:val="28"/>
        </w:rPr>
        <w:t>All of these squares have sides 1 centimetre long.</w:t>
      </w:r>
    </w:p>
    <w:p w14:paraId="65C86BB8" w14:textId="77777777" w:rsidR="00FF243F" w:rsidRPr="007956A1" w:rsidRDefault="00FF243F" w:rsidP="00FF243F">
      <w:pPr>
        <w:rPr>
          <w:rFonts w:cs="Arial"/>
          <w:bCs/>
          <w:szCs w:val="28"/>
        </w:rPr>
      </w:pPr>
    </w:p>
    <w:tbl>
      <w:tblPr>
        <w:tblW w:w="0" w:type="auto"/>
        <w:tblLook w:val="01E0" w:firstRow="1" w:lastRow="1" w:firstColumn="1" w:lastColumn="1" w:noHBand="0" w:noVBand="0"/>
      </w:tblPr>
      <w:tblGrid>
        <w:gridCol w:w="5865"/>
        <w:gridCol w:w="3661"/>
      </w:tblGrid>
      <w:tr w:rsidR="00FF243F" w:rsidRPr="007956A1" w14:paraId="65C86BCB" w14:textId="77777777" w:rsidTr="00751F7C">
        <w:trPr>
          <w:trHeight w:val="2854"/>
        </w:trPr>
        <w:tc>
          <w:tcPr>
            <w:tcW w:w="5865" w:type="dxa"/>
          </w:tcPr>
          <w:p w14:paraId="65C86BB9" w14:textId="77777777" w:rsidR="00FF243F" w:rsidRPr="007956A1" w:rsidRDefault="00FF243F" w:rsidP="00751F7C"/>
          <w:p w14:paraId="65C86BBA" w14:textId="77777777" w:rsidR="00FF243F" w:rsidRPr="007956A1" w:rsidRDefault="00FF243F" w:rsidP="00751F7C">
            <w:pPr>
              <w:rPr>
                <w:rFonts w:cs="Arial"/>
                <w:bCs/>
                <w:szCs w:val="28"/>
              </w:rPr>
            </w:pPr>
            <w:r w:rsidRPr="007956A1">
              <w:rPr>
                <w:rFonts w:cs="Arial"/>
                <w:bCs/>
                <w:szCs w:val="28"/>
              </w:rPr>
              <w:t xml:space="preserve">Remember: Perimeter is the distance around a shape. </w:t>
            </w:r>
          </w:p>
          <w:p w14:paraId="65C86BBB" w14:textId="77777777" w:rsidR="00FF243F" w:rsidRPr="007956A1" w:rsidRDefault="00FF243F" w:rsidP="00751F7C">
            <w:pPr>
              <w:rPr>
                <w:rFonts w:cs="Arial"/>
                <w:bCs/>
                <w:szCs w:val="28"/>
              </w:rPr>
            </w:pPr>
          </w:p>
          <w:p w14:paraId="65C86BBC" w14:textId="77777777" w:rsidR="00FF243F" w:rsidRPr="007956A1" w:rsidRDefault="00FF243F" w:rsidP="00751F7C">
            <w:pPr>
              <w:rPr>
                <w:rFonts w:cs="Arial"/>
                <w:bCs/>
                <w:szCs w:val="28"/>
              </w:rPr>
            </w:pPr>
            <w:r w:rsidRPr="007956A1">
              <w:rPr>
                <w:rFonts w:cs="Arial"/>
                <w:bCs/>
                <w:szCs w:val="28"/>
              </w:rPr>
              <w:t>The distance around this square is 8 cm.</w:t>
            </w:r>
          </w:p>
          <w:p w14:paraId="65C86BBD" w14:textId="77777777" w:rsidR="00FF243F" w:rsidRPr="007956A1" w:rsidRDefault="00FF243F" w:rsidP="00751F7C">
            <w:pPr>
              <w:rPr>
                <w:rFonts w:cs="Arial"/>
                <w:bCs/>
                <w:szCs w:val="28"/>
              </w:rPr>
            </w:pPr>
          </w:p>
          <w:p w14:paraId="65C86BBE" w14:textId="77777777" w:rsidR="00FF243F" w:rsidRPr="007956A1" w:rsidRDefault="00FF243F" w:rsidP="00751F7C">
            <w:pPr>
              <w:rPr>
                <w:rFonts w:ascii="VicCursive" w:hAnsi="VicCursive" w:cs="Arial"/>
                <w:bCs/>
                <w:sz w:val="44"/>
                <w:szCs w:val="44"/>
              </w:rPr>
            </w:pPr>
            <w:r w:rsidRPr="007956A1">
              <w:rPr>
                <w:rFonts w:ascii="VicCursive" w:hAnsi="VicCursive" w:cs="Arial"/>
                <w:bCs/>
                <w:sz w:val="44"/>
                <w:szCs w:val="44"/>
              </w:rPr>
              <w:t>2 + 2 + 2 + 2 = 8</w:t>
            </w:r>
          </w:p>
        </w:tc>
        <w:tc>
          <w:tcPr>
            <w:tcW w:w="3661" w:type="dxa"/>
          </w:tcPr>
          <w:p w14:paraId="65C86BBF" w14:textId="77777777" w:rsidR="00FF243F" w:rsidRPr="007956A1" w:rsidRDefault="00FF243F" w:rsidP="00751F7C">
            <w:pPr>
              <w:jc w:val="center"/>
              <w:rPr>
                <w:rFonts w:cs="Arial"/>
                <w:bCs/>
                <w:szCs w:val="28"/>
              </w:rPr>
            </w:pPr>
          </w:p>
          <w:p w14:paraId="65C86BC0" w14:textId="77777777" w:rsidR="00FF243F" w:rsidRPr="007956A1" w:rsidRDefault="00FF243F" w:rsidP="00751F7C">
            <w:pPr>
              <w:jc w:val="center"/>
              <w:rPr>
                <w:rFonts w:cs="Arial"/>
                <w:bCs/>
                <w:szCs w:val="28"/>
              </w:rPr>
            </w:pPr>
            <w:r w:rsidRPr="007956A1">
              <w:rPr>
                <w:rFonts w:ascii="VicCursive" w:hAnsi="VicCursive" w:cs="Arial"/>
                <w:bCs/>
                <w:szCs w:val="28"/>
              </w:rPr>
              <w:t>2</w:t>
            </w:r>
            <w:r w:rsidRPr="007956A1">
              <w:rPr>
                <w:rFonts w:cs="Arial"/>
                <w:bCs/>
                <w:szCs w:val="28"/>
              </w:rPr>
              <w:t xml:space="preserve"> cm</w:t>
            </w:r>
          </w:p>
          <w:tbl>
            <w:tblPr>
              <w:tblpPr w:leftFromText="180" w:rightFromText="180" w:vertAnchor="page" w:horzAnchor="margin" w:tblpXSpec="center" w:tblpY="717"/>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
              <w:gridCol w:w="567"/>
            </w:tblGrid>
            <w:tr w:rsidR="00FF243F" w:rsidRPr="007956A1" w14:paraId="65C86BC3" w14:textId="77777777" w:rsidTr="00751F7C">
              <w:tc>
                <w:tcPr>
                  <w:tcW w:w="567" w:type="dxa"/>
                </w:tcPr>
                <w:p w14:paraId="65C86BC1" w14:textId="77777777" w:rsidR="00FF243F" w:rsidRPr="007956A1" w:rsidRDefault="00FF243F" w:rsidP="00751F7C">
                  <w:pPr>
                    <w:jc w:val="center"/>
                    <w:rPr>
                      <w:rFonts w:cs="Arial"/>
                      <w:bCs/>
                      <w:sz w:val="46"/>
                      <w:szCs w:val="46"/>
                    </w:rPr>
                  </w:pPr>
                </w:p>
              </w:tc>
              <w:tc>
                <w:tcPr>
                  <w:tcW w:w="567" w:type="dxa"/>
                </w:tcPr>
                <w:p w14:paraId="65C86BC2" w14:textId="77777777" w:rsidR="00FF243F" w:rsidRPr="007956A1" w:rsidRDefault="00FF243F" w:rsidP="00751F7C">
                  <w:pPr>
                    <w:jc w:val="center"/>
                    <w:rPr>
                      <w:rFonts w:cs="Arial"/>
                      <w:bCs/>
                      <w:sz w:val="46"/>
                      <w:szCs w:val="46"/>
                    </w:rPr>
                  </w:pPr>
                </w:p>
              </w:tc>
            </w:tr>
            <w:tr w:rsidR="00FF243F" w:rsidRPr="007956A1" w14:paraId="65C86BC6" w14:textId="77777777" w:rsidTr="00751F7C">
              <w:tc>
                <w:tcPr>
                  <w:tcW w:w="567" w:type="dxa"/>
                </w:tcPr>
                <w:p w14:paraId="65C86BC4" w14:textId="77777777" w:rsidR="00FF243F" w:rsidRPr="007956A1" w:rsidRDefault="00FF243F" w:rsidP="00751F7C">
                  <w:pPr>
                    <w:jc w:val="center"/>
                    <w:rPr>
                      <w:rFonts w:cs="Arial"/>
                      <w:bCs/>
                      <w:sz w:val="46"/>
                      <w:szCs w:val="46"/>
                    </w:rPr>
                  </w:pPr>
                </w:p>
              </w:tc>
              <w:tc>
                <w:tcPr>
                  <w:tcW w:w="567" w:type="dxa"/>
                </w:tcPr>
                <w:p w14:paraId="65C86BC5" w14:textId="77777777" w:rsidR="00FF243F" w:rsidRPr="007956A1" w:rsidRDefault="00FF243F" w:rsidP="00751F7C">
                  <w:pPr>
                    <w:jc w:val="center"/>
                    <w:rPr>
                      <w:rFonts w:cs="Arial"/>
                      <w:bCs/>
                      <w:sz w:val="46"/>
                      <w:szCs w:val="46"/>
                    </w:rPr>
                  </w:pPr>
                </w:p>
              </w:tc>
            </w:tr>
          </w:tbl>
          <w:p w14:paraId="65C86BC7" w14:textId="77777777" w:rsidR="00FF243F" w:rsidRPr="007956A1" w:rsidRDefault="00FF243F" w:rsidP="00751F7C">
            <w:pPr>
              <w:rPr>
                <w:rFonts w:cs="Arial"/>
                <w:bCs/>
                <w:szCs w:val="28"/>
              </w:rPr>
            </w:pPr>
          </w:p>
          <w:p w14:paraId="65C86BC8" w14:textId="77777777" w:rsidR="00FF243F" w:rsidRPr="007956A1" w:rsidRDefault="00FF243F" w:rsidP="00751F7C">
            <w:pPr>
              <w:rPr>
                <w:rFonts w:cs="Arial"/>
                <w:bCs/>
                <w:szCs w:val="28"/>
              </w:rPr>
            </w:pPr>
            <w:r w:rsidRPr="007956A1">
              <w:rPr>
                <w:rFonts w:ascii="VicCursive" w:hAnsi="VicCursive" w:cs="Arial"/>
                <w:bCs/>
                <w:szCs w:val="28"/>
              </w:rPr>
              <w:t xml:space="preserve">        2</w:t>
            </w:r>
            <w:r w:rsidRPr="007956A1">
              <w:rPr>
                <w:rFonts w:cs="Arial"/>
                <w:bCs/>
                <w:szCs w:val="28"/>
              </w:rPr>
              <w:t xml:space="preserve"> cm</w:t>
            </w:r>
          </w:p>
          <w:p w14:paraId="65C86BC9" w14:textId="77777777" w:rsidR="00FF243F" w:rsidRPr="007956A1" w:rsidRDefault="00FF243F" w:rsidP="00751F7C">
            <w:pPr>
              <w:jc w:val="center"/>
              <w:rPr>
                <w:rFonts w:cs="Arial"/>
                <w:bCs/>
                <w:szCs w:val="28"/>
              </w:rPr>
            </w:pPr>
          </w:p>
          <w:p w14:paraId="65C86BCA" w14:textId="77777777" w:rsidR="00FF243F" w:rsidRPr="007956A1" w:rsidRDefault="00FF243F" w:rsidP="00751F7C">
            <w:pPr>
              <w:rPr>
                <w:rFonts w:ascii="VicCursive" w:hAnsi="VicCursive" w:cs="Arial"/>
                <w:bCs/>
                <w:sz w:val="44"/>
                <w:szCs w:val="44"/>
              </w:rPr>
            </w:pPr>
          </w:p>
        </w:tc>
      </w:tr>
    </w:tbl>
    <w:p w14:paraId="65C86BCC" w14:textId="77777777" w:rsidR="00FF243F" w:rsidRPr="007956A1" w:rsidRDefault="00FF243F" w:rsidP="00FF243F">
      <w:pPr>
        <w:rPr>
          <w:rFonts w:cs="Arial"/>
          <w:bCs/>
          <w:szCs w:val="28"/>
        </w:rPr>
      </w:pPr>
    </w:p>
    <w:tbl>
      <w:tblPr>
        <w:tblW w:w="9634" w:type="dxa"/>
        <w:tblLook w:val="01E0" w:firstRow="1" w:lastRow="1" w:firstColumn="1" w:lastColumn="1" w:noHBand="0" w:noVBand="0"/>
      </w:tblPr>
      <w:tblGrid>
        <w:gridCol w:w="4817"/>
        <w:gridCol w:w="4817"/>
      </w:tblGrid>
      <w:tr w:rsidR="00FF243F" w:rsidRPr="007956A1" w14:paraId="65C86C10" w14:textId="77777777" w:rsidTr="00751F7C">
        <w:tc>
          <w:tcPr>
            <w:tcW w:w="4763" w:type="dxa"/>
          </w:tcPr>
          <w:p w14:paraId="65C86BCD" w14:textId="77777777" w:rsidR="00FF243F" w:rsidRPr="007956A1" w:rsidRDefault="00FF243F" w:rsidP="00751F7C">
            <w:pPr>
              <w:jc w:val="center"/>
              <w:rPr>
                <w:rFonts w:cs="Arial"/>
                <w:bCs/>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
              <w:gridCol w:w="567"/>
              <w:gridCol w:w="567"/>
              <w:gridCol w:w="567"/>
              <w:gridCol w:w="567"/>
            </w:tblGrid>
            <w:tr w:rsidR="00FF243F" w:rsidRPr="007956A1" w14:paraId="65C86BD3" w14:textId="77777777" w:rsidTr="00751F7C">
              <w:trPr>
                <w:jc w:val="center"/>
              </w:trPr>
              <w:tc>
                <w:tcPr>
                  <w:tcW w:w="567" w:type="dxa"/>
                </w:tcPr>
                <w:p w14:paraId="65C86BCE" w14:textId="77777777" w:rsidR="00FF243F" w:rsidRPr="007956A1" w:rsidRDefault="00FF243F" w:rsidP="00751F7C">
                  <w:pPr>
                    <w:jc w:val="center"/>
                    <w:rPr>
                      <w:rFonts w:cs="Arial"/>
                      <w:bCs/>
                      <w:sz w:val="46"/>
                      <w:szCs w:val="46"/>
                    </w:rPr>
                  </w:pPr>
                </w:p>
              </w:tc>
              <w:tc>
                <w:tcPr>
                  <w:tcW w:w="567" w:type="dxa"/>
                </w:tcPr>
                <w:p w14:paraId="65C86BCF" w14:textId="77777777" w:rsidR="00FF243F" w:rsidRPr="007956A1" w:rsidRDefault="00FF243F" w:rsidP="00751F7C">
                  <w:pPr>
                    <w:jc w:val="center"/>
                    <w:rPr>
                      <w:rFonts w:cs="Arial"/>
                      <w:bCs/>
                      <w:sz w:val="46"/>
                      <w:szCs w:val="46"/>
                    </w:rPr>
                  </w:pPr>
                </w:p>
              </w:tc>
              <w:tc>
                <w:tcPr>
                  <w:tcW w:w="567" w:type="dxa"/>
                </w:tcPr>
                <w:p w14:paraId="65C86BD0" w14:textId="77777777" w:rsidR="00FF243F" w:rsidRPr="007956A1" w:rsidRDefault="00FF243F" w:rsidP="00751F7C">
                  <w:pPr>
                    <w:jc w:val="center"/>
                    <w:rPr>
                      <w:rFonts w:cs="Arial"/>
                      <w:bCs/>
                      <w:sz w:val="46"/>
                      <w:szCs w:val="46"/>
                    </w:rPr>
                  </w:pPr>
                </w:p>
              </w:tc>
              <w:tc>
                <w:tcPr>
                  <w:tcW w:w="567" w:type="dxa"/>
                </w:tcPr>
                <w:p w14:paraId="65C86BD1" w14:textId="77777777" w:rsidR="00FF243F" w:rsidRPr="007956A1" w:rsidRDefault="00FF243F" w:rsidP="00751F7C">
                  <w:pPr>
                    <w:jc w:val="center"/>
                    <w:rPr>
                      <w:rFonts w:cs="Arial"/>
                      <w:bCs/>
                      <w:sz w:val="46"/>
                      <w:szCs w:val="46"/>
                    </w:rPr>
                  </w:pPr>
                </w:p>
              </w:tc>
              <w:tc>
                <w:tcPr>
                  <w:tcW w:w="567" w:type="dxa"/>
                </w:tcPr>
                <w:p w14:paraId="65C86BD2" w14:textId="77777777" w:rsidR="00FF243F" w:rsidRPr="007956A1" w:rsidRDefault="00FF243F" w:rsidP="00751F7C">
                  <w:pPr>
                    <w:jc w:val="center"/>
                    <w:rPr>
                      <w:rFonts w:cs="Arial"/>
                      <w:bCs/>
                      <w:sz w:val="46"/>
                      <w:szCs w:val="46"/>
                    </w:rPr>
                  </w:pPr>
                </w:p>
              </w:tc>
            </w:tr>
            <w:tr w:rsidR="00FF243F" w:rsidRPr="007956A1" w14:paraId="65C86BD9" w14:textId="77777777" w:rsidTr="00751F7C">
              <w:trPr>
                <w:jc w:val="center"/>
              </w:trPr>
              <w:tc>
                <w:tcPr>
                  <w:tcW w:w="567" w:type="dxa"/>
                </w:tcPr>
                <w:p w14:paraId="65C86BD4" w14:textId="77777777" w:rsidR="00FF243F" w:rsidRPr="007956A1" w:rsidRDefault="00FF243F" w:rsidP="00751F7C">
                  <w:pPr>
                    <w:jc w:val="center"/>
                    <w:rPr>
                      <w:rFonts w:cs="Arial"/>
                      <w:bCs/>
                      <w:sz w:val="46"/>
                      <w:szCs w:val="46"/>
                    </w:rPr>
                  </w:pPr>
                </w:p>
              </w:tc>
              <w:tc>
                <w:tcPr>
                  <w:tcW w:w="567" w:type="dxa"/>
                </w:tcPr>
                <w:p w14:paraId="65C86BD5" w14:textId="77777777" w:rsidR="00FF243F" w:rsidRPr="007956A1" w:rsidRDefault="00FF243F" w:rsidP="00751F7C">
                  <w:pPr>
                    <w:jc w:val="center"/>
                    <w:rPr>
                      <w:rFonts w:cs="Arial"/>
                      <w:bCs/>
                      <w:sz w:val="46"/>
                      <w:szCs w:val="46"/>
                    </w:rPr>
                  </w:pPr>
                </w:p>
              </w:tc>
              <w:tc>
                <w:tcPr>
                  <w:tcW w:w="567" w:type="dxa"/>
                </w:tcPr>
                <w:p w14:paraId="65C86BD6" w14:textId="77777777" w:rsidR="00FF243F" w:rsidRPr="007956A1" w:rsidRDefault="00FF243F" w:rsidP="00751F7C">
                  <w:pPr>
                    <w:jc w:val="center"/>
                    <w:rPr>
                      <w:rFonts w:cs="Arial"/>
                      <w:bCs/>
                      <w:sz w:val="46"/>
                      <w:szCs w:val="46"/>
                    </w:rPr>
                  </w:pPr>
                </w:p>
              </w:tc>
              <w:tc>
                <w:tcPr>
                  <w:tcW w:w="567" w:type="dxa"/>
                </w:tcPr>
                <w:p w14:paraId="65C86BD7" w14:textId="77777777" w:rsidR="00FF243F" w:rsidRPr="007956A1" w:rsidRDefault="00FF243F" w:rsidP="00751F7C">
                  <w:pPr>
                    <w:jc w:val="center"/>
                    <w:rPr>
                      <w:rFonts w:cs="Arial"/>
                      <w:bCs/>
                      <w:sz w:val="46"/>
                      <w:szCs w:val="46"/>
                    </w:rPr>
                  </w:pPr>
                </w:p>
              </w:tc>
              <w:tc>
                <w:tcPr>
                  <w:tcW w:w="567" w:type="dxa"/>
                </w:tcPr>
                <w:p w14:paraId="65C86BD8" w14:textId="77777777" w:rsidR="00FF243F" w:rsidRPr="007956A1" w:rsidRDefault="00FF243F" w:rsidP="00751F7C">
                  <w:pPr>
                    <w:jc w:val="center"/>
                    <w:rPr>
                      <w:rFonts w:cs="Arial"/>
                      <w:bCs/>
                      <w:sz w:val="46"/>
                      <w:szCs w:val="46"/>
                    </w:rPr>
                  </w:pPr>
                </w:p>
              </w:tc>
            </w:tr>
            <w:tr w:rsidR="00FF243F" w:rsidRPr="007956A1" w14:paraId="65C86BDF" w14:textId="77777777" w:rsidTr="00751F7C">
              <w:trPr>
                <w:jc w:val="center"/>
              </w:trPr>
              <w:tc>
                <w:tcPr>
                  <w:tcW w:w="567" w:type="dxa"/>
                </w:tcPr>
                <w:p w14:paraId="65C86BDA" w14:textId="77777777" w:rsidR="00FF243F" w:rsidRPr="007956A1" w:rsidRDefault="00FF243F" w:rsidP="00751F7C">
                  <w:pPr>
                    <w:jc w:val="center"/>
                    <w:rPr>
                      <w:rFonts w:cs="Arial"/>
                      <w:bCs/>
                      <w:sz w:val="46"/>
                      <w:szCs w:val="46"/>
                    </w:rPr>
                  </w:pPr>
                </w:p>
              </w:tc>
              <w:tc>
                <w:tcPr>
                  <w:tcW w:w="567" w:type="dxa"/>
                </w:tcPr>
                <w:p w14:paraId="65C86BDB" w14:textId="77777777" w:rsidR="00FF243F" w:rsidRPr="007956A1" w:rsidRDefault="00FF243F" w:rsidP="00751F7C">
                  <w:pPr>
                    <w:jc w:val="center"/>
                    <w:rPr>
                      <w:rFonts w:cs="Arial"/>
                      <w:bCs/>
                      <w:sz w:val="46"/>
                      <w:szCs w:val="46"/>
                    </w:rPr>
                  </w:pPr>
                </w:p>
              </w:tc>
              <w:tc>
                <w:tcPr>
                  <w:tcW w:w="567" w:type="dxa"/>
                </w:tcPr>
                <w:p w14:paraId="65C86BDC" w14:textId="77777777" w:rsidR="00FF243F" w:rsidRPr="007956A1" w:rsidRDefault="00FF243F" w:rsidP="00751F7C">
                  <w:pPr>
                    <w:jc w:val="center"/>
                    <w:rPr>
                      <w:rFonts w:cs="Arial"/>
                      <w:bCs/>
                      <w:sz w:val="46"/>
                      <w:szCs w:val="46"/>
                    </w:rPr>
                  </w:pPr>
                </w:p>
              </w:tc>
              <w:tc>
                <w:tcPr>
                  <w:tcW w:w="567" w:type="dxa"/>
                </w:tcPr>
                <w:p w14:paraId="65C86BDD" w14:textId="77777777" w:rsidR="00FF243F" w:rsidRPr="007956A1" w:rsidRDefault="00FF243F" w:rsidP="00751F7C">
                  <w:pPr>
                    <w:jc w:val="center"/>
                    <w:rPr>
                      <w:rFonts w:cs="Arial"/>
                      <w:bCs/>
                      <w:sz w:val="46"/>
                      <w:szCs w:val="46"/>
                    </w:rPr>
                  </w:pPr>
                </w:p>
              </w:tc>
              <w:tc>
                <w:tcPr>
                  <w:tcW w:w="567" w:type="dxa"/>
                </w:tcPr>
                <w:p w14:paraId="65C86BDE" w14:textId="77777777" w:rsidR="00FF243F" w:rsidRPr="007956A1" w:rsidRDefault="00FF243F" w:rsidP="00751F7C">
                  <w:pPr>
                    <w:jc w:val="center"/>
                    <w:rPr>
                      <w:rFonts w:cs="Arial"/>
                      <w:bCs/>
                      <w:sz w:val="46"/>
                      <w:szCs w:val="46"/>
                    </w:rPr>
                  </w:pPr>
                </w:p>
              </w:tc>
            </w:tr>
            <w:tr w:rsidR="00FF243F" w:rsidRPr="007956A1" w14:paraId="65C86BE5" w14:textId="77777777" w:rsidTr="00751F7C">
              <w:trPr>
                <w:jc w:val="center"/>
              </w:trPr>
              <w:tc>
                <w:tcPr>
                  <w:tcW w:w="567" w:type="dxa"/>
                </w:tcPr>
                <w:p w14:paraId="65C86BE0" w14:textId="77777777" w:rsidR="00FF243F" w:rsidRPr="007956A1" w:rsidRDefault="00FF243F" w:rsidP="00751F7C">
                  <w:pPr>
                    <w:jc w:val="center"/>
                    <w:rPr>
                      <w:rFonts w:cs="Arial"/>
                      <w:bCs/>
                      <w:sz w:val="46"/>
                      <w:szCs w:val="46"/>
                    </w:rPr>
                  </w:pPr>
                </w:p>
              </w:tc>
              <w:tc>
                <w:tcPr>
                  <w:tcW w:w="567" w:type="dxa"/>
                </w:tcPr>
                <w:p w14:paraId="65C86BE1" w14:textId="77777777" w:rsidR="00FF243F" w:rsidRPr="007956A1" w:rsidRDefault="00FF243F" w:rsidP="00751F7C">
                  <w:pPr>
                    <w:jc w:val="center"/>
                    <w:rPr>
                      <w:rFonts w:cs="Arial"/>
                      <w:bCs/>
                      <w:sz w:val="46"/>
                      <w:szCs w:val="46"/>
                    </w:rPr>
                  </w:pPr>
                </w:p>
              </w:tc>
              <w:tc>
                <w:tcPr>
                  <w:tcW w:w="567" w:type="dxa"/>
                </w:tcPr>
                <w:p w14:paraId="65C86BE2" w14:textId="77777777" w:rsidR="00FF243F" w:rsidRPr="007956A1" w:rsidRDefault="00FF243F" w:rsidP="00751F7C">
                  <w:pPr>
                    <w:jc w:val="center"/>
                    <w:rPr>
                      <w:rFonts w:cs="Arial"/>
                      <w:bCs/>
                      <w:sz w:val="46"/>
                      <w:szCs w:val="46"/>
                    </w:rPr>
                  </w:pPr>
                </w:p>
              </w:tc>
              <w:tc>
                <w:tcPr>
                  <w:tcW w:w="567" w:type="dxa"/>
                </w:tcPr>
                <w:p w14:paraId="65C86BE3" w14:textId="77777777" w:rsidR="00FF243F" w:rsidRPr="007956A1" w:rsidRDefault="00FF243F" w:rsidP="00751F7C">
                  <w:pPr>
                    <w:jc w:val="center"/>
                    <w:rPr>
                      <w:rFonts w:cs="Arial"/>
                      <w:bCs/>
                      <w:sz w:val="46"/>
                      <w:szCs w:val="46"/>
                    </w:rPr>
                  </w:pPr>
                </w:p>
              </w:tc>
              <w:tc>
                <w:tcPr>
                  <w:tcW w:w="567" w:type="dxa"/>
                </w:tcPr>
                <w:p w14:paraId="65C86BE4" w14:textId="77777777" w:rsidR="00FF243F" w:rsidRPr="007956A1" w:rsidRDefault="00FF243F" w:rsidP="00751F7C">
                  <w:pPr>
                    <w:jc w:val="center"/>
                    <w:rPr>
                      <w:rFonts w:cs="Arial"/>
                      <w:bCs/>
                      <w:sz w:val="46"/>
                      <w:szCs w:val="46"/>
                    </w:rPr>
                  </w:pPr>
                </w:p>
              </w:tc>
            </w:tr>
            <w:tr w:rsidR="00FF243F" w:rsidRPr="007956A1" w14:paraId="65C86BEB" w14:textId="77777777" w:rsidTr="00751F7C">
              <w:trPr>
                <w:jc w:val="center"/>
              </w:trPr>
              <w:tc>
                <w:tcPr>
                  <w:tcW w:w="567" w:type="dxa"/>
                </w:tcPr>
                <w:p w14:paraId="65C86BE6" w14:textId="77777777" w:rsidR="00FF243F" w:rsidRPr="007956A1" w:rsidRDefault="00FF243F" w:rsidP="00751F7C">
                  <w:pPr>
                    <w:jc w:val="center"/>
                    <w:rPr>
                      <w:rFonts w:cs="Arial"/>
                      <w:bCs/>
                      <w:sz w:val="46"/>
                      <w:szCs w:val="46"/>
                    </w:rPr>
                  </w:pPr>
                </w:p>
              </w:tc>
              <w:tc>
                <w:tcPr>
                  <w:tcW w:w="567" w:type="dxa"/>
                </w:tcPr>
                <w:p w14:paraId="65C86BE7" w14:textId="77777777" w:rsidR="00FF243F" w:rsidRPr="007956A1" w:rsidRDefault="00FF243F" w:rsidP="00751F7C">
                  <w:pPr>
                    <w:jc w:val="center"/>
                    <w:rPr>
                      <w:rFonts w:cs="Arial"/>
                      <w:bCs/>
                      <w:sz w:val="46"/>
                      <w:szCs w:val="46"/>
                    </w:rPr>
                  </w:pPr>
                </w:p>
              </w:tc>
              <w:tc>
                <w:tcPr>
                  <w:tcW w:w="567" w:type="dxa"/>
                </w:tcPr>
                <w:p w14:paraId="65C86BE8" w14:textId="77777777" w:rsidR="00FF243F" w:rsidRPr="007956A1" w:rsidRDefault="00FF243F" w:rsidP="00751F7C">
                  <w:pPr>
                    <w:jc w:val="center"/>
                    <w:rPr>
                      <w:rFonts w:cs="Arial"/>
                      <w:bCs/>
                      <w:sz w:val="46"/>
                      <w:szCs w:val="46"/>
                    </w:rPr>
                  </w:pPr>
                </w:p>
              </w:tc>
              <w:tc>
                <w:tcPr>
                  <w:tcW w:w="567" w:type="dxa"/>
                </w:tcPr>
                <w:p w14:paraId="65C86BE9" w14:textId="77777777" w:rsidR="00FF243F" w:rsidRPr="007956A1" w:rsidRDefault="00FF243F" w:rsidP="00751F7C">
                  <w:pPr>
                    <w:jc w:val="center"/>
                    <w:rPr>
                      <w:rFonts w:cs="Arial"/>
                      <w:bCs/>
                      <w:sz w:val="46"/>
                      <w:szCs w:val="46"/>
                    </w:rPr>
                  </w:pPr>
                </w:p>
              </w:tc>
              <w:tc>
                <w:tcPr>
                  <w:tcW w:w="567" w:type="dxa"/>
                </w:tcPr>
                <w:p w14:paraId="65C86BEA" w14:textId="77777777" w:rsidR="00FF243F" w:rsidRPr="007956A1" w:rsidRDefault="00FF243F" w:rsidP="00751F7C">
                  <w:pPr>
                    <w:jc w:val="center"/>
                    <w:rPr>
                      <w:rFonts w:cs="Arial"/>
                      <w:bCs/>
                      <w:sz w:val="46"/>
                      <w:szCs w:val="46"/>
                    </w:rPr>
                  </w:pPr>
                </w:p>
              </w:tc>
            </w:tr>
          </w:tbl>
          <w:p w14:paraId="65C86BEC" w14:textId="77777777" w:rsidR="00FF243F" w:rsidRPr="007956A1" w:rsidRDefault="00FF243F" w:rsidP="00751F7C">
            <w:pPr>
              <w:jc w:val="center"/>
              <w:rPr>
                <w:rFonts w:cs="Arial"/>
                <w:bCs/>
                <w:szCs w:val="28"/>
              </w:rPr>
            </w:pPr>
          </w:p>
          <w:p w14:paraId="65C86BED" w14:textId="77777777" w:rsidR="00FF243F" w:rsidRPr="007956A1" w:rsidRDefault="00FF243F" w:rsidP="00751F7C">
            <w:pPr>
              <w:jc w:val="center"/>
              <w:rPr>
                <w:rFonts w:cs="Arial"/>
                <w:bCs/>
                <w:szCs w:val="28"/>
              </w:rPr>
            </w:pPr>
            <w:r w:rsidRPr="007956A1">
              <w:rPr>
                <w:rFonts w:cs="Arial"/>
                <w:bCs/>
                <w:szCs w:val="28"/>
              </w:rPr>
              <w:t>Perimeter =   _____ cm</w:t>
            </w:r>
          </w:p>
          <w:p w14:paraId="65C86BEE" w14:textId="77777777" w:rsidR="00FF243F" w:rsidRPr="007956A1" w:rsidRDefault="00FF243F" w:rsidP="00751F7C">
            <w:pPr>
              <w:rPr>
                <w:rFonts w:cs="Arial"/>
                <w:bCs/>
                <w:szCs w:val="28"/>
              </w:rPr>
            </w:pPr>
          </w:p>
        </w:tc>
        <w:tc>
          <w:tcPr>
            <w:tcW w:w="4763" w:type="dxa"/>
          </w:tcPr>
          <w:p w14:paraId="65C86BEF" w14:textId="77777777" w:rsidR="00FF243F" w:rsidRPr="007956A1" w:rsidRDefault="00FF243F" w:rsidP="00751F7C">
            <w:pPr>
              <w:jc w:val="center"/>
              <w:rPr>
                <w:rFonts w:cs="Arial"/>
                <w:bCs/>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
              <w:gridCol w:w="567"/>
              <w:gridCol w:w="567"/>
              <w:gridCol w:w="567"/>
              <w:gridCol w:w="567"/>
            </w:tblGrid>
            <w:tr w:rsidR="00FF243F" w:rsidRPr="007956A1" w14:paraId="65C86BF5" w14:textId="77777777" w:rsidTr="00751F7C">
              <w:trPr>
                <w:jc w:val="center"/>
              </w:trPr>
              <w:tc>
                <w:tcPr>
                  <w:tcW w:w="567" w:type="dxa"/>
                  <w:tcBorders>
                    <w:right w:val="single" w:sz="4" w:space="0" w:color="auto"/>
                  </w:tcBorders>
                </w:tcPr>
                <w:p w14:paraId="65C86BF0" w14:textId="77777777" w:rsidR="00FF243F" w:rsidRPr="007956A1" w:rsidRDefault="00FF243F" w:rsidP="00751F7C">
                  <w:pPr>
                    <w:jc w:val="center"/>
                    <w:rPr>
                      <w:rFonts w:cs="Arial"/>
                      <w:bCs/>
                      <w:sz w:val="46"/>
                      <w:szCs w:val="46"/>
                    </w:rPr>
                  </w:pPr>
                </w:p>
              </w:tc>
              <w:tc>
                <w:tcPr>
                  <w:tcW w:w="567" w:type="dxa"/>
                  <w:tcBorders>
                    <w:top w:val="nil"/>
                    <w:left w:val="single" w:sz="4" w:space="0" w:color="auto"/>
                    <w:bottom w:val="nil"/>
                    <w:right w:val="single" w:sz="4" w:space="0" w:color="auto"/>
                  </w:tcBorders>
                </w:tcPr>
                <w:p w14:paraId="65C86BF1" w14:textId="77777777" w:rsidR="00FF243F" w:rsidRPr="007956A1" w:rsidRDefault="00FF243F" w:rsidP="00751F7C">
                  <w:pPr>
                    <w:jc w:val="center"/>
                    <w:rPr>
                      <w:rFonts w:cs="Arial"/>
                      <w:bCs/>
                      <w:sz w:val="46"/>
                      <w:szCs w:val="46"/>
                    </w:rPr>
                  </w:pPr>
                </w:p>
              </w:tc>
              <w:tc>
                <w:tcPr>
                  <w:tcW w:w="567" w:type="dxa"/>
                  <w:tcBorders>
                    <w:left w:val="single" w:sz="4" w:space="0" w:color="auto"/>
                    <w:right w:val="single" w:sz="4" w:space="0" w:color="auto"/>
                  </w:tcBorders>
                </w:tcPr>
                <w:p w14:paraId="65C86BF2" w14:textId="77777777" w:rsidR="00FF243F" w:rsidRPr="007956A1" w:rsidRDefault="00FF243F" w:rsidP="00751F7C">
                  <w:pPr>
                    <w:jc w:val="center"/>
                    <w:rPr>
                      <w:rFonts w:cs="Arial"/>
                      <w:bCs/>
                      <w:sz w:val="46"/>
                      <w:szCs w:val="46"/>
                    </w:rPr>
                  </w:pPr>
                </w:p>
              </w:tc>
              <w:tc>
                <w:tcPr>
                  <w:tcW w:w="567" w:type="dxa"/>
                  <w:tcBorders>
                    <w:top w:val="nil"/>
                    <w:left w:val="single" w:sz="4" w:space="0" w:color="auto"/>
                    <w:bottom w:val="nil"/>
                    <w:right w:val="nil"/>
                  </w:tcBorders>
                </w:tcPr>
                <w:p w14:paraId="65C86BF3" w14:textId="77777777" w:rsidR="00FF243F" w:rsidRPr="007956A1" w:rsidRDefault="00FF243F" w:rsidP="00751F7C">
                  <w:pPr>
                    <w:jc w:val="center"/>
                    <w:rPr>
                      <w:rFonts w:cs="Arial"/>
                      <w:bCs/>
                      <w:sz w:val="46"/>
                      <w:szCs w:val="46"/>
                    </w:rPr>
                  </w:pPr>
                </w:p>
              </w:tc>
              <w:tc>
                <w:tcPr>
                  <w:tcW w:w="567" w:type="dxa"/>
                  <w:tcBorders>
                    <w:top w:val="nil"/>
                    <w:left w:val="nil"/>
                    <w:bottom w:val="nil"/>
                    <w:right w:val="nil"/>
                  </w:tcBorders>
                </w:tcPr>
                <w:p w14:paraId="65C86BF4" w14:textId="77777777" w:rsidR="00FF243F" w:rsidRPr="007956A1" w:rsidRDefault="00FF243F" w:rsidP="00751F7C">
                  <w:pPr>
                    <w:jc w:val="center"/>
                    <w:rPr>
                      <w:rFonts w:cs="Arial"/>
                      <w:bCs/>
                      <w:sz w:val="46"/>
                      <w:szCs w:val="46"/>
                    </w:rPr>
                  </w:pPr>
                </w:p>
              </w:tc>
            </w:tr>
            <w:tr w:rsidR="00FF243F" w:rsidRPr="007956A1" w14:paraId="65C86BFB" w14:textId="77777777" w:rsidTr="00751F7C">
              <w:trPr>
                <w:jc w:val="center"/>
              </w:trPr>
              <w:tc>
                <w:tcPr>
                  <w:tcW w:w="567" w:type="dxa"/>
                  <w:tcBorders>
                    <w:right w:val="single" w:sz="4" w:space="0" w:color="auto"/>
                  </w:tcBorders>
                </w:tcPr>
                <w:p w14:paraId="65C86BF6" w14:textId="77777777" w:rsidR="00FF243F" w:rsidRPr="007956A1" w:rsidRDefault="00FF243F" w:rsidP="00751F7C">
                  <w:pPr>
                    <w:jc w:val="center"/>
                    <w:rPr>
                      <w:rFonts w:cs="Arial"/>
                      <w:bCs/>
                      <w:sz w:val="46"/>
                      <w:szCs w:val="46"/>
                    </w:rPr>
                  </w:pPr>
                </w:p>
              </w:tc>
              <w:tc>
                <w:tcPr>
                  <w:tcW w:w="567" w:type="dxa"/>
                  <w:tcBorders>
                    <w:top w:val="nil"/>
                    <w:left w:val="single" w:sz="4" w:space="0" w:color="auto"/>
                    <w:bottom w:val="nil"/>
                    <w:right w:val="single" w:sz="4" w:space="0" w:color="auto"/>
                  </w:tcBorders>
                </w:tcPr>
                <w:p w14:paraId="65C86BF7" w14:textId="77777777" w:rsidR="00FF243F" w:rsidRPr="007956A1" w:rsidRDefault="00FF243F" w:rsidP="00751F7C">
                  <w:pPr>
                    <w:jc w:val="center"/>
                    <w:rPr>
                      <w:rFonts w:cs="Arial"/>
                      <w:bCs/>
                      <w:sz w:val="46"/>
                      <w:szCs w:val="46"/>
                    </w:rPr>
                  </w:pPr>
                </w:p>
              </w:tc>
              <w:tc>
                <w:tcPr>
                  <w:tcW w:w="567" w:type="dxa"/>
                  <w:tcBorders>
                    <w:left w:val="single" w:sz="4" w:space="0" w:color="auto"/>
                    <w:bottom w:val="single" w:sz="4" w:space="0" w:color="auto"/>
                    <w:right w:val="single" w:sz="4" w:space="0" w:color="auto"/>
                  </w:tcBorders>
                </w:tcPr>
                <w:p w14:paraId="65C86BF8" w14:textId="77777777" w:rsidR="00FF243F" w:rsidRPr="007956A1" w:rsidRDefault="00FF243F" w:rsidP="00751F7C">
                  <w:pPr>
                    <w:jc w:val="center"/>
                    <w:rPr>
                      <w:rFonts w:cs="Arial"/>
                      <w:bCs/>
                      <w:sz w:val="46"/>
                      <w:szCs w:val="46"/>
                    </w:rPr>
                  </w:pPr>
                </w:p>
              </w:tc>
              <w:tc>
                <w:tcPr>
                  <w:tcW w:w="567" w:type="dxa"/>
                  <w:tcBorders>
                    <w:top w:val="nil"/>
                    <w:left w:val="single" w:sz="4" w:space="0" w:color="auto"/>
                    <w:bottom w:val="single" w:sz="4" w:space="0" w:color="auto"/>
                    <w:right w:val="nil"/>
                  </w:tcBorders>
                </w:tcPr>
                <w:p w14:paraId="65C86BF9" w14:textId="77777777" w:rsidR="00FF243F" w:rsidRPr="007956A1" w:rsidRDefault="00FF243F" w:rsidP="00751F7C">
                  <w:pPr>
                    <w:jc w:val="center"/>
                    <w:rPr>
                      <w:rFonts w:cs="Arial"/>
                      <w:bCs/>
                      <w:sz w:val="46"/>
                      <w:szCs w:val="46"/>
                    </w:rPr>
                  </w:pPr>
                </w:p>
              </w:tc>
              <w:tc>
                <w:tcPr>
                  <w:tcW w:w="567" w:type="dxa"/>
                  <w:tcBorders>
                    <w:top w:val="nil"/>
                    <w:left w:val="nil"/>
                    <w:bottom w:val="single" w:sz="4" w:space="0" w:color="auto"/>
                    <w:right w:val="nil"/>
                  </w:tcBorders>
                </w:tcPr>
                <w:p w14:paraId="65C86BFA" w14:textId="77777777" w:rsidR="00FF243F" w:rsidRPr="007956A1" w:rsidRDefault="00FF243F" w:rsidP="00751F7C">
                  <w:pPr>
                    <w:jc w:val="center"/>
                    <w:rPr>
                      <w:rFonts w:cs="Arial"/>
                      <w:bCs/>
                      <w:sz w:val="46"/>
                      <w:szCs w:val="46"/>
                    </w:rPr>
                  </w:pPr>
                </w:p>
              </w:tc>
            </w:tr>
            <w:tr w:rsidR="00FF243F" w:rsidRPr="007956A1" w14:paraId="65C86C01" w14:textId="77777777" w:rsidTr="00751F7C">
              <w:trPr>
                <w:jc w:val="center"/>
              </w:trPr>
              <w:tc>
                <w:tcPr>
                  <w:tcW w:w="567" w:type="dxa"/>
                  <w:tcBorders>
                    <w:right w:val="single" w:sz="4" w:space="0" w:color="auto"/>
                  </w:tcBorders>
                </w:tcPr>
                <w:p w14:paraId="65C86BFC" w14:textId="77777777" w:rsidR="00FF243F" w:rsidRPr="007956A1" w:rsidRDefault="00FF243F" w:rsidP="00751F7C">
                  <w:pPr>
                    <w:jc w:val="center"/>
                    <w:rPr>
                      <w:rFonts w:cs="Arial"/>
                      <w:bCs/>
                      <w:sz w:val="46"/>
                      <w:szCs w:val="46"/>
                    </w:rPr>
                  </w:pPr>
                </w:p>
              </w:tc>
              <w:tc>
                <w:tcPr>
                  <w:tcW w:w="567" w:type="dxa"/>
                  <w:tcBorders>
                    <w:top w:val="nil"/>
                    <w:left w:val="single" w:sz="4" w:space="0" w:color="auto"/>
                    <w:bottom w:val="nil"/>
                    <w:right w:val="single" w:sz="4" w:space="0" w:color="auto"/>
                  </w:tcBorders>
                </w:tcPr>
                <w:p w14:paraId="65C86BFD" w14:textId="77777777" w:rsidR="00FF243F" w:rsidRPr="007956A1" w:rsidRDefault="00FF243F" w:rsidP="00751F7C">
                  <w:pPr>
                    <w:jc w:val="center"/>
                    <w:rPr>
                      <w:rFonts w:cs="Arial"/>
                      <w:bCs/>
                      <w:sz w:val="46"/>
                      <w:szCs w:val="46"/>
                    </w:rPr>
                  </w:pPr>
                </w:p>
              </w:tc>
              <w:tc>
                <w:tcPr>
                  <w:tcW w:w="567" w:type="dxa"/>
                  <w:tcBorders>
                    <w:top w:val="single" w:sz="4" w:space="0" w:color="auto"/>
                    <w:left w:val="single" w:sz="4" w:space="0" w:color="auto"/>
                    <w:bottom w:val="single" w:sz="4" w:space="0" w:color="auto"/>
                    <w:right w:val="single" w:sz="4" w:space="0" w:color="auto"/>
                  </w:tcBorders>
                </w:tcPr>
                <w:p w14:paraId="65C86BFE" w14:textId="77777777" w:rsidR="00FF243F" w:rsidRPr="007956A1" w:rsidRDefault="00FF243F" w:rsidP="00751F7C">
                  <w:pPr>
                    <w:jc w:val="center"/>
                    <w:rPr>
                      <w:rFonts w:cs="Arial"/>
                      <w:bCs/>
                      <w:sz w:val="46"/>
                      <w:szCs w:val="46"/>
                    </w:rPr>
                  </w:pPr>
                </w:p>
              </w:tc>
              <w:tc>
                <w:tcPr>
                  <w:tcW w:w="567" w:type="dxa"/>
                  <w:tcBorders>
                    <w:top w:val="single" w:sz="4" w:space="0" w:color="auto"/>
                    <w:left w:val="single" w:sz="4" w:space="0" w:color="auto"/>
                    <w:bottom w:val="single" w:sz="4" w:space="0" w:color="auto"/>
                    <w:right w:val="single" w:sz="4" w:space="0" w:color="auto"/>
                  </w:tcBorders>
                </w:tcPr>
                <w:p w14:paraId="65C86BFF" w14:textId="77777777" w:rsidR="00FF243F" w:rsidRPr="007956A1" w:rsidRDefault="00FF243F" w:rsidP="00751F7C">
                  <w:pPr>
                    <w:jc w:val="center"/>
                    <w:rPr>
                      <w:rFonts w:cs="Arial"/>
                      <w:bCs/>
                      <w:sz w:val="46"/>
                      <w:szCs w:val="46"/>
                    </w:rPr>
                  </w:pPr>
                </w:p>
              </w:tc>
              <w:tc>
                <w:tcPr>
                  <w:tcW w:w="567" w:type="dxa"/>
                  <w:tcBorders>
                    <w:top w:val="single" w:sz="4" w:space="0" w:color="auto"/>
                    <w:left w:val="single" w:sz="4" w:space="0" w:color="auto"/>
                    <w:bottom w:val="single" w:sz="4" w:space="0" w:color="auto"/>
                    <w:right w:val="single" w:sz="4" w:space="0" w:color="auto"/>
                  </w:tcBorders>
                </w:tcPr>
                <w:p w14:paraId="65C86C00" w14:textId="77777777" w:rsidR="00FF243F" w:rsidRPr="007956A1" w:rsidRDefault="00FF243F" w:rsidP="00751F7C">
                  <w:pPr>
                    <w:jc w:val="center"/>
                    <w:rPr>
                      <w:rFonts w:cs="Arial"/>
                      <w:bCs/>
                      <w:sz w:val="46"/>
                      <w:szCs w:val="46"/>
                    </w:rPr>
                  </w:pPr>
                </w:p>
              </w:tc>
            </w:tr>
            <w:tr w:rsidR="00FF243F" w:rsidRPr="007956A1" w14:paraId="65C86C07" w14:textId="77777777" w:rsidTr="00751F7C">
              <w:trPr>
                <w:jc w:val="center"/>
              </w:trPr>
              <w:tc>
                <w:tcPr>
                  <w:tcW w:w="567" w:type="dxa"/>
                  <w:tcBorders>
                    <w:bottom w:val="single" w:sz="4" w:space="0" w:color="auto"/>
                    <w:right w:val="single" w:sz="4" w:space="0" w:color="auto"/>
                  </w:tcBorders>
                </w:tcPr>
                <w:p w14:paraId="65C86C02" w14:textId="77777777" w:rsidR="00FF243F" w:rsidRPr="007956A1" w:rsidRDefault="00FF243F" w:rsidP="00751F7C">
                  <w:pPr>
                    <w:jc w:val="center"/>
                    <w:rPr>
                      <w:rFonts w:cs="Arial"/>
                      <w:bCs/>
                      <w:sz w:val="46"/>
                      <w:szCs w:val="46"/>
                    </w:rPr>
                  </w:pPr>
                </w:p>
              </w:tc>
              <w:tc>
                <w:tcPr>
                  <w:tcW w:w="567" w:type="dxa"/>
                  <w:tcBorders>
                    <w:top w:val="nil"/>
                    <w:left w:val="single" w:sz="4" w:space="0" w:color="auto"/>
                    <w:bottom w:val="single" w:sz="4" w:space="0" w:color="auto"/>
                    <w:right w:val="single" w:sz="4" w:space="0" w:color="auto"/>
                  </w:tcBorders>
                </w:tcPr>
                <w:p w14:paraId="65C86C03" w14:textId="77777777" w:rsidR="00FF243F" w:rsidRPr="007956A1" w:rsidRDefault="00FF243F" w:rsidP="00751F7C">
                  <w:pPr>
                    <w:jc w:val="center"/>
                    <w:rPr>
                      <w:rFonts w:cs="Arial"/>
                      <w:bCs/>
                      <w:sz w:val="46"/>
                      <w:szCs w:val="46"/>
                    </w:rPr>
                  </w:pPr>
                </w:p>
              </w:tc>
              <w:tc>
                <w:tcPr>
                  <w:tcW w:w="567" w:type="dxa"/>
                  <w:tcBorders>
                    <w:top w:val="single" w:sz="4" w:space="0" w:color="auto"/>
                    <w:left w:val="single" w:sz="4" w:space="0" w:color="auto"/>
                    <w:bottom w:val="single" w:sz="4" w:space="0" w:color="auto"/>
                    <w:right w:val="single" w:sz="4" w:space="0" w:color="auto"/>
                  </w:tcBorders>
                </w:tcPr>
                <w:p w14:paraId="65C86C04" w14:textId="77777777" w:rsidR="00FF243F" w:rsidRPr="007956A1" w:rsidRDefault="00FF243F" w:rsidP="00751F7C">
                  <w:pPr>
                    <w:jc w:val="center"/>
                    <w:rPr>
                      <w:rFonts w:cs="Arial"/>
                      <w:bCs/>
                      <w:sz w:val="46"/>
                      <w:szCs w:val="46"/>
                    </w:rPr>
                  </w:pPr>
                </w:p>
              </w:tc>
              <w:tc>
                <w:tcPr>
                  <w:tcW w:w="567" w:type="dxa"/>
                  <w:tcBorders>
                    <w:top w:val="single" w:sz="4" w:space="0" w:color="auto"/>
                    <w:left w:val="single" w:sz="4" w:space="0" w:color="auto"/>
                    <w:bottom w:val="single" w:sz="4" w:space="0" w:color="auto"/>
                    <w:right w:val="single" w:sz="4" w:space="0" w:color="auto"/>
                  </w:tcBorders>
                </w:tcPr>
                <w:p w14:paraId="65C86C05" w14:textId="77777777" w:rsidR="00FF243F" w:rsidRPr="007956A1" w:rsidRDefault="00FF243F" w:rsidP="00751F7C">
                  <w:pPr>
                    <w:jc w:val="center"/>
                    <w:rPr>
                      <w:rFonts w:cs="Arial"/>
                      <w:bCs/>
                      <w:sz w:val="46"/>
                      <w:szCs w:val="46"/>
                    </w:rPr>
                  </w:pPr>
                </w:p>
              </w:tc>
              <w:tc>
                <w:tcPr>
                  <w:tcW w:w="567" w:type="dxa"/>
                  <w:tcBorders>
                    <w:top w:val="single" w:sz="4" w:space="0" w:color="auto"/>
                    <w:left w:val="single" w:sz="4" w:space="0" w:color="auto"/>
                    <w:bottom w:val="single" w:sz="4" w:space="0" w:color="auto"/>
                    <w:right w:val="single" w:sz="4" w:space="0" w:color="auto"/>
                  </w:tcBorders>
                </w:tcPr>
                <w:p w14:paraId="65C86C06" w14:textId="77777777" w:rsidR="00FF243F" w:rsidRPr="007956A1" w:rsidRDefault="00FF243F" w:rsidP="00751F7C">
                  <w:pPr>
                    <w:jc w:val="center"/>
                    <w:rPr>
                      <w:rFonts w:cs="Arial"/>
                      <w:bCs/>
                      <w:sz w:val="46"/>
                      <w:szCs w:val="46"/>
                    </w:rPr>
                  </w:pPr>
                </w:p>
              </w:tc>
            </w:tr>
            <w:tr w:rsidR="00FF243F" w:rsidRPr="007956A1" w14:paraId="65C86C0D" w14:textId="77777777" w:rsidTr="00751F7C">
              <w:trPr>
                <w:jc w:val="center"/>
              </w:trPr>
              <w:tc>
                <w:tcPr>
                  <w:tcW w:w="567" w:type="dxa"/>
                  <w:tcBorders>
                    <w:top w:val="single" w:sz="4" w:space="0" w:color="auto"/>
                  </w:tcBorders>
                </w:tcPr>
                <w:p w14:paraId="65C86C08" w14:textId="77777777" w:rsidR="00FF243F" w:rsidRPr="007956A1" w:rsidRDefault="00FF243F" w:rsidP="00751F7C">
                  <w:pPr>
                    <w:jc w:val="center"/>
                    <w:rPr>
                      <w:rFonts w:cs="Arial"/>
                      <w:bCs/>
                      <w:sz w:val="46"/>
                      <w:szCs w:val="46"/>
                    </w:rPr>
                  </w:pPr>
                </w:p>
              </w:tc>
              <w:tc>
                <w:tcPr>
                  <w:tcW w:w="567" w:type="dxa"/>
                  <w:tcBorders>
                    <w:top w:val="single" w:sz="4" w:space="0" w:color="auto"/>
                  </w:tcBorders>
                </w:tcPr>
                <w:p w14:paraId="65C86C09" w14:textId="77777777" w:rsidR="00FF243F" w:rsidRPr="007956A1" w:rsidRDefault="00FF243F" w:rsidP="00751F7C">
                  <w:pPr>
                    <w:jc w:val="center"/>
                    <w:rPr>
                      <w:rFonts w:cs="Arial"/>
                      <w:bCs/>
                      <w:sz w:val="46"/>
                      <w:szCs w:val="46"/>
                    </w:rPr>
                  </w:pPr>
                </w:p>
              </w:tc>
              <w:tc>
                <w:tcPr>
                  <w:tcW w:w="567" w:type="dxa"/>
                  <w:tcBorders>
                    <w:top w:val="single" w:sz="4" w:space="0" w:color="auto"/>
                  </w:tcBorders>
                </w:tcPr>
                <w:p w14:paraId="65C86C0A" w14:textId="77777777" w:rsidR="00FF243F" w:rsidRPr="007956A1" w:rsidRDefault="00FF243F" w:rsidP="00751F7C">
                  <w:pPr>
                    <w:jc w:val="center"/>
                    <w:rPr>
                      <w:rFonts w:cs="Arial"/>
                      <w:bCs/>
                      <w:sz w:val="46"/>
                      <w:szCs w:val="46"/>
                    </w:rPr>
                  </w:pPr>
                </w:p>
              </w:tc>
              <w:tc>
                <w:tcPr>
                  <w:tcW w:w="567" w:type="dxa"/>
                  <w:tcBorders>
                    <w:top w:val="single" w:sz="4" w:space="0" w:color="auto"/>
                  </w:tcBorders>
                </w:tcPr>
                <w:p w14:paraId="65C86C0B" w14:textId="77777777" w:rsidR="00FF243F" w:rsidRPr="007956A1" w:rsidRDefault="00FF243F" w:rsidP="00751F7C">
                  <w:pPr>
                    <w:jc w:val="center"/>
                    <w:rPr>
                      <w:rFonts w:cs="Arial"/>
                      <w:bCs/>
                      <w:sz w:val="46"/>
                      <w:szCs w:val="46"/>
                    </w:rPr>
                  </w:pPr>
                </w:p>
              </w:tc>
              <w:tc>
                <w:tcPr>
                  <w:tcW w:w="567" w:type="dxa"/>
                  <w:tcBorders>
                    <w:top w:val="single" w:sz="4" w:space="0" w:color="auto"/>
                  </w:tcBorders>
                </w:tcPr>
                <w:p w14:paraId="65C86C0C" w14:textId="77777777" w:rsidR="00FF243F" w:rsidRPr="007956A1" w:rsidRDefault="00FF243F" w:rsidP="00751F7C">
                  <w:pPr>
                    <w:jc w:val="center"/>
                    <w:rPr>
                      <w:rFonts w:cs="Arial"/>
                      <w:bCs/>
                      <w:sz w:val="46"/>
                      <w:szCs w:val="46"/>
                    </w:rPr>
                  </w:pPr>
                </w:p>
              </w:tc>
            </w:tr>
          </w:tbl>
          <w:p w14:paraId="65C86C0E" w14:textId="77777777" w:rsidR="00FF243F" w:rsidRPr="007956A1" w:rsidRDefault="00FF243F" w:rsidP="00751F7C">
            <w:pPr>
              <w:jc w:val="center"/>
              <w:rPr>
                <w:rFonts w:cs="Arial"/>
                <w:bCs/>
                <w:szCs w:val="28"/>
              </w:rPr>
            </w:pPr>
          </w:p>
          <w:p w14:paraId="65C86C0F" w14:textId="77777777" w:rsidR="00FF243F" w:rsidRPr="007956A1" w:rsidRDefault="00FF243F" w:rsidP="00751F7C">
            <w:pPr>
              <w:jc w:val="center"/>
              <w:rPr>
                <w:rFonts w:cs="Arial"/>
                <w:bCs/>
                <w:szCs w:val="28"/>
              </w:rPr>
            </w:pPr>
            <w:r w:rsidRPr="007956A1">
              <w:rPr>
                <w:rFonts w:cs="Arial"/>
                <w:bCs/>
                <w:szCs w:val="28"/>
              </w:rPr>
              <w:t>Perimeter =   _____ cm</w:t>
            </w:r>
          </w:p>
        </w:tc>
      </w:tr>
      <w:tr w:rsidR="00FF243F" w:rsidRPr="007956A1" w14:paraId="65C86C53" w14:textId="77777777" w:rsidTr="00751F7C">
        <w:tc>
          <w:tcPr>
            <w:tcW w:w="4763" w:type="dxa"/>
          </w:tcPr>
          <w:p w14:paraId="65C86C11" w14:textId="77777777" w:rsidR="00FF243F" w:rsidRPr="007956A1" w:rsidRDefault="00FF243F" w:rsidP="00751F7C">
            <w:pPr>
              <w:rPr>
                <w:rFonts w:cs="Arial"/>
                <w:bCs/>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
              <w:gridCol w:w="567"/>
              <w:gridCol w:w="567"/>
              <w:gridCol w:w="567"/>
              <w:gridCol w:w="567"/>
            </w:tblGrid>
            <w:tr w:rsidR="00FF243F" w:rsidRPr="007956A1" w14:paraId="65C86C17" w14:textId="77777777" w:rsidTr="00751F7C">
              <w:trPr>
                <w:cantSplit/>
                <w:jc w:val="center"/>
              </w:trPr>
              <w:tc>
                <w:tcPr>
                  <w:tcW w:w="567" w:type="dxa"/>
                  <w:vMerge w:val="restart"/>
                  <w:tcBorders>
                    <w:top w:val="nil"/>
                    <w:left w:val="nil"/>
                    <w:bottom w:val="nil"/>
                    <w:right w:val="single" w:sz="4" w:space="0" w:color="auto"/>
                  </w:tcBorders>
                </w:tcPr>
                <w:p w14:paraId="65C86C12" w14:textId="77777777" w:rsidR="00FF243F" w:rsidRPr="007956A1" w:rsidRDefault="00FF243F" w:rsidP="00751F7C">
                  <w:pPr>
                    <w:rPr>
                      <w:rFonts w:cs="Arial"/>
                      <w:bCs/>
                      <w:sz w:val="44"/>
                      <w:szCs w:val="44"/>
                    </w:rPr>
                  </w:pPr>
                </w:p>
              </w:tc>
              <w:tc>
                <w:tcPr>
                  <w:tcW w:w="567" w:type="dxa"/>
                  <w:tcBorders>
                    <w:left w:val="single" w:sz="4" w:space="0" w:color="auto"/>
                    <w:bottom w:val="single" w:sz="4" w:space="0" w:color="auto"/>
                  </w:tcBorders>
                </w:tcPr>
                <w:p w14:paraId="65C86C13" w14:textId="77777777" w:rsidR="00FF243F" w:rsidRPr="007956A1" w:rsidRDefault="00FF243F" w:rsidP="00751F7C">
                  <w:pPr>
                    <w:rPr>
                      <w:rFonts w:cs="Arial"/>
                      <w:bCs/>
                      <w:sz w:val="46"/>
                      <w:szCs w:val="46"/>
                    </w:rPr>
                  </w:pPr>
                </w:p>
              </w:tc>
              <w:tc>
                <w:tcPr>
                  <w:tcW w:w="567" w:type="dxa"/>
                  <w:tcBorders>
                    <w:bottom w:val="single" w:sz="4" w:space="0" w:color="auto"/>
                  </w:tcBorders>
                </w:tcPr>
                <w:p w14:paraId="65C86C14" w14:textId="77777777" w:rsidR="00FF243F" w:rsidRPr="007956A1" w:rsidRDefault="00FF243F" w:rsidP="00751F7C">
                  <w:pPr>
                    <w:rPr>
                      <w:rFonts w:cs="Arial"/>
                      <w:bCs/>
                      <w:sz w:val="46"/>
                      <w:szCs w:val="46"/>
                    </w:rPr>
                  </w:pPr>
                </w:p>
              </w:tc>
              <w:tc>
                <w:tcPr>
                  <w:tcW w:w="567" w:type="dxa"/>
                  <w:tcBorders>
                    <w:bottom w:val="single" w:sz="4" w:space="0" w:color="auto"/>
                  </w:tcBorders>
                </w:tcPr>
                <w:p w14:paraId="65C86C15" w14:textId="77777777" w:rsidR="00FF243F" w:rsidRPr="007956A1" w:rsidRDefault="00FF243F" w:rsidP="00751F7C">
                  <w:pPr>
                    <w:rPr>
                      <w:rFonts w:cs="Arial"/>
                      <w:bCs/>
                      <w:sz w:val="46"/>
                      <w:szCs w:val="46"/>
                    </w:rPr>
                  </w:pPr>
                </w:p>
              </w:tc>
              <w:tc>
                <w:tcPr>
                  <w:tcW w:w="567" w:type="dxa"/>
                  <w:tcBorders>
                    <w:bottom w:val="single" w:sz="4" w:space="0" w:color="auto"/>
                  </w:tcBorders>
                </w:tcPr>
                <w:p w14:paraId="65C86C16" w14:textId="77777777" w:rsidR="00FF243F" w:rsidRPr="007956A1" w:rsidRDefault="00FF243F" w:rsidP="00751F7C">
                  <w:pPr>
                    <w:rPr>
                      <w:rFonts w:cs="Arial"/>
                      <w:bCs/>
                      <w:sz w:val="46"/>
                      <w:szCs w:val="46"/>
                    </w:rPr>
                  </w:pPr>
                </w:p>
              </w:tc>
            </w:tr>
            <w:tr w:rsidR="00FF243F" w:rsidRPr="007956A1" w14:paraId="65C86C1D" w14:textId="77777777" w:rsidTr="00751F7C">
              <w:trPr>
                <w:cantSplit/>
                <w:jc w:val="center"/>
              </w:trPr>
              <w:tc>
                <w:tcPr>
                  <w:tcW w:w="567" w:type="dxa"/>
                  <w:vMerge/>
                  <w:tcBorders>
                    <w:top w:val="nil"/>
                    <w:left w:val="nil"/>
                    <w:bottom w:val="single" w:sz="4" w:space="0" w:color="auto"/>
                    <w:right w:val="single" w:sz="4" w:space="0" w:color="auto"/>
                  </w:tcBorders>
                </w:tcPr>
                <w:p w14:paraId="65C86C18" w14:textId="77777777" w:rsidR="00FF243F" w:rsidRPr="007956A1" w:rsidRDefault="00FF243F" w:rsidP="00751F7C">
                  <w:pPr>
                    <w:rPr>
                      <w:rFonts w:cs="Arial"/>
                      <w:bCs/>
                      <w:sz w:val="44"/>
                      <w:szCs w:val="44"/>
                    </w:rPr>
                  </w:pPr>
                </w:p>
              </w:tc>
              <w:tc>
                <w:tcPr>
                  <w:tcW w:w="567" w:type="dxa"/>
                  <w:tcBorders>
                    <w:top w:val="single" w:sz="4" w:space="0" w:color="auto"/>
                    <w:left w:val="single" w:sz="4" w:space="0" w:color="auto"/>
                    <w:bottom w:val="single" w:sz="4" w:space="0" w:color="auto"/>
                  </w:tcBorders>
                </w:tcPr>
                <w:p w14:paraId="65C86C19" w14:textId="77777777" w:rsidR="00FF243F" w:rsidRPr="007956A1" w:rsidRDefault="00FF243F" w:rsidP="00751F7C">
                  <w:pPr>
                    <w:rPr>
                      <w:rFonts w:cs="Arial"/>
                      <w:bCs/>
                      <w:sz w:val="46"/>
                      <w:szCs w:val="46"/>
                    </w:rPr>
                  </w:pPr>
                </w:p>
              </w:tc>
              <w:tc>
                <w:tcPr>
                  <w:tcW w:w="567" w:type="dxa"/>
                  <w:tcBorders>
                    <w:top w:val="single" w:sz="4" w:space="0" w:color="auto"/>
                    <w:bottom w:val="single" w:sz="4" w:space="0" w:color="auto"/>
                  </w:tcBorders>
                </w:tcPr>
                <w:p w14:paraId="65C86C1A" w14:textId="77777777" w:rsidR="00FF243F" w:rsidRPr="007956A1" w:rsidRDefault="00FF243F" w:rsidP="00751F7C">
                  <w:pPr>
                    <w:rPr>
                      <w:rFonts w:cs="Arial"/>
                      <w:bCs/>
                      <w:sz w:val="46"/>
                      <w:szCs w:val="46"/>
                    </w:rPr>
                  </w:pPr>
                </w:p>
              </w:tc>
              <w:tc>
                <w:tcPr>
                  <w:tcW w:w="567" w:type="dxa"/>
                  <w:tcBorders>
                    <w:top w:val="single" w:sz="4" w:space="0" w:color="auto"/>
                    <w:bottom w:val="single" w:sz="4" w:space="0" w:color="auto"/>
                  </w:tcBorders>
                </w:tcPr>
                <w:p w14:paraId="65C86C1B" w14:textId="77777777" w:rsidR="00FF243F" w:rsidRPr="007956A1" w:rsidRDefault="00FF243F" w:rsidP="00751F7C">
                  <w:pPr>
                    <w:rPr>
                      <w:rFonts w:cs="Arial"/>
                      <w:bCs/>
                      <w:sz w:val="46"/>
                      <w:szCs w:val="46"/>
                    </w:rPr>
                  </w:pPr>
                </w:p>
              </w:tc>
              <w:tc>
                <w:tcPr>
                  <w:tcW w:w="567" w:type="dxa"/>
                  <w:tcBorders>
                    <w:top w:val="single" w:sz="4" w:space="0" w:color="auto"/>
                    <w:bottom w:val="single" w:sz="4" w:space="0" w:color="auto"/>
                  </w:tcBorders>
                </w:tcPr>
                <w:p w14:paraId="65C86C1C" w14:textId="77777777" w:rsidR="00FF243F" w:rsidRPr="007956A1" w:rsidRDefault="00FF243F" w:rsidP="00751F7C">
                  <w:pPr>
                    <w:rPr>
                      <w:rFonts w:cs="Arial"/>
                      <w:bCs/>
                      <w:sz w:val="46"/>
                      <w:szCs w:val="46"/>
                    </w:rPr>
                  </w:pPr>
                </w:p>
              </w:tc>
            </w:tr>
            <w:tr w:rsidR="00FF243F" w:rsidRPr="007956A1" w14:paraId="65C86C23" w14:textId="77777777" w:rsidTr="00751F7C">
              <w:trPr>
                <w:jc w:val="center"/>
              </w:trPr>
              <w:tc>
                <w:tcPr>
                  <w:tcW w:w="567" w:type="dxa"/>
                  <w:tcBorders>
                    <w:top w:val="single" w:sz="4" w:space="0" w:color="auto"/>
                    <w:bottom w:val="single" w:sz="4" w:space="0" w:color="auto"/>
                    <w:right w:val="single" w:sz="4" w:space="0" w:color="auto"/>
                  </w:tcBorders>
                </w:tcPr>
                <w:p w14:paraId="65C86C1E" w14:textId="77777777" w:rsidR="00FF243F" w:rsidRPr="007956A1" w:rsidRDefault="00FF243F" w:rsidP="00751F7C">
                  <w:pPr>
                    <w:rPr>
                      <w:rFonts w:cs="Arial"/>
                      <w:bCs/>
                      <w:sz w:val="44"/>
                      <w:szCs w:val="44"/>
                    </w:rPr>
                  </w:pPr>
                </w:p>
              </w:tc>
              <w:tc>
                <w:tcPr>
                  <w:tcW w:w="567" w:type="dxa"/>
                  <w:tcBorders>
                    <w:top w:val="single" w:sz="4" w:space="0" w:color="auto"/>
                    <w:left w:val="single" w:sz="4" w:space="0" w:color="auto"/>
                    <w:bottom w:val="single" w:sz="4" w:space="0" w:color="auto"/>
                    <w:right w:val="single" w:sz="4" w:space="0" w:color="auto"/>
                  </w:tcBorders>
                </w:tcPr>
                <w:p w14:paraId="65C86C1F" w14:textId="77777777" w:rsidR="00FF243F" w:rsidRPr="007956A1" w:rsidRDefault="00FF243F" w:rsidP="00751F7C">
                  <w:pPr>
                    <w:rPr>
                      <w:rFonts w:cs="Arial"/>
                      <w:bCs/>
                      <w:sz w:val="46"/>
                      <w:szCs w:val="46"/>
                    </w:rPr>
                  </w:pPr>
                </w:p>
              </w:tc>
              <w:tc>
                <w:tcPr>
                  <w:tcW w:w="567" w:type="dxa"/>
                  <w:tcBorders>
                    <w:top w:val="single" w:sz="4" w:space="0" w:color="auto"/>
                    <w:left w:val="single" w:sz="4" w:space="0" w:color="auto"/>
                    <w:bottom w:val="single" w:sz="4" w:space="0" w:color="auto"/>
                    <w:right w:val="single" w:sz="4" w:space="0" w:color="auto"/>
                  </w:tcBorders>
                </w:tcPr>
                <w:p w14:paraId="65C86C20" w14:textId="77777777" w:rsidR="00FF243F" w:rsidRPr="007956A1" w:rsidRDefault="00FF243F" w:rsidP="00751F7C">
                  <w:pPr>
                    <w:rPr>
                      <w:rFonts w:cs="Arial"/>
                      <w:bCs/>
                      <w:sz w:val="46"/>
                      <w:szCs w:val="46"/>
                    </w:rPr>
                  </w:pPr>
                </w:p>
              </w:tc>
              <w:tc>
                <w:tcPr>
                  <w:tcW w:w="567" w:type="dxa"/>
                  <w:tcBorders>
                    <w:top w:val="single" w:sz="4" w:space="0" w:color="auto"/>
                    <w:left w:val="single" w:sz="4" w:space="0" w:color="auto"/>
                    <w:bottom w:val="nil"/>
                    <w:right w:val="nil"/>
                  </w:tcBorders>
                </w:tcPr>
                <w:p w14:paraId="65C86C21" w14:textId="77777777" w:rsidR="00FF243F" w:rsidRPr="007956A1" w:rsidRDefault="00FF243F" w:rsidP="00751F7C">
                  <w:pPr>
                    <w:rPr>
                      <w:rFonts w:cs="Arial"/>
                      <w:bCs/>
                      <w:sz w:val="46"/>
                      <w:szCs w:val="46"/>
                    </w:rPr>
                  </w:pPr>
                </w:p>
              </w:tc>
              <w:tc>
                <w:tcPr>
                  <w:tcW w:w="567" w:type="dxa"/>
                  <w:tcBorders>
                    <w:top w:val="single" w:sz="4" w:space="0" w:color="auto"/>
                    <w:left w:val="nil"/>
                    <w:bottom w:val="nil"/>
                    <w:right w:val="nil"/>
                  </w:tcBorders>
                </w:tcPr>
                <w:p w14:paraId="65C86C22" w14:textId="77777777" w:rsidR="00FF243F" w:rsidRPr="007956A1" w:rsidRDefault="00FF243F" w:rsidP="00751F7C">
                  <w:pPr>
                    <w:rPr>
                      <w:rFonts w:cs="Arial"/>
                      <w:bCs/>
                      <w:sz w:val="46"/>
                      <w:szCs w:val="46"/>
                    </w:rPr>
                  </w:pPr>
                </w:p>
              </w:tc>
            </w:tr>
            <w:tr w:rsidR="00FF243F" w:rsidRPr="007956A1" w14:paraId="65C86C29" w14:textId="77777777" w:rsidTr="00751F7C">
              <w:trPr>
                <w:jc w:val="center"/>
              </w:trPr>
              <w:tc>
                <w:tcPr>
                  <w:tcW w:w="567" w:type="dxa"/>
                  <w:tcBorders>
                    <w:top w:val="single" w:sz="4" w:space="0" w:color="auto"/>
                    <w:bottom w:val="single" w:sz="4" w:space="0" w:color="auto"/>
                    <w:right w:val="single" w:sz="4" w:space="0" w:color="auto"/>
                  </w:tcBorders>
                </w:tcPr>
                <w:p w14:paraId="65C86C24" w14:textId="77777777" w:rsidR="00FF243F" w:rsidRPr="007956A1" w:rsidRDefault="00FF243F" w:rsidP="00751F7C">
                  <w:pPr>
                    <w:rPr>
                      <w:rFonts w:cs="Arial"/>
                      <w:bCs/>
                      <w:sz w:val="44"/>
                      <w:szCs w:val="44"/>
                    </w:rPr>
                  </w:pPr>
                </w:p>
              </w:tc>
              <w:tc>
                <w:tcPr>
                  <w:tcW w:w="567" w:type="dxa"/>
                  <w:tcBorders>
                    <w:top w:val="single" w:sz="4" w:space="0" w:color="auto"/>
                    <w:left w:val="single" w:sz="4" w:space="0" w:color="auto"/>
                    <w:bottom w:val="single" w:sz="4" w:space="0" w:color="auto"/>
                    <w:right w:val="single" w:sz="4" w:space="0" w:color="auto"/>
                  </w:tcBorders>
                </w:tcPr>
                <w:p w14:paraId="65C86C25" w14:textId="77777777" w:rsidR="00FF243F" w:rsidRPr="007956A1" w:rsidRDefault="00FF243F" w:rsidP="00751F7C">
                  <w:pPr>
                    <w:rPr>
                      <w:rFonts w:cs="Arial"/>
                      <w:bCs/>
                      <w:sz w:val="46"/>
                      <w:szCs w:val="46"/>
                    </w:rPr>
                  </w:pPr>
                </w:p>
              </w:tc>
              <w:tc>
                <w:tcPr>
                  <w:tcW w:w="567" w:type="dxa"/>
                  <w:tcBorders>
                    <w:top w:val="single" w:sz="4" w:space="0" w:color="auto"/>
                    <w:left w:val="single" w:sz="4" w:space="0" w:color="auto"/>
                    <w:bottom w:val="single" w:sz="4" w:space="0" w:color="auto"/>
                    <w:right w:val="single" w:sz="4" w:space="0" w:color="auto"/>
                  </w:tcBorders>
                </w:tcPr>
                <w:p w14:paraId="65C86C26" w14:textId="77777777" w:rsidR="00FF243F" w:rsidRPr="007956A1" w:rsidRDefault="00FF243F" w:rsidP="00751F7C">
                  <w:pPr>
                    <w:rPr>
                      <w:rFonts w:cs="Arial"/>
                      <w:bCs/>
                      <w:sz w:val="46"/>
                      <w:szCs w:val="46"/>
                    </w:rPr>
                  </w:pPr>
                </w:p>
              </w:tc>
              <w:tc>
                <w:tcPr>
                  <w:tcW w:w="567" w:type="dxa"/>
                  <w:tcBorders>
                    <w:top w:val="nil"/>
                    <w:left w:val="single" w:sz="4" w:space="0" w:color="auto"/>
                    <w:bottom w:val="nil"/>
                    <w:right w:val="nil"/>
                  </w:tcBorders>
                </w:tcPr>
                <w:p w14:paraId="65C86C27" w14:textId="77777777" w:rsidR="00FF243F" w:rsidRPr="007956A1" w:rsidRDefault="00FF243F" w:rsidP="00751F7C">
                  <w:pPr>
                    <w:rPr>
                      <w:rFonts w:cs="Arial"/>
                      <w:bCs/>
                      <w:sz w:val="46"/>
                      <w:szCs w:val="46"/>
                    </w:rPr>
                  </w:pPr>
                </w:p>
              </w:tc>
              <w:tc>
                <w:tcPr>
                  <w:tcW w:w="567" w:type="dxa"/>
                  <w:tcBorders>
                    <w:top w:val="nil"/>
                    <w:left w:val="nil"/>
                    <w:bottom w:val="nil"/>
                    <w:right w:val="nil"/>
                  </w:tcBorders>
                </w:tcPr>
                <w:p w14:paraId="65C86C28" w14:textId="77777777" w:rsidR="00FF243F" w:rsidRPr="007956A1" w:rsidRDefault="00FF243F" w:rsidP="00751F7C">
                  <w:pPr>
                    <w:rPr>
                      <w:rFonts w:cs="Arial"/>
                      <w:bCs/>
                      <w:sz w:val="46"/>
                      <w:szCs w:val="46"/>
                    </w:rPr>
                  </w:pPr>
                </w:p>
              </w:tc>
            </w:tr>
            <w:tr w:rsidR="00FF243F" w:rsidRPr="007956A1" w14:paraId="65C86C2F" w14:textId="77777777" w:rsidTr="00751F7C">
              <w:trPr>
                <w:jc w:val="center"/>
              </w:trPr>
              <w:tc>
                <w:tcPr>
                  <w:tcW w:w="567" w:type="dxa"/>
                  <w:tcBorders>
                    <w:top w:val="single" w:sz="4" w:space="0" w:color="auto"/>
                    <w:right w:val="single" w:sz="4" w:space="0" w:color="auto"/>
                  </w:tcBorders>
                </w:tcPr>
                <w:p w14:paraId="65C86C2A" w14:textId="77777777" w:rsidR="00FF243F" w:rsidRPr="007956A1" w:rsidRDefault="00FF243F" w:rsidP="00751F7C">
                  <w:pPr>
                    <w:rPr>
                      <w:rFonts w:cs="Arial"/>
                      <w:bCs/>
                      <w:sz w:val="44"/>
                      <w:szCs w:val="44"/>
                    </w:rPr>
                  </w:pPr>
                </w:p>
              </w:tc>
              <w:tc>
                <w:tcPr>
                  <w:tcW w:w="567" w:type="dxa"/>
                  <w:tcBorders>
                    <w:top w:val="single" w:sz="4" w:space="0" w:color="auto"/>
                    <w:left w:val="single" w:sz="4" w:space="0" w:color="auto"/>
                    <w:right w:val="single" w:sz="4" w:space="0" w:color="auto"/>
                  </w:tcBorders>
                </w:tcPr>
                <w:p w14:paraId="65C86C2B" w14:textId="77777777" w:rsidR="00FF243F" w:rsidRPr="007956A1" w:rsidRDefault="00FF243F" w:rsidP="00751F7C">
                  <w:pPr>
                    <w:rPr>
                      <w:rFonts w:cs="Arial"/>
                      <w:bCs/>
                      <w:sz w:val="46"/>
                      <w:szCs w:val="46"/>
                    </w:rPr>
                  </w:pPr>
                </w:p>
              </w:tc>
              <w:tc>
                <w:tcPr>
                  <w:tcW w:w="567" w:type="dxa"/>
                  <w:tcBorders>
                    <w:top w:val="single" w:sz="4" w:space="0" w:color="auto"/>
                    <w:left w:val="single" w:sz="4" w:space="0" w:color="auto"/>
                    <w:right w:val="single" w:sz="4" w:space="0" w:color="auto"/>
                  </w:tcBorders>
                </w:tcPr>
                <w:p w14:paraId="65C86C2C" w14:textId="77777777" w:rsidR="00FF243F" w:rsidRPr="007956A1" w:rsidRDefault="00FF243F" w:rsidP="00751F7C">
                  <w:pPr>
                    <w:rPr>
                      <w:rFonts w:cs="Arial"/>
                      <w:bCs/>
                      <w:sz w:val="46"/>
                      <w:szCs w:val="46"/>
                    </w:rPr>
                  </w:pPr>
                </w:p>
              </w:tc>
              <w:tc>
                <w:tcPr>
                  <w:tcW w:w="567" w:type="dxa"/>
                  <w:tcBorders>
                    <w:top w:val="nil"/>
                    <w:left w:val="single" w:sz="4" w:space="0" w:color="auto"/>
                    <w:bottom w:val="nil"/>
                    <w:right w:val="nil"/>
                  </w:tcBorders>
                </w:tcPr>
                <w:p w14:paraId="65C86C2D" w14:textId="77777777" w:rsidR="00FF243F" w:rsidRPr="007956A1" w:rsidRDefault="00FF243F" w:rsidP="00751F7C">
                  <w:pPr>
                    <w:rPr>
                      <w:rFonts w:cs="Arial"/>
                      <w:bCs/>
                      <w:sz w:val="46"/>
                      <w:szCs w:val="46"/>
                    </w:rPr>
                  </w:pPr>
                </w:p>
              </w:tc>
              <w:tc>
                <w:tcPr>
                  <w:tcW w:w="567" w:type="dxa"/>
                  <w:tcBorders>
                    <w:top w:val="nil"/>
                    <w:left w:val="nil"/>
                    <w:bottom w:val="nil"/>
                    <w:right w:val="nil"/>
                  </w:tcBorders>
                </w:tcPr>
                <w:p w14:paraId="65C86C2E" w14:textId="77777777" w:rsidR="00FF243F" w:rsidRPr="007956A1" w:rsidRDefault="00FF243F" w:rsidP="00751F7C">
                  <w:pPr>
                    <w:rPr>
                      <w:rFonts w:cs="Arial"/>
                      <w:bCs/>
                      <w:sz w:val="46"/>
                      <w:szCs w:val="46"/>
                    </w:rPr>
                  </w:pPr>
                </w:p>
              </w:tc>
            </w:tr>
          </w:tbl>
          <w:p w14:paraId="65C86C30" w14:textId="77777777" w:rsidR="00FF243F" w:rsidRPr="007956A1" w:rsidRDefault="00FF243F" w:rsidP="00751F7C">
            <w:pPr>
              <w:rPr>
                <w:rFonts w:cs="Arial"/>
                <w:bCs/>
                <w:szCs w:val="28"/>
              </w:rPr>
            </w:pPr>
          </w:p>
          <w:p w14:paraId="65C86C31" w14:textId="77777777" w:rsidR="00FF243F" w:rsidRPr="007956A1" w:rsidRDefault="00FF243F" w:rsidP="00751F7C">
            <w:pPr>
              <w:jc w:val="center"/>
              <w:rPr>
                <w:rFonts w:cs="Arial"/>
                <w:bCs/>
                <w:szCs w:val="28"/>
              </w:rPr>
            </w:pPr>
            <w:r w:rsidRPr="007956A1">
              <w:rPr>
                <w:rFonts w:cs="Arial"/>
                <w:bCs/>
                <w:szCs w:val="28"/>
              </w:rPr>
              <w:t>Perimeter =   _____ cm</w:t>
            </w:r>
          </w:p>
        </w:tc>
        <w:tc>
          <w:tcPr>
            <w:tcW w:w="4763" w:type="dxa"/>
          </w:tcPr>
          <w:p w14:paraId="65C86C32" w14:textId="77777777" w:rsidR="00FF243F" w:rsidRPr="007956A1" w:rsidRDefault="00FF243F" w:rsidP="00751F7C">
            <w:pPr>
              <w:rPr>
                <w:rFonts w:cs="Arial"/>
                <w:bCs/>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
              <w:gridCol w:w="567"/>
              <w:gridCol w:w="567"/>
              <w:gridCol w:w="567"/>
              <w:gridCol w:w="567"/>
            </w:tblGrid>
            <w:tr w:rsidR="00FF243F" w:rsidRPr="007956A1" w14:paraId="65C86C38" w14:textId="77777777" w:rsidTr="00751F7C">
              <w:trPr>
                <w:jc w:val="center"/>
              </w:trPr>
              <w:tc>
                <w:tcPr>
                  <w:tcW w:w="567" w:type="dxa"/>
                  <w:tcBorders>
                    <w:right w:val="single" w:sz="4" w:space="0" w:color="auto"/>
                  </w:tcBorders>
                </w:tcPr>
                <w:p w14:paraId="65C86C33" w14:textId="77777777" w:rsidR="00FF243F" w:rsidRPr="007956A1" w:rsidRDefault="00FF243F" w:rsidP="00751F7C">
                  <w:pPr>
                    <w:rPr>
                      <w:rFonts w:cs="Arial"/>
                      <w:bCs/>
                      <w:sz w:val="46"/>
                      <w:szCs w:val="46"/>
                    </w:rPr>
                  </w:pPr>
                </w:p>
              </w:tc>
              <w:tc>
                <w:tcPr>
                  <w:tcW w:w="567" w:type="dxa"/>
                  <w:tcBorders>
                    <w:top w:val="nil"/>
                    <w:left w:val="single" w:sz="4" w:space="0" w:color="auto"/>
                    <w:bottom w:val="nil"/>
                    <w:right w:val="nil"/>
                  </w:tcBorders>
                </w:tcPr>
                <w:p w14:paraId="65C86C34" w14:textId="77777777" w:rsidR="00FF243F" w:rsidRPr="007956A1" w:rsidRDefault="00FF243F" w:rsidP="00751F7C">
                  <w:pPr>
                    <w:rPr>
                      <w:rFonts w:cs="Arial"/>
                      <w:bCs/>
                      <w:sz w:val="46"/>
                      <w:szCs w:val="46"/>
                    </w:rPr>
                  </w:pPr>
                </w:p>
              </w:tc>
              <w:tc>
                <w:tcPr>
                  <w:tcW w:w="567" w:type="dxa"/>
                  <w:tcBorders>
                    <w:top w:val="nil"/>
                    <w:left w:val="nil"/>
                    <w:bottom w:val="nil"/>
                    <w:right w:val="nil"/>
                  </w:tcBorders>
                </w:tcPr>
                <w:p w14:paraId="65C86C35" w14:textId="77777777" w:rsidR="00FF243F" w:rsidRPr="007956A1" w:rsidRDefault="00FF243F" w:rsidP="00751F7C">
                  <w:pPr>
                    <w:rPr>
                      <w:rFonts w:cs="Arial"/>
                      <w:bCs/>
                      <w:sz w:val="46"/>
                      <w:szCs w:val="46"/>
                    </w:rPr>
                  </w:pPr>
                </w:p>
              </w:tc>
              <w:tc>
                <w:tcPr>
                  <w:tcW w:w="567" w:type="dxa"/>
                  <w:tcBorders>
                    <w:top w:val="nil"/>
                    <w:left w:val="nil"/>
                    <w:bottom w:val="nil"/>
                    <w:right w:val="single" w:sz="4" w:space="0" w:color="auto"/>
                  </w:tcBorders>
                </w:tcPr>
                <w:p w14:paraId="65C86C36" w14:textId="77777777" w:rsidR="00FF243F" w:rsidRPr="007956A1" w:rsidRDefault="00FF243F" w:rsidP="00751F7C">
                  <w:pPr>
                    <w:rPr>
                      <w:rFonts w:cs="Arial"/>
                      <w:bCs/>
                      <w:sz w:val="46"/>
                      <w:szCs w:val="46"/>
                    </w:rPr>
                  </w:pPr>
                </w:p>
              </w:tc>
              <w:tc>
                <w:tcPr>
                  <w:tcW w:w="567" w:type="dxa"/>
                  <w:tcBorders>
                    <w:left w:val="single" w:sz="4" w:space="0" w:color="auto"/>
                  </w:tcBorders>
                </w:tcPr>
                <w:p w14:paraId="65C86C37" w14:textId="77777777" w:rsidR="00FF243F" w:rsidRPr="007956A1" w:rsidRDefault="00FF243F" w:rsidP="00751F7C">
                  <w:pPr>
                    <w:rPr>
                      <w:rFonts w:cs="Arial"/>
                      <w:bCs/>
                      <w:sz w:val="46"/>
                      <w:szCs w:val="46"/>
                    </w:rPr>
                  </w:pPr>
                </w:p>
              </w:tc>
            </w:tr>
            <w:tr w:rsidR="00FF243F" w:rsidRPr="007956A1" w14:paraId="65C86C3E" w14:textId="77777777" w:rsidTr="00751F7C">
              <w:trPr>
                <w:jc w:val="center"/>
              </w:trPr>
              <w:tc>
                <w:tcPr>
                  <w:tcW w:w="567" w:type="dxa"/>
                  <w:tcBorders>
                    <w:right w:val="single" w:sz="4" w:space="0" w:color="auto"/>
                  </w:tcBorders>
                </w:tcPr>
                <w:p w14:paraId="65C86C39" w14:textId="77777777" w:rsidR="00FF243F" w:rsidRPr="007956A1" w:rsidRDefault="00FF243F" w:rsidP="00751F7C">
                  <w:pPr>
                    <w:rPr>
                      <w:rFonts w:cs="Arial"/>
                      <w:bCs/>
                      <w:sz w:val="46"/>
                      <w:szCs w:val="46"/>
                    </w:rPr>
                  </w:pPr>
                </w:p>
              </w:tc>
              <w:tc>
                <w:tcPr>
                  <w:tcW w:w="567" w:type="dxa"/>
                  <w:tcBorders>
                    <w:top w:val="nil"/>
                    <w:left w:val="single" w:sz="4" w:space="0" w:color="auto"/>
                    <w:bottom w:val="nil"/>
                    <w:right w:val="nil"/>
                  </w:tcBorders>
                </w:tcPr>
                <w:p w14:paraId="65C86C3A" w14:textId="77777777" w:rsidR="00FF243F" w:rsidRPr="007956A1" w:rsidRDefault="00FF243F" w:rsidP="00751F7C">
                  <w:pPr>
                    <w:rPr>
                      <w:rFonts w:cs="Arial"/>
                      <w:bCs/>
                      <w:sz w:val="46"/>
                      <w:szCs w:val="46"/>
                    </w:rPr>
                  </w:pPr>
                </w:p>
              </w:tc>
              <w:tc>
                <w:tcPr>
                  <w:tcW w:w="567" w:type="dxa"/>
                  <w:tcBorders>
                    <w:top w:val="nil"/>
                    <w:left w:val="nil"/>
                    <w:bottom w:val="nil"/>
                    <w:right w:val="nil"/>
                  </w:tcBorders>
                </w:tcPr>
                <w:p w14:paraId="65C86C3B" w14:textId="77777777" w:rsidR="00FF243F" w:rsidRPr="007956A1" w:rsidRDefault="00FF243F" w:rsidP="00751F7C">
                  <w:pPr>
                    <w:rPr>
                      <w:rFonts w:cs="Arial"/>
                      <w:bCs/>
                      <w:sz w:val="46"/>
                      <w:szCs w:val="46"/>
                    </w:rPr>
                  </w:pPr>
                </w:p>
              </w:tc>
              <w:tc>
                <w:tcPr>
                  <w:tcW w:w="567" w:type="dxa"/>
                  <w:tcBorders>
                    <w:top w:val="nil"/>
                    <w:left w:val="nil"/>
                    <w:bottom w:val="nil"/>
                    <w:right w:val="single" w:sz="4" w:space="0" w:color="auto"/>
                  </w:tcBorders>
                </w:tcPr>
                <w:p w14:paraId="65C86C3C" w14:textId="77777777" w:rsidR="00FF243F" w:rsidRPr="007956A1" w:rsidRDefault="00FF243F" w:rsidP="00751F7C">
                  <w:pPr>
                    <w:rPr>
                      <w:rFonts w:cs="Arial"/>
                      <w:bCs/>
                      <w:sz w:val="46"/>
                      <w:szCs w:val="46"/>
                    </w:rPr>
                  </w:pPr>
                </w:p>
              </w:tc>
              <w:tc>
                <w:tcPr>
                  <w:tcW w:w="567" w:type="dxa"/>
                  <w:tcBorders>
                    <w:left w:val="single" w:sz="4" w:space="0" w:color="auto"/>
                  </w:tcBorders>
                </w:tcPr>
                <w:p w14:paraId="65C86C3D" w14:textId="77777777" w:rsidR="00FF243F" w:rsidRPr="007956A1" w:rsidRDefault="00FF243F" w:rsidP="00751F7C">
                  <w:pPr>
                    <w:rPr>
                      <w:rFonts w:cs="Arial"/>
                      <w:bCs/>
                      <w:sz w:val="46"/>
                      <w:szCs w:val="46"/>
                    </w:rPr>
                  </w:pPr>
                </w:p>
              </w:tc>
            </w:tr>
            <w:tr w:rsidR="00FF243F" w:rsidRPr="007956A1" w14:paraId="65C86C44" w14:textId="77777777" w:rsidTr="00751F7C">
              <w:trPr>
                <w:jc w:val="center"/>
              </w:trPr>
              <w:tc>
                <w:tcPr>
                  <w:tcW w:w="567" w:type="dxa"/>
                  <w:tcBorders>
                    <w:right w:val="single" w:sz="4" w:space="0" w:color="auto"/>
                  </w:tcBorders>
                </w:tcPr>
                <w:p w14:paraId="65C86C3F" w14:textId="77777777" w:rsidR="00FF243F" w:rsidRPr="007956A1" w:rsidRDefault="00FF243F" w:rsidP="00751F7C">
                  <w:pPr>
                    <w:rPr>
                      <w:rFonts w:cs="Arial"/>
                      <w:bCs/>
                      <w:sz w:val="46"/>
                      <w:szCs w:val="46"/>
                    </w:rPr>
                  </w:pPr>
                </w:p>
              </w:tc>
              <w:tc>
                <w:tcPr>
                  <w:tcW w:w="567" w:type="dxa"/>
                  <w:tcBorders>
                    <w:top w:val="nil"/>
                    <w:left w:val="single" w:sz="4" w:space="0" w:color="auto"/>
                    <w:bottom w:val="nil"/>
                    <w:right w:val="nil"/>
                  </w:tcBorders>
                </w:tcPr>
                <w:p w14:paraId="65C86C40" w14:textId="77777777" w:rsidR="00FF243F" w:rsidRPr="007956A1" w:rsidRDefault="00FF243F" w:rsidP="00751F7C">
                  <w:pPr>
                    <w:rPr>
                      <w:rFonts w:cs="Arial"/>
                      <w:bCs/>
                      <w:sz w:val="46"/>
                      <w:szCs w:val="46"/>
                    </w:rPr>
                  </w:pPr>
                </w:p>
              </w:tc>
              <w:tc>
                <w:tcPr>
                  <w:tcW w:w="567" w:type="dxa"/>
                  <w:tcBorders>
                    <w:top w:val="nil"/>
                    <w:left w:val="nil"/>
                    <w:bottom w:val="nil"/>
                    <w:right w:val="nil"/>
                  </w:tcBorders>
                </w:tcPr>
                <w:p w14:paraId="65C86C41" w14:textId="77777777" w:rsidR="00FF243F" w:rsidRPr="007956A1" w:rsidRDefault="00FF243F" w:rsidP="00751F7C">
                  <w:pPr>
                    <w:rPr>
                      <w:rFonts w:cs="Arial"/>
                      <w:bCs/>
                      <w:sz w:val="46"/>
                      <w:szCs w:val="46"/>
                    </w:rPr>
                  </w:pPr>
                </w:p>
              </w:tc>
              <w:tc>
                <w:tcPr>
                  <w:tcW w:w="567" w:type="dxa"/>
                  <w:tcBorders>
                    <w:top w:val="nil"/>
                    <w:left w:val="nil"/>
                    <w:bottom w:val="nil"/>
                    <w:right w:val="single" w:sz="4" w:space="0" w:color="auto"/>
                  </w:tcBorders>
                </w:tcPr>
                <w:p w14:paraId="65C86C42" w14:textId="77777777" w:rsidR="00FF243F" w:rsidRPr="007956A1" w:rsidRDefault="00FF243F" w:rsidP="00751F7C">
                  <w:pPr>
                    <w:rPr>
                      <w:rFonts w:cs="Arial"/>
                      <w:bCs/>
                      <w:sz w:val="46"/>
                      <w:szCs w:val="46"/>
                    </w:rPr>
                  </w:pPr>
                </w:p>
              </w:tc>
              <w:tc>
                <w:tcPr>
                  <w:tcW w:w="567" w:type="dxa"/>
                  <w:tcBorders>
                    <w:left w:val="single" w:sz="4" w:space="0" w:color="auto"/>
                  </w:tcBorders>
                </w:tcPr>
                <w:p w14:paraId="65C86C43" w14:textId="77777777" w:rsidR="00FF243F" w:rsidRPr="007956A1" w:rsidRDefault="00FF243F" w:rsidP="00751F7C">
                  <w:pPr>
                    <w:rPr>
                      <w:rFonts w:cs="Arial"/>
                      <w:bCs/>
                      <w:sz w:val="46"/>
                      <w:szCs w:val="46"/>
                    </w:rPr>
                  </w:pPr>
                </w:p>
              </w:tc>
            </w:tr>
            <w:tr w:rsidR="00FF243F" w:rsidRPr="007956A1" w14:paraId="65C86C4A" w14:textId="77777777" w:rsidTr="00751F7C">
              <w:trPr>
                <w:jc w:val="center"/>
              </w:trPr>
              <w:tc>
                <w:tcPr>
                  <w:tcW w:w="567" w:type="dxa"/>
                  <w:tcBorders>
                    <w:bottom w:val="single" w:sz="4" w:space="0" w:color="auto"/>
                    <w:right w:val="single" w:sz="4" w:space="0" w:color="auto"/>
                  </w:tcBorders>
                </w:tcPr>
                <w:p w14:paraId="65C86C45" w14:textId="77777777" w:rsidR="00FF243F" w:rsidRPr="007956A1" w:rsidRDefault="00FF243F" w:rsidP="00751F7C">
                  <w:pPr>
                    <w:rPr>
                      <w:rFonts w:cs="Arial"/>
                      <w:bCs/>
                      <w:sz w:val="46"/>
                      <w:szCs w:val="46"/>
                    </w:rPr>
                  </w:pPr>
                </w:p>
              </w:tc>
              <w:tc>
                <w:tcPr>
                  <w:tcW w:w="567" w:type="dxa"/>
                  <w:tcBorders>
                    <w:top w:val="nil"/>
                    <w:left w:val="single" w:sz="4" w:space="0" w:color="auto"/>
                    <w:bottom w:val="single" w:sz="4" w:space="0" w:color="auto"/>
                    <w:right w:val="nil"/>
                  </w:tcBorders>
                </w:tcPr>
                <w:p w14:paraId="65C86C46" w14:textId="77777777" w:rsidR="00FF243F" w:rsidRPr="007956A1" w:rsidRDefault="00FF243F" w:rsidP="00751F7C">
                  <w:pPr>
                    <w:rPr>
                      <w:rFonts w:cs="Arial"/>
                      <w:bCs/>
                      <w:sz w:val="46"/>
                      <w:szCs w:val="46"/>
                    </w:rPr>
                  </w:pPr>
                </w:p>
              </w:tc>
              <w:tc>
                <w:tcPr>
                  <w:tcW w:w="567" w:type="dxa"/>
                  <w:tcBorders>
                    <w:top w:val="nil"/>
                    <w:left w:val="nil"/>
                    <w:bottom w:val="single" w:sz="4" w:space="0" w:color="auto"/>
                    <w:right w:val="nil"/>
                  </w:tcBorders>
                </w:tcPr>
                <w:p w14:paraId="65C86C47" w14:textId="77777777" w:rsidR="00FF243F" w:rsidRPr="007956A1" w:rsidRDefault="00FF243F" w:rsidP="00751F7C">
                  <w:pPr>
                    <w:rPr>
                      <w:rFonts w:cs="Arial"/>
                      <w:bCs/>
                      <w:sz w:val="46"/>
                      <w:szCs w:val="46"/>
                    </w:rPr>
                  </w:pPr>
                </w:p>
              </w:tc>
              <w:tc>
                <w:tcPr>
                  <w:tcW w:w="567" w:type="dxa"/>
                  <w:tcBorders>
                    <w:top w:val="nil"/>
                    <w:left w:val="nil"/>
                    <w:bottom w:val="single" w:sz="4" w:space="0" w:color="auto"/>
                    <w:right w:val="single" w:sz="4" w:space="0" w:color="auto"/>
                  </w:tcBorders>
                </w:tcPr>
                <w:p w14:paraId="65C86C48" w14:textId="77777777" w:rsidR="00FF243F" w:rsidRPr="007956A1" w:rsidRDefault="00FF243F" w:rsidP="00751F7C">
                  <w:pPr>
                    <w:rPr>
                      <w:rFonts w:cs="Arial"/>
                      <w:bCs/>
                      <w:sz w:val="46"/>
                      <w:szCs w:val="46"/>
                    </w:rPr>
                  </w:pPr>
                </w:p>
              </w:tc>
              <w:tc>
                <w:tcPr>
                  <w:tcW w:w="567" w:type="dxa"/>
                  <w:tcBorders>
                    <w:left w:val="single" w:sz="4" w:space="0" w:color="auto"/>
                    <w:bottom w:val="single" w:sz="4" w:space="0" w:color="auto"/>
                  </w:tcBorders>
                </w:tcPr>
                <w:p w14:paraId="65C86C49" w14:textId="77777777" w:rsidR="00FF243F" w:rsidRPr="007956A1" w:rsidRDefault="00FF243F" w:rsidP="00751F7C">
                  <w:pPr>
                    <w:rPr>
                      <w:rFonts w:cs="Arial"/>
                      <w:bCs/>
                      <w:sz w:val="46"/>
                      <w:szCs w:val="46"/>
                    </w:rPr>
                  </w:pPr>
                </w:p>
              </w:tc>
            </w:tr>
            <w:tr w:rsidR="00FF243F" w:rsidRPr="007956A1" w14:paraId="65C86C50" w14:textId="77777777" w:rsidTr="00751F7C">
              <w:trPr>
                <w:jc w:val="center"/>
              </w:trPr>
              <w:tc>
                <w:tcPr>
                  <w:tcW w:w="567" w:type="dxa"/>
                  <w:tcBorders>
                    <w:top w:val="single" w:sz="4" w:space="0" w:color="auto"/>
                  </w:tcBorders>
                </w:tcPr>
                <w:p w14:paraId="65C86C4B" w14:textId="77777777" w:rsidR="00FF243F" w:rsidRPr="007956A1" w:rsidRDefault="00FF243F" w:rsidP="00751F7C">
                  <w:pPr>
                    <w:rPr>
                      <w:rFonts w:cs="Arial"/>
                      <w:bCs/>
                      <w:sz w:val="46"/>
                      <w:szCs w:val="46"/>
                    </w:rPr>
                  </w:pPr>
                </w:p>
              </w:tc>
              <w:tc>
                <w:tcPr>
                  <w:tcW w:w="567" w:type="dxa"/>
                  <w:tcBorders>
                    <w:top w:val="single" w:sz="4" w:space="0" w:color="auto"/>
                  </w:tcBorders>
                </w:tcPr>
                <w:p w14:paraId="65C86C4C" w14:textId="77777777" w:rsidR="00FF243F" w:rsidRPr="007956A1" w:rsidRDefault="00FF243F" w:rsidP="00751F7C">
                  <w:pPr>
                    <w:rPr>
                      <w:rFonts w:cs="Arial"/>
                      <w:bCs/>
                      <w:sz w:val="46"/>
                      <w:szCs w:val="46"/>
                    </w:rPr>
                  </w:pPr>
                </w:p>
              </w:tc>
              <w:tc>
                <w:tcPr>
                  <w:tcW w:w="567" w:type="dxa"/>
                  <w:tcBorders>
                    <w:top w:val="single" w:sz="4" w:space="0" w:color="auto"/>
                  </w:tcBorders>
                </w:tcPr>
                <w:p w14:paraId="65C86C4D" w14:textId="77777777" w:rsidR="00FF243F" w:rsidRPr="007956A1" w:rsidRDefault="00FF243F" w:rsidP="00751F7C">
                  <w:pPr>
                    <w:rPr>
                      <w:rFonts w:cs="Arial"/>
                      <w:bCs/>
                      <w:sz w:val="46"/>
                      <w:szCs w:val="46"/>
                    </w:rPr>
                  </w:pPr>
                </w:p>
              </w:tc>
              <w:tc>
                <w:tcPr>
                  <w:tcW w:w="567" w:type="dxa"/>
                  <w:tcBorders>
                    <w:top w:val="single" w:sz="4" w:space="0" w:color="auto"/>
                  </w:tcBorders>
                </w:tcPr>
                <w:p w14:paraId="65C86C4E" w14:textId="77777777" w:rsidR="00FF243F" w:rsidRPr="007956A1" w:rsidRDefault="00FF243F" w:rsidP="00751F7C">
                  <w:pPr>
                    <w:rPr>
                      <w:rFonts w:cs="Arial"/>
                      <w:bCs/>
                      <w:sz w:val="46"/>
                      <w:szCs w:val="46"/>
                    </w:rPr>
                  </w:pPr>
                </w:p>
              </w:tc>
              <w:tc>
                <w:tcPr>
                  <w:tcW w:w="567" w:type="dxa"/>
                  <w:tcBorders>
                    <w:top w:val="single" w:sz="4" w:space="0" w:color="auto"/>
                  </w:tcBorders>
                </w:tcPr>
                <w:p w14:paraId="65C86C4F" w14:textId="77777777" w:rsidR="00FF243F" w:rsidRPr="007956A1" w:rsidRDefault="00FF243F" w:rsidP="00751F7C">
                  <w:pPr>
                    <w:rPr>
                      <w:rFonts w:cs="Arial"/>
                      <w:bCs/>
                      <w:sz w:val="46"/>
                      <w:szCs w:val="46"/>
                    </w:rPr>
                  </w:pPr>
                </w:p>
              </w:tc>
            </w:tr>
          </w:tbl>
          <w:p w14:paraId="65C86C51" w14:textId="77777777" w:rsidR="00FF243F" w:rsidRPr="007956A1" w:rsidRDefault="00FF243F" w:rsidP="00751F7C">
            <w:pPr>
              <w:rPr>
                <w:rFonts w:cs="Arial"/>
                <w:bCs/>
                <w:szCs w:val="28"/>
              </w:rPr>
            </w:pPr>
          </w:p>
          <w:p w14:paraId="65C86C52" w14:textId="77777777" w:rsidR="00FF243F" w:rsidRPr="007956A1" w:rsidRDefault="00FF243F" w:rsidP="00751F7C">
            <w:pPr>
              <w:jc w:val="center"/>
              <w:rPr>
                <w:rFonts w:cs="Arial"/>
                <w:bCs/>
                <w:szCs w:val="28"/>
              </w:rPr>
            </w:pPr>
            <w:r w:rsidRPr="007956A1">
              <w:rPr>
                <w:rFonts w:cs="Arial"/>
                <w:bCs/>
                <w:szCs w:val="28"/>
              </w:rPr>
              <w:t>Perimeter =   _____ cm</w:t>
            </w:r>
          </w:p>
        </w:tc>
      </w:tr>
    </w:tbl>
    <w:p w14:paraId="65C86C54" w14:textId="77777777" w:rsidR="00FF243F" w:rsidRPr="007956A1" w:rsidRDefault="00FF243F" w:rsidP="00FF243F">
      <w:pPr>
        <w:rPr>
          <w:rFonts w:ascii="Arial" w:hAnsi="Arial" w:cs="Arial"/>
          <w:b/>
          <w:szCs w:val="28"/>
        </w:rPr>
      </w:pPr>
    </w:p>
    <w:p w14:paraId="65C86C55" w14:textId="77777777" w:rsidR="00957EC3" w:rsidRDefault="00957EC3" w:rsidP="00FF243F">
      <w:pPr>
        <w:rPr>
          <w:rFonts w:ascii="Arial" w:hAnsi="Arial" w:cs="Arial"/>
          <w:b/>
          <w:szCs w:val="28"/>
        </w:rPr>
      </w:pPr>
    </w:p>
    <w:p w14:paraId="65C86C56" w14:textId="77777777" w:rsidR="00FF243F" w:rsidRDefault="00BD500A" w:rsidP="00FF243F">
      <w:pPr>
        <w:rPr>
          <w:szCs w:val="28"/>
        </w:rPr>
      </w:pPr>
      <w:r>
        <w:rPr>
          <w:rFonts w:ascii="Arial" w:hAnsi="Arial" w:cs="Arial"/>
          <w:b/>
          <w:szCs w:val="28"/>
        </w:rPr>
        <w:lastRenderedPageBreak/>
        <w:t>Activity 6</w:t>
      </w:r>
    </w:p>
    <w:p w14:paraId="65C86C57" w14:textId="77777777" w:rsidR="00BD500A" w:rsidRDefault="00FF243F" w:rsidP="00BD500A">
      <w:pPr>
        <w:pStyle w:val="Heading2"/>
        <w:ind w:right="-316"/>
      </w:pPr>
      <w:r>
        <w:rPr>
          <w:noProof/>
          <w:lang w:eastAsia="en-AU"/>
        </w:rPr>
        <w:drawing>
          <wp:inline distT="0" distB="0" distL="0" distR="0" wp14:anchorId="65C87C2D" wp14:editId="65C87C2E">
            <wp:extent cx="564515" cy="443865"/>
            <wp:effectExtent l="0" t="0" r="6985" b="0"/>
            <wp:docPr id="43" name="Picture 43"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bd06121_"/>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t>For you to do</w:t>
      </w:r>
      <w:r w:rsidR="00BD500A">
        <w:t xml:space="preserve"> – Standard units for measuring mass and capacity</w:t>
      </w:r>
    </w:p>
    <w:p w14:paraId="65C86C58" w14:textId="77777777" w:rsidR="00FF243F" w:rsidRDefault="00FF243F" w:rsidP="00FF243F">
      <w:pPr>
        <w:rPr>
          <w:szCs w:val="28"/>
        </w:rPr>
      </w:pPr>
    </w:p>
    <w:p w14:paraId="65C86C59" w14:textId="77777777" w:rsidR="00FF243F" w:rsidRDefault="00FF243F" w:rsidP="00BD500A">
      <w:r>
        <w:t>The litre is a standard unit for measuring capacity. Its sy</w:t>
      </w:r>
      <w:r w:rsidR="00BB48B9">
        <w:t xml:space="preserve">mbol is L. You can buy milk in </w:t>
      </w:r>
      <w:r>
        <w:t>1L containers. Sometimes for smaller amounts, millilitres (mL) are used. There are 1000 mL in a litre.</w:t>
      </w:r>
    </w:p>
    <w:p w14:paraId="65C86C5A" w14:textId="77777777" w:rsidR="00FF243F" w:rsidRDefault="00FF243F" w:rsidP="00BD500A"/>
    <w:p w14:paraId="65C86C5B" w14:textId="77777777" w:rsidR="00FF243F" w:rsidRDefault="00FF243F" w:rsidP="00BD500A">
      <w:r>
        <w:t xml:space="preserve">Mass is measured in </w:t>
      </w:r>
      <w:r w:rsidR="006C4784">
        <w:t>k</w:t>
      </w:r>
      <w:r>
        <w:t xml:space="preserve">ilograms. Its symbol is kg. A big block of butter weighs about ½ a kilogram. There are 1000 grams in a kg. </w:t>
      </w:r>
    </w:p>
    <w:p w14:paraId="65C86C5C" w14:textId="77777777" w:rsidR="00FF243F" w:rsidRDefault="00FF243F" w:rsidP="00BD500A">
      <w:r>
        <w:t xml:space="preserve">Look at the table below and colour the item with its matching estimate in the same colour. You will need 6 different coloured pencils / crayons. </w:t>
      </w:r>
    </w:p>
    <w:p w14:paraId="65C86C5D" w14:textId="77777777" w:rsidR="00FF243F" w:rsidRDefault="00FF243F" w:rsidP="00BD500A"/>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46"/>
        <w:gridCol w:w="2414"/>
      </w:tblGrid>
      <w:tr w:rsidR="00FF243F" w:rsidRPr="00300A5D" w14:paraId="65C86C60" w14:textId="77777777" w:rsidTr="00BD500A">
        <w:trPr>
          <w:trHeight w:val="413"/>
        </w:trPr>
        <w:tc>
          <w:tcPr>
            <w:tcW w:w="6946" w:type="dxa"/>
            <w:shd w:val="clear" w:color="auto" w:fill="auto"/>
          </w:tcPr>
          <w:p w14:paraId="65C86C5E" w14:textId="77777777" w:rsidR="00FF243F" w:rsidRPr="00300A5D" w:rsidRDefault="00FF243F" w:rsidP="00751F7C">
            <w:pPr>
              <w:jc w:val="center"/>
              <w:rPr>
                <w:szCs w:val="28"/>
              </w:rPr>
            </w:pPr>
            <w:r w:rsidRPr="00300A5D">
              <w:rPr>
                <w:szCs w:val="28"/>
              </w:rPr>
              <w:t>ITEM</w:t>
            </w:r>
          </w:p>
        </w:tc>
        <w:tc>
          <w:tcPr>
            <w:tcW w:w="2414" w:type="dxa"/>
            <w:shd w:val="clear" w:color="auto" w:fill="auto"/>
          </w:tcPr>
          <w:p w14:paraId="65C86C5F" w14:textId="77777777" w:rsidR="00FF243F" w:rsidRPr="00300A5D" w:rsidRDefault="00FF243F" w:rsidP="00751F7C">
            <w:pPr>
              <w:jc w:val="center"/>
              <w:rPr>
                <w:szCs w:val="28"/>
              </w:rPr>
            </w:pPr>
            <w:r w:rsidRPr="00300A5D">
              <w:rPr>
                <w:szCs w:val="28"/>
              </w:rPr>
              <w:t>ESTIMATE</w:t>
            </w:r>
          </w:p>
        </w:tc>
      </w:tr>
      <w:tr w:rsidR="00FF243F" w:rsidRPr="00300A5D" w14:paraId="65C86C63" w14:textId="77777777" w:rsidTr="00BD500A">
        <w:trPr>
          <w:trHeight w:val="720"/>
        </w:trPr>
        <w:tc>
          <w:tcPr>
            <w:tcW w:w="6946" w:type="dxa"/>
            <w:shd w:val="clear" w:color="auto" w:fill="auto"/>
            <w:vAlign w:val="center"/>
          </w:tcPr>
          <w:p w14:paraId="65C86C61" w14:textId="77777777" w:rsidR="00FF243F" w:rsidRPr="00300A5D" w:rsidRDefault="00BD500A" w:rsidP="00BD500A">
            <w:pPr>
              <w:jc w:val="center"/>
              <w:rPr>
                <w:szCs w:val="28"/>
              </w:rPr>
            </w:pPr>
            <w:r>
              <w:rPr>
                <w:szCs w:val="28"/>
              </w:rPr>
              <w:t>My height</w:t>
            </w:r>
          </w:p>
        </w:tc>
        <w:tc>
          <w:tcPr>
            <w:tcW w:w="2414" w:type="dxa"/>
            <w:shd w:val="clear" w:color="auto" w:fill="auto"/>
            <w:vAlign w:val="center"/>
          </w:tcPr>
          <w:p w14:paraId="65C86C62" w14:textId="77777777" w:rsidR="00FF243F" w:rsidRPr="00300A5D" w:rsidRDefault="00FF243F" w:rsidP="00BB48B9">
            <w:pPr>
              <w:jc w:val="center"/>
              <w:rPr>
                <w:szCs w:val="28"/>
              </w:rPr>
            </w:pPr>
            <w:r w:rsidRPr="00300A5D">
              <w:rPr>
                <w:szCs w:val="28"/>
              </w:rPr>
              <w:t>2L</w:t>
            </w:r>
          </w:p>
        </w:tc>
      </w:tr>
      <w:tr w:rsidR="00FF243F" w:rsidRPr="00300A5D" w14:paraId="65C86C66" w14:textId="77777777" w:rsidTr="00BD500A">
        <w:trPr>
          <w:trHeight w:val="720"/>
        </w:trPr>
        <w:tc>
          <w:tcPr>
            <w:tcW w:w="6946" w:type="dxa"/>
            <w:shd w:val="clear" w:color="auto" w:fill="auto"/>
            <w:vAlign w:val="center"/>
          </w:tcPr>
          <w:p w14:paraId="65C86C64" w14:textId="77777777" w:rsidR="00FF243F" w:rsidRPr="00300A5D" w:rsidRDefault="00BD500A" w:rsidP="00BD500A">
            <w:pPr>
              <w:jc w:val="center"/>
              <w:rPr>
                <w:szCs w:val="28"/>
              </w:rPr>
            </w:pPr>
            <w:r>
              <w:rPr>
                <w:szCs w:val="28"/>
              </w:rPr>
              <w:t>The length of a football field</w:t>
            </w:r>
          </w:p>
        </w:tc>
        <w:tc>
          <w:tcPr>
            <w:tcW w:w="2414" w:type="dxa"/>
            <w:shd w:val="clear" w:color="auto" w:fill="auto"/>
            <w:vAlign w:val="center"/>
          </w:tcPr>
          <w:p w14:paraId="65C86C65" w14:textId="77777777" w:rsidR="00FF243F" w:rsidRPr="00300A5D" w:rsidRDefault="00FF243F" w:rsidP="00BB48B9">
            <w:pPr>
              <w:jc w:val="center"/>
              <w:rPr>
                <w:szCs w:val="28"/>
              </w:rPr>
            </w:pPr>
            <w:r w:rsidRPr="00300A5D">
              <w:rPr>
                <w:szCs w:val="28"/>
              </w:rPr>
              <w:t>2kg</w:t>
            </w:r>
          </w:p>
        </w:tc>
      </w:tr>
      <w:tr w:rsidR="00FF243F" w:rsidRPr="00300A5D" w14:paraId="65C86C69" w14:textId="77777777" w:rsidTr="00BD500A">
        <w:trPr>
          <w:trHeight w:val="720"/>
        </w:trPr>
        <w:tc>
          <w:tcPr>
            <w:tcW w:w="6946" w:type="dxa"/>
            <w:shd w:val="clear" w:color="auto" w:fill="auto"/>
            <w:vAlign w:val="center"/>
          </w:tcPr>
          <w:p w14:paraId="65C86C67" w14:textId="77777777" w:rsidR="00FF243F" w:rsidRPr="00300A5D" w:rsidRDefault="00BD500A" w:rsidP="00BD500A">
            <w:pPr>
              <w:jc w:val="center"/>
              <w:rPr>
                <w:szCs w:val="28"/>
              </w:rPr>
            </w:pPr>
            <w:r>
              <w:rPr>
                <w:szCs w:val="28"/>
              </w:rPr>
              <w:t>Amount of water in a jug</w:t>
            </w:r>
          </w:p>
        </w:tc>
        <w:tc>
          <w:tcPr>
            <w:tcW w:w="2414" w:type="dxa"/>
            <w:shd w:val="clear" w:color="auto" w:fill="auto"/>
            <w:vAlign w:val="center"/>
          </w:tcPr>
          <w:p w14:paraId="65C86C68" w14:textId="77777777" w:rsidR="00FF243F" w:rsidRPr="00300A5D" w:rsidRDefault="00FF243F" w:rsidP="00BB48B9">
            <w:pPr>
              <w:jc w:val="center"/>
              <w:rPr>
                <w:szCs w:val="28"/>
              </w:rPr>
            </w:pPr>
            <w:r w:rsidRPr="00300A5D">
              <w:rPr>
                <w:szCs w:val="28"/>
              </w:rPr>
              <w:t>140cm</w:t>
            </w:r>
          </w:p>
        </w:tc>
      </w:tr>
      <w:tr w:rsidR="00FF243F" w:rsidRPr="00300A5D" w14:paraId="65C86C6C" w14:textId="77777777" w:rsidTr="00BD500A">
        <w:trPr>
          <w:trHeight w:val="720"/>
        </w:trPr>
        <w:tc>
          <w:tcPr>
            <w:tcW w:w="6946" w:type="dxa"/>
            <w:shd w:val="clear" w:color="auto" w:fill="auto"/>
            <w:vAlign w:val="center"/>
          </w:tcPr>
          <w:p w14:paraId="65C86C6A" w14:textId="77777777" w:rsidR="00FF243F" w:rsidRPr="00300A5D" w:rsidRDefault="00FF243F" w:rsidP="00BD500A">
            <w:pPr>
              <w:jc w:val="center"/>
              <w:rPr>
                <w:szCs w:val="28"/>
              </w:rPr>
            </w:pPr>
            <w:r w:rsidRPr="00300A5D">
              <w:rPr>
                <w:szCs w:val="28"/>
              </w:rPr>
              <w:t>Amoun</w:t>
            </w:r>
            <w:r w:rsidR="00BD500A">
              <w:rPr>
                <w:szCs w:val="28"/>
              </w:rPr>
              <w:t>t of medicine in a medicine cup</w:t>
            </w:r>
          </w:p>
        </w:tc>
        <w:tc>
          <w:tcPr>
            <w:tcW w:w="2414" w:type="dxa"/>
            <w:shd w:val="clear" w:color="auto" w:fill="auto"/>
            <w:vAlign w:val="center"/>
          </w:tcPr>
          <w:p w14:paraId="65C86C6B" w14:textId="77777777" w:rsidR="00FF243F" w:rsidRPr="00300A5D" w:rsidRDefault="00FF243F" w:rsidP="00BB48B9">
            <w:pPr>
              <w:jc w:val="center"/>
              <w:rPr>
                <w:szCs w:val="28"/>
              </w:rPr>
            </w:pPr>
            <w:r w:rsidRPr="00300A5D">
              <w:rPr>
                <w:szCs w:val="28"/>
              </w:rPr>
              <w:t>400g</w:t>
            </w:r>
          </w:p>
        </w:tc>
      </w:tr>
      <w:tr w:rsidR="00FF243F" w:rsidRPr="00300A5D" w14:paraId="65C86C6F" w14:textId="77777777" w:rsidTr="00BD500A">
        <w:trPr>
          <w:trHeight w:val="720"/>
        </w:trPr>
        <w:tc>
          <w:tcPr>
            <w:tcW w:w="6946" w:type="dxa"/>
            <w:shd w:val="clear" w:color="auto" w:fill="auto"/>
            <w:vAlign w:val="center"/>
          </w:tcPr>
          <w:p w14:paraId="65C86C6D" w14:textId="77777777" w:rsidR="00FF243F" w:rsidRPr="00300A5D" w:rsidRDefault="00BD500A" w:rsidP="00BD500A">
            <w:pPr>
              <w:jc w:val="center"/>
              <w:rPr>
                <w:szCs w:val="28"/>
              </w:rPr>
            </w:pPr>
            <w:r>
              <w:rPr>
                <w:szCs w:val="28"/>
              </w:rPr>
              <w:t>Amount in a can of tinned fruit</w:t>
            </w:r>
          </w:p>
        </w:tc>
        <w:tc>
          <w:tcPr>
            <w:tcW w:w="2414" w:type="dxa"/>
            <w:shd w:val="clear" w:color="auto" w:fill="auto"/>
            <w:vAlign w:val="center"/>
          </w:tcPr>
          <w:p w14:paraId="65C86C6E" w14:textId="77777777" w:rsidR="00FF243F" w:rsidRPr="00300A5D" w:rsidRDefault="00FF243F" w:rsidP="00BB48B9">
            <w:pPr>
              <w:jc w:val="center"/>
              <w:rPr>
                <w:szCs w:val="28"/>
              </w:rPr>
            </w:pPr>
            <w:r w:rsidRPr="00300A5D">
              <w:rPr>
                <w:szCs w:val="28"/>
              </w:rPr>
              <w:t>10mL</w:t>
            </w:r>
          </w:p>
        </w:tc>
      </w:tr>
      <w:tr w:rsidR="00FF243F" w:rsidRPr="00300A5D" w14:paraId="65C86C72" w14:textId="77777777" w:rsidTr="00BD500A">
        <w:trPr>
          <w:trHeight w:val="720"/>
        </w:trPr>
        <w:tc>
          <w:tcPr>
            <w:tcW w:w="6946" w:type="dxa"/>
            <w:shd w:val="clear" w:color="auto" w:fill="auto"/>
            <w:vAlign w:val="center"/>
          </w:tcPr>
          <w:p w14:paraId="65C86C70" w14:textId="77777777" w:rsidR="00FF243F" w:rsidRPr="00300A5D" w:rsidRDefault="00BD500A" w:rsidP="00BD500A">
            <w:pPr>
              <w:jc w:val="center"/>
              <w:rPr>
                <w:szCs w:val="28"/>
              </w:rPr>
            </w:pPr>
            <w:r>
              <w:rPr>
                <w:szCs w:val="28"/>
              </w:rPr>
              <w:t>Amount of sugar in a big bag</w:t>
            </w:r>
          </w:p>
        </w:tc>
        <w:tc>
          <w:tcPr>
            <w:tcW w:w="2414" w:type="dxa"/>
            <w:shd w:val="clear" w:color="auto" w:fill="auto"/>
            <w:vAlign w:val="center"/>
          </w:tcPr>
          <w:p w14:paraId="65C86C71" w14:textId="77777777" w:rsidR="00FF243F" w:rsidRPr="00300A5D" w:rsidRDefault="00FF243F" w:rsidP="00BB48B9">
            <w:pPr>
              <w:jc w:val="center"/>
              <w:rPr>
                <w:szCs w:val="28"/>
              </w:rPr>
            </w:pPr>
            <w:r w:rsidRPr="00300A5D">
              <w:rPr>
                <w:szCs w:val="28"/>
              </w:rPr>
              <w:t>100m</w:t>
            </w:r>
          </w:p>
        </w:tc>
      </w:tr>
    </w:tbl>
    <w:p w14:paraId="65C86C73" w14:textId="77777777" w:rsidR="00BD500A" w:rsidRDefault="00BD500A" w:rsidP="00FF243F">
      <w:pPr>
        <w:rPr>
          <w:szCs w:val="28"/>
        </w:rPr>
      </w:pPr>
      <w:r>
        <w:rPr>
          <w:szCs w:val="28"/>
        </w:rPr>
        <w:br w:type="page"/>
      </w:r>
    </w:p>
    <w:p w14:paraId="65C86C74" w14:textId="77777777" w:rsidR="00FF243F" w:rsidRPr="007956A1" w:rsidRDefault="00FF243F" w:rsidP="00FF243F">
      <w:pPr>
        <w:rPr>
          <w:rFonts w:ascii="Arial" w:hAnsi="Arial" w:cs="Arial"/>
          <w:b/>
          <w:szCs w:val="28"/>
        </w:rPr>
      </w:pPr>
      <w:r>
        <w:rPr>
          <w:rFonts w:ascii="Arial" w:hAnsi="Arial" w:cs="Arial"/>
          <w:b/>
          <w:szCs w:val="28"/>
        </w:rPr>
        <w:lastRenderedPageBreak/>
        <w:t>Activity 7</w:t>
      </w:r>
      <w:r w:rsidRPr="007956A1">
        <w:rPr>
          <w:rFonts w:ascii="Arial" w:hAnsi="Arial" w:cs="Arial"/>
          <w:b/>
          <w:szCs w:val="28"/>
        </w:rPr>
        <w:t xml:space="preserve"> </w:t>
      </w:r>
      <w:r w:rsidRPr="007956A1">
        <w:rPr>
          <w:rFonts w:ascii="MisterEarl BT" w:hAnsi="MisterEarl BT" w:cs="Arial"/>
          <w:b/>
          <w:szCs w:val="28"/>
        </w:rPr>
        <w:t>—</w:t>
      </w:r>
      <w:r w:rsidRPr="007956A1">
        <w:rPr>
          <w:rFonts w:ascii="Arial" w:hAnsi="Arial" w:cs="Arial"/>
          <w:b/>
          <w:szCs w:val="28"/>
        </w:rPr>
        <w:t xml:space="preserve"> Optional</w:t>
      </w:r>
    </w:p>
    <w:p w14:paraId="65C86C75" w14:textId="77777777" w:rsidR="00FF243F" w:rsidRPr="007956A1" w:rsidRDefault="00FF243F" w:rsidP="00FF243F">
      <w:pPr>
        <w:rPr>
          <w:b/>
        </w:rPr>
      </w:pPr>
      <w:r>
        <w:rPr>
          <w:noProof/>
          <w:lang w:val="en-AU" w:eastAsia="en-AU"/>
        </w:rPr>
        <w:drawing>
          <wp:inline distT="0" distB="0" distL="0" distR="0" wp14:anchorId="65C87C2F" wp14:editId="65C87C30">
            <wp:extent cx="564515" cy="443865"/>
            <wp:effectExtent l="0" t="0" r="6985" b="0"/>
            <wp:docPr id="42" name="Picture 42"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bd06121_"/>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7956A1">
        <w:rPr>
          <w:rFonts w:ascii="Arial" w:hAnsi="Arial" w:cs="Arial"/>
          <w:b/>
        </w:rPr>
        <w:t>For you to do</w:t>
      </w:r>
      <w:r w:rsidR="00BD500A">
        <w:rPr>
          <w:b/>
        </w:rPr>
        <w:t xml:space="preserve"> – </w:t>
      </w:r>
      <w:r w:rsidRPr="007956A1">
        <w:rPr>
          <w:rFonts w:ascii="Arial" w:hAnsi="Arial" w:cs="Arial"/>
          <w:b/>
          <w:szCs w:val="28"/>
        </w:rPr>
        <w:t>Estimating Distances: Outside</w:t>
      </w:r>
    </w:p>
    <w:p w14:paraId="65C86C76" w14:textId="77777777" w:rsidR="00FF243F" w:rsidRPr="007956A1" w:rsidRDefault="00FF243F" w:rsidP="00FF243F">
      <w:pPr>
        <w:ind w:right="-230"/>
        <w:rPr>
          <w:rFonts w:cs="Arial"/>
          <w:sz w:val="16"/>
          <w:szCs w:val="16"/>
        </w:rPr>
      </w:pPr>
    </w:p>
    <w:p w14:paraId="65C86C77" w14:textId="77777777" w:rsidR="00FF243F" w:rsidRPr="007956A1" w:rsidRDefault="00FF243F" w:rsidP="00FF243F">
      <w:pPr>
        <w:ind w:right="-230"/>
        <w:rPr>
          <w:rFonts w:cs="Arial"/>
          <w:szCs w:val="28"/>
        </w:rPr>
      </w:pPr>
      <w:r w:rsidRPr="007956A1">
        <w:rPr>
          <w:rFonts w:cs="Arial"/>
          <w:szCs w:val="28"/>
        </w:rPr>
        <w:t xml:space="preserve">This activity is optional. Do it if you have time. It is fun to do. </w:t>
      </w:r>
    </w:p>
    <w:p w14:paraId="65C86C78" w14:textId="77777777" w:rsidR="00FF243F" w:rsidRPr="007956A1" w:rsidRDefault="00FF243F" w:rsidP="00FF243F">
      <w:pPr>
        <w:ind w:right="-230"/>
        <w:rPr>
          <w:rFonts w:cs="Arial"/>
          <w:szCs w:val="28"/>
        </w:rPr>
      </w:pPr>
    </w:p>
    <w:p w14:paraId="65C86C79" w14:textId="77777777" w:rsidR="00FF243F" w:rsidRPr="007956A1" w:rsidRDefault="00FF243F" w:rsidP="00FF243F">
      <w:pPr>
        <w:ind w:right="-230"/>
        <w:rPr>
          <w:rFonts w:ascii="Arial" w:hAnsi="Arial" w:cs="Arial"/>
          <w:b/>
          <w:bCs/>
          <w:szCs w:val="28"/>
        </w:rPr>
      </w:pPr>
      <w:r w:rsidRPr="007956A1">
        <w:rPr>
          <w:rFonts w:ascii="Arial" w:hAnsi="Arial" w:cs="Arial"/>
          <w:b/>
          <w:bCs/>
          <w:szCs w:val="28"/>
        </w:rPr>
        <w:t xml:space="preserve">You will need: </w:t>
      </w:r>
    </w:p>
    <w:p w14:paraId="65C86C7A" w14:textId="77777777" w:rsidR="00FF243F" w:rsidRPr="007956A1" w:rsidRDefault="00FF243F" w:rsidP="00FF243F">
      <w:pPr>
        <w:ind w:right="-230"/>
        <w:rPr>
          <w:rFonts w:ascii="Arial" w:hAnsi="Arial" w:cs="Arial"/>
          <w:b/>
          <w:bCs/>
          <w:sz w:val="16"/>
          <w:szCs w:val="16"/>
        </w:rPr>
      </w:pPr>
    </w:p>
    <w:p w14:paraId="65C86C7B" w14:textId="55540F47" w:rsidR="00FF243F" w:rsidRPr="007956A1" w:rsidRDefault="00FF243F" w:rsidP="00FF243F">
      <w:pPr>
        <w:numPr>
          <w:ilvl w:val="0"/>
          <w:numId w:val="9"/>
        </w:numPr>
        <w:ind w:right="-230"/>
        <w:rPr>
          <w:rFonts w:cs="Arial"/>
          <w:szCs w:val="28"/>
        </w:rPr>
      </w:pPr>
      <w:r w:rsidRPr="007956A1">
        <w:rPr>
          <w:rFonts w:cs="Arial"/>
          <w:szCs w:val="28"/>
        </w:rPr>
        <w:t xml:space="preserve">a tape measure. If you do not have a long tape measure to measure distances of several metres, you can either use the one metre measures </w:t>
      </w:r>
      <w:r w:rsidRPr="007956A1">
        <w:rPr>
          <w:rFonts w:cs="Arial"/>
          <w:i/>
          <w:iCs/>
          <w:szCs w:val="28"/>
        </w:rPr>
        <w:t>or</w:t>
      </w:r>
      <w:r w:rsidRPr="007956A1">
        <w:rPr>
          <w:rFonts w:cs="Arial"/>
          <w:szCs w:val="28"/>
        </w:rPr>
        <w:t xml:space="preserve"> estimate and measure in footsteps.</w:t>
      </w:r>
    </w:p>
    <w:p w14:paraId="65C86C7C" w14:textId="77777777" w:rsidR="00FF243F" w:rsidRPr="007956A1" w:rsidRDefault="00FF243F" w:rsidP="00FF243F">
      <w:pPr>
        <w:ind w:right="-230"/>
        <w:rPr>
          <w:rFonts w:cs="Arial"/>
          <w:sz w:val="16"/>
          <w:szCs w:val="16"/>
        </w:rPr>
      </w:pPr>
    </w:p>
    <w:p w14:paraId="65C86C7D" w14:textId="14DB0A7C" w:rsidR="00FF243F" w:rsidRPr="007956A1" w:rsidRDefault="00FF243F" w:rsidP="00C60CB3">
      <w:pPr>
        <w:numPr>
          <w:ilvl w:val="0"/>
          <w:numId w:val="9"/>
        </w:numPr>
        <w:ind w:right="-46"/>
        <w:rPr>
          <w:rFonts w:cs="Arial"/>
          <w:szCs w:val="28"/>
        </w:rPr>
      </w:pPr>
      <w:r w:rsidRPr="007956A1">
        <w:rPr>
          <w:rFonts w:cs="Arial"/>
          <w:szCs w:val="28"/>
        </w:rPr>
        <w:t xml:space="preserve">a paper plane. </w:t>
      </w:r>
      <w:r w:rsidRPr="007956A1">
        <w:rPr>
          <w:rFonts w:cs="Arial"/>
          <w:iCs/>
          <w:szCs w:val="28"/>
        </w:rPr>
        <w:t xml:space="preserve">Use the paper dart </w:t>
      </w:r>
      <w:r w:rsidRPr="007956A1">
        <w:rPr>
          <w:rFonts w:cs="Arial"/>
          <w:szCs w:val="28"/>
        </w:rPr>
        <w:t>or e</w:t>
      </w:r>
      <w:r w:rsidRPr="007956A1">
        <w:rPr>
          <w:rFonts w:cs="Arial"/>
          <w:iCs/>
          <w:szCs w:val="28"/>
        </w:rPr>
        <w:t>xperiment with your own design. You can find lots of ideas by doing an internet search for paper planes.</w:t>
      </w:r>
    </w:p>
    <w:p w14:paraId="65C86C7E" w14:textId="77777777" w:rsidR="00FF243F" w:rsidRPr="007956A1" w:rsidRDefault="00FF243F" w:rsidP="00FF243F">
      <w:pPr>
        <w:ind w:right="-230"/>
        <w:rPr>
          <w:rFonts w:cs="Arial"/>
          <w:sz w:val="16"/>
          <w:szCs w:val="16"/>
        </w:rPr>
      </w:pPr>
    </w:p>
    <w:p w14:paraId="65C86C7F" w14:textId="77777777" w:rsidR="00FF243F" w:rsidRPr="007956A1" w:rsidRDefault="00FF243F" w:rsidP="00FF243F">
      <w:pPr>
        <w:numPr>
          <w:ilvl w:val="0"/>
          <w:numId w:val="9"/>
        </w:numPr>
        <w:ind w:right="-230"/>
        <w:rPr>
          <w:rFonts w:cs="Arial"/>
          <w:szCs w:val="28"/>
        </w:rPr>
      </w:pPr>
      <w:r w:rsidRPr="007956A1">
        <w:rPr>
          <w:rFonts w:cs="Arial"/>
          <w:szCs w:val="28"/>
        </w:rPr>
        <w:t>a piece of newspaper scrunched up into a ball</w:t>
      </w:r>
    </w:p>
    <w:p w14:paraId="65C86C80" w14:textId="77777777" w:rsidR="00FF243F" w:rsidRPr="007956A1" w:rsidRDefault="00FF243F" w:rsidP="00FF243F">
      <w:pPr>
        <w:ind w:right="-230"/>
        <w:rPr>
          <w:rFonts w:cs="Arial"/>
          <w:sz w:val="16"/>
          <w:szCs w:val="16"/>
        </w:rPr>
      </w:pPr>
    </w:p>
    <w:p w14:paraId="65C86C81" w14:textId="77777777" w:rsidR="00FF243F" w:rsidRPr="007956A1" w:rsidRDefault="00FF243F" w:rsidP="00FF243F">
      <w:pPr>
        <w:numPr>
          <w:ilvl w:val="0"/>
          <w:numId w:val="9"/>
        </w:numPr>
        <w:ind w:right="-230"/>
        <w:rPr>
          <w:rFonts w:cs="Arial"/>
          <w:szCs w:val="28"/>
        </w:rPr>
      </w:pPr>
      <w:r w:rsidRPr="007956A1">
        <w:rPr>
          <w:rFonts w:cs="Arial"/>
          <w:szCs w:val="28"/>
        </w:rPr>
        <w:t>a rubber band</w:t>
      </w:r>
    </w:p>
    <w:p w14:paraId="65C86C82" w14:textId="77777777" w:rsidR="00FF243F" w:rsidRPr="007956A1" w:rsidRDefault="00FF243F" w:rsidP="00FF243F">
      <w:pPr>
        <w:ind w:right="-230"/>
        <w:rPr>
          <w:rFonts w:cs="Arial"/>
          <w:sz w:val="16"/>
          <w:szCs w:val="16"/>
        </w:rPr>
      </w:pPr>
    </w:p>
    <w:p w14:paraId="65C86C83" w14:textId="77777777" w:rsidR="00FF243F" w:rsidRPr="007956A1" w:rsidRDefault="00FF243F" w:rsidP="00FF243F">
      <w:pPr>
        <w:numPr>
          <w:ilvl w:val="0"/>
          <w:numId w:val="9"/>
        </w:numPr>
        <w:ind w:right="-230"/>
        <w:rPr>
          <w:rFonts w:cs="Arial"/>
          <w:szCs w:val="28"/>
        </w:rPr>
      </w:pPr>
      <w:r w:rsidRPr="007956A1">
        <w:rPr>
          <w:rFonts w:cs="Arial"/>
          <w:szCs w:val="28"/>
        </w:rPr>
        <w:t>a leaf</w:t>
      </w:r>
    </w:p>
    <w:p w14:paraId="65C86C84" w14:textId="77777777" w:rsidR="00FF243F" w:rsidRPr="007956A1" w:rsidRDefault="00FF243F" w:rsidP="00FF243F">
      <w:pPr>
        <w:ind w:right="-230"/>
        <w:rPr>
          <w:rFonts w:cs="Arial"/>
          <w:szCs w:val="28"/>
        </w:rPr>
      </w:pPr>
    </w:p>
    <w:p w14:paraId="65C86C85" w14:textId="77777777" w:rsidR="00FF243F" w:rsidRPr="007956A1" w:rsidRDefault="00FF243F" w:rsidP="00FF243F">
      <w:pPr>
        <w:ind w:right="-230"/>
        <w:rPr>
          <w:rFonts w:cs="Arial"/>
          <w:szCs w:val="28"/>
        </w:rPr>
      </w:pPr>
      <w:r w:rsidRPr="007956A1">
        <w:rPr>
          <w:rFonts w:cs="Arial"/>
          <w:szCs w:val="28"/>
        </w:rPr>
        <w:t xml:space="preserve">Ask your supervisor for advice about where you should work. You will need a flat area that is large enough to throw the objects listed above. </w:t>
      </w:r>
    </w:p>
    <w:p w14:paraId="65C86C86" w14:textId="77777777" w:rsidR="00FF243F" w:rsidRPr="007956A1" w:rsidRDefault="00FF243F" w:rsidP="00FF243F">
      <w:pPr>
        <w:ind w:right="-230"/>
        <w:rPr>
          <w:rFonts w:cs="Arial"/>
          <w:szCs w:val="28"/>
        </w:rPr>
      </w:pPr>
    </w:p>
    <w:p w14:paraId="65C86C87" w14:textId="77777777" w:rsidR="00BD500A" w:rsidRPr="007956A1" w:rsidRDefault="00BD500A" w:rsidP="00BD500A">
      <w:pPr>
        <w:ind w:right="-230"/>
      </w:pPr>
      <w:r>
        <w:rPr>
          <w:noProof/>
          <w:lang w:val="en-AU" w:eastAsia="en-AU"/>
        </w:rPr>
        <w:drawing>
          <wp:anchor distT="0" distB="0" distL="114300" distR="114300" simplePos="0" relativeHeight="251712512" behindDoc="0" locked="0" layoutInCell="1" allowOverlap="1" wp14:anchorId="65C87C31" wp14:editId="65C87C32">
            <wp:simplePos x="0" y="0"/>
            <wp:positionH relativeFrom="column">
              <wp:posOffset>588645</wp:posOffset>
            </wp:positionH>
            <wp:positionV relativeFrom="paragraph">
              <wp:posOffset>50800</wp:posOffset>
            </wp:positionV>
            <wp:extent cx="1855470" cy="1116330"/>
            <wp:effectExtent l="0" t="0" r="0" b="7620"/>
            <wp:wrapNone/>
            <wp:docPr id="41" name="Picture 41" descr="paper plan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paper plane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855470" cy="111633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cs="Arial"/>
          <w:b/>
          <w:noProof/>
          <w:szCs w:val="28"/>
          <w:lang w:val="en-AU" w:eastAsia="en-AU"/>
        </w:rPr>
        <w:drawing>
          <wp:anchor distT="0" distB="0" distL="114300" distR="114300" simplePos="0" relativeHeight="251711488" behindDoc="0" locked="0" layoutInCell="1" allowOverlap="1" wp14:anchorId="65C87C33" wp14:editId="65C87C34">
            <wp:simplePos x="0" y="0"/>
            <wp:positionH relativeFrom="column">
              <wp:posOffset>3305810</wp:posOffset>
            </wp:positionH>
            <wp:positionV relativeFrom="paragraph">
              <wp:posOffset>48895</wp:posOffset>
            </wp:positionV>
            <wp:extent cx="1855470" cy="981710"/>
            <wp:effectExtent l="0" t="0" r="0" b="0"/>
            <wp:wrapNone/>
            <wp:docPr id="40" name="Picture 40" descr="NATPL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NATPL02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855470" cy="9817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C86C88" w14:textId="77777777" w:rsidR="00BD500A" w:rsidRPr="007956A1" w:rsidRDefault="00BD500A" w:rsidP="00BD500A">
      <w:pPr>
        <w:ind w:right="-230"/>
      </w:pPr>
    </w:p>
    <w:p w14:paraId="65C86C89" w14:textId="77777777" w:rsidR="00BD500A" w:rsidRPr="00300A5D" w:rsidRDefault="00BD500A" w:rsidP="00BD500A">
      <w:pPr>
        <w:ind w:right="-230"/>
        <w:rPr>
          <w:rFonts w:ascii="Arial" w:hAnsi="Arial" w:cs="Arial"/>
          <w:b/>
          <w:szCs w:val="28"/>
        </w:rPr>
      </w:pPr>
    </w:p>
    <w:p w14:paraId="65C86C8A" w14:textId="77777777" w:rsidR="00BD500A" w:rsidRPr="00300A5D" w:rsidRDefault="00BD500A" w:rsidP="00751F7C">
      <w:pPr>
        <w:tabs>
          <w:tab w:val="left" w:pos="4763"/>
        </w:tabs>
        <w:ind w:right="-230"/>
        <w:rPr>
          <w:rFonts w:ascii="Arial" w:hAnsi="Arial" w:cs="Arial"/>
          <w:b/>
          <w:szCs w:val="28"/>
        </w:rPr>
      </w:pPr>
    </w:p>
    <w:p w14:paraId="65C86C8B" w14:textId="77777777" w:rsidR="00BD500A" w:rsidRPr="00300A5D" w:rsidRDefault="00BD500A" w:rsidP="00BD500A">
      <w:pPr>
        <w:ind w:right="-230"/>
        <w:rPr>
          <w:rFonts w:ascii="Arial" w:hAnsi="Arial" w:cs="Arial"/>
          <w:b/>
          <w:szCs w:val="28"/>
        </w:rPr>
      </w:pPr>
    </w:p>
    <w:p w14:paraId="65C86C8C" w14:textId="77777777" w:rsidR="00BD500A" w:rsidRPr="00300A5D" w:rsidRDefault="00BD500A" w:rsidP="00BD500A">
      <w:pPr>
        <w:ind w:right="-230"/>
        <w:rPr>
          <w:rFonts w:ascii="Arial" w:hAnsi="Arial" w:cs="Arial"/>
          <w:b/>
          <w:szCs w:val="28"/>
        </w:rPr>
      </w:pPr>
    </w:p>
    <w:p w14:paraId="65C86C8D" w14:textId="77777777" w:rsidR="00BD500A" w:rsidRDefault="00BD500A" w:rsidP="00751F7C">
      <w:pPr>
        <w:ind w:right="-230"/>
        <w:rPr>
          <w:rFonts w:ascii="Arial" w:hAnsi="Arial" w:cs="Arial"/>
          <w:b/>
          <w:szCs w:val="28"/>
        </w:rPr>
      </w:pPr>
      <w:r>
        <w:rPr>
          <w:rFonts w:ascii="Arial" w:hAnsi="Arial" w:cs="Arial"/>
          <w:b/>
          <w:noProof/>
          <w:szCs w:val="28"/>
          <w:lang w:val="en-AU" w:eastAsia="en-AU"/>
        </w:rPr>
        <w:drawing>
          <wp:anchor distT="0" distB="0" distL="114300" distR="114300" simplePos="0" relativeHeight="251713536" behindDoc="0" locked="0" layoutInCell="1" allowOverlap="1" wp14:anchorId="65C87C35" wp14:editId="65C87C36">
            <wp:simplePos x="0" y="0"/>
            <wp:positionH relativeFrom="column">
              <wp:posOffset>1784985</wp:posOffset>
            </wp:positionH>
            <wp:positionV relativeFrom="paragraph">
              <wp:posOffset>78105</wp:posOffset>
            </wp:positionV>
            <wp:extent cx="1922780" cy="1452245"/>
            <wp:effectExtent l="0" t="0" r="1270" b="0"/>
            <wp:wrapNone/>
            <wp:docPr id="39" name="Picture 39" descr="rubber ba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rubber band"/>
                    <pic:cNvPicPr>
                      <a:picLocks noChangeAspect="1" noChangeArrowheads="1"/>
                    </pic:cNvPicPr>
                  </pic:nvPicPr>
                  <pic:blipFill>
                    <a:blip r:embed="rId69">
                      <a:lum bright="4000" contrast="4000"/>
                      <a:extLst>
                        <a:ext uri="{28A0092B-C50C-407E-A947-70E740481C1C}">
                          <a14:useLocalDpi xmlns:a14="http://schemas.microsoft.com/office/drawing/2010/main" val="0"/>
                        </a:ext>
                      </a:extLst>
                    </a:blip>
                    <a:srcRect/>
                    <a:stretch>
                      <a:fillRect/>
                    </a:stretch>
                  </pic:blipFill>
                  <pic:spPr bwMode="auto">
                    <a:xfrm>
                      <a:off x="0" y="0"/>
                      <a:ext cx="1922780" cy="14522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C86C8E" w14:textId="77777777" w:rsidR="00BD500A" w:rsidRDefault="00BD500A" w:rsidP="00751F7C">
      <w:pPr>
        <w:ind w:right="-230"/>
        <w:rPr>
          <w:rFonts w:ascii="Arial" w:hAnsi="Arial" w:cs="Arial"/>
          <w:b/>
          <w:szCs w:val="28"/>
        </w:rPr>
      </w:pPr>
    </w:p>
    <w:p w14:paraId="65C86C8F" w14:textId="77777777" w:rsidR="00BD500A" w:rsidRDefault="00BD500A" w:rsidP="00751F7C">
      <w:pPr>
        <w:ind w:right="-230"/>
        <w:rPr>
          <w:rFonts w:ascii="Arial" w:hAnsi="Arial" w:cs="Arial"/>
          <w:b/>
          <w:szCs w:val="28"/>
        </w:rPr>
      </w:pPr>
    </w:p>
    <w:p w14:paraId="65C86C90" w14:textId="77777777" w:rsidR="00BD500A" w:rsidRDefault="00BD500A" w:rsidP="00751F7C">
      <w:pPr>
        <w:ind w:right="-230"/>
        <w:rPr>
          <w:rFonts w:ascii="Arial" w:hAnsi="Arial" w:cs="Arial"/>
          <w:b/>
          <w:szCs w:val="28"/>
        </w:rPr>
      </w:pPr>
    </w:p>
    <w:p w14:paraId="65C86C91" w14:textId="77777777" w:rsidR="00BD500A" w:rsidRDefault="00BD500A" w:rsidP="00751F7C">
      <w:pPr>
        <w:ind w:right="-230"/>
        <w:rPr>
          <w:rFonts w:ascii="Arial" w:hAnsi="Arial" w:cs="Arial"/>
          <w:b/>
          <w:szCs w:val="28"/>
        </w:rPr>
      </w:pPr>
    </w:p>
    <w:p w14:paraId="65C86C92" w14:textId="77777777" w:rsidR="00BD500A" w:rsidRDefault="00BD500A" w:rsidP="00751F7C">
      <w:pPr>
        <w:ind w:right="-230"/>
        <w:rPr>
          <w:rFonts w:ascii="Arial" w:hAnsi="Arial" w:cs="Arial"/>
          <w:b/>
          <w:szCs w:val="28"/>
        </w:rPr>
      </w:pPr>
    </w:p>
    <w:p w14:paraId="65C86C93" w14:textId="77777777" w:rsidR="00BD500A" w:rsidRDefault="00BD500A" w:rsidP="00751F7C">
      <w:pPr>
        <w:ind w:right="-230"/>
        <w:rPr>
          <w:rFonts w:ascii="Arial" w:hAnsi="Arial" w:cs="Arial"/>
          <w:b/>
          <w:szCs w:val="28"/>
        </w:rPr>
      </w:pPr>
    </w:p>
    <w:p w14:paraId="65C86C94" w14:textId="77777777" w:rsidR="00BD500A" w:rsidRPr="00300A5D" w:rsidRDefault="00BD500A" w:rsidP="00751F7C">
      <w:pPr>
        <w:ind w:right="-230"/>
        <w:rPr>
          <w:rFonts w:ascii="Arial" w:hAnsi="Arial" w:cs="Arial"/>
          <w:b/>
          <w:szCs w:val="28"/>
        </w:rPr>
      </w:pPr>
    </w:p>
    <w:p w14:paraId="65C86C95" w14:textId="77777777" w:rsidR="00BD500A" w:rsidRPr="00300A5D" w:rsidRDefault="00BD500A" w:rsidP="00751F7C">
      <w:pPr>
        <w:ind w:right="-230"/>
        <w:rPr>
          <w:rFonts w:cs="Arial"/>
          <w:szCs w:val="28"/>
        </w:rPr>
      </w:pPr>
      <w:r w:rsidRPr="00300A5D">
        <w:rPr>
          <w:rFonts w:cs="Arial"/>
          <w:szCs w:val="28"/>
        </w:rPr>
        <w:t>Be careful not to shoot towards anyone when you throw the rubber band.</w:t>
      </w:r>
    </w:p>
    <w:p w14:paraId="65C86C96" w14:textId="77777777" w:rsidR="00FF243F" w:rsidRPr="007956A1" w:rsidRDefault="00FF243F" w:rsidP="00BD500A"/>
    <w:p w14:paraId="65C86C97" w14:textId="77777777" w:rsidR="00BD500A" w:rsidRDefault="00FF243F" w:rsidP="00BD500A">
      <w:r w:rsidRPr="007956A1">
        <w:t>This activity is continued on the next page.</w:t>
      </w:r>
    </w:p>
    <w:p w14:paraId="65C86C98" w14:textId="77777777" w:rsidR="00FF243F" w:rsidRDefault="00FF243F" w:rsidP="00BD500A">
      <w:pPr>
        <w:pStyle w:val="Heading2"/>
      </w:pPr>
      <w:r w:rsidRPr="007956A1">
        <w:br w:type="page"/>
      </w:r>
      <w:r w:rsidR="00770A71">
        <w:lastRenderedPageBreak/>
        <w:t>Activity 7</w:t>
      </w:r>
      <w:r w:rsidR="00BD500A">
        <w:t xml:space="preserve"> continued</w:t>
      </w:r>
    </w:p>
    <w:p w14:paraId="65C86C99" w14:textId="77777777" w:rsidR="00BD500A" w:rsidRPr="007956A1" w:rsidRDefault="00BD500A" w:rsidP="00BD500A"/>
    <w:p w14:paraId="65C86C9A" w14:textId="77777777" w:rsidR="00FF243F" w:rsidRPr="007956A1" w:rsidRDefault="00FF243F" w:rsidP="00FF243F">
      <w:pPr>
        <w:ind w:right="-230"/>
        <w:rPr>
          <w:rFonts w:ascii="Arial" w:hAnsi="Arial" w:cs="Arial"/>
          <w:b/>
          <w:szCs w:val="28"/>
        </w:rPr>
      </w:pPr>
      <w:r w:rsidRPr="007956A1">
        <w:rPr>
          <w:rFonts w:ascii="Arial" w:hAnsi="Arial" w:cs="Arial"/>
          <w:b/>
          <w:szCs w:val="28"/>
        </w:rPr>
        <w:t>Instructions:</w:t>
      </w:r>
    </w:p>
    <w:p w14:paraId="65C86C9B" w14:textId="77777777" w:rsidR="00FF243F" w:rsidRPr="007956A1" w:rsidRDefault="00FF243F" w:rsidP="00FF243F">
      <w:pPr>
        <w:ind w:right="-230"/>
        <w:rPr>
          <w:rFonts w:ascii="Arial" w:hAnsi="Arial" w:cs="Arial"/>
          <w:b/>
          <w:sz w:val="8"/>
          <w:szCs w:val="8"/>
        </w:rPr>
      </w:pPr>
    </w:p>
    <w:p w14:paraId="65C86C9C" w14:textId="77777777" w:rsidR="00FF243F" w:rsidRPr="007956A1" w:rsidRDefault="00FF243F" w:rsidP="00FF243F">
      <w:pPr>
        <w:numPr>
          <w:ilvl w:val="0"/>
          <w:numId w:val="8"/>
        </w:numPr>
        <w:spacing w:line="360" w:lineRule="auto"/>
        <w:ind w:left="714" w:right="-232" w:hanging="357"/>
        <w:rPr>
          <w:szCs w:val="28"/>
        </w:rPr>
      </w:pPr>
      <w:r w:rsidRPr="007956A1">
        <w:rPr>
          <w:rFonts w:cs="Arial"/>
          <w:szCs w:val="28"/>
        </w:rPr>
        <w:t xml:space="preserve">Mark a line that you will stand behind to throw the objects. </w:t>
      </w:r>
    </w:p>
    <w:p w14:paraId="65C86C9D" w14:textId="77777777" w:rsidR="00FF243F" w:rsidRPr="007956A1" w:rsidRDefault="00FF243F" w:rsidP="00FF243F">
      <w:pPr>
        <w:numPr>
          <w:ilvl w:val="0"/>
          <w:numId w:val="8"/>
        </w:numPr>
        <w:spacing w:line="360" w:lineRule="auto"/>
        <w:ind w:left="714" w:right="-232" w:hanging="357"/>
        <w:rPr>
          <w:szCs w:val="28"/>
        </w:rPr>
      </w:pPr>
      <w:r w:rsidRPr="007956A1">
        <w:rPr>
          <w:szCs w:val="28"/>
        </w:rPr>
        <w:t>Stand behind the starting line and throw the first object.</w:t>
      </w:r>
    </w:p>
    <w:p w14:paraId="65C86C9E" w14:textId="77777777" w:rsidR="00FF243F" w:rsidRPr="007956A1" w:rsidRDefault="00FF243F" w:rsidP="00FF243F">
      <w:pPr>
        <w:numPr>
          <w:ilvl w:val="0"/>
          <w:numId w:val="8"/>
        </w:numPr>
        <w:spacing w:line="360" w:lineRule="auto"/>
        <w:ind w:left="714" w:right="-232" w:hanging="357"/>
        <w:rPr>
          <w:szCs w:val="28"/>
        </w:rPr>
      </w:pPr>
      <w:r w:rsidRPr="007956A1">
        <w:rPr>
          <w:szCs w:val="28"/>
        </w:rPr>
        <w:t>Estimate the distance in metres (or footsteps).</w:t>
      </w:r>
    </w:p>
    <w:p w14:paraId="65C86C9F" w14:textId="77777777" w:rsidR="00FF243F" w:rsidRPr="007956A1" w:rsidRDefault="00FF243F" w:rsidP="00FF243F">
      <w:pPr>
        <w:numPr>
          <w:ilvl w:val="0"/>
          <w:numId w:val="8"/>
        </w:numPr>
        <w:spacing w:line="360" w:lineRule="auto"/>
        <w:ind w:left="714" w:right="-232" w:hanging="357"/>
        <w:rPr>
          <w:rFonts w:ascii="Arial" w:hAnsi="Arial" w:cs="Arial"/>
          <w:szCs w:val="28"/>
        </w:rPr>
      </w:pPr>
      <w:r w:rsidRPr="007956A1">
        <w:rPr>
          <w:szCs w:val="28"/>
        </w:rPr>
        <w:t>Measure the distance in metres (or footsteps).</w:t>
      </w:r>
    </w:p>
    <w:p w14:paraId="65C86CA0" w14:textId="77777777" w:rsidR="00FF243F" w:rsidRPr="007956A1" w:rsidRDefault="00FF243F" w:rsidP="00FF243F">
      <w:pPr>
        <w:numPr>
          <w:ilvl w:val="0"/>
          <w:numId w:val="8"/>
        </w:numPr>
        <w:spacing w:line="360" w:lineRule="auto"/>
        <w:ind w:left="714" w:right="-232" w:hanging="357"/>
        <w:rPr>
          <w:rFonts w:ascii="Arial" w:hAnsi="Arial" w:cs="Arial"/>
          <w:szCs w:val="28"/>
        </w:rPr>
      </w:pPr>
      <w:r w:rsidRPr="007956A1">
        <w:rPr>
          <w:szCs w:val="28"/>
        </w:rPr>
        <w:t xml:space="preserve">Repeat procedure for each object. </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0"/>
        <w:gridCol w:w="3375"/>
        <w:gridCol w:w="3375"/>
      </w:tblGrid>
      <w:tr w:rsidR="00FF243F" w:rsidRPr="007956A1" w14:paraId="65C86CA7" w14:textId="77777777" w:rsidTr="00BD500A">
        <w:tc>
          <w:tcPr>
            <w:tcW w:w="2430" w:type="dxa"/>
          </w:tcPr>
          <w:p w14:paraId="65C86CA1" w14:textId="77777777" w:rsidR="00FF243F" w:rsidRPr="007956A1" w:rsidRDefault="00FF243F" w:rsidP="00BD500A">
            <w:pPr>
              <w:spacing w:before="120"/>
              <w:ind w:right="-108"/>
              <w:jc w:val="center"/>
              <w:rPr>
                <w:rFonts w:ascii="Arial" w:hAnsi="Arial" w:cs="Arial"/>
                <w:b/>
                <w:szCs w:val="28"/>
              </w:rPr>
            </w:pPr>
            <w:r w:rsidRPr="007956A1">
              <w:rPr>
                <w:rFonts w:ascii="Arial" w:hAnsi="Arial" w:cs="Arial"/>
                <w:b/>
                <w:szCs w:val="28"/>
              </w:rPr>
              <w:t>Item to throw</w:t>
            </w:r>
          </w:p>
        </w:tc>
        <w:tc>
          <w:tcPr>
            <w:tcW w:w="3375" w:type="dxa"/>
          </w:tcPr>
          <w:p w14:paraId="65C86CA2" w14:textId="77777777" w:rsidR="00FF243F" w:rsidRPr="007956A1" w:rsidRDefault="00FF243F" w:rsidP="00751F7C">
            <w:pPr>
              <w:spacing w:before="120"/>
              <w:ind w:right="-232"/>
              <w:jc w:val="center"/>
              <w:rPr>
                <w:rFonts w:ascii="Arial" w:hAnsi="Arial" w:cs="Arial"/>
                <w:b/>
                <w:szCs w:val="28"/>
              </w:rPr>
            </w:pPr>
            <w:r w:rsidRPr="007956A1">
              <w:rPr>
                <w:rFonts w:ascii="Arial" w:hAnsi="Arial" w:cs="Arial"/>
                <w:b/>
                <w:szCs w:val="28"/>
              </w:rPr>
              <w:t>Estimate</w:t>
            </w:r>
          </w:p>
          <w:p w14:paraId="65C86CA3" w14:textId="77777777" w:rsidR="00FF243F" w:rsidRPr="007956A1" w:rsidRDefault="00FF243F" w:rsidP="00751F7C">
            <w:pPr>
              <w:ind w:right="-230"/>
              <w:rPr>
                <w:rFonts w:cs="Arial"/>
                <w:iCs/>
                <w:szCs w:val="28"/>
              </w:rPr>
            </w:pPr>
            <w:r w:rsidRPr="007956A1">
              <w:rPr>
                <w:rFonts w:cs="Arial"/>
                <w:iCs/>
                <w:szCs w:val="28"/>
              </w:rPr>
              <w:t>Estimate the distance you threw to the closest metre.</w:t>
            </w:r>
          </w:p>
          <w:p w14:paraId="65C86CA4" w14:textId="77777777" w:rsidR="00FF243F" w:rsidRPr="007956A1" w:rsidRDefault="00FF243F" w:rsidP="00751F7C">
            <w:pPr>
              <w:ind w:right="-230"/>
              <w:rPr>
                <w:rFonts w:ascii="Arial" w:hAnsi="Arial" w:cs="Arial"/>
                <w:b/>
                <w:sz w:val="16"/>
                <w:szCs w:val="16"/>
              </w:rPr>
            </w:pPr>
          </w:p>
        </w:tc>
        <w:tc>
          <w:tcPr>
            <w:tcW w:w="3375" w:type="dxa"/>
          </w:tcPr>
          <w:p w14:paraId="65C86CA5" w14:textId="77777777" w:rsidR="00FF243F" w:rsidRPr="007956A1" w:rsidRDefault="00FF243F" w:rsidP="00751F7C">
            <w:pPr>
              <w:spacing w:before="120"/>
              <w:ind w:right="-232"/>
              <w:jc w:val="center"/>
              <w:rPr>
                <w:rFonts w:ascii="Arial" w:hAnsi="Arial" w:cs="Arial"/>
                <w:b/>
                <w:szCs w:val="28"/>
              </w:rPr>
            </w:pPr>
            <w:r w:rsidRPr="007956A1">
              <w:rPr>
                <w:rFonts w:ascii="Arial" w:hAnsi="Arial" w:cs="Arial"/>
                <w:b/>
                <w:szCs w:val="28"/>
              </w:rPr>
              <w:t>Measurement</w:t>
            </w:r>
          </w:p>
          <w:p w14:paraId="65C86CA6" w14:textId="77777777" w:rsidR="00FF243F" w:rsidRPr="007956A1" w:rsidRDefault="00FF243F" w:rsidP="00751F7C">
            <w:pPr>
              <w:ind w:right="-230"/>
              <w:rPr>
                <w:rFonts w:cs="Arial"/>
                <w:b/>
                <w:iCs/>
                <w:szCs w:val="28"/>
              </w:rPr>
            </w:pPr>
            <w:r w:rsidRPr="007956A1">
              <w:rPr>
                <w:rFonts w:cs="Arial"/>
                <w:iCs/>
                <w:szCs w:val="28"/>
              </w:rPr>
              <w:t>Measure to the closest metre.</w:t>
            </w:r>
          </w:p>
        </w:tc>
      </w:tr>
      <w:tr w:rsidR="00FF243F" w:rsidRPr="007956A1" w14:paraId="65C86CAD" w14:textId="77777777" w:rsidTr="006D3BDD">
        <w:trPr>
          <w:trHeight w:val="1296"/>
        </w:trPr>
        <w:tc>
          <w:tcPr>
            <w:tcW w:w="2430" w:type="dxa"/>
            <w:vAlign w:val="center"/>
          </w:tcPr>
          <w:p w14:paraId="65C86CA8" w14:textId="77777777" w:rsidR="00FF243F" w:rsidRPr="00BB48B9" w:rsidRDefault="00FF243F" w:rsidP="006D3BDD">
            <w:pPr>
              <w:pStyle w:val="BodyText"/>
              <w:jc w:val="center"/>
              <w:rPr>
                <w:rFonts w:ascii="Century Schoolbook" w:hAnsi="Century Schoolbook" w:cs="Arial"/>
                <w:sz w:val="28"/>
                <w:szCs w:val="28"/>
              </w:rPr>
            </w:pPr>
            <w:r w:rsidRPr="00BB48B9">
              <w:rPr>
                <w:rFonts w:ascii="Century Schoolbook" w:hAnsi="Century Schoolbook" w:cs="Arial"/>
                <w:sz w:val="28"/>
                <w:szCs w:val="28"/>
              </w:rPr>
              <w:t>paper plane</w:t>
            </w:r>
          </w:p>
          <w:p w14:paraId="65C86CA9" w14:textId="77777777" w:rsidR="00FF243F" w:rsidRPr="007956A1" w:rsidRDefault="00FF243F" w:rsidP="006D3BDD">
            <w:pPr>
              <w:pStyle w:val="BodyText"/>
              <w:jc w:val="center"/>
              <w:rPr>
                <w:rFonts w:ascii="Century Schoolbook" w:hAnsi="Century Schoolbook" w:cs="Arial"/>
                <w:szCs w:val="28"/>
              </w:rPr>
            </w:pPr>
          </w:p>
          <w:p w14:paraId="65C86CAA" w14:textId="77777777" w:rsidR="00FF243F" w:rsidRPr="007956A1" w:rsidRDefault="006D3BDD" w:rsidP="006D3BDD">
            <w:pPr>
              <w:jc w:val="center"/>
              <w:rPr>
                <w:rFonts w:cs="Arial"/>
                <w:szCs w:val="28"/>
              </w:rPr>
            </w:pPr>
            <w:r>
              <w:rPr>
                <w:rFonts w:cs="Arial"/>
                <w:szCs w:val="28"/>
              </w:rPr>
              <w:t>first throw</w:t>
            </w:r>
          </w:p>
        </w:tc>
        <w:tc>
          <w:tcPr>
            <w:tcW w:w="3375" w:type="dxa"/>
            <w:vAlign w:val="center"/>
          </w:tcPr>
          <w:p w14:paraId="65C86CAB" w14:textId="77777777" w:rsidR="00FF243F" w:rsidRPr="007956A1" w:rsidRDefault="00FF243F" w:rsidP="006D3BDD">
            <w:pPr>
              <w:spacing w:before="120" w:after="120"/>
              <w:ind w:right="-230"/>
              <w:jc w:val="center"/>
              <w:rPr>
                <w:rFonts w:cs="Arial"/>
                <w:szCs w:val="28"/>
              </w:rPr>
            </w:pPr>
          </w:p>
        </w:tc>
        <w:tc>
          <w:tcPr>
            <w:tcW w:w="3375" w:type="dxa"/>
            <w:vAlign w:val="center"/>
          </w:tcPr>
          <w:p w14:paraId="65C86CAC" w14:textId="77777777" w:rsidR="00FF243F" w:rsidRPr="007956A1" w:rsidRDefault="00FF243F" w:rsidP="006D3BDD">
            <w:pPr>
              <w:spacing w:before="120" w:after="120"/>
              <w:ind w:right="-230"/>
              <w:jc w:val="center"/>
              <w:rPr>
                <w:rFonts w:cs="Arial"/>
                <w:szCs w:val="28"/>
              </w:rPr>
            </w:pPr>
          </w:p>
        </w:tc>
      </w:tr>
      <w:tr w:rsidR="00FF243F" w:rsidRPr="007956A1" w14:paraId="65C86CB3" w14:textId="77777777" w:rsidTr="006D3BDD">
        <w:trPr>
          <w:trHeight w:val="1296"/>
        </w:trPr>
        <w:tc>
          <w:tcPr>
            <w:tcW w:w="2430" w:type="dxa"/>
            <w:vAlign w:val="center"/>
          </w:tcPr>
          <w:p w14:paraId="65C86CAE" w14:textId="77777777" w:rsidR="00FF243F" w:rsidRPr="007956A1" w:rsidRDefault="00FF243F" w:rsidP="006D3BDD">
            <w:pPr>
              <w:jc w:val="center"/>
              <w:rPr>
                <w:rFonts w:cs="Arial"/>
                <w:szCs w:val="28"/>
              </w:rPr>
            </w:pPr>
            <w:r w:rsidRPr="007956A1">
              <w:rPr>
                <w:rFonts w:cs="Arial"/>
                <w:szCs w:val="28"/>
              </w:rPr>
              <w:t>paper plane</w:t>
            </w:r>
          </w:p>
          <w:p w14:paraId="65C86CAF" w14:textId="77777777" w:rsidR="00FF243F" w:rsidRPr="007956A1" w:rsidRDefault="00FF243F" w:rsidP="006D3BDD">
            <w:pPr>
              <w:jc w:val="center"/>
              <w:rPr>
                <w:rFonts w:cs="Arial"/>
                <w:szCs w:val="28"/>
              </w:rPr>
            </w:pPr>
          </w:p>
          <w:p w14:paraId="65C86CB0" w14:textId="77777777" w:rsidR="00FF243F" w:rsidRPr="007956A1" w:rsidRDefault="006D3BDD" w:rsidP="006D3BDD">
            <w:pPr>
              <w:jc w:val="center"/>
              <w:rPr>
                <w:rFonts w:cs="Arial"/>
                <w:szCs w:val="28"/>
              </w:rPr>
            </w:pPr>
            <w:r>
              <w:rPr>
                <w:rFonts w:cs="Arial"/>
                <w:szCs w:val="28"/>
              </w:rPr>
              <w:t>second throw</w:t>
            </w:r>
          </w:p>
        </w:tc>
        <w:tc>
          <w:tcPr>
            <w:tcW w:w="3375" w:type="dxa"/>
            <w:vAlign w:val="center"/>
          </w:tcPr>
          <w:p w14:paraId="65C86CB1" w14:textId="77777777" w:rsidR="00FF243F" w:rsidRPr="007956A1" w:rsidRDefault="00FF243F" w:rsidP="006D3BDD">
            <w:pPr>
              <w:spacing w:before="120" w:after="120"/>
              <w:ind w:right="-230"/>
              <w:jc w:val="center"/>
              <w:rPr>
                <w:rFonts w:cs="Arial"/>
                <w:szCs w:val="28"/>
              </w:rPr>
            </w:pPr>
          </w:p>
        </w:tc>
        <w:tc>
          <w:tcPr>
            <w:tcW w:w="3375" w:type="dxa"/>
            <w:vAlign w:val="center"/>
          </w:tcPr>
          <w:p w14:paraId="65C86CB2" w14:textId="77777777" w:rsidR="00FF243F" w:rsidRPr="007956A1" w:rsidRDefault="00FF243F" w:rsidP="006D3BDD">
            <w:pPr>
              <w:spacing w:before="120" w:after="120"/>
              <w:ind w:right="-230"/>
              <w:jc w:val="center"/>
              <w:rPr>
                <w:rFonts w:cs="Arial"/>
                <w:szCs w:val="28"/>
              </w:rPr>
            </w:pPr>
          </w:p>
        </w:tc>
      </w:tr>
      <w:tr w:rsidR="00FF243F" w:rsidRPr="007956A1" w14:paraId="65C86CB8" w14:textId="77777777" w:rsidTr="006D3BDD">
        <w:trPr>
          <w:trHeight w:val="1296"/>
        </w:trPr>
        <w:tc>
          <w:tcPr>
            <w:tcW w:w="2430" w:type="dxa"/>
            <w:vAlign w:val="center"/>
          </w:tcPr>
          <w:p w14:paraId="65C86CB4" w14:textId="77777777" w:rsidR="00FF243F" w:rsidRPr="007956A1" w:rsidRDefault="00FF243F" w:rsidP="006D3BDD">
            <w:pPr>
              <w:jc w:val="center"/>
              <w:rPr>
                <w:rFonts w:cs="Arial"/>
                <w:szCs w:val="28"/>
              </w:rPr>
            </w:pPr>
            <w:r w:rsidRPr="007956A1">
              <w:rPr>
                <w:rFonts w:cs="Arial"/>
                <w:szCs w:val="28"/>
              </w:rPr>
              <w:t>a scrunched up</w:t>
            </w:r>
          </w:p>
          <w:p w14:paraId="65C86CB5" w14:textId="77777777" w:rsidR="00FF243F" w:rsidRPr="006D3BDD" w:rsidRDefault="006D3BDD" w:rsidP="006D3BDD">
            <w:pPr>
              <w:jc w:val="center"/>
              <w:rPr>
                <w:rFonts w:cs="Arial"/>
                <w:szCs w:val="28"/>
              </w:rPr>
            </w:pPr>
            <w:r>
              <w:rPr>
                <w:rFonts w:cs="Arial"/>
                <w:szCs w:val="28"/>
              </w:rPr>
              <w:t>piece of paper</w:t>
            </w:r>
          </w:p>
        </w:tc>
        <w:tc>
          <w:tcPr>
            <w:tcW w:w="3375" w:type="dxa"/>
            <w:vAlign w:val="center"/>
          </w:tcPr>
          <w:p w14:paraId="65C86CB6" w14:textId="77777777" w:rsidR="00FF243F" w:rsidRPr="007956A1" w:rsidRDefault="00FF243F" w:rsidP="006D3BDD">
            <w:pPr>
              <w:spacing w:before="120" w:after="120"/>
              <w:ind w:right="-230"/>
              <w:jc w:val="center"/>
              <w:rPr>
                <w:rFonts w:cs="Arial"/>
                <w:szCs w:val="28"/>
              </w:rPr>
            </w:pPr>
          </w:p>
        </w:tc>
        <w:tc>
          <w:tcPr>
            <w:tcW w:w="3375" w:type="dxa"/>
            <w:vAlign w:val="center"/>
          </w:tcPr>
          <w:p w14:paraId="65C86CB7" w14:textId="77777777" w:rsidR="00FF243F" w:rsidRPr="007956A1" w:rsidRDefault="00FF243F" w:rsidP="006D3BDD">
            <w:pPr>
              <w:spacing w:before="120" w:after="120"/>
              <w:ind w:right="-230"/>
              <w:jc w:val="center"/>
              <w:rPr>
                <w:rFonts w:cs="Arial"/>
                <w:szCs w:val="28"/>
              </w:rPr>
            </w:pPr>
          </w:p>
        </w:tc>
      </w:tr>
      <w:tr w:rsidR="00FF243F" w:rsidRPr="007956A1" w14:paraId="65C86CBC" w14:textId="77777777" w:rsidTr="006D3BDD">
        <w:trPr>
          <w:trHeight w:val="1296"/>
        </w:trPr>
        <w:tc>
          <w:tcPr>
            <w:tcW w:w="2430" w:type="dxa"/>
            <w:vAlign w:val="center"/>
          </w:tcPr>
          <w:p w14:paraId="65C86CB9" w14:textId="77777777" w:rsidR="00FF243F" w:rsidRPr="006D3BDD" w:rsidRDefault="006D3BDD" w:rsidP="006D3BDD">
            <w:pPr>
              <w:jc w:val="center"/>
            </w:pPr>
            <w:r>
              <w:t>a leaf</w:t>
            </w:r>
          </w:p>
        </w:tc>
        <w:tc>
          <w:tcPr>
            <w:tcW w:w="3375" w:type="dxa"/>
            <w:vAlign w:val="center"/>
          </w:tcPr>
          <w:p w14:paraId="65C86CBA" w14:textId="77777777" w:rsidR="00FF243F" w:rsidRPr="007956A1" w:rsidRDefault="00FF243F" w:rsidP="006D3BDD">
            <w:pPr>
              <w:spacing w:before="120" w:after="120"/>
              <w:ind w:right="-230"/>
              <w:jc w:val="center"/>
              <w:rPr>
                <w:rFonts w:cs="Arial"/>
                <w:szCs w:val="28"/>
              </w:rPr>
            </w:pPr>
          </w:p>
        </w:tc>
        <w:tc>
          <w:tcPr>
            <w:tcW w:w="3375" w:type="dxa"/>
            <w:vAlign w:val="center"/>
          </w:tcPr>
          <w:p w14:paraId="65C86CBB" w14:textId="77777777" w:rsidR="00FF243F" w:rsidRPr="007956A1" w:rsidRDefault="00FF243F" w:rsidP="006D3BDD">
            <w:pPr>
              <w:spacing w:before="120" w:after="120"/>
              <w:ind w:right="-230"/>
              <w:jc w:val="center"/>
              <w:rPr>
                <w:rFonts w:cs="Arial"/>
                <w:szCs w:val="28"/>
              </w:rPr>
            </w:pPr>
          </w:p>
        </w:tc>
      </w:tr>
      <w:tr w:rsidR="00FF243F" w:rsidRPr="007956A1" w14:paraId="65C86CC0" w14:textId="77777777" w:rsidTr="006D3BDD">
        <w:trPr>
          <w:trHeight w:val="1296"/>
        </w:trPr>
        <w:tc>
          <w:tcPr>
            <w:tcW w:w="2430" w:type="dxa"/>
            <w:vAlign w:val="center"/>
          </w:tcPr>
          <w:p w14:paraId="65C86CBD" w14:textId="77777777" w:rsidR="00FF243F" w:rsidRPr="006D3BDD" w:rsidRDefault="006D3BDD" w:rsidP="006D3BDD">
            <w:pPr>
              <w:jc w:val="center"/>
              <w:rPr>
                <w:rFonts w:cs="Arial"/>
                <w:szCs w:val="28"/>
              </w:rPr>
            </w:pPr>
            <w:r>
              <w:rPr>
                <w:rFonts w:cs="Arial"/>
                <w:szCs w:val="28"/>
              </w:rPr>
              <w:t>a rubber band</w:t>
            </w:r>
          </w:p>
        </w:tc>
        <w:tc>
          <w:tcPr>
            <w:tcW w:w="3375" w:type="dxa"/>
            <w:vAlign w:val="center"/>
          </w:tcPr>
          <w:p w14:paraId="65C86CBE" w14:textId="77777777" w:rsidR="00FF243F" w:rsidRPr="007956A1" w:rsidRDefault="00FF243F" w:rsidP="006D3BDD">
            <w:pPr>
              <w:spacing w:before="120" w:after="120"/>
              <w:ind w:right="-230"/>
              <w:jc w:val="center"/>
              <w:rPr>
                <w:rFonts w:cs="Arial"/>
                <w:szCs w:val="28"/>
              </w:rPr>
            </w:pPr>
          </w:p>
        </w:tc>
        <w:tc>
          <w:tcPr>
            <w:tcW w:w="3375" w:type="dxa"/>
            <w:vAlign w:val="center"/>
          </w:tcPr>
          <w:p w14:paraId="65C86CBF" w14:textId="77777777" w:rsidR="00FF243F" w:rsidRPr="007956A1" w:rsidRDefault="00FF243F" w:rsidP="006D3BDD">
            <w:pPr>
              <w:spacing w:before="120" w:after="120"/>
              <w:ind w:right="-230"/>
              <w:jc w:val="center"/>
              <w:rPr>
                <w:rFonts w:cs="Arial"/>
                <w:szCs w:val="28"/>
              </w:rPr>
            </w:pPr>
          </w:p>
        </w:tc>
      </w:tr>
      <w:tr w:rsidR="00FF243F" w:rsidRPr="007956A1" w14:paraId="65C86CC4" w14:textId="77777777" w:rsidTr="006D3BDD">
        <w:trPr>
          <w:trHeight w:val="1296"/>
        </w:trPr>
        <w:tc>
          <w:tcPr>
            <w:tcW w:w="2430" w:type="dxa"/>
            <w:vAlign w:val="center"/>
          </w:tcPr>
          <w:p w14:paraId="65C86CC1" w14:textId="77777777" w:rsidR="00FF243F" w:rsidRPr="007956A1" w:rsidRDefault="006D3BDD" w:rsidP="006D3BDD">
            <w:pPr>
              <w:jc w:val="center"/>
              <w:rPr>
                <w:rFonts w:cs="Arial"/>
                <w:szCs w:val="28"/>
              </w:rPr>
            </w:pPr>
            <w:r>
              <w:rPr>
                <w:rFonts w:cs="Arial"/>
                <w:szCs w:val="28"/>
              </w:rPr>
              <w:t>your choice of object</w:t>
            </w:r>
          </w:p>
        </w:tc>
        <w:tc>
          <w:tcPr>
            <w:tcW w:w="3375" w:type="dxa"/>
            <w:vAlign w:val="center"/>
          </w:tcPr>
          <w:p w14:paraId="65C86CC2" w14:textId="77777777" w:rsidR="00FF243F" w:rsidRPr="007956A1" w:rsidRDefault="00FF243F" w:rsidP="006D3BDD">
            <w:pPr>
              <w:spacing w:before="120" w:after="120"/>
              <w:ind w:right="-230"/>
              <w:jc w:val="center"/>
              <w:rPr>
                <w:rFonts w:cs="Arial"/>
                <w:szCs w:val="28"/>
              </w:rPr>
            </w:pPr>
          </w:p>
        </w:tc>
        <w:tc>
          <w:tcPr>
            <w:tcW w:w="3375" w:type="dxa"/>
            <w:vAlign w:val="center"/>
          </w:tcPr>
          <w:p w14:paraId="65C86CC3" w14:textId="77777777" w:rsidR="00FF243F" w:rsidRPr="007956A1" w:rsidRDefault="00FF243F" w:rsidP="006D3BDD">
            <w:pPr>
              <w:spacing w:before="120" w:after="120"/>
              <w:ind w:right="-230"/>
              <w:jc w:val="center"/>
              <w:rPr>
                <w:rFonts w:cs="Arial"/>
                <w:szCs w:val="28"/>
              </w:rPr>
            </w:pPr>
          </w:p>
        </w:tc>
      </w:tr>
    </w:tbl>
    <w:p w14:paraId="65C86CC5" w14:textId="77777777" w:rsidR="006D3BDD" w:rsidRDefault="006D3BDD" w:rsidP="00FF243F">
      <w:pPr>
        <w:pStyle w:val="BodyText"/>
        <w:rPr>
          <w:rFonts w:ascii="Arial" w:hAnsi="Arial" w:cs="Arial"/>
          <w:b/>
          <w:bCs/>
        </w:rPr>
      </w:pPr>
      <w:r>
        <w:rPr>
          <w:rFonts w:ascii="Arial" w:hAnsi="Arial" w:cs="Arial"/>
          <w:b/>
          <w:bCs/>
        </w:rPr>
        <w:br w:type="page"/>
      </w:r>
    </w:p>
    <w:p w14:paraId="65C86CC6" w14:textId="77777777" w:rsidR="00FF243F" w:rsidRPr="007956A1" w:rsidRDefault="00FF243F" w:rsidP="00FF243F">
      <w:pPr>
        <w:pStyle w:val="BodyText"/>
        <w:rPr>
          <w:rFonts w:ascii="Arial" w:hAnsi="Arial" w:cs="Arial"/>
          <w:b/>
          <w:bCs/>
        </w:rPr>
      </w:pPr>
    </w:p>
    <w:p w14:paraId="65C86CC7" w14:textId="77777777" w:rsidR="00FF243F" w:rsidRPr="007956A1" w:rsidRDefault="00FF243F" w:rsidP="00FF243F">
      <w:pPr>
        <w:ind w:right="-230"/>
      </w:pPr>
      <w:r>
        <w:rPr>
          <w:noProof/>
          <w:lang w:val="en-AU" w:eastAsia="en-AU"/>
        </w:rPr>
        <w:drawing>
          <wp:inline distT="0" distB="0" distL="0" distR="0" wp14:anchorId="65C87C37" wp14:editId="65C87C38">
            <wp:extent cx="5876290" cy="3159760"/>
            <wp:effectExtent l="0" t="0" r="0" b="2540"/>
            <wp:docPr id="21" name="Picture 21" descr="DidYouKn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DidYouKnow"/>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876290" cy="3159760"/>
                    </a:xfrm>
                    <a:prstGeom prst="rect">
                      <a:avLst/>
                    </a:prstGeom>
                    <a:noFill/>
                    <a:ln>
                      <a:noFill/>
                    </a:ln>
                  </pic:spPr>
                </pic:pic>
              </a:graphicData>
            </a:graphic>
          </wp:inline>
        </w:drawing>
      </w:r>
    </w:p>
    <w:p w14:paraId="65C86CC8" w14:textId="77777777" w:rsidR="00FF243F" w:rsidRPr="007956A1" w:rsidRDefault="00FF243F" w:rsidP="00FF243F">
      <w:pPr>
        <w:ind w:right="-230"/>
      </w:pPr>
    </w:p>
    <w:p w14:paraId="65C86CC9" w14:textId="77777777" w:rsidR="00FF243F" w:rsidRPr="007956A1" w:rsidRDefault="00FF243F" w:rsidP="00FF243F">
      <w:pPr>
        <w:ind w:right="-230"/>
      </w:pPr>
    </w:p>
    <w:p w14:paraId="65C86CCA" w14:textId="77777777" w:rsidR="00FF243F" w:rsidRPr="007956A1" w:rsidRDefault="00FF243F" w:rsidP="00FF243F">
      <w:pPr>
        <w:ind w:right="-230"/>
      </w:pPr>
    </w:p>
    <w:p w14:paraId="65C86CCB" w14:textId="77777777" w:rsidR="00FF243F" w:rsidRPr="007956A1" w:rsidRDefault="00FF243F" w:rsidP="00FF243F">
      <w:pPr>
        <w:ind w:right="-230"/>
      </w:pPr>
    </w:p>
    <w:p w14:paraId="65C86CCC" w14:textId="77777777" w:rsidR="00FF243F" w:rsidRPr="007956A1" w:rsidRDefault="00FF243F" w:rsidP="00FF243F">
      <w:pPr>
        <w:ind w:right="-100"/>
        <w:rPr>
          <w:rFonts w:ascii="Comic Sans MS" w:hAnsi="Comic Sans MS"/>
        </w:rPr>
      </w:pPr>
      <w:r w:rsidRPr="007956A1">
        <w:rPr>
          <w:rFonts w:ascii="Comic Sans MS" w:hAnsi="Comic Sans MS"/>
        </w:rPr>
        <w:t xml:space="preserve">…we measure the height of horses with a measurement called a </w:t>
      </w:r>
      <w:r w:rsidRPr="007956A1">
        <w:rPr>
          <w:rFonts w:ascii="Comic Sans MS" w:hAnsi="Comic Sans MS"/>
          <w:b/>
        </w:rPr>
        <w:t>hand</w:t>
      </w:r>
      <w:r w:rsidRPr="007956A1">
        <w:rPr>
          <w:rFonts w:ascii="Comic Sans MS" w:hAnsi="Comic Sans MS"/>
        </w:rPr>
        <w:t xml:space="preserve">. </w:t>
      </w:r>
    </w:p>
    <w:p w14:paraId="65C86CCD" w14:textId="77777777" w:rsidR="00FF243F" w:rsidRPr="007956A1" w:rsidRDefault="00FF243F" w:rsidP="00FF243F">
      <w:pPr>
        <w:ind w:right="-100"/>
        <w:rPr>
          <w:rFonts w:ascii="Comic Sans MS" w:hAnsi="Comic Sans MS"/>
        </w:rPr>
      </w:pPr>
      <w:r w:rsidRPr="007956A1">
        <w:rPr>
          <w:rFonts w:ascii="Comic Sans MS" w:hAnsi="Comic Sans MS"/>
        </w:rPr>
        <w:t xml:space="preserve">A </w:t>
      </w:r>
      <w:r w:rsidRPr="007956A1">
        <w:rPr>
          <w:rFonts w:ascii="Comic Sans MS" w:hAnsi="Comic Sans MS"/>
          <w:b/>
        </w:rPr>
        <w:t>hand</w:t>
      </w:r>
      <w:r w:rsidRPr="007956A1">
        <w:rPr>
          <w:rFonts w:ascii="Comic Sans MS" w:hAnsi="Comic Sans MS"/>
        </w:rPr>
        <w:t xml:space="preserve"> is not part of the metric system of measureme</w:t>
      </w:r>
      <w:bookmarkStart w:id="1" w:name="meter"/>
      <w:bookmarkEnd w:id="1"/>
      <w:r w:rsidRPr="007956A1">
        <w:rPr>
          <w:rFonts w:ascii="Comic Sans MS" w:hAnsi="Comic Sans MS"/>
        </w:rPr>
        <w:t xml:space="preserve">nt. It measures approximately 10.16 centimetres. </w:t>
      </w:r>
    </w:p>
    <w:p w14:paraId="65C86CCE" w14:textId="77777777" w:rsidR="00FF243F" w:rsidRPr="007956A1" w:rsidRDefault="00FF243F" w:rsidP="00FF243F">
      <w:pPr>
        <w:ind w:right="-100"/>
        <w:rPr>
          <w:rFonts w:ascii="Comic Sans MS" w:hAnsi="Comic Sans MS"/>
        </w:rPr>
      </w:pPr>
    </w:p>
    <w:p w14:paraId="65C86CCF" w14:textId="77777777" w:rsidR="00FF243F" w:rsidRPr="007956A1" w:rsidRDefault="00FF243F" w:rsidP="00FF243F">
      <w:pPr>
        <w:ind w:right="-100"/>
        <w:rPr>
          <w:rFonts w:ascii="Comic Sans MS" w:hAnsi="Comic Sans MS"/>
        </w:rPr>
      </w:pPr>
    </w:p>
    <w:p w14:paraId="65C86CD0" w14:textId="77777777" w:rsidR="00FF243F" w:rsidRPr="007956A1" w:rsidRDefault="00FF243F" w:rsidP="00FF243F">
      <w:pPr>
        <w:ind w:right="-100"/>
        <w:rPr>
          <w:rFonts w:ascii="Comic Sans MS" w:hAnsi="Comic Sans MS"/>
        </w:rPr>
      </w:pPr>
    </w:p>
    <w:p w14:paraId="65C86CD1" w14:textId="77777777" w:rsidR="00FF243F" w:rsidRPr="007956A1" w:rsidRDefault="00FF243F" w:rsidP="00FF243F">
      <w:pPr>
        <w:ind w:right="-230"/>
        <w:rPr>
          <w:szCs w:val="28"/>
        </w:rPr>
      </w:pPr>
    </w:p>
    <w:p w14:paraId="65C86CD2" w14:textId="77777777" w:rsidR="00FF243F" w:rsidRPr="007956A1" w:rsidRDefault="00FF243F" w:rsidP="00FF243F">
      <w:pPr>
        <w:ind w:right="-230"/>
        <w:jc w:val="center"/>
        <w:rPr>
          <w:szCs w:val="28"/>
        </w:rPr>
      </w:pPr>
      <w:r>
        <w:rPr>
          <w:noProof/>
          <w:szCs w:val="28"/>
          <w:lang w:val="en-AU" w:eastAsia="en-AU"/>
        </w:rPr>
        <w:drawing>
          <wp:inline distT="0" distB="0" distL="0" distR="0" wp14:anchorId="65C87C39" wp14:editId="65C87C3A">
            <wp:extent cx="2864485" cy="1828800"/>
            <wp:effectExtent l="0" t="0" r="0" b="0"/>
            <wp:docPr id="19" name="Picture 19" descr="zzz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zzzz"/>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864485" cy="1828800"/>
                    </a:xfrm>
                    <a:prstGeom prst="rect">
                      <a:avLst/>
                    </a:prstGeom>
                    <a:noFill/>
                    <a:ln>
                      <a:noFill/>
                    </a:ln>
                  </pic:spPr>
                </pic:pic>
              </a:graphicData>
            </a:graphic>
          </wp:inline>
        </w:drawing>
      </w:r>
    </w:p>
    <w:p w14:paraId="65C86CD3" w14:textId="77777777" w:rsidR="00FF243F" w:rsidRPr="007956A1" w:rsidRDefault="00FF243F" w:rsidP="00FF243F">
      <w:pPr>
        <w:ind w:right="-230"/>
        <w:rPr>
          <w:szCs w:val="28"/>
        </w:rPr>
      </w:pPr>
    </w:p>
    <w:p w14:paraId="65C86CD4" w14:textId="77777777" w:rsidR="00FF243F" w:rsidRDefault="00FF243F" w:rsidP="006D3BDD">
      <w:pPr>
        <w:ind w:right="-100"/>
        <w:jc w:val="center"/>
        <w:rPr>
          <w:rFonts w:ascii="Comic Sans MS" w:hAnsi="Comic Sans MS"/>
        </w:rPr>
      </w:pPr>
      <w:r w:rsidRPr="007956A1">
        <w:rPr>
          <w:rFonts w:ascii="Comic Sans MS" w:hAnsi="Comic Sans MS"/>
        </w:rPr>
        <w:t>A horse that is 16 hands high is</w:t>
      </w:r>
      <w:r w:rsidR="006D3BDD">
        <w:rPr>
          <w:rFonts w:ascii="Comic Sans MS" w:hAnsi="Comic Sans MS"/>
        </w:rPr>
        <w:t xml:space="preserve"> approximately 162 centimetres.</w:t>
      </w:r>
    </w:p>
    <w:p w14:paraId="65C86CD5" w14:textId="77777777" w:rsidR="006D3BDD" w:rsidRDefault="006D3BDD" w:rsidP="006D3BDD">
      <w:pPr>
        <w:ind w:right="-100"/>
        <w:rPr>
          <w:rFonts w:ascii="Comic Sans MS" w:hAnsi="Comic Sans MS"/>
        </w:rPr>
        <w:sectPr w:rsidR="006D3BDD" w:rsidSect="00957EC3">
          <w:headerReference w:type="even" r:id="rId71"/>
          <w:headerReference w:type="default" r:id="rId72"/>
          <w:pgSz w:w="11906" w:h="16838" w:code="9"/>
          <w:pgMar w:top="1152" w:right="1296" w:bottom="900" w:left="1296" w:header="576" w:footer="576" w:gutter="0"/>
          <w:cols w:space="708"/>
          <w:docGrid w:linePitch="360"/>
        </w:sectPr>
      </w:pPr>
    </w:p>
    <w:p w14:paraId="65C86CD6" w14:textId="2374F319" w:rsidR="006D3BDD" w:rsidRPr="00AE6916" w:rsidRDefault="006D3BDD" w:rsidP="006D3BDD">
      <w:pPr>
        <w:pStyle w:val="Heading1"/>
      </w:pPr>
      <w:r w:rsidRPr="00AE6916">
        <w:lastRenderedPageBreak/>
        <w:t>3</w:t>
      </w:r>
    </w:p>
    <w:p w14:paraId="65C86CD7" w14:textId="77777777" w:rsidR="006D3BDD" w:rsidRPr="00AE6916" w:rsidRDefault="006D3BDD" w:rsidP="006D3BDD"/>
    <w:p w14:paraId="65C86CD8" w14:textId="77777777" w:rsidR="006D3BDD" w:rsidRPr="00AE6916" w:rsidRDefault="006D3BDD" w:rsidP="006D3BDD">
      <w:pPr>
        <w:rPr>
          <w:rFonts w:cs="Arial"/>
        </w:rPr>
      </w:pPr>
    </w:p>
    <w:p w14:paraId="65C86CD9" w14:textId="77777777" w:rsidR="006D3BDD" w:rsidRPr="00AE6916" w:rsidRDefault="006D3BDD" w:rsidP="006D3BDD">
      <w:pPr>
        <w:rPr>
          <w:rFonts w:cs="Arial"/>
        </w:rPr>
      </w:pPr>
      <w:r>
        <w:rPr>
          <w:rFonts w:cs="Arial"/>
          <w:noProof/>
          <w:lang w:val="en-AU" w:eastAsia="en-AU"/>
        </w:rPr>
        <mc:AlternateContent>
          <mc:Choice Requires="wps">
            <w:drawing>
              <wp:anchor distT="0" distB="0" distL="114300" distR="114300" simplePos="0" relativeHeight="251728896" behindDoc="0" locked="0" layoutInCell="1" allowOverlap="1" wp14:anchorId="65C87C3B" wp14:editId="65C87C3C">
                <wp:simplePos x="0" y="0"/>
                <wp:positionH relativeFrom="column">
                  <wp:posOffset>1602105</wp:posOffset>
                </wp:positionH>
                <wp:positionV relativeFrom="paragraph">
                  <wp:posOffset>48177</wp:posOffset>
                </wp:positionV>
                <wp:extent cx="3807460" cy="1179195"/>
                <wp:effectExtent l="495300" t="0" r="21590" b="20955"/>
                <wp:wrapNone/>
                <wp:docPr id="551" name="Rounded Rectangular Callout 5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07460" cy="1179195"/>
                        </a:xfrm>
                        <a:prstGeom prst="wedgeRoundRectCallout">
                          <a:avLst>
                            <a:gd name="adj1" fmla="val -61958"/>
                            <a:gd name="adj2" fmla="val 4120"/>
                            <a:gd name="adj3" fmla="val 16667"/>
                          </a:avLst>
                        </a:prstGeom>
                        <a:solidFill>
                          <a:srgbClr val="FFFFFF"/>
                        </a:solidFill>
                        <a:ln w="9525">
                          <a:solidFill>
                            <a:srgbClr val="000000"/>
                          </a:solidFill>
                          <a:miter lim="800000"/>
                          <a:headEnd/>
                          <a:tailEnd/>
                        </a:ln>
                      </wps:spPr>
                      <wps:txbx>
                        <w:txbxContent>
                          <w:p w14:paraId="65C87EC4" w14:textId="43CF5B31" w:rsidR="00DF4161" w:rsidRPr="006D3BDD" w:rsidRDefault="00DF4161" w:rsidP="006D3BDD">
                            <w:pPr>
                              <w:pStyle w:val="BodyText2"/>
                              <w:rPr>
                                <w:i w:val="0"/>
                                <w:iCs w:val="0"/>
                                <w:sz w:val="28"/>
                                <w:szCs w:val="28"/>
                              </w:rPr>
                            </w:pPr>
                            <w:r>
                              <w:rPr>
                                <w:bCs/>
                                <w:i w:val="0"/>
                                <w:sz w:val="28"/>
                                <w:szCs w:val="28"/>
                              </w:rPr>
                              <w:t>Y</w:t>
                            </w:r>
                            <w:r w:rsidRPr="006D3BDD">
                              <w:rPr>
                                <w:bCs/>
                                <w:i w:val="0"/>
                                <w:sz w:val="28"/>
                                <w:szCs w:val="28"/>
                              </w:rPr>
                              <w:t xml:space="preserve">ou will </w:t>
                            </w:r>
                            <w:r>
                              <w:rPr>
                                <w:bCs/>
                                <w:i w:val="0"/>
                                <w:sz w:val="28"/>
                                <w:szCs w:val="28"/>
                              </w:rPr>
                              <w:t xml:space="preserve">explore </w:t>
                            </w:r>
                            <w:r w:rsidRPr="006D3BDD">
                              <w:rPr>
                                <w:i w:val="0"/>
                                <w:iCs w:val="0"/>
                                <w:sz w:val="28"/>
                                <w:szCs w:val="28"/>
                              </w:rPr>
                              <w:t>numbers to 10 000. You will say numbers, count numbers and order numbers. You will also write numbers up to 10 0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C87C3B" id="Rounded Rectangular Callout 551" o:spid="_x0000_s1039" type="#_x0000_t62" style="position:absolute;margin-left:126.15pt;margin-top:3.8pt;width:299.8pt;height:92.8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" adj="-2583,11690">
                <v:textbox>
                  <w:txbxContent>
                    <w:p w14:paraId="65C87EC4" w14:textId="43CF5B31" w:rsidR="00DF4161" w:rsidRPr="006D3BDD" w:rsidRDefault="00DF4161" w:rsidP="006D3BDD">
                      <w:pPr>
                        <w:pStyle w:val="BodyText2"/>
                        <w:rPr>
                          <w:i w:val="0"/>
                          <w:iCs w:val="0"/>
                          <w:sz w:val="28"/>
                          <w:szCs w:val="28"/>
                        </w:rPr>
                      </w:pPr>
                      <w:r>
                        <w:rPr>
                          <w:bCs/>
                          <w:i w:val="0"/>
                          <w:sz w:val="28"/>
                          <w:szCs w:val="28"/>
                        </w:rPr>
                        <w:t>Y</w:t>
                      </w:r>
                      <w:r w:rsidRPr="006D3BDD">
                        <w:rPr>
                          <w:bCs/>
                          <w:i w:val="0"/>
                          <w:sz w:val="28"/>
                          <w:szCs w:val="28"/>
                        </w:rPr>
                        <w:t xml:space="preserve">ou will </w:t>
                      </w:r>
                      <w:r>
                        <w:rPr>
                          <w:bCs/>
                          <w:i w:val="0"/>
                          <w:sz w:val="28"/>
                          <w:szCs w:val="28"/>
                        </w:rPr>
                        <w:t xml:space="preserve">explore </w:t>
                      </w:r>
                      <w:r w:rsidRPr="006D3BDD">
                        <w:rPr>
                          <w:i w:val="0"/>
                          <w:iCs w:val="0"/>
                          <w:sz w:val="28"/>
                          <w:szCs w:val="28"/>
                        </w:rPr>
                        <w:t>numbers to 10 000. You will say numbers, count numbers and order numbers. You will also write numbers up to 10 000.</w:t>
                      </w:r>
                    </w:p>
                  </w:txbxContent>
                </v:textbox>
              </v:shape>
            </w:pict>
          </mc:Fallback>
        </mc:AlternateContent>
      </w:r>
      <w:r>
        <w:rPr>
          <w:rFonts w:cs="Arial"/>
          <w:noProof/>
          <w:lang w:val="en-AU" w:eastAsia="en-AU"/>
        </w:rPr>
        <w:drawing>
          <wp:inline distT="0" distB="0" distL="0" distR="0" wp14:anchorId="65C87C3D" wp14:editId="65C87C3E">
            <wp:extent cx="1192530" cy="861695"/>
            <wp:effectExtent l="0" t="0" r="7620" b="0"/>
            <wp:docPr id="115" name="Picture 115" descr="girlmat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girlmaths"/>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192530" cy="861695"/>
                    </a:xfrm>
                    <a:prstGeom prst="rect">
                      <a:avLst/>
                    </a:prstGeom>
                    <a:noFill/>
                    <a:ln>
                      <a:noFill/>
                    </a:ln>
                  </pic:spPr>
                </pic:pic>
              </a:graphicData>
            </a:graphic>
          </wp:inline>
        </w:drawing>
      </w:r>
    </w:p>
    <w:p w14:paraId="65C86CDA" w14:textId="77777777" w:rsidR="006D3BDD" w:rsidRPr="00AE6916" w:rsidRDefault="006D3BDD" w:rsidP="006D3BDD">
      <w:pPr>
        <w:rPr>
          <w:rFonts w:cs="Arial"/>
        </w:rPr>
      </w:pPr>
    </w:p>
    <w:p w14:paraId="65C86CDB" w14:textId="77777777" w:rsidR="006D3BDD" w:rsidRPr="00AE6916" w:rsidRDefault="006D3BDD" w:rsidP="006D3BDD">
      <w:pPr>
        <w:rPr>
          <w:rFonts w:cs="Arial"/>
        </w:rPr>
      </w:pPr>
    </w:p>
    <w:p w14:paraId="65C86CDC" w14:textId="77777777" w:rsidR="006D3BDD" w:rsidRPr="00AE6916" w:rsidRDefault="006D3BDD" w:rsidP="006D3BDD">
      <w:pPr>
        <w:rPr>
          <w:rFonts w:cs="Arial"/>
        </w:rPr>
      </w:pPr>
    </w:p>
    <w:p w14:paraId="65C86CDD" w14:textId="77777777" w:rsidR="006D3BDD" w:rsidRPr="00AE6916" w:rsidRDefault="006D3BDD" w:rsidP="006D3BDD">
      <w:pPr>
        <w:rPr>
          <w:rFonts w:cs="Arial"/>
        </w:rPr>
      </w:pPr>
    </w:p>
    <w:p w14:paraId="65C86CDE" w14:textId="77777777" w:rsidR="006D3BDD" w:rsidRPr="00AE6916" w:rsidRDefault="006D3BDD" w:rsidP="006D3BDD">
      <w:pPr>
        <w:rPr>
          <w:rFonts w:cs="Arial"/>
        </w:rPr>
      </w:pPr>
    </w:p>
    <w:p w14:paraId="65C86CDF" w14:textId="77777777" w:rsidR="006D3BDD" w:rsidRPr="00AE6916" w:rsidRDefault="006D3BDD" w:rsidP="006D3BDD">
      <w:pPr>
        <w:rPr>
          <w:rFonts w:ascii="Arial" w:hAnsi="Arial" w:cs="Arial"/>
          <w:b/>
          <w:szCs w:val="28"/>
        </w:rPr>
      </w:pPr>
      <w:r w:rsidRPr="00AE6916">
        <w:rPr>
          <w:rFonts w:ascii="Arial" w:hAnsi="Arial" w:cs="Arial"/>
          <w:b/>
          <w:bCs/>
          <w:szCs w:val="28"/>
        </w:rPr>
        <w:t>Introduction</w:t>
      </w:r>
    </w:p>
    <w:p w14:paraId="65C86CE0" w14:textId="77777777" w:rsidR="006D3BDD" w:rsidRPr="00AE6916" w:rsidRDefault="006D3BDD" w:rsidP="006D3BDD">
      <w:pPr>
        <w:rPr>
          <w:rFonts w:cs="Arial"/>
        </w:rPr>
      </w:pPr>
    </w:p>
    <w:p w14:paraId="65C86CE1" w14:textId="77777777" w:rsidR="006D3BDD" w:rsidRPr="00AE6916" w:rsidRDefault="006D3BDD" w:rsidP="006D3BDD">
      <w:pPr>
        <w:rPr>
          <w:rFonts w:cs="Arial"/>
        </w:rPr>
      </w:pPr>
      <w:r>
        <w:rPr>
          <w:noProof/>
          <w:lang w:val="en-AU" w:eastAsia="en-AU"/>
        </w:rPr>
        <mc:AlternateContent>
          <mc:Choice Requires="wps">
            <w:drawing>
              <wp:anchor distT="0" distB="0" distL="114300" distR="114300" simplePos="0" relativeHeight="251727872" behindDoc="0" locked="0" layoutInCell="1" allowOverlap="1" wp14:anchorId="65C87C3F" wp14:editId="65C87C40">
                <wp:simplePos x="0" y="0"/>
                <wp:positionH relativeFrom="column">
                  <wp:posOffset>1257300</wp:posOffset>
                </wp:positionH>
                <wp:positionV relativeFrom="paragraph">
                  <wp:posOffset>98425</wp:posOffset>
                </wp:positionV>
                <wp:extent cx="2743200" cy="449580"/>
                <wp:effectExtent l="5080" t="5080" r="13970" b="831215"/>
                <wp:wrapNone/>
                <wp:docPr id="550" name="Rounded Rectangular Callout 5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449580"/>
                        </a:xfrm>
                        <a:prstGeom prst="wedgeRoundRectCallout">
                          <a:avLst>
                            <a:gd name="adj1" fmla="val -3981"/>
                            <a:gd name="adj2" fmla="val 229801"/>
                            <a:gd name="adj3" fmla="val 16667"/>
                          </a:avLst>
                        </a:prstGeom>
                        <a:solidFill>
                          <a:srgbClr val="FFFFFF"/>
                        </a:solidFill>
                        <a:ln w="9525">
                          <a:solidFill>
                            <a:srgbClr val="000000"/>
                          </a:solidFill>
                          <a:miter lim="800000"/>
                          <a:headEnd/>
                          <a:tailEnd/>
                        </a:ln>
                      </wps:spPr>
                      <wps:txbx>
                        <w:txbxContent>
                          <w:p w14:paraId="65C87EC5" w14:textId="77777777" w:rsidR="00DF4161" w:rsidRDefault="00DF4161" w:rsidP="006D3BDD">
                            <w:pPr>
                              <w:jc w:val="center"/>
                              <w:rPr>
                                <w:bCs/>
                                <w:szCs w:val="26"/>
                              </w:rPr>
                            </w:pPr>
                            <w:r>
                              <w:rPr>
                                <w:rFonts w:ascii="Comic Sans MS" w:hAnsi="Comic Sans MS"/>
                                <w:bCs/>
                                <w:iCs/>
                              </w:rPr>
                              <w:t>Can you count up to 10 0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C87C3F" id="Rounded Rectangular Callout 550" o:spid="_x0000_s1040" type="#_x0000_t62" style="position:absolute;margin-left:99pt;margin-top:7.75pt;width:3in;height:35.4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" adj="9940,60437">
                <v:textbox>
                  <w:txbxContent>
                    <w:p w14:paraId="65C87EC5" w14:textId="77777777" w:rsidR="00DF4161" w:rsidRDefault="00DF4161" w:rsidP="006D3BDD">
                      <w:pPr>
                        <w:jc w:val="center"/>
                        <w:rPr>
                          <w:bCs/>
                          <w:szCs w:val="26"/>
                        </w:rPr>
                      </w:pPr>
                      <w:r>
                        <w:rPr>
                          <w:rFonts w:ascii="Comic Sans MS" w:hAnsi="Comic Sans MS"/>
                          <w:bCs/>
                          <w:iCs/>
                        </w:rPr>
                        <w:t>Can you count up to 10 000?</w:t>
                      </w:r>
                    </w:p>
                  </w:txbxContent>
                </v:textbox>
              </v:shape>
            </w:pict>
          </mc:Fallback>
        </mc:AlternateContent>
      </w:r>
    </w:p>
    <w:p w14:paraId="65C86CE2" w14:textId="77777777" w:rsidR="006D3BDD" w:rsidRPr="00AE6916" w:rsidRDefault="006D3BDD" w:rsidP="006D3BDD">
      <w:pPr>
        <w:rPr>
          <w:rFonts w:cs="Arial"/>
        </w:rPr>
      </w:pPr>
    </w:p>
    <w:p w14:paraId="65C86CE3" w14:textId="77777777" w:rsidR="006D3BDD" w:rsidRPr="00AE6916" w:rsidRDefault="006D3BDD" w:rsidP="006D3BDD">
      <w:pPr>
        <w:rPr>
          <w:rFonts w:cs="Arial"/>
        </w:rPr>
      </w:pPr>
      <w:r>
        <w:rPr>
          <w:rFonts w:cs="Arial"/>
          <w:noProof/>
          <w:sz w:val="20"/>
          <w:lang w:val="en-AU" w:eastAsia="en-AU"/>
        </w:rPr>
        <mc:AlternateContent>
          <mc:Choice Requires="wps">
            <w:drawing>
              <wp:anchor distT="0" distB="0" distL="114300" distR="114300" simplePos="0" relativeHeight="251716608" behindDoc="0" locked="0" layoutInCell="1" allowOverlap="1" wp14:anchorId="65C87C41" wp14:editId="65C87C42">
                <wp:simplePos x="0" y="0"/>
                <wp:positionH relativeFrom="column">
                  <wp:posOffset>3991087</wp:posOffset>
                </wp:positionH>
                <wp:positionV relativeFrom="paragraph">
                  <wp:posOffset>154081</wp:posOffset>
                </wp:positionV>
                <wp:extent cx="2487706" cy="1917999"/>
                <wp:effectExtent l="266700" t="0" r="27305" b="25400"/>
                <wp:wrapNone/>
                <wp:docPr id="549" name="Rounded Rectangular Callout 5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87706" cy="1917999"/>
                        </a:xfrm>
                        <a:prstGeom prst="wedgeRoundRectCallout">
                          <a:avLst>
                            <a:gd name="adj1" fmla="val -60164"/>
                            <a:gd name="adj2" fmla="val 30060"/>
                            <a:gd name="adj3" fmla="val 16667"/>
                          </a:avLst>
                        </a:prstGeom>
                        <a:solidFill>
                          <a:srgbClr val="FFFFFF"/>
                        </a:solidFill>
                        <a:ln w="9525">
                          <a:solidFill>
                            <a:srgbClr val="000000"/>
                          </a:solidFill>
                          <a:miter lim="800000"/>
                          <a:headEnd/>
                          <a:tailEnd/>
                        </a:ln>
                      </wps:spPr>
                      <wps:txbx>
                        <w:txbxContent>
                          <w:p w14:paraId="65C87EC6" w14:textId="77777777" w:rsidR="00DF4161" w:rsidRPr="006D3BDD" w:rsidRDefault="00DF4161" w:rsidP="006D3BDD">
                            <w:pPr>
                              <w:rPr>
                                <w:rFonts w:ascii="Comic Sans MS" w:hAnsi="Comic Sans MS"/>
                                <w:szCs w:val="28"/>
                              </w:rPr>
                            </w:pPr>
                            <w:r w:rsidRPr="006D3BDD">
                              <w:rPr>
                                <w:rFonts w:ascii="Comic Sans MS" w:hAnsi="Comic Sans MS"/>
                                <w:szCs w:val="28"/>
                              </w:rPr>
                              <w:t>I can count up to 10 000. I can count quickly if I count by 2, 5 or 10.</w:t>
                            </w:r>
                            <w:r>
                              <w:rPr>
                                <w:rFonts w:ascii="Comic Sans MS" w:hAnsi="Comic Sans MS"/>
                                <w:szCs w:val="28"/>
                              </w:rPr>
                              <w:t xml:space="preserve"> </w:t>
                            </w:r>
                            <w:r w:rsidRPr="006D3BDD">
                              <w:rPr>
                                <w:rFonts w:ascii="Comic Sans MS" w:hAnsi="Comic Sans MS"/>
                                <w:szCs w:val="28"/>
                              </w:rPr>
                              <w:t>I can’t count as quickly by 3, 4 or 6 yet.</w:t>
                            </w:r>
                            <w:r>
                              <w:rPr>
                                <w:rFonts w:ascii="Comic Sans MS" w:hAnsi="Comic Sans MS"/>
                                <w:szCs w:val="28"/>
                              </w:rPr>
                              <w:t xml:space="preserve"> </w:t>
                            </w:r>
                            <w:r w:rsidRPr="006D3BDD">
                              <w:rPr>
                                <w:rFonts w:ascii="Comic Sans MS" w:hAnsi="Comic Sans MS"/>
                                <w:szCs w:val="28"/>
                              </w:rPr>
                              <w:t>I will do some more practi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C87C41" id="Rounded Rectangular Callout 549" o:spid="_x0000_s1041" type="#_x0000_t62" style="position:absolute;margin-left:314.25pt;margin-top:12.15pt;width:195.9pt;height:151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" adj="-2195,17293">
                <v:textbox>
                  <w:txbxContent>
                    <w:p w14:paraId="65C87EC6" w14:textId="77777777" w:rsidR="00DF4161" w:rsidRPr="006D3BDD" w:rsidRDefault="00DF4161" w:rsidP="006D3BDD">
                      <w:pPr>
                        <w:rPr>
                          <w:rFonts w:ascii="Comic Sans MS" w:hAnsi="Comic Sans MS"/>
                          <w:szCs w:val="28"/>
                        </w:rPr>
                      </w:pPr>
                      <w:r w:rsidRPr="006D3BDD">
                        <w:rPr>
                          <w:rFonts w:ascii="Comic Sans MS" w:hAnsi="Comic Sans MS"/>
                          <w:szCs w:val="28"/>
                        </w:rPr>
                        <w:t>I can count up to 10 000. I can count quickly if I count by 2, 5 or 10.</w:t>
                      </w:r>
                      <w:r>
                        <w:rPr>
                          <w:rFonts w:ascii="Comic Sans MS" w:hAnsi="Comic Sans MS"/>
                          <w:szCs w:val="28"/>
                        </w:rPr>
                        <w:t xml:space="preserve"> </w:t>
                      </w:r>
                      <w:r w:rsidRPr="006D3BDD">
                        <w:rPr>
                          <w:rFonts w:ascii="Comic Sans MS" w:hAnsi="Comic Sans MS"/>
                          <w:szCs w:val="28"/>
                        </w:rPr>
                        <w:t>I can’t count as quickly by 3, 4 or 6 yet.</w:t>
                      </w:r>
                      <w:r>
                        <w:rPr>
                          <w:rFonts w:ascii="Comic Sans MS" w:hAnsi="Comic Sans MS"/>
                          <w:szCs w:val="28"/>
                        </w:rPr>
                        <w:t xml:space="preserve"> </w:t>
                      </w:r>
                      <w:r w:rsidRPr="006D3BDD">
                        <w:rPr>
                          <w:rFonts w:ascii="Comic Sans MS" w:hAnsi="Comic Sans MS"/>
                          <w:szCs w:val="28"/>
                        </w:rPr>
                        <w:t>I will do some more practice.</w:t>
                      </w:r>
                    </w:p>
                  </w:txbxContent>
                </v:textbox>
              </v:shape>
            </w:pict>
          </mc:Fallback>
        </mc:AlternateContent>
      </w:r>
    </w:p>
    <w:p w14:paraId="65C86CE4" w14:textId="77777777" w:rsidR="006D3BDD" w:rsidRPr="00AE6916" w:rsidRDefault="006D3BDD" w:rsidP="006D3BDD">
      <w:pPr>
        <w:rPr>
          <w:rFonts w:cs="Arial"/>
        </w:rPr>
      </w:pPr>
    </w:p>
    <w:p w14:paraId="65C86CE5" w14:textId="77777777" w:rsidR="006D3BDD" w:rsidRPr="00AE6916" w:rsidRDefault="006D3BDD" w:rsidP="006D3BDD">
      <w:pPr>
        <w:rPr>
          <w:rFonts w:cs="Arial"/>
        </w:rPr>
      </w:pPr>
      <w:r>
        <w:rPr>
          <w:rFonts w:cs="Arial"/>
          <w:noProof/>
          <w:sz w:val="20"/>
          <w:lang w:val="en-AU" w:eastAsia="en-AU"/>
        </w:rPr>
        <mc:AlternateContent>
          <mc:Choice Requires="wps">
            <w:drawing>
              <wp:anchor distT="0" distB="0" distL="114300" distR="114300" simplePos="0" relativeHeight="251715584" behindDoc="0" locked="0" layoutInCell="1" allowOverlap="1" wp14:anchorId="65C87C43" wp14:editId="65C87C44">
                <wp:simplePos x="0" y="0"/>
                <wp:positionH relativeFrom="column">
                  <wp:posOffset>-239864</wp:posOffset>
                </wp:positionH>
                <wp:positionV relativeFrom="paragraph">
                  <wp:posOffset>147872</wp:posOffset>
                </wp:positionV>
                <wp:extent cx="2286000" cy="1501251"/>
                <wp:effectExtent l="0" t="0" r="400050" b="22860"/>
                <wp:wrapNone/>
                <wp:docPr id="548" name="Rounded Rectangular Callout 5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1501251"/>
                        </a:xfrm>
                        <a:prstGeom prst="wedgeRoundRectCallout">
                          <a:avLst>
                            <a:gd name="adj1" fmla="val 65389"/>
                            <a:gd name="adj2" fmla="val 41870"/>
                            <a:gd name="adj3" fmla="val 16667"/>
                          </a:avLst>
                        </a:prstGeom>
                        <a:solidFill>
                          <a:srgbClr val="FFFFFF"/>
                        </a:solidFill>
                        <a:ln w="9525">
                          <a:solidFill>
                            <a:srgbClr val="000000"/>
                          </a:solidFill>
                          <a:miter lim="800000"/>
                          <a:headEnd/>
                          <a:tailEnd/>
                        </a:ln>
                      </wps:spPr>
                      <wps:txbx>
                        <w:txbxContent>
                          <w:p w14:paraId="65C87EC7" w14:textId="77777777" w:rsidR="00DF4161" w:rsidRPr="006D3BDD" w:rsidRDefault="00DF4161" w:rsidP="006D3BDD">
                            <w:pPr>
                              <w:pStyle w:val="BodyText3"/>
                              <w:rPr>
                                <w:rFonts w:ascii="Comic Sans MS" w:hAnsi="Comic Sans MS"/>
                                <w:bCs/>
                                <w:iCs/>
                                <w:sz w:val="28"/>
                                <w:szCs w:val="28"/>
                              </w:rPr>
                            </w:pPr>
                            <w:r w:rsidRPr="006D3BDD">
                              <w:rPr>
                                <w:rFonts w:ascii="Comic Sans MS" w:hAnsi="Comic Sans MS"/>
                                <w:bCs/>
                                <w:iCs/>
                                <w:sz w:val="28"/>
                                <w:szCs w:val="28"/>
                              </w:rPr>
                              <w:t>I can, but sometimes I have to think carefully about what the next number will be or I will get mixed u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C87C43" id="Rounded Rectangular Callout 548" o:spid="_x0000_s1042" type="#_x0000_t62" style="position:absolute;margin-left:-18.9pt;margin-top:11.65pt;width:180pt;height:118.2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" adj="24924,19844">
                <v:textbox>
                  <w:txbxContent>
                    <w:p w14:paraId="65C87EC7" w14:textId="77777777" w:rsidR="00DF4161" w:rsidRPr="006D3BDD" w:rsidRDefault="00DF4161" w:rsidP="006D3BDD">
                      <w:pPr>
                        <w:pStyle w:val="BodyText3"/>
                        <w:rPr>
                          <w:rFonts w:ascii="Comic Sans MS" w:hAnsi="Comic Sans MS"/>
                          <w:bCs/>
                          <w:iCs/>
                          <w:sz w:val="28"/>
                          <w:szCs w:val="28"/>
                        </w:rPr>
                      </w:pPr>
                      <w:r w:rsidRPr="006D3BDD">
                        <w:rPr>
                          <w:rFonts w:ascii="Comic Sans MS" w:hAnsi="Comic Sans MS"/>
                          <w:bCs/>
                          <w:iCs/>
                          <w:sz w:val="28"/>
                          <w:szCs w:val="28"/>
                        </w:rPr>
                        <w:t>I can, but sometimes I have to think carefully about what the next number will be or I will get mixed up.</w:t>
                      </w:r>
                    </w:p>
                  </w:txbxContent>
                </v:textbox>
              </v:shape>
            </w:pict>
          </mc:Fallback>
        </mc:AlternateContent>
      </w:r>
    </w:p>
    <w:p w14:paraId="65C86CE6" w14:textId="77777777" w:rsidR="006D3BDD" w:rsidRPr="00AE6916" w:rsidRDefault="006D3BDD" w:rsidP="006D3BDD">
      <w:pPr>
        <w:rPr>
          <w:rFonts w:cs="Arial"/>
        </w:rPr>
      </w:pPr>
    </w:p>
    <w:p w14:paraId="65C86CE7" w14:textId="77777777" w:rsidR="006D3BDD" w:rsidRPr="00AE6916" w:rsidRDefault="006D3BDD" w:rsidP="006D3BDD">
      <w:pPr>
        <w:jc w:val="center"/>
        <w:rPr>
          <w:rFonts w:cs="Arial"/>
        </w:rPr>
      </w:pPr>
      <w:r w:rsidRPr="00AE6916">
        <w:object w:dxaOrig="3375" w:dyaOrig="4319" w14:anchorId="65C87C45">
          <v:shape id="_x0000_i1030" type="#_x0000_t75" style="width:113.4pt;height:147.3pt" o:ole="">
            <v:imagedata r:id="rId22" o:title=""/>
          </v:shape>
          <o:OLEObject Type="Embed" ProgID="PI3.Image" ShapeID="_x0000_i1030" DrawAspect="Content" ObjectID="_1646203060" r:id="rId74"/>
        </w:object>
      </w:r>
    </w:p>
    <w:p w14:paraId="65C86CE8" w14:textId="77777777" w:rsidR="006D3BDD" w:rsidRPr="00AE6916" w:rsidRDefault="006D3BDD" w:rsidP="006D3BDD">
      <w:pPr>
        <w:rPr>
          <w:rFonts w:cs="Arial"/>
        </w:rPr>
      </w:pPr>
    </w:p>
    <w:p w14:paraId="65C86CE9" w14:textId="77777777" w:rsidR="006D3BDD" w:rsidRPr="00AE6916" w:rsidRDefault="006D3BDD" w:rsidP="006D3BDD">
      <w:pPr>
        <w:pStyle w:val="Heading2"/>
        <w:rPr>
          <w:rFonts w:ascii="Century Schoolbook" w:hAnsi="Century Schoolbook"/>
          <w:b w:val="0"/>
        </w:rPr>
      </w:pPr>
      <w:r w:rsidRPr="00AE6916">
        <w:rPr>
          <w:rFonts w:ascii="Century Schoolbook" w:hAnsi="Century Schoolbook"/>
          <w:b w:val="0"/>
        </w:rPr>
        <w:t>The best way to learn how to count and to remember number facts, such as the times tables</w:t>
      </w:r>
      <w:r>
        <w:rPr>
          <w:rFonts w:ascii="Century Schoolbook" w:hAnsi="Century Schoolbook"/>
          <w:b w:val="0"/>
        </w:rPr>
        <w:t>,</w:t>
      </w:r>
      <w:r w:rsidRPr="00AE6916">
        <w:rPr>
          <w:rFonts w:ascii="Century Schoolbook" w:hAnsi="Century Schoolbook"/>
          <w:b w:val="0"/>
        </w:rPr>
        <w:t xml:space="preserve"> is to practice. You could: </w:t>
      </w:r>
    </w:p>
    <w:p w14:paraId="65C86CEA" w14:textId="77777777" w:rsidR="006D3BDD" w:rsidRPr="00AE6916" w:rsidRDefault="006D3BDD" w:rsidP="006D3BDD"/>
    <w:p w14:paraId="65C86CEB" w14:textId="77777777" w:rsidR="006D3BDD" w:rsidRPr="00AE6916" w:rsidRDefault="006D3BDD" w:rsidP="006D3BDD">
      <w:pPr>
        <w:pStyle w:val="Heading2"/>
        <w:numPr>
          <w:ilvl w:val="0"/>
          <w:numId w:val="11"/>
        </w:numPr>
        <w:spacing w:line="360" w:lineRule="auto"/>
        <w:ind w:left="714" w:hanging="357"/>
        <w:rPr>
          <w:rFonts w:ascii="Century Schoolbook" w:hAnsi="Century Schoolbook"/>
          <w:b w:val="0"/>
        </w:rPr>
      </w:pPr>
      <w:r w:rsidRPr="00AE6916">
        <w:rPr>
          <w:rFonts w:ascii="Century Schoolbook" w:hAnsi="Century Schoolbook"/>
          <w:b w:val="0"/>
        </w:rPr>
        <w:t xml:space="preserve">make a chart to put on a wall </w:t>
      </w:r>
      <w:r>
        <w:rPr>
          <w:rFonts w:ascii="Century Schoolbook" w:hAnsi="Century Schoolbook"/>
          <w:b w:val="0"/>
        </w:rPr>
        <w:t>where you will look at it often</w:t>
      </w:r>
    </w:p>
    <w:p w14:paraId="65C86CEC" w14:textId="77777777" w:rsidR="006D3BDD" w:rsidRPr="00AE6916" w:rsidRDefault="006D3BDD" w:rsidP="006D3BDD">
      <w:pPr>
        <w:pStyle w:val="Heading2"/>
        <w:numPr>
          <w:ilvl w:val="0"/>
          <w:numId w:val="11"/>
        </w:numPr>
        <w:ind w:left="714" w:hanging="357"/>
        <w:rPr>
          <w:rFonts w:ascii="Century Schoolbook" w:hAnsi="Century Schoolbook"/>
          <w:b w:val="0"/>
        </w:rPr>
      </w:pPr>
      <w:r w:rsidRPr="00AE6916">
        <w:rPr>
          <w:rFonts w:ascii="Century Schoolbook" w:hAnsi="Century Schoolbook"/>
          <w:b w:val="0"/>
        </w:rPr>
        <w:t>get your family to test you when you are going for a wa</w:t>
      </w:r>
      <w:r>
        <w:rPr>
          <w:rFonts w:ascii="Century Schoolbook" w:hAnsi="Century Schoolbook"/>
          <w:b w:val="0"/>
        </w:rPr>
        <w:t>lk or doing the dishes together</w:t>
      </w:r>
    </w:p>
    <w:p w14:paraId="65C86CED" w14:textId="77777777" w:rsidR="006D3BDD" w:rsidRPr="00AE6916" w:rsidRDefault="006D3BDD" w:rsidP="006D3BDD"/>
    <w:p w14:paraId="65C86CEE" w14:textId="77777777" w:rsidR="006D3BDD" w:rsidRPr="00AE6916" w:rsidRDefault="006D3BDD" w:rsidP="006D3BDD">
      <w:pPr>
        <w:pStyle w:val="Heading2"/>
        <w:numPr>
          <w:ilvl w:val="0"/>
          <w:numId w:val="11"/>
        </w:numPr>
        <w:spacing w:line="360" w:lineRule="auto"/>
        <w:ind w:left="714" w:hanging="357"/>
        <w:rPr>
          <w:rFonts w:ascii="Century Schoolbook" w:hAnsi="Century Schoolbook"/>
          <w:b w:val="0"/>
        </w:rPr>
      </w:pPr>
      <w:r w:rsidRPr="00AE6916">
        <w:rPr>
          <w:rFonts w:ascii="Century Schoolbook" w:hAnsi="Century Schoolbook"/>
          <w:b w:val="0"/>
        </w:rPr>
        <w:t>play tables races with your brother or sister.</w:t>
      </w:r>
    </w:p>
    <w:p w14:paraId="65C86CEF" w14:textId="77777777" w:rsidR="006D3BDD" w:rsidRDefault="006D3BDD" w:rsidP="006D3BDD">
      <w:pPr>
        <w:rPr>
          <w:rFonts w:cs="Arial"/>
        </w:rPr>
      </w:pPr>
      <w:r>
        <w:rPr>
          <w:rFonts w:cs="Arial"/>
        </w:rPr>
        <w:br w:type="page"/>
      </w:r>
    </w:p>
    <w:p w14:paraId="65C86CF0" w14:textId="77777777" w:rsidR="006D3BDD" w:rsidRPr="00AE6916" w:rsidRDefault="006D3BDD" w:rsidP="006D3BDD">
      <w:pPr>
        <w:pStyle w:val="Heading2"/>
      </w:pPr>
      <w:r w:rsidRPr="00AE6916">
        <w:lastRenderedPageBreak/>
        <w:t>Introduction continued</w:t>
      </w:r>
    </w:p>
    <w:p w14:paraId="65C86CF1" w14:textId="77777777" w:rsidR="006D3BDD" w:rsidRPr="00AE6916" w:rsidRDefault="006D3BDD" w:rsidP="006D3BDD">
      <w:pPr>
        <w:rPr>
          <w:sz w:val="16"/>
          <w:szCs w:val="16"/>
        </w:rPr>
      </w:pPr>
    </w:p>
    <w:p w14:paraId="65C86CF2" w14:textId="77777777" w:rsidR="006D3BDD" w:rsidRPr="00AE6916" w:rsidRDefault="006D3BDD" w:rsidP="006D3BDD">
      <w:pPr>
        <w:rPr>
          <w:rFonts w:ascii="Arial" w:hAnsi="Arial" w:cs="Arial"/>
          <w:b/>
          <w:szCs w:val="28"/>
        </w:rPr>
      </w:pPr>
      <w:r w:rsidRPr="00AE6916">
        <w:rPr>
          <w:rFonts w:ascii="Arial" w:hAnsi="Arial" w:cs="Arial"/>
          <w:b/>
          <w:szCs w:val="28"/>
        </w:rPr>
        <w:t>Revision: Place Value. What is a digit worth?</w:t>
      </w:r>
    </w:p>
    <w:p w14:paraId="65C86CF3" w14:textId="77777777" w:rsidR="006D3BDD" w:rsidRPr="00AE6916" w:rsidRDefault="006D3BDD" w:rsidP="006D3BDD">
      <w:pPr>
        <w:rPr>
          <w:rFonts w:ascii="Arial" w:hAnsi="Arial" w:cs="Arial"/>
          <w:b/>
          <w:sz w:val="16"/>
          <w:szCs w:val="16"/>
        </w:rPr>
      </w:pPr>
    </w:p>
    <w:p w14:paraId="65C86CF4" w14:textId="77777777" w:rsidR="006D3BDD" w:rsidRPr="00AE6916" w:rsidRDefault="006D3BDD" w:rsidP="006D3BDD">
      <w:pPr>
        <w:rPr>
          <w:rFonts w:cs="Arial"/>
          <w:szCs w:val="28"/>
        </w:rPr>
      </w:pPr>
      <w:r w:rsidRPr="00AE6916">
        <w:rPr>
          <w:rFonts w:cs="Arial"/>
          <w:szCs w:val="28"/>
        </w:rPr>
        <w:t xml:space="preserve">You need to understand place value to be able to work with numbers </w:t>
      </w:r>
    </w:p>
    <w:p w14:paraId="65C86CF5" w14:textId="77777777" w:rsidR="006D3BDD" w:rsidRPr="00AE6916" w:rsidRDefault="006D3BDD" w:rsidP="006D3BDD">
      <w:pPr>
        <w:rPr>
          <w:rFonts w:cs="Arial"/>
          <w:szCs w:val="28"/>
        </w:rPr>
      </w:pPr>
      <w:r w:rsidRPr="00AE6916">
        <w:rPr>
          <w:rFonts w:cs="Arial"/>
          <w:szCs w:val="28"/>
        </w:rPr>
        <w:t>to 9999.</w:t>
      </w:r>
    </w:p>
    <w:p w14:paraId="65C86CF6" w14:textId="77777777" w:rsidR="006D3BDD" w:rsidRPr="00AE6916" w:rsidRDefault="006D3BDD" w:rsidP="006D3BDD">
      <w:pPr>
        <w:rPr>
          <w:rFonts w:ascii="Arial" w:hAnsi="Arial" w:cs="Arial"/>
          <w:b/>
          <w:sz w:val="16"/>
          <w:szCs w:val="16"/>
        </w:rPr>
      </w:pPr>
    </w:p>
    <w:p w14:paraId="65C86CF7" w14:textId="77777777" w:rsidR="006D3BDD" w:rsidRPr="00AE6916" w:rsidRDefault="006D3BDD" w:rsidP="006D3BDD">
      <w:pPr>
        <w:pStyle w:val="Heading2"/>
        <w:tabs>
          <w:tab w:val="left" w:pos="2268"/>
        </w:tabs>
        <w:rPr>
          <w:rFonts w:ascii="Century Schoolbook" w:hAnsi="Century Schoolbook"/>
          <w:b w:val="0"/>
          <w:bCs w:val="0"/>
        </w:rPr>
      </w:pPr>
      <w:r w:rsidRPr="00AE6916">
        <w:rPr>
          <w:rFonts w:ascii="Century Schoolbook" w:hAnsi="Century Schoolbook"/>
          <w:b w:val="0"/>
          <w:bCs w:val="0"/>
        </w:rPr>
        <w:t xml:space="preserve">Look at these numbers. Look at what the </w:t>
      </w:r>
      <w:r w:rsidRPr="00AE6916">
        <w:rPr>
          <w:rFonts w:ascii="Century Schoolbook" w:hAnsi="Century Schoolbook"/>
          <w:bCs w:val="0"/>
        </w:rPr>
        <w:t>2</w:t>
      </w:r>
      <w:r w:rsidRPr="00AE6916">
        <w:rPr>
          <w:rFonts w:ascii="Century Schoolbook" w:hAnsi="Century Schoolbook"/>
          <w:b w:val="0"/>
          <w:bCs w:val="0"/>
        </w:rPr>
        <w:t xml:space="preserve"> is worth in each number. </w:t>
      </w:r>
    </w:p>
    <w:p w14:paraId="65C86CF8" w14:textId="77777777" w:rsidR="006D3BDD" w:rsidRPr="00AE6916" w:rsidRDefault="006D3BDD" w:rsidP="006D3BDD">
      <w:pPr>
        <w:rPr>
          <w:sz w:val="16"/>
          <w:szCs w:val="16"/>
        </w:rPr>
      </w:pPr>
    </w:p>
    <w:tbl>
      <w:tblPr>
        <w:tblW w:w="486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37"/>
        <w:gridCol w:w="224"/>
        <w:gridCol w:w="1489"/>
        <w:gridCol w:w="1558"/>
        <w:gridCol w:w="1558"/>
        <w:gridCol w:w="1405"/>
      </w:tblGrid>
      <w:tr w:rsidR="006D3BDD" w:rsidRPr="00AE6916" w14:paraId="65C86D00" w14:textId="77777777" w:rsidTr="006C4784">
        <w:tc>
          <w:tcPr>
            <w:tcW w:w="1638" w:type="pct"/>
            <w:tcBorders>
              <w:top w:val="single" w:sz="4" w:space="0" w:color="808080"/>
              <w:left w:val="single" w:sz="4" w:space="0" w:color="808080"/>
              <w:bottom w:val="single" w:sz="4" w:space="0" w:color="808080"/>
              <w:right w:val="single" w:sz="4" w:space="0" w:color="808080"/>
            </w:tcBorders>
          </w:tcPr>
          <w:p w14:paraId="65C86CF9" w14:textId="77777777" w:rsidR="006D3BDD" w:rsidRPr="00AE6916" w:rsidRDefault="006D3BDD" w:rsidP="00C039D8">
            <w:pPr>
              <w:spacing w:before="80"/>
            </w:pPr>
          </w:p>
        </w:tc>
        <w:tc>
          <w:tcPr>
            <w:tcW w:w="924" w:type="pct"/>
            <w:gridSpan w:val="2"/>
            <w:tcBorders>
              <w:top w:val="single" w:sz="4" w:space="0" w:color="808080"/>
              <w:left w:val="single" w:sz="4" w:space="0" w:color="808080"/>
              <w:bottom w:val="single" w:sz="4" w:space="0" w:color="808080"/>
              <w:right w:val="single" w:sz="4" w:space="0" w:color="808080"/>
            </w:tcBorders>
          </w:tcPr>
          <w:p w14:paraId="65C86CFA" w14:textId="77777777" w:rsidR="006D3BDD" w:rsidRPr="00AE6916" w:rsidRDefault="006D3BDD" w:rsidP="006D3BDD">
            <w:pPr>
              <w:spacing w:before="80"/>
              <w:jc w:val="center"/>
              <w:rPr>
                <w:rFonts w:ascii="Arial" w:hAnsi="Arial" w:cs="Arial"/>
                <w:b/>
                <w:szCs w:val="28"/>
              </w:rPr>
            </w:pPr>
            <w:r>
              <w:rPr>
                <w:rFonts w:ascii="Arial" w:hAnsi="Arial" w:cs="Arial"/>
                <w:b/>
                <w:noProof/>
                <w:szCs w:val="28"/>
                <w:lang w:val="en-AU" w:eastAsia="en-AU"/>
              </w:rPr>
              <mc:AlternateContent>
                <mc:Choice Requires="wpg">
                  <w:drawing>
                    <wp:anchor distT="0" distB="0" distL="114300" distR="114300" simplePos="0" relativeHeight="251717632" behindDoc="0" locked="0" layoutInCell="1" allowOverlap="1" wp14:anchorId="65C87C46" wp14:editId="65C87C47">
                      <wp:simplePos x="0" y="0"/>
                      <wp:positionH relativeFrom="column">
                        <wp:posOffset>264950</wp:posOffset>
                      </wp:positionH>
                      <wp:positionV relativeFrom="paragraph">
                        <wp:posOffset>259955</wp:posOffset>
                      </wp:positionV>
                      <wp:extent cx="396240" cy="410210"/>
                      <wp:effectExtent l="19050" t="38100" r="22860" b="27940"/>
                      <wp:wrapNone/>
                      <wp:docPr id="421" name="Group 4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6240" cy="410210"/>
                                <a:chOff x="7999" y="4164"/>
                                <a:chExt cx="1766" cy="1780"/>
                              </a:xfrm>
                            </wpg:grpSpPr>
                            <wpg:grpSp>
                              <wpg:cNvPr id="422" name="Group 10"/>
                              <wpg:cNvGrpSpPr>
                                <a:grpSpLocks/>
                              </wpg:cNvGrpSpPr>
                              <wpg:grpSpPr bwMode="auto">
                                <a:xfrm>
                                  <a:off x="8361" y="4164"/>
                                  <a:ext cx="144" cy="1404"/>
                                  <a:chOff x="8361" y="4164"/>
                                  <a:chExt cx="144" cy="1404"/>
                                </a:xfrm>
                              </wpg:grpSpPr>
                              <wps:wsp>
                                <wps:cNvPr id="423" name="Rectangle 11"/>
                                <wps:cNvSpPr>
                                  <a:spLocks noChangeArrowheads="1"/>
                                </wps:cNvSpPr>
                                <wps:spPr bwMode="auto">
                                  <a:xfrm>
                                    <a:off x="8361" y="416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24" name="Rectangle 12"/>
                                <wps:cNvSpPr>
                                  <a:spLocks noChangeArrowheads="1"/>
                                </wps:cNvSpPr>
                                <wps:spPr bwMode="auto">
                                  <a:xfrm>
                                    <a:off x="8361" y="430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25" name="Rectangle 13"/>
                                <wps:cNvSpPr>
                                  <a:spLocks noChangeArrowheads="1"/>
                                </wps:cNvSpPr>
                                <wps:spPr bwMode="auto">
                                  <a:xfrm>
                                    <a:off x="8361" y="444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26" name="Rectangle 14"/>
                                <wps:cNvSpPr>
                                  <a:spLocks noChangeArrowheads="1"/>
                                </wps:cNvSpPr>
                                <wps:spPr bwMode="auto">
                                  <a:xfrm>
                                    <a:off x="8361" y="458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27" name="Rectangle 15"/>
                                <wps:cNvSpPr>
                                  <a:spLocks noChangeArrowheads="1"/>
                                </wps:cNvSpPr>
                                <wps:spPr bwMode="auto">
                                  <a:xfrm>
                                    <a:off x="8361" y="472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28" name="Rectangle 16"/>
                                <wps:cNvSpPr>
                                  <a:spLocks noChangeArrowheads="1"/>
                                </wps:cNvSpPr>
                                <wps:spPr bwMode="auto">
                                  <a:xfrm>
                                    <a:off x="8361" y="486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29" name="Rectangle 17"/>
                                <wps:cNvSpPr>
                                  <a:spLocks noChangeArrowheads="1"/>
                                </wps:cNvSpPr>
                                <wps:spPr bwMode="auto">
                                  <a:xfrm>
                                    <a:off x="8361" y="500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30" name="Rectangle 18"/>
                                <wps:cNvSpPr>
                                  <a:spLocks noChangeArrowheads="1"/>
                                </wps:cNvSpPr>
                                <wps:spPr bwMode="auto">
                                  <a:xfrm>
                                    <a:off x="8361" y="514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31" name="Rectangle 19"/>
                                <wps:cNvSpPr>
                                  <a:spLocks noChangeArrowheads="1"/>
                                </wps:cNvSpPr>
                                <wps:spPr bwMode="auto">
                                  <a:xfrm>
                                    <a:off x="8361" y="528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32" name="Rectangle 20"/>
                                <wps:cNvSpPr>
                                  <a:spLocks noChangeArrowheads="1"/>
                                </wps:cNvSpPr>
                                <wps:spPr bwMode="auto">
                                  <a:xfrm>
                                    <a:off x="8361" y="542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433" name="Group 21"/>
                              <wpg:cNvGrpSpPr>
                                <a:grpSpLocks/>
                              </wpg:cNvGrpSpPr>
                              <wpg:grpSpPr bwMode="auto">
                                <a:xfrm>
                                  <a:off x="8501" y="4164"/>
                                  <a:ext cx="144" cy="1404"/>
                                  <a:chOff x="8361" y="3264"/>
                                  <a:chExt cx="144" cy="1404"/>
                                </a:xfrm>
                              </wpg:grpSpPr>
                              <wps:wsp>
                                <wps:cNvPr id="434" name="Rectangle 22"/>
                                <wps:cNvSpPr>
                                  <a:spLocks noChangeArrowheads="1"/>
                                </wps:cNvSpPr>
                                <wps:spPr bwMode="auto">
                                  <a:xfrm>
                                    <a:off x="8361" y="326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35" name="Rectangle 23"/>
                                <wps:cNvSpPr>
                                  <a:spLocks noChangeArrowheads="1"/>
                                </wps:cNvSpPr>
                                <wps:spPr bwMode="auto">
                                  <a:xfrm>
                                    <a:off x="8361" y="340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36" name="Rectangle 24"/>
                                <wps:cNvSpPr>
                                  <a:spLocks noChangeArrowheads="1"/>
                                </wps:cNvSpPr>
                                <wps:spPr bwMode="auto">
                                  <a:xfrm>
                                    <a:off x="8361" y="354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37" name="Rectangle 25"/>
                                <wps:cNvSpPr>
                                  <a:spLocks noChangeArrowheads="1"/>
                                </wps:cNvSpPr>
                                <wps:spPr bwMode="auto">
                                  <a:xfrm>
                                    <a:off x="8361" y="368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38" name="Rectangle 26"/>
                                <wps:cNvSpPr>
                                  <a:spLocks noChangeArrowheads="1"/>
                                </wps:cNvSpPr>
                                <wps:spPr bwMode="auto">
                                  <a:xfrm>
                                    <a:off x="8361" y="382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39" name="Rectangle 27"/>
                                <wps:cNvSpPr>
                                  <a:spLocks noChangeArrowheads="1"/>
                                </wps:cNvSpPr>
                                <wps:spPr bwMode="auto">
                                  <a:xfrm>
                                    <a:off x="8361" y="396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40" name="Rectangle 28"/>
                                <wps:cNvSpPr>
                                  <a:spLocks noChangeArrowheads="1"/>
                                </wps:cNvSpPr>
                                <wps:spPr bwMode="auto">
                                  <a:xfrm>
                                    <a:off x="8361" y="410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41" name="Rectangle 29"/>
                                <wps:cNvSpPr>
                                  <a:spLocks noChangeArrowheads="1"/>
                                </wps:cNvSpPr>
                                <wps:spPr bwMode="auto">
                                  <a:xfrm>
                                    <a:off x="8361" y="424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42" name="Rectangle 30"/>
                                <wps:cNvSpPr>
                                  <a:spLocks noChangeArrowheads="1"/>
                                </wps:cNvSpPr>
                                <wps:spPr bwMode="auto">
                                  <a:xfrm>
                                    <a:off x="8361" y="438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43" name="Rectangle 31"/>
                                <wps:cNvSpPr>
                                  <a:spLocks noChangeArrowheads="1"/>
                                </wps:cNvSpPr>
                                <wps:spPr bwMode="auto">
                                  <a:xfrm>
                                    <a:off x="8361" y="452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444" name="Group 32"/>
                              <wpg:cNvGrpSpPr>
                                <a:grpSpLocks/>
                              </wpg:cNvGrpSpPr>
                              <wpg:grpSpPr bwMode="auto">
                                <a:xfrm>
                                  <a:off x="8641" y="4164"/>
                                  <a:ext cx="144" cy="1404"/>
                                  <a:chOff x="8361" y="3264"/>
                                  <a:chExt cx="144" cy="1404"/>
                                </a:xfrm>
                              </wpg:grpSpPr>
                              <wps:wsp>
                                <wps:cNvPr id="445" name="Rectangle 33"/>
                                <wps:cNvSpPr>
                                  <a:spLocks noChangeArrowheads="1"/>
                                </wps:cNvSpPr>
                                <wps:spPr bwMode="auto">
                                  <a:xfrm>
                                    <a:off x="8361" y="326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46" name="Rectangle 34"/>
                                <wps:cNvSpPr>
                                  <a:spLocks noChangeArrowheads="1"/>
                                </wps:cNvSpPr>
                                <wps:spPr bwMode="auto">
                                  <a:xfrm>
                                    <a:off x="8361" y="340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47" name="Rectangle 35"/>
                                <wps:cNvSpPr>
                                  <a:spLocks noChangeArrowheads="1"/>
                                </wps:cNvSpPr>
                                <wps:spPr bwMode="auto">
                                  <a:xfrm>
                                    <a:off x="8361" y="354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48" name="Rectangle 36"/>
                                <wps:cNvSpPr>
                                  <a:spLocks noChangeArrowheads="1"/>
                                </wps:cNvSpPr>
                                <wps:spPr bwMode="auto">
                                  <a:xfrm>
                                    <a:off x="8361" y="368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49" name="Rectangle 37"/>
                                <wps:cNvSpPr>
                                  <a:spLocks noChangeArrowheads="1"/>
                                </wps:cNvSpPr>
                                <wps:spPr bwMode="auto">
                                  <a:xfrm>
                                    <a:off x="8361" y="382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50" name="Rectangle 38"/>
                                <wps:cNvSpPr>
                                  <a:spLocks noChangeArrowheads="1"/>
                                </wps:cNvSpPr>
                                <wps:spPr bwMode="auto">
                                  <a:xfrm>
                                    <a:off x="8361" y="396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51" name="Rectangle 39"/>
                                <wps:cNvSpPr>
                                  <a:spLocks noChangeArrowheads="1"/>
                                </wps:cNvSpPr>
                                <wps:spPr bwMode="auto">
                                  <a:xfrm>
                                    <a:off x="8361" y="410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52" name="Rectangle 40"/>
                                <wps:cNvSpPr>
                                  <a:spLocks noChangeArrowheads="1"/>
                                </wps:cNvSpPr>
                                <wps:spPr bwMode="auto">
                                  <a:xfrm>
                                    <a:off x="8361" y="424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53" name="Rectangle 41"/>
                                <wps:cNvSpPr>
                                  <a:spLocks noChangeArrowheads="1"/>
                                </wps:cNvSpPr>
                                <wps:spPr bwMode="auto">
                                  <a:xfrm>
                                    <a:off x="8361" y="438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54" name="Rectangle 42"/>
                                <wps:cNvSpPr>
                                  <a:spLocks noChangeArrowheads="1"/>
                                </wps:cNvSpPr>
                                <wps:spPr bwMode="auto">
                                  <a:xfrm>
                                    <a:off x="8361" y="452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455" name="Group 43"/>
                              <wpg:cNvGrpSpPr>
                                <a:grpSpLocks/>
                              </wpg:cNvGrpSpPr>
                              <wpg:grpSpPr bwMode="auto">
                                <a:xfrm>
                                  <a:off x="8781" y="4164"/>
                                  <a:ext cx="144" cy="1404"/>
                                  <a:chOff x="8361" y="3264"/>
                                  <a:chExt cx="144" cy="1404"/>
                                </a:xfrm>
                              </wpg:grpSpPr>
                              <wps:wsp>
                                <wps:cNvPr id="456" name="Rectangle 44"/>
                                <wps:cNvSpPr>
                                  <a:spLocks noChangeArrowheads="1"/>
                                </wps:cNvSpPr>
                                <wps:spPr bwMode="auto">
                                  <a:xfrm>
                                    <a:off x="8361" y="326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57" name="Rectangle 45"/>
                                <wps:cNvSpPr>
                                  <a:spLocks noChangeArrowheads="1"/>
                                </wps:cNvSpPr>
                                <wps:spPr bwMode="auto">
                                  <a:xfrm>
                                    <a:off x="8361" y="340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58" name="Rectangle 46"/>
                                <wps:cNvSpPr>
                                  <a:spLocks noChangeArrowheads="1"/>
                                </wps:cNvSpPr>
                                <wps:spPr bwMode="auto">
                                  <a:xfrm>
                                    <a:off x="8361" y="354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59" name="Rectangle 47"/>
                                <wps:cNvSpPr>
                                  <a:spLocks noChangeArrowheads="1"/>
                                </wps:cNvSpPr>
                                <wps:spPr bwMode="auto">
                                  <a:xfrm>
                                    <a:off x="8361" y="368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60" name="Rectangle 48"/>
                                <wps:cNvSpPr>
                                  <a:spLocks noChangeArrowheads="1"/>
                                </wps:cNvSpPr>
                                <wps:spPr bwMode="auto">
                                  <a:xfrm>
                                    <a:off x="8361" y="382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61" name="Rectangle 49"/>
                                <wps:cNvSpPr>
                                  <a:spLocks noChangeArrowheads="1"/>
                                </wps:cNvSpPr>
                                <wps:spPr bwMode="auto">
                                  <a:xfrm>
                                    <a:off x="8361" y="396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62" name="Rectangle 50"/>
                                <wps:cNvSpPr>
                                  <a:spLocks noChangeArrowheads="1"/>
                                </wps:cNvSpPr>
                                <wps:spPr bwMode="auto">
                                  <a:xfrm>
                                    <a:off x="8361" y="410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63" name="Rectangle 51"/>
                                <wps:cNvSpPr>
                                  <a:spLocks noChangeArrowheads="1"/>
                                </wps:cNvSpPr>
                                <wps:spPr bwMode="auto">
                                  <a:xfrm>
                                    <a:off x="8361" y="424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64" name="Rectangle 52"/>
                                <wps:cNvSpPr>
                                  <a:spLocks noChangeArrowheads="1"/>
                                </wps:cNvSpPr>
                                <wps:spPr bwMode="auto">
                                  <a:xfrm>
                                    <a:off x="8361" y="438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65" name="Rectangle 53"/>
                                <wps:cNvSpPr>
                                  <a:spLocks noChangeArrowheads="1"/>
                                </wps:cNvSpPr>
                                <wps:spPr bwMode="auto">
                                  <a:xfrm>
                                    <a:off x="8361" y="452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466" name="Group 54"/>
                              <wpg:cNvGrpSpPr>
                                <a:grpSpLocks/>
                              </wpg:cNvGrpSpPr>
                              <wpg:grpSpPr bwMode="auto">
                                <a:xfrm>
                                  <a:off x="8921" y="4164"/>
                                  <a:ext cx="144" cy="1404"/>
                                  <a:chOff x="8361" y="3264"/>
                                  <a:chExt cx="144" cy="1404"/>
                                </a:xfrm>
                              </wpg:grpSpPr>
                              <wps:wsp>
                                <wps:cNvPr id="467" name="Rectangle 55"/>
                                <wps:cNvSpPr>
                                  <a:spLocks noChangeArrowheads="1"/>
                                </wps:cNvSpPr>
                                <wps:spPr bwMode="auto">
                                  <a:xfrm>
                                    <a:off x="8361" y="326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68" name="Rectangle 56"/>
                                <wps:cNvSpPr>
                                  <a:spLocks noChangeArrowheads="1"/>
                                </wps:cNvSpPr>
                                <wps:spPr bwMode="auto">
                                  <a:xfrm>
                                    <a:off x="8361" y="340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69" name="Rectangle 57"/>
                                <wps:cNvSpPr>
                                  <a:spLocks noChangeArrowheads="1"/>
                                </wps:cNvSpPr>
                                <wps:spPr bwMode="auto">
                                  <a:xfrm>
                                    <a:off x="8361" y="354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70" name="Rectangle 58"/>
                                <wps:cNvSpPr>
                                  <a:spLocks noChangeArrowheads="1"/>
                                </wps:cNvSpPr>
                                <wps:spPr bwMode="auto">
                                  <a:xfrm>
                                    <a:off x="8361" y="368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71" name="Rectangle 59"/>
                                <wps:cNvSpPr>
                                  <a:spLocks noChangeArrowheads="1"/>
                                </wps:cNvSpPr>
                                <wps:spPr bwMode="auto">
                                  <a:xfrm>
                                    <a:off x="8361" y="382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72" name="Rectangle 60"/>
                                <wps:cNvSpPr>
                                  <a:spLocks noChangeArrowheads="1"/>
                                </wps:cNvSpPr>
                                <wps:spPr bwMode="auto">
                                  <a:xfrm>
                                    <a:off x="8361" y="396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73" name="Rectangle 61"/>
                                <wps:cNvSpPr>
                                  <a:spLocks noChangeArrowheads="1"/>
                                </wps:cNvSpPr>
                                <wps:spPr bwMode="auto">
                                  <a:xfrm>
                                    <a:off x="8361" y="410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74" name="Rectangle 62"/>
                                <wps:cNvSpPr>
                                  <a:spLocks noChangeArrowheads="1"/>
                                </wps:cNvSpPr>
                                <wps:spPr bwMode="auto">
                                  <a:xfrm>
                                    <a:off x="8361" y="424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75" name="Rectangle 63"/>
                                <wps:cNvSpPr>
                                  <a:spLocks noChangeArrowheads="1"/>
                                </wps:cNvSpPr>
                                <wps:spPr bwMode="auto">
                                  <a:xfrm>
                                    <a:off x="8361" y="438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76" name="Rectangle 64"/>
                                <wps:cNvSpPr>
                                  <a:spLocks noChangeArrowheads="1"/>
                                </wps:cNvSpPr>
                                <wps:spPr bwMode="auto">
                                  <a:xfrm>
                                    <a:off x="8361" y="452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477" name="Group 65"/>
                              <wpg:cNvGrpSpPr>
                                <a:grpSpLocks/>
                              </wpg:cNvGrpSpPr>
                              <wpg:grpSpPr bwMode="auto">
                                <a:xfrm>
                                  <a:off x="9061" y="4164"/>
                                  <a:ext cx="144" cy="1404"/>
                                  <a:chOff x="8361" y="3264"/>
                                  <a:chExt cx="144" cy="1404"/>
                                </a:xfrm>
                              </wpg:grpSpPr>
                              <wps:wsp>
                                <wps:cNvPr id="478" name="Rectangle 66"/>
                                <wps:cNvSpPr>
                                  <a:spLocks noChangeArrowheads="1"/>
                                </wps:cNvSpPr>
                                <wps:spPr bwMode="auto">
                                  <a:xfrm>
                                    <a:off x="8361" y="326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79" name="Rectangle 67"/>
                                <wps:cNvSpPr>
                                  <a:spLocks noChangeArrowheads="1"/>
                                </wps:cNvSpPr>
                                <wps:spPr bwMode="auto">
                                  <a:xfrm>
                                    <a:off x="8361" y="340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80" name="Rectangle 68"/>
                                <wps:cNvSpPr>
                                  <a:spLocks noChangeArrowheads="1"/>
                                </wps:cNvSpPr>
                                <wps:spPr bwMode="auto">
                                  <a:xfrm>
                                    <a:off x="8361" y="354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81" name="Rectangle 69"/>
                                <wps:cNvSpPr>
                                  <a:spLocks noChangeArrowheads="1"/>
                                </wps:cNvSpPr>
                                <wps:spPr bwMode="auto">
                                  <a:xfrm>
                                    <a:off x="8361" y="368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82" name="Rectangle 70"/>
                                <wps:cNvSpPr>
                                  <a:spLocks noChangeArrowheads="1"/>
                                </wps:cNvSpPr>
                                <wps:spPr bwMode="auto">
                                  <a:xfrm>
                                    <a:off x="8361" y="382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83" name="Rectangle 71"/>
                                <wps:cNvSpPr>
                                  <a:spLocks noChangeArrowheads="1"/>
                                </wps:cNvSpPr>
                                <wps:spPr bwMode="auto">
                                  <a:xfrm>
                                    <a:off x="8361" y="396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84" name="Rectangle 72"/>
                                <wps:cNvSpPr>
                                  <a:spLocks noChangeArrowheads="1"/>
                                </wps:cNvSpPr>
                                <wps:spPr bwMode="auto">
                                  <a:xfrm>
                                    <a:off x="8361" y="410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85" name="Rectangle 73"/>
                                <wps:cNvSpPr>
                                  <a:spLocks noChangeArrowheads="1"/>
                                </wps:cNvSpPr>
                                <wps:spPr bwMode="auto">
                                  <a:xfrm>
                                    <a:off x="8361" y="424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86" name="Rectangle 74"/>
                                <wps:cNvSpPr>
                                  <a:spLocks noChangeArrowheads="1"/>
                                </wps:cNvSpPr>
                                <wps:spPr bwMode="auto">
                                  <a:xfrm>
                                    <a:off x="8361" y="438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87" name="Rectangle 75"/>
                                <wps:cNvSpPr>
                                  <a:spLocks noChangeArrowheads="1"/>
                                </wps:cNvSpPr>
                                <wps:spPr bwMode="auto">
                                  <a:xfrm>
                                    <a:off x="8361" y="452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488" name="Group 76"/>
                              <wpg:cNvGrpSpPr>
                                <a:grpSpLocks/>
                              </wpg:cNvGrpSpPr>
                              <wpg:grpSpPr bwMode="auto">
                                <a:xfrm>
                                  <a:off x="9201" y="4164"/>
                                  <a:ext cx="144" cy="1404"/>
                                  <a:chOff x="8361" y="3264"/>
                                  <a:chExt cx="144" cy="1404"/>
                                </a:xfrm>
                              </wpg:grpSpPr>
                              <wps:wsp>
                                <wps:cNvPr id="489" name="Rectangle 77"/>
                                <wps:cNvSpPr>
                                  <a:spLocks noChangeArrowheads="1"/>
                                </wps:cNvSpPr>
                                <wps:spPr bwMode="auto">
                                  <a:xfrm>
                                    <a:off x="8361" y="326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90" name="Rectangle 78"/>
                                <wps:cNvSpPr>
                                  <a:spLocks noChangeArrowheads="1"/>
                                </wps:cNvSpPr>
                                <wps:spPr bwMode="auto">
                                  <a:xfrm>
                                    <a:off x="8361" y="340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91" name="Rectangle 79"/>
                                <wps:cNvSpPr>
                                  <a:spLocks noChangeArrowheads="1"/>
                                </wps:cNvSpPr>
                                <wps:spPr bwMode="auto">
                                  <a:xfrm>
                                    <a:off x="8361" y="354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92" name="Rectangle 80"/>
                                <wps:cNvSpPr>
                                  <a:spLocks noChangeArrowheads="1"/>
                                </wps:cNvSpPr>
                                <wps:spPr bwMode="auto">
                                  <a:xfrm>
                                    <a:off x="8361" y="368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93" name="Rectangle 81"/>
                                <wps:cNvSpPr>
                                  <a:spLocks noChangeArrowheads="1"/>
                                </wps:cNvSpPr>
                                <wps:spPr bwMode="auto">
                                  <a:xfrm>
                                    <a:off x="8361" y="382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94" name="Rectangle 82"/>
                                <wps:cNvSpPr>
                                  <a:spLocks noChangeArrowheads="1"/>
                                </wps:cNvSpPr>
                                <wps:spPr bwMode="auto">
                                  <a:xfrm>
                                    <a:off x="8361" y="396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95" name="Rectangle 83"/>
                                <wps:cNvSpPr>
                                  <a:spLocks noChangeArrowheads="1"/>
                                </wps:cNvSpPr>
                                <wps:spPr bwMode="auto">
                                  <a:xfrm>
                                    <a:off x="8361" y="410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96" name="Rectangle 84"/>
                                <wps:cNvSpPr>
                                  <a:spLocks noChangeArrowheads="1"/>
                                </wps:cNvSpPr>
                                <wps:spPr bwMode="auto">
                                  <a:xfrm>
                                    <a:off x="8361" y="424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97" name="Rectangle 85"/>
                                <wps:cNvSpPr>
                                  <a:spLocks noChangeArrowheads="1"/>
                                </wps:cNvSpPr>
                                <wps:spPr bwMode="auto">
                                  <a:xfrm>
                                    <a:off x="8361" y="438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98" name="Rectangle 86"/>
                                <wps:cNvSpPr>
                                  <a:spLocks noChangeArrowheads="1"/>
                                </wps:cNvSpPr>
                                <wps:spPr bwMode="auto">
                                  <a:xfrm>
                                    <a:off x="8361" y="452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499" name="Group 87"/>
                              <wpg:cNvGrpSpPr>
                                <a:grpSpLocks/>
                              </wpg:cNvGrpSpPr>
                              <wpg:grpSpPr bwMode="auto">
                                <a:xfrm>
                                  <a:off x="9341" y="4164"/>
                                  <a:ext cx="144" cy="1404"/>
                                  <a:chOff x="8361" y="3264"/>
                                  <a:chExt cx="144" cy="1404"/>
                                </a:xfrm>
                              </wpg:grpSpPr>
                              <wps:wsp>
                                <wps:cNvPr id="500" name="Rectangle 88"/>
                                <wps:cNvSpPr>
                                  <a:spLocks noChangeArrowheads="1"/>
                                </wps:cNvSpPr>
                                <wps:spPr bwMode="auto">
                                  <a:xfrm>
                                    <a:off x="8361" y="326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01" name="Rectangle 89"/>
                                <wps:cNvSpPr>
                                  <a:spLocks noChangeArrowheads="1"/>
                                </wps:cNvSpPr>
                                <wps:spPr bwMode="auto">
                                  <a:xfrm>
                                    <a:off x="8361" y="340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02" name="Rectangle 90"/>
                                <wps:cNvSpPr>
                                  <a:spLocks noChangeArrowheads="1"/>
                                </wps:cNvSpPr>
                                <wps:spPr bwMode="auto">
                                  <a:xfrm>
                                    <a:off x="8361" y="354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03" name="Rectangle 91"/>
                                <wps:cNvSpPr>
                                  <a:spLocks noChangeArrowheads="1"/>
                                </wps:cNvSpPr>
                                <wps:spPr bwMode="auto">
                                  <a:xfrm>
                                    <a:off x="8361" y="368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04" name="Rectangle 92"/>
                                <wps:cNvSpPr>
                                  <a:spLocks noChangeArrowheads="1"/>
                                </wps:cNvSpPr>
                                <wps:spPr bwMode="auto">
                                  <a:xfrm>
                                    <a:off x="8361" y="382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05" name="Rectangle 93"/>
                                <wps:cNvSpPr>
                                  <a:spLocks noChangeArrowheads="1"/>
                                </wps:cNvSpPr>
                                <wps:spPr bwMode="auto">
                                  <a:xfrm>
                                    <a:off x="8361" y="396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06" name="Rectangle 94"/>
                                <wps:cNvSpPr>
                                  <a:spLocks noChangeArrowheads="1"/>
                                </wps:cNvSpPr>
                                <wps:spPr bwMode="auto">
                                  <a:xfrm>
                                    <a:off x="8361" y="410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07" name="Rectangle 95"/>
                                <wps:cNvSpPr>
                                  <a:spLocks noChangeArrowheads="1"/>
                                </wps:cNvSpPr>
                                <wps:spPr bwMode="auto">
                                  <a:xfrm>
                                    <a:off x="8361" y="424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08" name="Rectangle 96"/>
                                <wps:cNvSpPr>
                                  <a:spLocks noChangeArrowheads="1"/>
                                </wps:cNvSpPr>
                                <wps:spPr bwMode="auto">
                                  <a:xfrm>
                                    <a:off x="8361" y="438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09" name="Rectangle 97"/>
                                <wps:cNvSpPr>
                                  <a:spLocks noChangeArrowheads="1"/>
                                </wps:cNvSpPr>
                                <wps:spPr bwMode="auto">
                                  <a:xfrm>
                                    <a:off x="8361" y="452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510" name="Group 98"/>
                              <wpg:cNvGrpSpPr>
                                <a:grpSpLocks/>
                              </wpg:cNvGrpSpPr>
                              <wpg:grpSpPr bwMode="auto">
                                <a:xfrm>
                                  <a:off x="9481" y="4164"/>
                                  <a:ext cx="144" cy="1404"/>
                                  <a:chOff x="8361" y="3264"/>
                                  <a:chExt cx="144" cy="1404"/>
                                </a:xfrm>
                              </wpg:grpSpPr>
                              <wps:wsp>
                                <wps:cNvPr id="511" name="Rectangle 99"/>
                                <wps:cNvSpPr>
                                  <a:spLocks noChangeArrowheads="1"/>
                                </wps:cNvSpPr>
                                <wps:spPr bwMode="auto">
                                  <a:xfrm>
                                    <a:off x="8361" y="326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2" name="Rectangle 100"/>
                                <wps:cNvSpPr>
                                  <a:spLocks noChangeArrowheads="1"/>
                                </wps:cNvSpPr>
                                <wps:spPr bwMode="auto">
                                  <a:xfrm>
                                    <a:off x="8361" y="340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3" name="Rectangle 101"/>
                                <wps:cNvSpPr>
                                  <a:spLocks noChangeArrowheads="1"/>
                                </wps:cNvSpPr>
                                <wps:spPr bwMode="auto">
                                  <a:xfrm>
                                    <a:off x="8361" y="354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4" name="Rectangle 102"/>
                                <wps:cNvSpPr>
                                  <a:spLocks noChangeArrowheads="1"/>
                                </wps:cNvSpPr>
                                <wps:spPr bwMode="auto">
                                  <a:xfrm>
                                    <a:off x="8361" y="368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5" name="Rectangle 103"/>
                                <wps:cNvSpPr>
                                  <a:spLocks noChangeArrowheads="1"/>
                                </wps:cNvSpPr>
                                <wps:spPr bwMode="auto">
                                  <a:xfrm>
                                    <a:off x="8361" y="382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Rectangle 104"/>
                                <wps:cNvSpPr>
                                  <a:spLocks noChangeArrowheads="1"/>
                                </wps:cNvSpPr>
                                <wps:spPr bwMode="auto">
                                  <a:xfrm>
                                    <a:off x="8361" y="396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Rectangle 105"/>
                                <wps:cNvSpPr>
                                  <a:spLocks noChangeArrowheads="1"/>
                                </wps:cNvSpPr>
                                <wps:spPr bwMode="auto">
                                  <a:xfrm>
                                    <a:off x="8361" y="410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8" name="Rectangle 106"/>
                                <wps:cNvSpPr>
                                  <a:spLocks noChangeArrowheads="1"/>
                                </wps:cNvSpPr>
                                <wps:spPr bwMode="auto">
                                  <a:xfrm>
                                    <a:off x="8361" y="424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9" name="Rectangle 107"/>
                                <wps:cNvSpPr>
                                  <a:spLocks noChangeArrowheads="1"/>
                                </wps:cNvSpPr>
                                <wps:spPr bwMode="auto">
                                  <a:xfrm>
                                    <a:off x="8361" y="438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20" name="Rectangle 108"/>
                                <wps:cNvSpPr>
                                  <a:spLocks noChangeArrowheads="1"/>
                                </wps:cNvSpPr>
                                <wps:spPr bwMode="auto">
                                  <a:xfrm>
                                    <a:off x="8361" y="452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521" name="Group 109"/>
                              <wpg:cNvGrpSpPr>
                                <a:grpSpLocks/>
                              </wpg:cNvGrpSpPr>
                              <wpg:grpSpPr bwMode="auto">
                                <a:xfrm>
                                  <a:off x="9621" y="4164"/>
                                  <a:ext cx="144" cy="1404"/>
                                  <a:chOff x="8361" y="3264"/>
                                  <a:chExt cx="144" cy="1404"/>
                                </a:xfrm>
                              </wpg:grpSpPr>
                              <wps:wsp>
                                <wps:cNvPr id="522" name="Rectangle 110"/>
                                <wps:cNvSpPr>
                                  <a:spLocks noChangeArrowheads="1"/>
                                </wps:cNvSpPr>
                                <wps:spPr bwMode="auto">
                                  <a:xfrm>
                                    <a:off x="8361" y="326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23" name="Rectangle 111"/>
                                <wps:cNvSpPr>
                                  <a:spLocks noChangeArrowheads="1"/>
                                </wps:cNvSpPr>
                                <wps:spPr bwMode="auto">
                                  <a:xfrm>
                                    <a:off x="8361" y="340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24" name="Rectangle 112"/>
                                <wps:cNvSpPr>
                                  <a:spLocks noChangeArrowheads="1"/>
                                </wps:cNvSpPr>
                                <wps:spPr bwMode="auto">
                                  <a:xfrm>
                                    <a:off x="8361" y="354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25" name="Rectangle 113"/>
                                <wps:cNvSpPr>
                                  <a:spLocks noChangeArrowheads="1"/>
                                </wps:cNvSpPr>
                                <wps:spPr bwMode="auto">
                                  <a:xfrm>
                                    <a:off x="8361" y="368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26" name="Rectangle 114"/>
                                <wps:cNvSpPr>
                                  <a:spLocks noChangeArrowheads="1"/>
                                </wps:cNvSpPr>
                                <wps:spPr bwMode="auto">
                                  <a:xfrm>
                                    <a:off x="8361" y="382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27" name="Rectangle 115"/>
                                <wps:cNvSpPr>
                                  <a:spLocks noChangeArrowheads="1"/>
                                </wps:cNvSpPr>
                                <wps:spPr bwMode="auto">
                                  <a:xfrm>
                                    <a:off x="8361" y="396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28" name="Rectangle 116"/>
                                <wps:cNvSpPr>
                                  <a:spLocks noChangeArrowheads="1"/>
                                </wps:cNvSpPr>
                                <wps:spPr bwMode="auto">
                                  <a:xfrm>
                                    <a:off x="8361" y="410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29" name="Rectangle 117"/>
                                <wps:cNvSpPr>
                                  <a:spLocks noChangeArrowheads="1"/>
                                </wps:cNvSpPr>
                                <wps:spPr bwMode="auto">
                                  <a:xfrm>
                                    <a:off x="8361" y="424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30" name="Rectangle 118"/>
                                <wps:cNvSpPr>
                                  <a:spLocks noChangeArrowheads="1"/>
                                </wps:cNvSpPr>
                                <wps:spPr bwMode="auto">
                                  <a:xfrm>
                                    <a:off x="8361" y="438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31" name="Rectangle 119"/>
                                <wps:cNvSpPr>
                                  <a:spLocks noChangeArrowheads="1"/>
                                </wps:cNvSpPr>
                                <wps:spPr bwMode="auto">
                                  <a:xfrm>
                                    <a:off x="8361" y="452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532" name="AutoShape 120"/>
                              <wps:cNvSpPr>
                                <a:spLocks noChangeArrowheads="1"/>
                              </wps:cNvSpPr>
                              <wps:spPr bwMode="auto">
                                <a:xfrm rot="5385385" flipV="1">
                                  <a:off x="7293" y="4875"/>
                                  <a:ext cx="1774" cy="361"/>
                                </a:xfrm>
                                <a:prstGeom prst="parallelogram">
                                  <a:avLst>
                                    <a:gd name="adj" fmla="val 114526"/>
                                  </a:avLst>
                                </a:prstGeom>
                                <a:solidFill>
                                  <a:srgbClr val="80808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33" name="Line 121"/>
                              <wps:cNvCnPr/>
                              <wps:spPr bwMode="auto">
                                <a:xfrm flipH="1">
                                  <a:off x="9381" y="5584"/>
                                  <a:ext cx="360" cy="360"/>
                                </a:xfrm>
                                <a:prstGeom prst="lin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4" name="Line 122"/>
                              <wps:cNvCnPr/>
                              <wps:spPr bwMode="auto">
                                <a:xfrm>
                                  <a:off x="8041" y="5944"/>
                                  <a:ext cx="1368" cy="0"/>
                                </a:xfrm>
                                <a:prstGeom prst="lin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5" name="Line 123"/>
                              <wps:cNvCnPr/>
                              <wps:spPr bwMode="auto">
                                <a:xfrm flipH="1">
                                  <a:off x="9241" y="5584"/>
                                  <a:ext cx="360" cy="360"/>
                                </a:xfrm>
                                <a:prstGeom prst="lin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6" name="Line 124"/>
                              <wps:cNvCnPr/>
                              <wps:spPr bwMode="auto">
                                <a:xfrm flipH="1">
                                  <a:off x="9101" y="5584"/>
                                  <a:ext cx="360" cy="360"/>
                                </a:xfrm>
                                <a:prstGeom prst="lin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7" name="Line 125"/>
                              <wps:cNvCnPr/>
                              <wps:spPr bwMode="auto">
                                <a:xfrm flipH="1">
                                  <a:off x="8961" y="5584"/>
                                  <a:ext cx="360" cy="360"/>
                                </a:xfrm>
                                <a:prstGeom prst="lin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8" name="Line 126"/>
                              <wps:cNvCnPr/>
                              <wps:spPr bwMode="auto">
                                <a:xfrm flipH="1">
                                  <a:off x="8821" y="5584"/>
                                  <a:ext cx="360" cy="360"/>
                                </a:xfrm>
                                <a:prstGeom prst="lin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9" name="Line 127"/>
                              <wps:cNvCnPr/>
                              <wps:spPr bwMode="auto">
                                <a:xfrm flipH="1">
                                  <a:off x="8681" y="5584"/>
                                  <a:ext cx="360" cy="360"/>
                                </a:xfrm>
                                <a:prstGeom prst="lin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0" name="Line 128"/>
                              <wps:cNvCnPr/>
                              <wps:spPr bwMode="auto">
                                <a:xfrm flipH="1">
                                  <a:off x="8541" y="5584"/>
                                  <a:ext cx="360" cy="360"/>
                                </a:xfrm>
                                <a:prstGeom prst="lin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1" name="Line 129"/>
                              <wps:cNvCnPr/>
                              <wps:spPr bwMode="auto">
                                <a:xfrm flipH="1">
                                  <a:off x="8401" y="5584"/>
                                  <a:ext cx="360" cy="360"/>
                                </a:xfrm>
                                <a:prstGeom prst="lin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2" name="Line 130"/>
                              <wps:cNvCnPr/>
                              <wps:spPr bwMode="auto">
                                <a:xfrm flipH="1">
                                  <a:off x="8261" y="5584"/>
                                  <a:ext cx="360" cy="360"/>
                                </a:xfrm>
                                <a:prstGeom prst="lin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3" name="Line 131"/>
                              <wps:cNvCnPr/>
                              <wps:spPr bwMode="auto">
                                <a:xfrm flipH="1">
                                  <a:off x="8121" y="5584"/>
                                  <a:ext cx="360" cy="360"/>
                                </a:xfrm>
                                <a:prstGeom prst="lin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4" name="Line 132"/>
                              <wps:cNvCnPr/>
                              <wps:spPr bwMode="auto">
                                <a:xfrm>
                                  <a:off x="8261" y="5644"/>
                                  <a:ext cx="1440" cy="0"/>
                                </a:xfrm>
                                <a:prstGeom prst="lin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5" name="Line 133"/>
                              <wps:cNvCnPr/>
                              <wps:spPr bwMode="auto">
                                <a:xfrm>
                                  <a:off x="8181" y="5724"/>
                                  <a:ext cx="1440" cy="0"/>
                                </a:xfrm>
                                <a:prstGeom prst="lin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6" name="Line 134"/>
                              <wps:cNvCnPr/>
                              <wps:spPr bwMode="auto">
                                <a:xfrm>
                                  <a:off x="8101" y="5804"/>
                                  <a:ext cx="1440" cy="0"/>
                                </a:xfrm>
                                <a:prstGeom prst="lin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7" name="Line 135"/>
                              <wps:cNvCnPr/>
                              <wps:spPr bwMode="auto">
                                <a:xfrm>
                                  <a:off x="8061" y="5864"/>
                                  <a:ext cx="1440" cy="0"/>
                                </a:xfrm>
                                <a:prstGeom prst="lin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52887E7D" id="Group 421" o:spid="_x0000_s1026" style="position:absolute;margin-left:20.85pt;margin-top:20.45pt;width:31.2pt;height:32.3pt;z-index:251717632" coordorigin="7999,4164" coordsize="1766,1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">
                      <v:group id="Group 10" o:spid="_x0000_s1027" style="position:absolute;left:8361;top:4164;width:144;height:1404" coordorigin="8361,4164" coordsize="144,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">
                        <v:rect id="Rectangle 11" o:spid="_x0000_s1028" style="position:absolute;left:8361;top:416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"/>
                        <v:rect id="Rectangle 12" o:spid="_x0000_s1029" style="position:absolute;left:8361;top:430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"/>
                        <v:rect id="Rectangle 13" o:spid="_x0000_s1030" style="position:absolute;left:8361;top:444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"/>
                        <v:rect id="Rectangle 14" o:spid="_x0000_s1031" style="position:absolute;left:8361;top:45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"/>
                        <v:rect id="Rectangle 15" o:spid="_x0000_s1032" style="position:absolute;left:8361;top:472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"/>
                        <v:rect id="Rectangle 16" o:spid="_x0000_s1033" style="position:absolute;left:8361;top:486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"/>
                        <v:rect id="Rectangle 17" o:spid="_x0000_s1034" style="position:absolute;left:8361;top:500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"/>
                        <v:rect id="Rectangle 18" o:spid="_x0000_s1035" style="position:absolute;left:8361;top:514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"/>
                        <v:rect id="Rectangle 19" o:spid="_x0000_s1036" style="position:absolute;left:8361;top:52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"/>
                        <v:rect id="Rectangle 20" o:spid="_x0000_s1037" style="position:absolute;left:8361;top:542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"/>
                      </v:group>
                      <v:group id="Group 21" o:spid="_x0000_s1038" style="position:absolute;left:8501;top:4164;width:144;height:1404" coordorigin="8361,3264" coordsize="144,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">
                        <v:rect id="Rectangle 22" o:spid="_x0000_s1039" style="position:absolute;left:8361;top:326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"/>
                        <v:rect id="Rectangle 23" o:spid="_x0000_s1040" style="position:absolute;left:8361;top:340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"/>
                        <v:rect id="Rectangle 24" o:spid="_x0000_s1041" style="position:absolute;left:8361;top:354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"/>
                        <v:rect id="Rectangle 25" o:spid="_x0000_s1042" style="position:absolute;left:8361;top:36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"/>
                        <v:rect id="Rectangle 26" o:spid="_x0000_s1043" style="position:absolute;left:8361;top:382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"/>
                        <v:rect id="Rectangle 27" o:spid="_x0000_s1044" style="position:absolute;left:8361;top:396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"/>
                        <v:rect id="Rectangle 28" o:spid="_x0000_s1045" style="position:absolute;left:8361;top:410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"/>
                        <v:rect id="Rectangle 29" o:spid="_x0000_s1046" style="position:absolute;left:8361;top:424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"/>
                        <v:rect id="Rectangle 30" o:spid="_x0000_s1047" style="position:absolute;left:8361;top:43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"/>
                        <v:rect id="Rectangle 31" o:spid="_x0000_s1048" style="position:absolute;left:8361;top:452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"/>
                      </v:group>
                      <v:group id="Group 32" o:spid="_x0000_s1049" style="position:absolute;left:8641;top:4164;width:144;height:1404" coordorigin="8361,3264" coordsize="144,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">
                        <v:rect id="Rectangle 33" o:spid="_x0000_s1050" style="position:absolute;left:8361;top:326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"/>
                        <v:rect id="Rectangle 34" o:spid="_x0000_s1051" style="position:absolute;left:8361;top:340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"/>
                        <v:rect id="Rectangle 35" o:spid="_x0000_s1052" style="position:absolute;left:8361;top:354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"/>
                        <v:rect id="Rectangle 36" o:spid="_x0000_s1053" style="position:absolute;left:8361;top:36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"/>
                        <v:rect id="Rectangle 37" o:spid="_x0000_s1054" style="position:absolute;left:8361;top:382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"/>
                        <v:rect id="Rectangle 38" o:spid="_x0000_s1055" style="position:absolute;left:8361;top:396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"/>
                        <v:rect id="Rectangle 39" o:spid="_x0000_s1056" style="position:absolute;left:8361;top:410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"/>
                        <v:rect id="Rectangle 40" o:spid="_x0000_s1057" style="position:absolute;left:8361;top:424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"/>
                        <v:rect id="Rectangle 41" o:spid="_x0000_s1058" style="position:absolute;left:8361;top:43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"/>
                        <v:rect id="Rectangle 42" o:spid="_x0000_s1059" style="position:absolute;left:8361;top:452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"/>
                      </v:group>
                      <v:group id="Group 43" o:spid="_x0000_s1060" style="position:absolute;left:8781;top:4164;width:144;height:1404" coordorigin="8361,3264" coordsize="144,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">
                        <v:rect id="Rectangle 44" o:spid="_x0000_s1061" style="position:absolute;left:8361;top:326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"/>
                        <v:rect id="Rectangle 45" o:spid="_x0000_s1062" style="position:absolute;left:8361;top:340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"/>
                        <v:rect id="Rectangle 46" o:spid="_x0000_s1063" style="position:absolute;left:8361;top:354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"/>
                        <v:rect id="Rectangle 47" o:spid="_x0000_s1064" style="position:absolute;left:8361;top:36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"/>
                        <v:rect id="Rectangle 48" o:spid="_x0000_s1065" style="position:absolute;left:8361;top:382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"/>
                        <v:rect id="Rectangle 49" o:spid="_x0000_s1066" style="position:absolute;left:8361;top:396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"/>
                        <v:rect id="Rectangle 50" o:spid="_x0000_s1067" style="position:absolute;left:8361;top:410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"/>
                        <v:rect id="Rectangle 51" o:spid="_x0000_s1068" style="position:absolute;left:8361;top:424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"/>
                        <v:rect id="Rectangle 52" o:spid="_x0000_s1069" style="position:absolute;left:8361;top:43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"/>
                        <v:rect id="Rectangle 53" o:spid="_x0000_s1070" style="position:absolute;left:8361;top:452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"/>
                      </v:group>
                      <v:group id="Group 54" o:spid="_x0000_s1071" style="position:absolute;left:8921;top:4164;width:144;height:1404" coordorigin="8361,3264" coordsize="144,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">
                        <v:rect id="Rectangle 55" o:spid="_x0000_s1072" style="position:absolute;left:8361;top:326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"/>
                        <v:rect id="Rectangle 56" o:spid="_x0000_s1073" style="position:absolute;left:8361;top:340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"/>
                        <v:rect id="Rectangle 57" o:spid="_x0000_s1074" style="position:absolute;left:8361;top:354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"/>
                        <v:rect id="Rectangle 58" o:spid="_x0000_s1075" style="position:absolute;left:8361;top:36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"/>
                        <v:rect id="Rectangle 59" o:spid="_x0000_s1076" style="position:absolute;left:8361;top:382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"/>
                        <v:rect id="Rectangle 60" o:spid="_x0000_s1077" style="position:absolute;left:8361;top:396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"/>
                        <v:rect id="Rectangle 61" o:spid="_x0000_s1078" style="position:absolute;left:8361;top:410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"/>
                        <v:rect id="Rectangle 62" o:spid="_x0000_s1079" style="position:absolute;left:8361;top:424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"/>
                        <v:rect id="Rectangle 63" o:spid="_x0000_s1080" style="position:absolute;left:8361;top:43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"/>
                        <v:rect id="Rectangle 64" o:spid="_x0000_s1081" style="position:absolute;left:8361;top:452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"/>
                      </v:group>
                      <v:group id="Group 65" o:spid="_x0000_s1082" style="position:absolute;left:9061;top:4164;width:144;height:1404" coordorigin="8361,3264" coordsize="144,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">
                        <v:rect id="Rectangle 66" o:spid="_x0000_s1083" style="position:absolute;left:8361;top:326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"/>
                        <v:rect id="Rectangle 67" o:spid="_x0000_s1084" style="position:absolute;left:8361;top:340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"/>
                        <v:rect id="Rectangle 68" o:spid="_x0000_s1085" style="position:absolute;left:8361;top:354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"/>
                        <v:rect id="Rectangle 69" o:spid="_x0000_s1086" style="position:absolute;left:8361;top:36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"/>
                        <v:rect id="Rectangle 70" o:spid="_x0000_s1087" style="position:absolute;left:8361;top:382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"/>
                        <v:rect id="Rectangle 71" o:spid="_x0000_s1088" style="position:absolute;left:8361;top:396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"/>
                        <v:rect id="Rectangle 72" o:spid="_x0000_s1089" style="position:absolute;left:8361;top:410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"/>
                        <v:rect id="Rectangle 73" o:spid="_x0000_s1090" style="position:absolute;left:8361;top:424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"/>
                        <v:rect id="Rectangle 74" o:spid="_x0000_s1091" style="position:absolute;left:8361;top:43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"/>
                        <v:rect id="Rectangle 75" o:spid="_x0000_s1092" style="position:absolute;left:8361;top:452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"/>
                      </v:group>
                      <v:group id="Group 76" o:spid="_x0000_s1093" style="position:absolute;left:9201;top:4164;width:144;height:1404" coordorigin="8361,3264" coordsize="144,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">
                        <v:rect id="Rectangle 77" o:spid="_x0000_s1094" style="position:absolute;left:8361;top:326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"/>
                        <v:rect id="Rectangle 78" o:spid="_x0000_s1095" style="position:absolute;left:8361;top:340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"/>
                        <v:rect id="Rectangle 79" o:spid="_x0000_s1096" style="position:absolute;left:8361;top:354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"/>
                        <v:rect id="Rectangle 80" o:spid="_x0000_s1097" style="position:absolute;left:8361;top:36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"/>
                        <v:rect id="Rectangle 81" o:spid="_x0000_s1098" style="position:absolute;left:8361;top:382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"/>
                        <v:rect id="Rectangle 82" o:spid="_x0000_s1099" style="position:absolute;left:8361;top:396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"/>
                        <v:rect id="Rectangle 83" o:spid="_x0000_s1100" style="position:absolute;left:8361;top:410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"/>
                        <v:rect id="Rectangle 84" o:spid="_x0000_s1101" style="position:absolute;left:8361;top:424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"/>
                        <v:rect id="Rectangle 85" o:spid="_x0000_s1102" style="position:absolute;left:8361;top:43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"/>
                        <v:rect id="Rectangle 86" o:spid="_x0000_s1103" style="position:absolute;left:8361;top:452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"/>
                      </v:group>
                      <v:group id="Group 87" o:spid="_x0000_s1104" style="position:absolute;left:9341;top:4164;width:144;height:1404" coordorigin="8361,3264" coordsize="144,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">
                        <v:rect id="Rectangle 88" o:spid="_x0000_s1105" style="position:absolute;left:8361;top:326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"/>
                        <v:rect id="Rectangle 89" o:spid="_x0000_s1106" style="position:absolute;left:8361;top:340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"/>
                        <v:rect id="Rectangle 90" o:spid="_x0000_s1107" style="position:absolute;left:8361;top:354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"/>
                        <v:rect id="Rectangle 91" o:spid="_x0000_s1108" style="position:absolute;left:8361;top:36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"/>
                        <v:rect id="Rectangle 92" o:spid="_x0000_s1109" style="position:absolute;left:8361;top:382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"/>
                        <v:rect id="Rectangle 93" o:spid="_x0000_s1110" style="position:absolute;left:8361;top:396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"/>
                        <v:rect id="Rectangle 94" o:spid="_x0000_s1111" style="position:absolute;left:8361;top:410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"/>
                        <v:rect id="Rectangle 95" o:spid="_x0000_s1112" style="position:absolute;left:8361;top:424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"/>
                        <v:rect id="Rectangle 96" o:spid="_x0000_s1113" style="position:absolute;left:8361;top:43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"/>
                        <v:rect id="Rectangle 97" o:spid="_x0000_s1114" style="position:absolute;left:8361;top:452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"/>
                      </v:group>
                      <v:group id="Group 98" o:spid="_x0000_s1115" style="position:absolute;left:9481;top:4164;width:144;height:1404" coordorigin="8361,3264" coordsize="144,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">
                        <v:rect id="Rectangle 99" o:spid="_x0000_s1116" style="position:absolute;left:8361;top:326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"/>
                        <v:rect id="Rectangle 100" o:spid="_x0000_s1117" style="position:absolute;left:8361;top:340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"/>
                        <v:rect id="Rectangle 101" o:spid="_x0000_s1118" style="position:absolute;left:8361;top:354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"/>
                        <v:rect id="Rectangle 102" o:spid="_x0000_s1119" style="position:absolute;left:8361;top:36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"/>
                        <v:rect id="Rectangle 103" o:spid="_x0000_s1120" style="position:absolute;left:8361;top:382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"/>
                        <v:rect id="Rectangle 104" o:spid="_x0000_s1121" style="position:absolute;left:8361;top:396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"/>
                        <v:rect id="Rectangle 105" o:spid="_x0000_s1122" style="position:absolute;left:8361;top:410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"/>
                        <v:rect id="Rectangle 106" o:spid="_x0000_s1123" style="position:absolute;left:8361;top:424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"/>
                        <v:rect id="Rectangle 107" o:spid="_x0000_s1124" style="position:absolute;left:8361;top:43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"/>
                        <v:rect id="Rectangle 108" o:spid="_x0000_s1125" style="position:absolute;left:8361;top:452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"/>
                      </v:group>
                      <v:group id="Group 109" o:spid="_x0000_s1126" style="position:absolute;left:9621;top:4164;width:144;height:1404" coordorigin="8361,3264" coordsize="144,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">
                        <v:rect id="Rectangle 110" o:spid="_x0000_s1127" style="position:absolute;left:8361;top:326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"/>
                        <v:rect id="Rectangle 111" o:spid="_x0000_s1128" style="position:absolute;left:8361;top:340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"/>
                        <v:rect id="Rectangle 112" o:spid="_x0000_s1129" style="position:absolute;left:8361;top:354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"/>
                        <v:rect id="Rectangle 113" o:spid="_x0000_s1130" style="position:absolute;left:8361;top:36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"/>
                        <v:rect id="Rectangle 114" o:spid="_x0000_s1131" style="position:absolute;left:8361;top:382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"/>
                        <v:rect id="Rectangle 115" o:spid="_x0000_s1132" style="position:absolute;left:8361;top:396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"/>
                        <v:rect id="Rectangle 116" o:spid="_x0000_s1133" style="position:absolute;left:8361;top:410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"/>
                        <v:rect id="Rectangle 117" o:spid="_x0000_s1134" style="position:absolute;left:8361;top:424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"/>
                        <v:rect id="Rectangle 118" o:spid="_x0000_s1135" style="position:absolute;left:8361;top:43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"/>
                        <v:rect id="Rectangle 119" o:spid="_x0000_s1136" style="position:absolute;left:8361;top:452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"/>
                      </v:group>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120" o:spid="_x0000_s1137" type="#_x0000_t7" style="position:absolute;left:7293;top:4875;width:1774;height:361;rotation:-5882277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" adj="5034" fillcolor="gray"/>
                      <v:line id="Line 121" o:spid="_x0000_s1138" style="position:absolute;flip:x;visibility:visible;mso-wrap-style:square" from="9381,5584" to="9741,5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"/>
                      <v:line id="Line 122" o:spid="_x0000_s1139" style="position:absolute;visibility:visible;mso-wrap-style:square" from="8041,5944" to="9409,5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"/>
                      <v:line id="Line 123" o:spid="_x0000_s1140" style="position:absolute;flip:x;visibility:visible;mso-wrap-style:square" from="9241,5584" to="9601,5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"/>
                      <v:line id="Line 124" o:spid="_x0000_s1141" style="position:absolute;flip:x;visibility:visible;mso-wrap-style:square" from="9101,5584" to="9461,5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"/>
                      <v:line id="Line 125" o:spid="_x0000_s1142" style="position:absolute;flip:x;visibility:visible;mso-wrap-style:square" from="8961,5584" to="9321,5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"/>
                      <v:line id="Line 126" o:spid="_x0000_s1143" style="position:absolute;flip:x;visibility:visible;mso-wrap-style:square" from="8821,5584" to="9181,5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"/>
                      <v:line id="Line 127" o:spid="_x0000_s1144" style="position:absolute;flip:x;visibility:visible;mso-wrap-style:square" from="8681,5584" to="9041,5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"/>
                      <v:line id="Line 128" o:spid="_x0000_s1145" style="position:absolute;flip:x;visibility:visible;mso-wrap-style:square" from="8541,5584" to="8901,5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"/>
                      <v:line id="Line 129" o:spid="_x0000_s1146" style="position:absolute;flip:x;visibility:visible;mso-wrap-style:square" from="8401,5584" to="8761,5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"/>
                      <v:line id="Line 130" o:spid="_x0000_s1147" style="position:absolute;flip:x;visibility:visible;mso-wrap-style:square" from="8261,5584" to="8621,5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"/>
                      <v:line id="Line 131" o:spid="_x0000_s1148" style="position:absolute;flip:x;visibility:visible;mso-wrap-style:square" from="8121,5584" to="8481,5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"/>
                      <v:line id="Line 132" o:spid="_x0000_s1149" style="position:absolute;visibility:visible;mso-wrap-style:square" from="8261,5644" to="9701,5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"/>
                      <v:line id="Line 133" o:spid="_x0000_s1150" style="position:absolute;visibility:visible;mso-wrap-style:square" from="8181,5724" to="9621,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"/>
                      <v:line id="Line 134" o:spid="_x0000_s1151" style="position:absolute;visibility:visible;mso-wrap-style:square" from="8101,5804" to="9541,5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"/>
                      <v:line id="Line 135" o:spid="_x0000_s1152" style="position:absolute;visibility:visible;mso-wrap-style:square" from="8061,5864" to="9501,5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"/>
                    </v:group>
                  </w:pict>
                </mc:Fallback>
              </mc:AlternateContent>
            </w:r>
            <w:r>
              <w:rPr>
                <w:rFonts w:ascii="Arial" w:hAnsi="Arial" w:cs="Arial"/>
                <w:b/>
                <w:szCs w:val="28"/>
              </w:rPr>
              <w:t>Thousands</w:t>
            </w:r>
          </w:p>
        </w:tc>
        <w:tc>
          <w:tcPr>
            <w:tcW w:w="840" w:type="pct"/>
            <w:tcBorders>
              <w:top w:val="single" w:sz="4" w:space="0" w:color="808080"/>
              <w:left w:val="single" w:sz="4" w:space="0" w:color="808080"/>
              <w:bottom w:val="single" w:sz="4" w:space="0" w:color="808080"/>
              <w:right w:val="single" w:sz="4" w:space="0" w:color="808080"/>
            </w:tcBorders>
          </w:tcPr>
          <w:p w14:paraId="65C86CFB" w14:textId="77777777" w:rsidR="006D3BDD" w:rsidRPr="00AE6916" w:rsidRDefault="006D3BDD" w:rsidP="00C039D8">
            <w:pPr>
              <w:spacing w:before="80"/>
              <w:jc w:val="center"/>
              <w:rPr>
                <w:rFonts w:ascii="Arial" w:hAnsi="Arial" w:cs="Arial"/>
                <w:b/>
                <w:szCs w:val="28"/>
              </w:rPr>
            </w:pPr>
            <w:r w:rsidRPr="00AE6916">
              <w:rPr>
                <w:rFonts w:ascii="Arial" w:hAnsi="Arial" w:cs="Arial"/>
                <w:b/>
                <w:szCs w:val="28"/>
              </w:rPr>
              <w:t>Hundreds</w:t>
            </w:r>
          </w:p>
          <w:p w14:paraId="65C86CFC" w14:textId="77777777" w:rsidR="006D3BDD" w:rsidRPr="006D3BDD" w:rsidRDefault="006D3BDD" w:rsidP="006D3BDD">
            <w:pPr>
              <w:spacing w:before="80"/>
              <w:jc w:val="center"/>
            </w:pPr>
            <w:r w:rsidRPr="00AE6916">
              <w:object w:dxaOrig="570" w:dyaOrig="600" w14:anchorId="65C87C48">
                <v:shape id="_x0000_i1031" type="#_x0000_t75" style="width:28.5pt;height:30pt" o:ole="">
                  <v:imagedata r:id="rId75" o:title=""/>
                </v:shape>
                <o:OLEObject Type="Embed" ProgID="PI3.Image" ShapeID="_x0000_i1031" DrawAspect="Content" ObjectID="_1646203061" r:id="rId76"/>
              </w:object>
            </w:r>
          </w:p>
        </w:tc>
        <w:tc>
          <w:tcPr>
            <w:tcW w:w="840" w:type="pct"/>
            <w:tcBorders>
              <w:top w:val="single" w:sz="4" w:space="0" w:color="808080"/>
              <w:left w:val="single" w:sz="4" w:space="0" w:color="808080"/>
              <w:bottom w:val="single" w:sz="4" w:space="0" w:color="808080"/>
              <w:right w:val="single" w:sz="4" w:space="0" w:color="808080"/>
            </w:tcBorders>
          </w:tcPr>
          <w:p w14:paraId="65C86CFD" w14:textId="77777777" w:rsidR="006D3BDD" w:rsidRPr="00AE6916" w:rsidRDefault="006D3BDD" w:rsidP="00C039D8">
            <w:pPr>
              <w:spacing w:before="80"/>
              <w:jc w:val="center"/>
              <w:rPr>
                <w:rFonts w:ascii="Arial" w:hAnsi="Arial" w:cs="Arial"/>
                <w:b/>
                <w:szCs w:val="28"/>
              </w:rPr>
            </w:pPr>
            <w:r w:rsidRPr="00AE6916">
              <w:rPr>
                <w:rFonts w:ascii="Arial" w:hAnsi="Arial" w:cs="Arial"/>
                <w:b/>
                <w:szCs w:val="28"/>
              </w:rPr>
              <w:t>Tens</w:t>
            </w:r>
          </w:p>
          <w:p w14:paraId="65C86CFE" w14:textId="77777777" w:rsidR="006D3BDD" w:rsidRPr="00AE6916" w:rsidRDefault="006D3BDD" w:rsidP="00C039D8">
            <w:pPr>
              <w:spacing w:before="80"/>
              <w:jc w:val="center"/>
              <w:rPr>
                <w:rFonts w:ascii="Arial" w:hAnsi="Arial" w:cs="Arial"/>
                <w:b/>
                <w:szCs w:val="28"/>
              </w:rPr>
            </w:pPr>
            <w:r w:rsidRPr="00AE6916">
              <w:object w:dxaOrig="675" w:dyaOrig="75" w14:anchorId="65C87C49">
                <v:shape id="_x0000_i1032" type="#_x0000_t75" style="width:33.75pt;height:3.75pt" o:ole="">
                  <v:imagedata r:id="rId77" o:title=""/>
                </v:shape>
                <o:OLEObject Type="Embed" ProgID="PI3.Image" ShapeID="_x0000_i1032" DrawAspect="Content" ObjectID="_1646203062" r:id="rId78"/>
              </w:object>
            </w:r>
          </w:p>
        </w:tc>
        <w:tc>
          <w:tcPr>
            <w:tcW w:w="758" w:type="pct"/>
            <w:tcBorders>
              <w:top w:val="single" w:sz="4" w:space="0" w:color="808080"/>
              <w:left w:val="single" w:sz="4" w:space="0" w:color="808080"/>
              <w:bottom w:val="single" w:sz="4" w:space="0" w:color="808080"/>
              <w:right w:val="single" w:sz="4" w:space="0" w:color="808080"/>
            </w:tcBorders>
          </w:tcPr>
          <w:p w14:paraId="65C86CFF" w14:textId="77777777" w:rsidR="006D3BDD" w:rsidRPr="00AE6916" w:rsidRDefault="006D3BDD" w:rsidP="006D3BDD">
            <w:pPr>
              <w:spacing w:before="80"/>
              <w:jc w:val="center"/>
              <w:rPr>
                <w:rFonts w:ascii="Arial" w:hAnsi="Arial" w:cs="Arial"/>
                <w:b/>
                <w:szCs w:val="28"/>
              </w:rPr>
            </w:pPr>
            <w:r>
              <w:rPr>
                <w:rFonts w:ascii="VicCursive" w:hAnsi="VicCursive" w:cs="Arial"/>
                <w:b/>
                <w:noProof/>
                <w:sz w:val="44"/>
                <w:szCs w:val="56"/>
                <w:lang w:val="en-AU" w:eastAsia="en-AU"/>
              </w:rPr>
              <mc:AlternateContent>
                <mc:Choice Requires="wps">
                  <w:drawing>
                    <wp:anchor distT="0" distB="0" distL="114300" distR="114300" simplePos="0" relativeHeight="251726848" behindDoc="0" locked="0" layoutInCell="1" allowOverlap="1" wp14:anchorId="65C87C4A" wp14:editId="65C87C4B">
                      <wp:simplePos x="0" y="0"/>
                      <wp:positionH relativeFrom="column">
                        <wp:posOffset>314325</wp:posOffset>
                      </wp:positionH>
                      <wp:positionV relativeFrom="paragraph">
                        <wp:posOffset>392430</wp:posOffset>
                      </wp:positionV>
                      <wp:extent cx="114300" cy="114300"/>
                      <wp:effectExtent l="0" t="0" r="19050" b="19050"/>
                      <wp:wrapNone/>
                      <wp:docPr id="420" name="Cube 4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309585C"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420" o:spid="_x0000_s1026" type="#_x0000_t16" style="position:absolute;margin-left:24.75pt;margin-top:30.9pt;width:9pt;height:9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"/>
                  </w:pict>
                </mc:Fallback>
              </mc:AlternateContent>
            </w:r>
            <w:r w:rsidRPr="00AE6916">
              <w:rPr>
                <w:rFonts w:ascii="Arial" w:hAnsi="Arial" w:cs="Arial"/>
                <w:b/>
                <w:szCs w:val="28"/>
              </w:rPr>
              <w:t>Units</w:t>
            </w:r>
          </w:p>
        </w:tc>
      </w:tr>
      <w:tr w:rsidR="006D3BDD" w:rsidRPr="00AE6916" w14:paraId="65C86D06" w14:textId="77777777" w:rsidTr="006C4784">
        <w:tc>
          <w:tcPr>
            <w:tcW w:w="1638" w:type="pct"/>
            <w:tcBorders>
              <w:top w:val="single" w:sz="4" w:space="0" w:color="808080"/>
              <w:left w:val="single" w:sz="4" w:space="0" w:color="808080"/>
              <w:bottom w:val="single" w:sz="4" w:space="0" w:color="808080"/>
              <w:right w:val="single" w:sz="4" w:space="0" w:color="808080"/>
            </w:tcBorders>
          </w:tcPr>
          <w:p w14:paraId="65C86D01" w14:textId="77777777" w:rsidR="006D3BDD" w:rsidRPr="00AE6916" w:rsidRDefault="006D3BDD" w:rsidP="00C039D8">
            <w:pPr>
              <w:spacing w:before="120" w:after="120"/>
              <w:jc w:val="center"/>
              <w:rPr>
                <w:rFonts w:ascii="VicCursive" w:hAnsi="VicCursive" w:cs="Arial"/>
                <w:b/>
                <w:sz w:val="44"/>
                <w:szCs w:val="56"/>
              </w:rPr>
            </w:pPr>
            <w:r>
              <w:rPr>
                <w:rFonts w:ascii="VicCursive" w:hAnsi="VicCursive" w:cs="Arial"/>
                <w:b/>
                <w:noProof/>
                <w:sz w:val="44"/>
                <w:szCs w:val="56"/>
                <w:lang w:val="en-AU" w:eastAsia="en-AU"/>
              </w:rPr>
              <mc:AlternateContent>
                <mc:Choice Requires="wps">
                  <w:drawing>
                    <wp:anchor distT="0" distB="0" distL="114300" distR="114300" simplePos="0" relativeHeight="251723776" behindDoc="0" locked="0" layoutInCell="1" allowOverlap="1" wp14:anchorId="65C87C4C" wp14:editId="65C87C4D">
                      <wp:simplePos x="0" y="0"/>
                      <wp:positionH relativeFrom="column">
                        <wp:posOffset>1369695</wp:posOffset>
                      </wp:positionH>
                      <wp:positionV relativeFrom="paragraph">
                        <wp:posOffset>133350</wp:posOffset>
                      </wp:positionV>
                      <wp:extent cx="114300" cy="114300"/>
                      <wp:effectExtent l="12700" t="13335" r="6350" b="5715"/>
                      <wp:wrapNone/>
                      <wp:docPr id="419" name="Cube 4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80BE81" id="Cube 419" o:spid="_x0000_s1026" type="#_x0000_t16" style="position:absolute;margin-left:107.85pt;margin-top:10.5pt;width:9pt;height:9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"/>
                  </w:pict>
                </mc:Fallback>
              </mc:AlternateContent>
            </w:r>
            <w:r>
              <w:rPr>
                <w:rFonts w:ascii="VicCursive" w:hAnsi="VicCursive" w:cs="Arial"/>
                <w:b/>
                <w:noProof/>
                <w:sz w:val="44"/>
                <w:szCs w:val="56"/>
                <w:lang w:val="en-AU" w:eastAsia="en-AU"/>
              </w:rPr>
              <mc:AlternateContent>
                <mc:Choice Requires="wps">
                  <w:drawing>
                    <wp:anchor distT="0" distB="0" distL="114300" distR="114300" simplePos="0" relativeHeight="251722752" behindDoc="0" locked="0" layoutInCell="1" allowOverlap="1" wp14:anchorId="65C87C4E" wp14:editId="65C87C4F">
                      <wp:simplePos x="0" y="0"/>
                      <wp:positionH relativeFrom="column">
                        <wp:posOffset>1141095</wp:posOffset>
                      </wp:positionH>
                      <wp:positionV relativeFrom="paragraph">
                        <wp:posOffset>133350</wp:posOffset>
                      </wp:positionV>
                      <wp:extent cx="114300" cy="114300"/>
                      <wp:effectExtent l="12700" t="13335" r="6350" b="5715"/>
                      <wp:wrapNone/>
                      <wp:docPr id="418" name="Cube 4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2E4F3D" id="Cube 418" o:spid="_x0000_s1026" type="#_x0000_t16" style="position:absolute;margin-left:89.85pt;margin-top:10.5pt;width:9pt;height:9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"/>
                  </w:pict>
                </mc:Fallback>
              </mc:AlternateContent>
            </w:r>
            <w:r w:rsidRPr="00AE6916">
              <w:rPr>
                <w:rFonts w:ascii="VicCursive" w:hAnsi="VicCursive" w:cs="Arial"/>
                <w:b/>
                <w:sz w:val="44"/>
                <w:szCs w:val="56"/>
              </w:rPr>
              <w:t xml:space="preserve">2 </w:t>
            </w:r>
          </w:p>
        </w:tc>
        <w:tc>
          <w:tcPr>
            <w:tcW w:w="924" w:type="pct"/>
            <w:gridSpan w:val="2"/>
            <w:tcBorders>
              <w:top w:val="single" w:sz="4" w:space="0" w:color="808080"/>
              <w:left w:val="single" w:sz="4" w:space="0" w:color="808080"/>
              <w:bottom w:val="single" w:sz="4" w:space="0" w:color="808080"/>
              <w:right w:val="single" w:sz="4" w:space="0" w:color="808080"/>
            </w:tcBorders>
          </w:tcPr>
          <w:p w14:paraId="65C86D02" w14:textId="77777777" w:rsidR="006D3BDD" w:rsidRPr="00AE6916" w:rsidRDefault="006D3BDD" w:rsidP="00C039D8">
            <w:pPr>
              <w:spacing w:before="120" w:after="120"/>
              <w:jc w:val="center"/>
              <w:rPr>
                <w:rFonts w:ascii="VicCursive" w:hAnsi="VicCursive"/>
                <w:sz w:val="44"/>
                <w:szCs w:val="56"/>
              </w:rPr>
            </w:pPr>
          </w:p>
        </w:tc>
        <w:tc>
          <w:tcPr>
            <w:tcW w:w="840" w:type="pct"/>
            <w:tcBorders>
              <w:top w:val="single" w:sz="4" w:space="0" w:color="808080"/>
              <w:left w:val="single" w:sz="4" w:space="0" w:color="808080"/>
              <w:bottom w:val="single" w:sz="4" w:space="0" w:color="808080"/>
              <w:right w:val="single" w:sz="4" w:space="0" w:color="808080"/>
            </w:tcBorders>
          </w:tcPr>
          <w:p w14:paraId="65C86D03" w14:textId="77777777" w:rsidR="006D3BDD" w:rsidRPr="00AE6916" w:rsidRDefault="006D3BDD" w:rsidP="00C039D8">
            <w:pPr>
              <w:spacing w:before="120" w:after="120"/>
              <w:jc w:val="center"/>
              <w:rPr>
                <w:rFonts w:ascii="VicCursive" w:hAnsi="VicCursive"/>
                <w:sz w:val="44"/>
                <w:szCs w:val="56"/>
              </w:rPr>
            </w:pPr>
          </w:p>
        </w:tc>
        <w:tc>
          <w:tcPr>
            <w:tcW w:w="840" w:type="pct"/>
            <w:tcBorders>
              <w:top w:val="single" w:sz="4" w:space="0" w:color="808080"/>
              <w:left w:val="single" w:sz="4" w:space="0" w:color="808080"/>
              <w:bottom w:val="single" w:sz="4" w:space="0" w:color="808080"/>
              <w:right w:val="single" w:sz="4" w:space="0" w:color="808080"/>
            </w:tcBorders>
          </w:tcPr>
          <w:p w14:paraId="65C86D04" w14:textId="77777777" w:rsidR="006D3BDD" w:rsidRPr="00AE6916" w:rsidRDefault="006D3BDD" w:rsidP="00C039D8">
            <w:pPr>
              <w:spacing w:before="120" w:after="120"/>
              <w:jc w:val="center"/>
              <w:rPr>
                <w:rFonts w:ascii="VicCursive" w:hAnsi="VicCursive"/>
                <w:sz w:val="44"/>
                <w:szCs w:val="56"/>
              </w:rPr>
            </w:pPr>
          </w:p>
        </w:tc>
        <w:tc>
          <w:tcPr>
            <w:tcW w:w="758" w:type="pct"/>
            <w:tcBorders>
              <w:top w:val="single" w:sz="4" w:space="0" w:color="808080"/>
              <w:left w:val="single" w:sz="4" w:space="0" w:color="808080"/>
              <w:bottom w:val="single" w:sz="4" w:space="0" w:color="808080"/>
              <w:right w:val="single" w:sz="4" w:space="0" w:color="808080"/>
            </w:tcBorders>
          </w:tcPr>
          <w:p w14:paraId="65C86D05" w14:textId="77777777" w:rsidR="006D3BDD" w:rsidRPr="00AE6916" w:rsidRDefault="006D3BDD" w:rsidP="00C039D8">
            <w:pPr>
              <w:spacing w:before="120" w:after="120"/>
              <w:jc w:val="center"/>
              <w:rPr>
                <w:rFonts w:ascii="VicCursive" w:hAnsi="VicCursive"/>
                <w:b/>
                <w:sz w:val="44"/>
                <w:szCs w:val="56"/>
              </w:rPr>
            </w:pPr>
            <w:r w:rsidRPr="00AE6916">
              <w:rPr>
                <w:rFonts w:ascii="VicCursive" w:hAnsi="VicCursive"/>
                <w:b/>
                <w:sz w:val="44"/>
                <w:szCs w:val="56"/>
              </w:rPr>
              <w:t>2</w:t>
            </w:r>
          </w:p>
        </w:tc>
      </w:tr>
      <w:tr w:rsidR="006D3BDD" w:rsidRPr="00AE6916" w14:paraId="65C86D0C" w14:textId="77777777" w:rsidTr="006C4784">
        <w:tc>
          <w:tcPr>
            <w:tcW w:w="1638" w:type="pct"/>
            <w:tcBorders>
              <w:top w:val="single" w:sz="4" w:space="0" w:color="808080"/>
              <w:left w:val="single" w:sz="4" w:space="0" w:color="808080"/>
              <w:bottom w:val="single" w:sz="4" w:space="0" w:color="808080"/>
              <w:right w:val="single" w:sz="4" w:space="0" w:color="808080"/>
            </w:tcBorders>
          </w:tcPr>
          <w:p w14:paraId="65C86D07" w14:textId="77777777" w:rsidR="006D3BDD" w:rsidRPr="00AE6916" w:rsidRDefault="006D3BDD" w:rsidP="00C039D8">
            <w:pPr>
              <w:spacing w:before="120" w:after="120"/>
              <w:jc w:val="center"/>
              <w:rPr>
                <w:rFonts w:ascii="VicCursive" w:hAnsi="VicCursive" w:cs="Arial"/>
                <w:b/>
                <w:sz w:val="44"/>
                <w:szCs w:val="56"/>
              </w:rPr>
            </w:pPr>
            <w:r>
              <w:rPr>
                <w:rFonts w:ascii="VicCursive" w:hAnsi="VicCursive" w:cs="Arial"/>
                <w:b/>
                <w:noProof/>
                <w:sz w:val="44"/>
                <w:szCs w:val="56"/>
                <w:lang w:val="en-AU" w:eastAsia="en-AU"/>
              </w:rPr>
              <mc:AlternateContent>
                <mc:Choice Requires="wps">
                  <w:drawing>
                    <wp:anchor distT="0" distB="0" distL="114300" distR="114300" simplePos="0" relativeHeight="251725824" behindDoc="0" locked="0" layoutInCell="1" allowOverlap="1" wp14:anchorId="65C87C50" wp14:editId="65C87C51">
                      <wp:simplePos x="0" y="0"/>
                      <wp:positionH relativeFrom="column">
                        <wp:posOffset>1369695</wp:posOffset>
                      </wp:positionH>
                      <wp:positionV relativeFrom="paragraph">
                        <wp:posOffset>172085</wp:posOffset>
                      </wp:positionV>
                      <wp:extent cx="114300" cy="114300"/>
                      <wp:effectExtent l="12700" t="8255" r="6350" b="10795"/>
                      <wp:wrapNone/>
                      <wp:docPr id="417" name="Cube 4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EF5F0E" id="Cube 417" o:spid="_x0000_s1026" type="#_x0000_t16" style="position:absolute;margin-left:107.85pt;margin-top:13.55pt;width:9pt;height:9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"/>
                  </w:pict>
                </mc:Fallback>
              </mc:AlternateContent>
            </w:r>
            <w:r>
              <w:rPr>
                <w:rFonts w:ascii="VicCursive" w:hAnsi="VicCursive" w:cs="Arial"/>
                <w:b/>
                <w:noProof/>
                <w:sz w:val="44"/>
                <w:szCs w:val="56"/>
                <w:lang w:val="en-AU" w:eastAsia="en-AU"/>
              </w:rPr>
              <mc:AlternateContent>
                <mc:Choice Requires="wps">
                  <w:drawing>
                    <wp:anchor distT="0" distB="0" distL="114300" distR="114300" simplePos="0" relativeHeight="251724800" behindDoc="0" locked="0" layoutInCell="1" allowOverlap="1" wp14:anchorId="65C87C52" wp14:editId="65C87C53">
                      <wp:simplePos x="0" y="0"/>
                      <wp:positionH relativeFrom="column">
                        <wp:posOffset>1143000</wp:posOffset>
                      </wp:positionH>
                      <wp:positionV relativeFrom="paragraph">
                        <wp:posOffset>164465</wp:posOffset>
                      </wp:positionV>
                      <wp:extent cx="114300" cy="114300"/>
                      <wp:effectExtent l="5080" t="10160" r="13970" b="8890"/>
                      <wp:wrapNone/>
                      <wp:docPr id="416" name="Cube 4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C0C966" id="Cube 416" o:spid="_x0000_s1026" type="#_x0000_t16" style="position:absolute;margin-left:90pt;margin-top:12.95pt;width:9pt;height:9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"/>
                  </w:pict>
                </mc:Fallback>
              </mc:AlternateContent>
            </w:r>
            <w:r w:rsidRPr="00AE6916">
              <w:rPr>
                <w:rFonts w:ascii="VicCursive" w:hAnsi="VicCursive" w:cs="Arial"/>
                <w:b/>
                <w:sz w:val="44"/>
                <w:szCs w:val="56"/>
              </w:rPr>
              <w:t xml:space="preserve">2  </w:t>
            </w:r>
          </w:p>
        </w:tc>
        <w:tc>
          <w:tcPr>
            <w:tcW w:w="924" w:type="pct"/>
            <w:gridSpan w:val="2"/>
            <w:tcBorders>
              <w:top w:val="single" w:sz="4" w:space="0" w:color="808080"/>
              <w:left w:val="single" w:sz="4" w:space="0" w:color="808080"/>
              <w:bottom w:val="single" w:sz="4" w:space="0" w:color="808080"/>
              <w:right w:val="single" w:sz="4" w:space="0" w:color="808080"/>
            </w:tcBorders>
          </w:tcPr>
          <w:p w14:paraId="65C86D08" w14:textId="77777777" w:rsidR="006D3BDD" w:rsidRPr="00AE6916" w:rsidRDefault="006D3BDD" w:rsidP="00C039D8">
            <w:pPr>
              <w:spacing w:before="120" w:after="120"/>
              <w:jc w:val="center"/>
              <w:rPr>
                <w:rFonts w:ascii="VicCursive" w:hAnsi="VicCursive"/>
                <w:sz w:val="44"/>
                <w:szCs w:val="56"/>
              </w:rPr>
            </w:pPr>
            <w:r w:rsidRPr="00AE6916">
              <w:rPr>
                <w:rFonts w:ascii="VicCursive" w:hAnsi="VicCursive"/>
                <w:sz w:val="44"/>
                <w:szCs w:val="56"/>
              </w:rPr>
              <w:t>0</w:t>
            </w:r>
          </w:p>
        </w:tc>
        <w:tc>
          <w:tcPr>
            <w:tcW w:w="840" w:type="pct"/>
            <w:tcBorders>
              <w:top w:val="single" w:sz="4" w:space="0" w:color="808080"/>
              <w:left w:val="single" w:sz="4" w:space="0" w:color="808080"/>
              <w:bottom w:val="single" w:sz="4" w:space="0" w:color="808080"/>
              <w:right w:val="single" w:sz="4" w:space="0" w:color="808080"/>
            </w:tcBorders>
          </w:tcPr>
          <w:p w14:paraId="65C86D09" w14:textId="77777777" w:rsidR="006D3BDD" w:rsidRPr="00AE6916" w:rsidRDefault="006D3BDD" w:rsidP="00C039D8">
            <w:pPr>
              <w:spacing w:before="120" w:after="120"/>
              <w:jc w:val="center"/>
              <w:rPr>
                <w:rFonts w:ascii="VicCursive" w:hAnsi="VicCursive"/>
                <w:sz w:val="44"/>
                <w:szCs w:val="56"/>
              </w:rPr>
            </w:pPr>
            <w:r w:rsidRPr="00AE6916">
              <w:rPr>
                <w:rFonts w:ascii="VicCursive" w:hAnsi="VicCursive"/>
                <w:sz w:val="44"/>
                <w:szCs w:val="56"/>
              </w:rPr>
              <w:t>0</w:t>
            </w:r>
          </w:p>
        </w:tc>
        <w:tc>
          <w:tcPr>
            <w:tcW w:w="840" w:type="pct"/>
            <w:tcBorders>
              <w:top w:val="single" w:sz="4" w:space="0" w:color="808080"/>
              <w:left w:val="single" w:sz="4" w:space="0" w:color="808080"/>
              <w:bottom w:val="single" w:sz="4" w:space="0" w:color="808080"/>
              <w:right w:val="single" w:sz="4" w:space="0" w:color="808080"/>
            </w:tcBorders>
          </w:tcPr>
          <w:p w14:paraId="65C86D0A" w14:textId="77777777" w:rsidR="006D3BDD" w:rsidRPr="00AE6916" w:rsidRDefault="006D3BDD" w:rsidP="00C039D8">
            <w:pPr>
              <w:spacing w:before="120" w:after="120"/>
              <w:jc w:val="center"/>
              <w:rPr>
                <w:rFonts w:ascii="VicCursive" w:hAnsi="VicCursive"/>
                <w:sz w:val="44"/>
                <w:szCs w:val="56"/>
              </w:rPr>
            </w:pPr>
            <w:r w:rsidRPr="00AE6916">
              <w:rPr>
                <w:rFonts w:ascii="VicCursive" w:hAnsi="VicCursive"/>
                <w:sz w:val="44"/>
                <w:szCs w:val="56"/>
              </w:rPr>
              <w:t>0</w:t>
            </w:r>
          </w:p>
        </w:tc>
        <w:tc>
          <w:tcPr>
            <w:tcW w:w="758" w:type="pct"/>
            <w:tcBorders>
              <w:top w:val="single" w:sz="4" w:space="0" w:color="808080"/>
              <w:left w:val="single" w:sz="4" w:space="0" w:color="808080"/>
              <w:bottom w:val="single" w:sz="4" w:space="0" w:color="808080"/>
              <w:right w:val="single" w:sz="4" w:space="0" w:color="808080"/>
            </w:tcBorders>
          </w:tcPr>
          <w:p w14:paraId="65C86D0B" w14:textId="77777777" w:rsidR="006D3BDD" w:rsidRPr="00AE6916" w:rsidRDefault="006D3BDD" w:rsidP="00C039D8">
            <w:pPr>
              <w:spacing w:before="120" w:after="120"/>
              <w:jc w:val="center"/>
              <w:rPr>
                <w:rFonts w:ascii="VicCursive" w:hAnsi="VicCursive"/>
                <w:b/>
                <w:sz w:val="44"/>
                <w:szCs w:val="56"/>
              </w:rPr>
            </w:pPr>
            <w:r w:rsidRPr="00AE6916">
              <w:rPr>
                <w:rFonts w:ascii="VicCursive" w:hAnsi="VicCursive"/>
                <w:b/>
                <w:sz w:val="44"/>
                <w:szCs w:val="56"/>
              </w:rPr>
              <w:t>2</w:t>
            </w:r>
          </w:p>
        </w:tc>
      </w:tr>
      <w:tr w:rsidR="006D3BDD" w:rsidRPr="00AE6916" w14:paraId="65C86D19" w14:textId="77777777" w:rsidTr="006D3BDD">
        <w:tc>
          <w:tcPr>
            <w:tcW w:w="5000" w:type="pct"/>
            <w:gridSpan w:val="6"/>
            <w:tcBorders>
              <w:top w:val="single" w:sz="4" w:space="0" w:color="808080"/>
              <w:left w:val="single" w:sz="4" w:space="0" w:color="808080"/>
              <w:bottom w:val="single" w:sz="4" w:space="0" w:color="808080"/>
              <w:right w:val="single" w:sz="4" w:space="0" w:color="808080"/>
            </w:tcBorders>
            <w:shd w:val="clear" w:color="auto" w:fill="E0E0E0"/>
          </w:tcPr>
          <w:p w14:paraId="65C86D0D" w14:textId="77777777" w:rsidR="006D3BDD" w:rsidRPr="00AE6916" w:rsidRDefault="006D3BDD" w:rsidP="00C039D8">
            <w:pPr>
              <w:rPr>
                <w:sz w:val="2"/>
                <w:szCs w:val="2"/>
              </w:rPr>
            </w:pPr>
          </w:p>
          <w:p w14:paraId="65C86D0E" w14:textId="77777777" w:rsidR="006D3BDD" w:rsidRPr="00AE6916" w:rsidRDefault="006D3BDD" w:rsidP="00C039D8">
            <w:pPr>
              <w:rPr>
                <w:sz w:val="2"/>
                <w:szCs w:val="2"/>
              </w:rPr>
            </w:pPr>
          </w:p>
          <w:p w14:paraId="65C86D0F" w14:textId="77777777" w:rsidR="006D3BDD" w:rsidRPr="00AE6916" w:rsidRDefault="006D3BDD" w:rsidP="00C039D8">
            <w:pPr>
              <w:rPr>
                <w:sz w:val="2"/>
                <w:szCs w:val="2"/>
              </w:rPr>
            </w:pPr>
          </w:p>
          <w:p w14:paraId="65C86D10" w14:textId="77777777" w:rsidR="006D3BDD" w:rsidRPr="00AE6916" w:rsidRDefault="006D3BDD" w:rsidP="00C039D8">
            <w:pPr>
              <w:rPr>
                <w:sz w:val="2"/>
                <w:szCs w:val="2"/>
              </w:rPr>
            </w:pPr>
          </w:p>
          <w:p w14:paraId="65C86D11" w14:textId="77777777" w:rsidR="006D3BDD" w:rsidRPr="00AE6916" w:rsidRDefault="006D3BDD" w:rsidP="00C039D8">
            <w:pPr>
              <w:rPr>
                <w:sz w:val="2"/>
                <w:szCs w:val="2"/>
              </w:rPr>
            </w:pPr>
          </w:p>
          <w:p w14:paraId="65C86D12" w14:textId="77777777" w:rsidR="006D3BDD" w:rsidRPr="00AE6916" w:rsidRDefault="006D3BDD" w:rsidP="00C039D8">
            <w:pPr>
              <w:rPr>
                <w:sz w:val="2"/>
                <w:szCs w:val="2"/>
              </w:rPr>
            </w:pPr>
            <w:r w:rsidRPr="00AE6916">
              <w:rPr>
                <w:szCs w:val="28"/>
              </w:rPr>
              <w:t xml:space="preserve">The digit </w:t>
            </w:r>
            <w:r w:rsidRPr="00AE6916">
              <w:rPr>
                <w:b/>
                <w:szCs w:val="28"/>
              </w:rPr>
              <w:t>2</w:t>
            </w:r>
            <w:r w:rsidRPr="00AE6916">
              <w:rPr>
                <w:szCs w:val="28"/>
              </w:rPr>
              <w:t xml:space="preserve"> goes in the units column. </w:t>
            </w:r>
            <w:r w:rsidR="006C4784">
              <w:rPr>
                <w:szCs w:val="28"/>
              </w:rPr>
              <w:t>The units are also called ones.</w:t>
            </w:r>
          </w:p>
          <w:p w14:paraId="65C86D13" w14:textId="77777777" w:rsidR="006D3BDD" w:rsidRPr="00AE6916" w:rsidRDefault="006D3BDD" w:rsidP="00C039D8">
            <w:pPr>
              <w:rPr>
                <w:sz w:val="2"/>
                <w:szCs w:val="2"/>
              </w:rPr>
            </w:pPr>
          </w:p>
          <w:p w14:paraId="65C86D14" w14:textId="77777777" w:rsidR="006D3BDD" w:rsidRPr="00AE6916" w:rsidRDefault="006D3BDD" w:rsidP="00C039D8">
            <w:pPr>
              <w:rPr>
                <w:sz w:val="2"/>
                <w:szCs w:val="2"/>
              </w:rPr>
            </w:pPr>
          </w:p>
          <w:p w14:paraId="65C86D15" w14:textId="77777777" w:rsidR="006D3BDD" w:rsidRPr="00AE6916" w:rsidRDefault="006D3BDD" w:rsidP="00C039D8">
            <w:pPr>
              <w:rPr>
                <w:sz w:val="2"/>
                <w:szCs w:val="2"/>
              </w:rPr>
            </w:pPr>
          </w:p>
          <w:p w14:paraId="65C86D16" w14:textId="77777777" w:rsidR="006D3BDD" w:rsidRPr="00AE6916" w:rsidRDefault="006D3BDD" w:rsidP="00C039D8">
            <w:pPr>
              <w:rPr>
                <w:sz w:val="2"/>
                <w:szCs w:val="2"/>
              </w:rPr>
            </w:pPr>
          </w:p>
          <w:p w14:paraId="65C86D17" w14:textId="77777777" w:rsidR="006D3BDD" w:rsidRDefault="006D3BDD" w:rsidP="00C039D8">
            <w:pPr>
              <w:rPr>
                <w:szCs w:val="28"/>
              </w:rPr>
            </w:pPr>
            <w:r w:rsidRPr="00AE6916">
              <w:rPr>
                <w:szCs w:val="28"/>
              </w:rPr>
              <w:t>There are no tens, hundreds or thousands.</w:t>
            </w:r>
          </w:p>
          <w:p w14:paraId="65C86D18" w14:textId="77777777" w:rsidR="006C4784" w:rsidRPr="00AE6916" w:rsidRDefault="006C4784" w:rsidP="00C039D8">
            <w:pPr>
              <w:rPr>
                <w:b/>
                <w:szCs w:val="28"/>
              </w:rPr>
            </w:pPr>
          </w:p>
        </w:tc>
      </w:tr>
      <w:tr w:rsidR="006D3BDD" w:rsidRPr="00AE6916" w14:paraId="65C86D1B" w14:textId="77777777" w:rsidTr="006D3BDD">
        <w:tc>
          <w:tcPr>
            <w:tcW w:w="5000" w:type="pct"/>
            <w:gridSpan w:val="6"/>
            <w:tcBorders>
              <w:top w:val="single" w:sz="4" w:space="0" w:color="808080"/>
              <w:left w:val="nil"/>
              <w:bottom w:val="single" w:sz="4" w:space="0" w:color="808080"/>
              <w:right w:val="nil"/>
            </w:tcBorders>
          </w:tcPr>
          <w:p w14:paraId="65C86D1A" w14:textId="77777777" w:rsidR="006D3BDD" w:rsidRPr="00AE6916" w:rsidRDefault="006D3BDD" w:rsidP="00C039D8">
            <w:pPr>
              <w:rPr>
                <w:sz w:val="16"/>
                <w:szCs w:val="16"/>
              </w:rPr>
            </w:pPr>
          </w:p>
        </w:tc>
      </w:tr>
      <w:tr w:rsidR="006D3BDD" w:rsidRPr="00AE6916" w14:paraId="65C86D21" w14:textId="77777777" w:rsidTr="006C4784">
        <w:tc>
          <w:tcPr>
            <w:tcW w:w="1759" w:type="pct"/>
            <w:gridSpan w:val="2"/>
            <w:tcBorders>
              <w:top w:val="single" w:sz="4" w:space="0" w:color="808080"/>
              <w:left w:val="single" w:sz="4" w:space="0" w:color="808080"/>
              <w:bottom w:val="single" w:sz="4" w:space="0" w:color="808080"/>
              <w:right w:val="single" w:sz="4" w:space="0" w:color="808080"/>
            </w:tcBorders>
          </w:tcPr>
          <w:p w14:paraId="65C86D1C" w14:textId="77777777" w:rsidR="006D3BDD" w:rsidRPr="00AE6916" w:rsidRDefault="006D3BDD" w:rsidP="00C039D8">
            <w:pPr>
              <w:spacing w:before="120" w:after="120"/>
              <w:rPr>
                <w:rFonts w:ascii="VicCursive" w:hAnsi="VicCursive"/>
                <w:sz w:val="44"/>
                <w:szCs w:val="56"/>
              </w:rPr>
            </w:pPr>
            <w:r w:rsidRPr="00AE6916">
              <w:rPr>
                <w:rFonts w:ascii="VicCursive" w:hAnsi="VicCursive" w:cs="Arial"/>
                <w:b/>
                <w:sz w:val="44"/>
                <w:szCs w:val="56"/>
              </w:rPr>
              <w:t>2</w:t>
            </w:r>
            <w:r w:rsidRPr="00AE6916">
              <w:rPr>
                <w:rFonts w:ascii="VicCursive" w:hAnsi="VicCursive" w:cs="Arial"/>
                <w:sz w:val="44"/>
                <w:szCs w:val="56"/>
              </w:rPr>
              <w:t>0</w:t>
            </w:r>
            <w:r w:rsidRPr="00AE6916">
              <w:rPr>
                <w:rFonts w:ascii="VicCursive" w:hAnsi="VicCursive"/>
                <w:sz w:val="44"/>
                <w:szCs w:val="56"/>
              </w:rPr>
              <w:object w:dxaOrig="120" w:dyaOrig="120" w14:anchorId="65C87C54">
                <v:shape id="_x0000_i1033" type="#_x0000_t75" style="width:6pt;height:6pt" o:ole="">
                  <v:imagedata r:id="rId79" o:title=""/>
                </v:shape>
                <o:OLEObject Type="Embed" ProgID="PI3.Image" ShapeID="_x0000_i1033" DrawAspect="Content" ObjectID="_1646203063" r:id="rId80"/>
              </w:object>
            </w:r>
            <w:r w:rsidRPr="00AE6916">
              <w:rPr>
                <w:rFonts w:ascii="VicCursive" w:hAnsi="VicCursive"/>
                <w:sz w:val="44"/>
                <w:szCs w:val="56"/>
              </w:rPr>
              <w:object w:dxaOrig="120" w:dyaOrig="120" w14:anchorId="65C87C55">
                <v:shape id="_x0000_i1034" type="#_x0000_t75" style="width:6pt;height:6pt" o:ole="">
                  <v:imagedata r:id="rId79" o:title=""/>
                </v:shape>
                <o:OLEObject Type="Embed" ProgID="PI3.Image" ShapeID="_x0000_i1034" DrawAspect="Content" ObjectID="_1646203064" r:id="rId81"/>
              </w:object>
            </w:r>
            <w:r w:rsidRPr="00AE6916">
              <w:rPr>
                <w:rFonts w:ascii="VicCursive" w:hAnsi="VicCursive"/>
                <w:sz w:val="44"/>
                <w:szCs w:val="56"/>
              </w:rPr>
              <w:object w:dxaOrig="120" w:dyaOrig="120" w14:anchorId="65C87C56">
                <v:shape id="_x0000_i1035" type="#_x0000_t75" style="width:6pt;height:6pt" o:ole="">
                  <v:imagedata r:id="rId79" o:title=""/>
                </v:shape>
                <o:OLEObject Type="Embed" ProgID="PI3.Image" ShapeID="_x0000_i1035" DrawAspect="Content" ObjectID="_1646203065" r:id="rId82"/>
              </w:object>
            </w:r>
            <w:r w:rsidRPr="00AE6916">
              <w:rPr>
                <w:rFonts w:ascii="VicCursive" w:hAnsi="VicCursive"/>
                <w:sz w:val="44"/>
                <w:szCs w:val="56"/>
              </w:rPr>
              <w:object w:dxaOrig="120" w:dyaOrig="120" w14:anchorId="65C87C57">
                <v:shape id="_x0000_i1036" type="#_x0000_t75" style="width:6pt;height:6pt" o:ole="">
                  <v:imagedata r:id="rId79" o:title=""/>
                </v:shape>
                <o:OLEObject Type="Embed" ProgID="PI3.Image" ShapeID="_x0000_i1036" DrawAspect="Content" ObjectID="_1646203066" r:id="rId83"/>
              </w:object>
            </w:r>
            <w:r w:rsidRPr="00AE6916">
              <w:rPr>
                <w:rFonts w:ascii="VicCursive" w:hAnsi="VicCursive"/>
                <w:sz w:val="44"/>
                <w:szCs w:val="56"/>
              </w:rPr>
              <w:object w:dxaOrig="120" w:dyaOrig="120" w14:anchorId="65C87C58">
                <v:shape id="_x0000_i1037" type="#_x0000_t75" style="width:6pt;height:6pt" o:ole="">
                  <v:imagedata r:id="rId79" o:title=""/>
                </v:shape>
                <o:OLEObject Type="Embed" ProgID="PI3.Image" ShapeID="_x0000_i1037" DrawAspect="Content" ObjectID="_1646203067" r:id="rId84"/>
              </w:object>
            </w:r>
            <w:r w:rsidRPr="00AE6916">
              <w:rPr>
                <w:rFonts w:ascii="VicCursive" w:hAnsi="VicCursive"/>
                <w:sz w:val="44"/>
                <w:szCs w:val="56"/>
              </w:rPr>
              <w:object w:dxaOrig="120" w:dyaOrig="120" w14:anchorId="65C87C59">
                <v:shape id="_x0000_i1038" type="#_x0000_t75" style="width:6pt;height:6pt" o:ole="">
                  <v:imagedata r:id="rId79" o:title=""/>
                </v:shape>
                <o:OLEObject Type="Embed" ProgID="PI3.Image" ShapeID="_x0000_i1038" DrawAspect="Content" ObjectID="_1646203068" r:id="rId85"/>
              </w:object>
            </w:r>
            <w:r w:rsidRPr="00AE6916">
              <w:rPr>
                <w:rFonts w:ascii="VicCursive" w:hAnsi="VicCursive"/>
                <w:sz w:val="44"/>
                <w:szCs w:val="56"/>
              </w:rPr>
              <w:object w:dxaOrig="120" w:dyaOrig="120" w14:anchorId="65C87C5A">
                <v:shape id="_x0000_i1039" type="#_x0000_t75" style="width:6pt;height:6pt" o:ole="">
                  <v:imagedata r:id="rId79" o:title=""/>
                </v:shape>
                <o:OLEObject Type="Embed" ProgID="PI3.Image" ShapeID="_x0000_i1039" DrawAspect="Content" ObjectID="_1646203069" r:id="rId86"/>
              </w:object>
            </w:r>
            <w:r w:rsidRPr="00AE6916">
              <w:rPr>
                <w:rFonts w:ascii="VicCursive" w:hAnsi="VicCursive"/>
                <w:sz w:val="44"/>
                <w:szCs w:val="56"/>
              </w:rPr>
              <w:object w:dxaOrig="120" w:dyaOrig="120" w14:anchorId="65C87C5B">
                <v:shape id="_x0000_i1040" type="#_x0000_t75" style="width:6pt;height:6pt" o:ole="">
                  <v:imagedata r:id="rId79" o:title=""/>
                </v:shape>
                <o:OLEObject Type="Embed" ProgID="PI3.Image" ShapeID="_x0000_i1040" DrawAspect="Content" ObjectID="_1646203070" r:id="rId87"/>
              </w:object>
            </w:r>
            <w:r w:rsidRPr="00AE6916">
              <w:rPr>
                <w:rFonts w:ascii="VicCursive" w:hAnsi="VicCursive"/>
                <w:sz w:val="44"/>
                <w:szCs w:val="56"/>
              </w:rPr>
              <w:object w:dxaOrig="120" w:dyaOrig="120" w14:anchorId="65C87C5C">
                <v:shape id="_x0000_i1041" type="#_x0000_t75" style="width:6pt;height:6pt" o:ole="">
                  <v:imagedata r:id="rId79" o:title=""/>
                </v:shape>
                <o:OLEObject Type="Embed" ProgID="PI3.Image" ShapeID="_x0000_i1041" DrawAspect="Content" ObjectID="_1646203071" r:id="rId88"/>
              </w:object>
            </w:r>
            <w:r w:rsidRPr="00AE6916">
              <w:rPr>
                <w:rFonts w:ascii="VicCursive" w:hAnsi="VicCursive"/>
                <w:sz w:val="44"/>
                <w:szCs w:val="56"/>
              </w:rPr>
              <w:object w:dxaOrig="120" w:dyaOrig="120" w14:anchorId="65C87C5D">
                <v:shape id="_x0000_i1042" type="#_x0000_t75" style="width:6pt;height:6pt" o:ole="">
                  <v:imagedata r:id="rId79" o:title=""/>
                </v:shape>
                <o:OLEObject Type="Embed" ProgID="PI3.Image" ShapeID="_x0000_i1042" DrawAspect="Content" ObjectID="_1646203072" r:id="rId89"/>
              </w:object>
            </w:r>
            <w:r w:rsidRPr="00AE6916">
              <w:rPr>
                <w:rFonts w:ascii="VicCursive" w:hAnsi="VicCursive"/>
                <w:sz w:val="44"/>
                <w:szCs w:val="56"/>
              </w:rPr>
              <w:object w:dxaOrig="120" w:dyaOrig="120" w14:anchorId="65C87C5E">
                <v:shape id="_x0000_i1043" type="#_x0000_t75" style="width:6pt;height:6pt" o:ole="">
                  <v:imagedata r:id="rId79" o:title=""/>
                </v:shape>
                <o:OLEObject Type="Embed" ProgID="PI3.Image" ShapeID="_x0000_i1043" DrawAspect="Content" ObjectID="_1646203073" r:id="rId90"/>
              </w:object>
            </w:r>
            <w:r w:rsidRPr="00AE6916">
              <w:rPr>
                <w:rFonts w:ascii="VicCursive" w:hAnsi="VicCursive"/>
                <w:sz w:val="44"/>
                <w:szCs w:val="56"/>
              </w:rPr>
              <w:object w:dxaOrig="120" w:dyaOrig="120" w14:anchorId="65C87C5F">
                <v:shape id="_x0000_i1044" type="#_x0000_t75" style="width:6pt;height:6pt" o:ole="">
                  <v:imagedata r:id="rId79" o:title=""/>
                </v:shape>
                <o:OLEObject Type="Embed" ProgID="PI3.Image" ShapeID="_x0000_i1044" DrawAspect="Content" ObjectID="_1646203074" r:id="rId91"/>
              </w:object>
            </w:r>
            <w:r w:rsidRPr="00AE6916">
              <w:rPr>
                <w:rFonts w:ascii="VicCursive" w:hAnsi="VicCursive"/>
                <w:sz w:val="44"/>
                <w:szCs w:val="56"/>
              </w:rPr>
              <w:object w:dxaOrig="120" w:dyaOrig="120" w14:anchorId="65C87C60">
                <v:shape id="_x0000_i1045" type="#_x0000_t75" style="width:6pt;height:6pt" o:ole="">
                  <v:imagedata r:id="rId79" o:title=""/>
                </v:shape>
                <o:OLEObject Type="Embed" ProgID="PI3.Image" ShapeID="_x0000_i1045" DrawAspect="Content" ObjectID="_1646203075" r:id="rId92"/>
              </w:object>
            </w:r>
            <w:r w:rsidRPr="00AE6916">
              <w:rPr>
                <w:rFonts w:ascii="VicCursive" w:hAnsi="VicCursive"/>
                <w:sz w:val="44"/>
                <w:szCs w:val="56"/>
              </w:rPr>
              <w:object w:dxaOrig="120" w:dyaOrig="120" w14:anchorId="65C87C61">
                <v:shape id="_x0000_i1046" type="#_x0000_t75" style="width:6pt;height:6pt" o:ole="">
                  <v:imagedata r:id="rId79" o:title=""/>
                </v:shape>
                <o:OLEObject Type="Embed" ProgID="PI3.Image" ShapeID="_x0000_i1046" DrawAspect="Content" ObjectID="_1646203076" r:id="rId93"/>
              </w:object>
            </w:r>
            <w:r w:rsidRPr="00AE6916">
              <w:rPr>
                <w:rFonts w:ascii="VicCursive" w:hAnsi="VicCursive"/>
                <w:sz w:val="44"/>
                <w:szCs w:val="56"/>
              </w:rPr>
              <w:object w:dxaOrig="120" w:dyaOrig="120" w14:anchorId="65C87C62">
                <v:shape id="_x0000_i1047" type="#_x0000_t75" style="width:6pt;height:6pt" o:ole="">
                  <v:imagedata r:id="rId79" o:title=""/>
                </v:shape>
                <o:OLEObject Type="Embed" ProgID="PI3.Image" ShapeID="_x0000_i1047" DrawAspect="Content" ObjectID="_1646203077" r:id="rId94"/>
              </w:object>
            </w:r>
            <w:r w:rsidRPr="00AE6916">
              <w:rPr>
                <w:rFonts w:ascii="VicCursive" w:hAnsi="VicCursive"/>
                <w:sz w:val="44"/>
                <w:szCs w:val="56"/>
              </w:rPr>
              <w:object w:dxaOrig="120" w:dyaOrig="120" w14:anchorId="65C87C63">
                <v:shape id="_x0000_i1048" type="#_x0000_t75" style="width:6pt;height:6pt" o:ole="">
                  <v:imagedata r:id="rId79" o:title=""/>
                </v:shape>
                <o:OLEObject Type="Embed" ProgID="PI3.Image" ShapeID="_x0000_i1048" DrawAspect="Content" ObjectID="_1646203078" r:id="rId95"/>
              </w:object>
            </w:r>
            <w:r w:rsidRPr="00AE6916">
              <w:rPr>
                <w:rFonts w:ascii="VicCursive" w:hAnsi="VicCursive"/>
                <w:sz w:val="44"/>
                <w:szCs w:val="56"/>
              </w:rPr>
              <w:object w:dxaOrig="120" w:dyaOrig="120" w14:anchorId="65C87C64">
                <v:shape id="_x0000_i1049" type="#_x0000_t75" style="width:6pt;height:6pt" o:ole="">
                  <v:imagedata r:id="rId79" o:title=""/>
                </v:shape>
                <o:OLEObject Type="Embed" ProgID="PI3.Image" ShapeID="_x0000_i1049" DrawAspect="Content" ObjectID="_1646203079" r:id="rId96"/>
              </w:object>
            </w:r>
            <w:r w:rsidRPr="00AE6916">
              <w:rPr>
                <w:rFonts w:ascii="VicCursive" w:hAnsi="VicCursive"/>
                <w:sz w:val="44"/>
                <w:szCs w:val="56"/>
              </w:rPr>
              <w:object w:dxaOrig="120" w:dyaOrig="120" w14:anchorId="65C87C65">
                <v:shape id="_x0000_i1050" type="#_x0000_t75" style="width:6pt;height:6pt" o:ole="">
                  <v:imagedata r:id="rId79" o:title=""/>
                </v:shape>
                <o:OLEObject Type="Embed" ProgID="PI3.Image" ShapeID="_x0000_i1050" DrawAspect="Content" ObjectID="_1646203080" r:id="rId97"/>
              </w:object>
            </w:r>
            <w:r w:rsidRPr="00AE6916">
              <w:rPr>
                <w:rFonts w:ascii="VicCursive" w:hAnsi="VicCursive"/>
                <w:sz w:val="44"/>
                <w:szCs w:val="56"/>
              </w:rPr>
              <w:object w:dxaOrig="120" w:dyaOrig="120" w14:anchorId="65C87C66">
                <v:shape id="_x0000_i1051" type="#_x0000_t75" style="width:6pt;height:6pt" o:ole="">
                  <v:imagedata r:id="rId79" o:title=""/>
                </v:shape>
                <o:OLEObject Type="Embed" ProgID="PI3.Image" ShapeID="_x0000_i1051" DrawAspect="Content" ObjectID="_1646203081" r:id="rId98"/>
              </w:object>
            </w:r>
            <w:r w:rsidRPr="00AE6916">
              <w:rPr>
                <w:rFonts w:ascii="VicCursive" w:hAnsi="VicCursive"/>
                <w:sz w:val="44"/>
                <w:szCs w:val="56"/>
              </w:rPr>
              <w:object w:dxaOrig="120" w:dyaOrig="120" w14:anchorId="65C87C67">
                <v:shape id="_x0000_i1052" type="#_x0000_t75" style="width:6pt;height:6pt" o:ole="">
                  <v:imagedata r:id="rId79" o:title=""/>
                </v:shape>
                <o:OLEObject Type="Embed" ProgID="PI3.Image" ShapeID="_x0000_i1052" DrawAspect="Content" ObjectID="_1646203082" r:id="rId99"/>
              </w:object>
            </w:r>
          </w:p>
        </w:tc>
        <w:tc>
          <w:tcPr>
            <w:tcW w:w="803" w:type="pct"/>
            <w:tcBorders>
              <w:top w:val="single" w:sz="4" w:space="0" w:color="808080"/>
              <w:left w:val="single" w:sz="4" w:space="0" w:color="808080"/>
              <w:bottom w:val="single" w:sz="4" w:space="0" w:color="808080"/>
              <w:right w:val="single" w:sz="4" w:space="0" w:color="808080"/>
            </w:tcBorders>
          </w:tcPr>
          <w:p w14:paraId="65C86D1D" w14:textId="77777777" w:rsidR="006D3BDD" w:rsidRPr="00AE6916" w:rsidRDefault="006D3BDD" w:rsidP="00C039D8">
            <w:pPr>
              <w:spacing w:before="120" w:after="120"/>
              <w:jc w:val="center"/>
              <w:rPr>
                <w:rFonts w:ascii="VicCursive" w:hAnsi="VicCursive"/>
                <w:sz w:val="44"/>
              </w:rPr>
            </w:pPr>
          </w:p>
        </w:tc>
        <w:tc>
          <w:tcPr>
            <w:tcW w:w="840" w:type="pct"/>
            <w:tcBorders>
              <w:top w:val="single" w:sz="4" w:space="0" w:color="808080"/>
              <w:left w:val="single" w:sz="4" w:space="0" w:color="808080"/>
              <w:bottom w:val="single" w:sz="4" w:space="0" w:color="808080"/>
              <w:right w:val="single" w:sz="4" w:space="0" w:color="808080"/>
            </w:tcBorders>
          </w:tcPr>
          <w:p w14:paraId="65C86D1E" w14:textId="77777777" w:rsidR="006D3BDD" w:rsidRPr="00AE6916" w:rsidRDefault="006D3BDD" w:rsidP="00C039D8">
            <w:pPr>
              <w:spacing w:before="120" w:after="120"/>
              <w:jc w:val="center"/>
              <w:rPr>
                <w:rFonts w:ascii="VicCursive" w:hAnsi="VicCursive"/>
                <w:b/>
                <w:sz w:val="44"/>
              </w:rPr>
            </w:pPr>
          </w:p>
        </w:tc>
        <w:tc>
          <w:tcPr>
            <w:tcW w:w="840" w:type="pct"/>
            <w:tcBorders>
              <w:top w:val="single" w:sz="4" w:space="0" w:color="808080"/>
              <w:left w:val="single" w:sz="4" w:space="0" w:color="808080"/>
              <w:bottom w:val="single" w:sz="4" w:space="0" w:color="808080"/>
              <w:right w:val="single" w:sz="4" w:space="0" w:color="808080"/>
            </w:tcBorders>
          </w:tcPr>
          <w:p w14:paraId="65C86D1F" w14:textId="77777777" w:rsidR="006D3BDD" w:rsidRPr="00AE6916" w:rsidRDefault="006D3BDD" w:rsidP="00C039D8">
            <w:pPr>
              <w:spacing w:before="120" w:after="120"/>
              <w:rPr>
                <w:rFonts w:ascii="VicCursive" w:hAnsi="VicCursive"/>
                <w:b/>
                <w:sz w:val="44"/>
                <w:szCs w:val="56"/>
              </w:rPr>
            </w:pPr>
            <w:r w:rsidRPr="00AE6916">
              <w:rPr>
                <w:rFonts w:ascii="VicCursive" w:hAnsi="VicCursive"/>
                <w:b/>
                <w:sz w:val="44"/>
                <w:szCs w:val="56"/>
              </w:rPr>
              <w:t>2</w:t>
            </w:r>
          </w:p>
        </w:tc>
        <w:tc>
          <w:tcPr>
            <w:tcW w:w="758" w:type="pct"/>
            <w:tcBorders>
              <w:top w:val="single" w:sz="4" w:space="0" w:color="808080"/>
              <w:left w:val="single" w:sz="4" w:space="0" w:color="808080"/>
              <w:bottom w:val="single" w:sz="4" w:space="0" w:color="808080"/>
              <w:right w:val="single" w:sz="4" w:space="0" w:color="808080"/>
            </w:tcBorders>
          </w:tcPr>
          <w:p w14:paraId="65C86D20" w14:textId="77777777" w:rsidR="006D3BDD" w:rsidRPr="006D3BDD" w:rsidRDefault="006D3BDD" w:rsidP="00C039D8">
            <w:pPr>
              <w:spacing w:before="120" w:after="120"/>
              <w:rPr>
                <w:rFonts w:ascii="VicCursive" w:hAnsi="VicCursive"/>
                <w:sz w:val="44"/>
                <w:szCs w:val="56"/>
              </w:rPr>
            </w:pPr>
            <w:r w:rsidRPr="006D3BDD">
              <w:rPr>
                <w:rFonts w:ascii="VicCursive" w:hAnsi="VicCursive"/>
                <w:sz w:val="44"/>
                <w:szCs w:val="56"/>
              </w:rPr>
              <w:t>0</w:t>
            </w:r>
          </w:p>
        </w:tc>
      </w:tr>
      <w:tr w:rsidR="006D3BDD" w:rsidRPr="00AE6916" w14:paraId="65C86D27" w14:textId="77777777" w:rsidTr="006C4784">
        <w:tc>
          <w:tcPr>
            <w:tcW w:w="1759" w:type="pct"/>
            <w:gridSpan w:val="2"/>
            <w:tcBorders>
              <w:top w:val="single" w:sz="4" w:space="0" w:color="808080"/>
              <w:left w:val="single" w:sz="4" w:space="0" w:color="808080"/>
              <w:bottom w:val="single" w:sz="4" w:space="0" w:color="808080"/>
              <w:right w:val="single" w:sz="4" w:space="0" w:color="808080"/>
            </w:tcBorders>
          </w:tcPr>
          <w:p w14:paraId="65C86D22" w14:textId="77777777" w:rsidR="006D3BDD" w:rsidRPr="00AE6916" w:rsidRDefault="006D3BDD" w:rsidP="00C039D8">
            <w:pPr>
              <w:spacing w:before="120" w:after="120"/>
              <w:rPr>
                <w:rFonts w:ascii="VicCursive" w:hAnsi="VicCursive" w:cs="Arial"/>
                <w:sz w:val="44"/>
                <w:szCs w:val="56"/>
              </w:rPr>
            </w:pPr>
            <w:r w:rsidRPr="00AE6916">
              <w:rPr>
                <w:rFonts w:ascii="VicCursive" w:hAnsi="VicCursive" w:cs="Arial"/>
                <w:b/>
                <w:sz w:val="44"/>
                <w:szCs w:val="56"/>
              </w:rPr>
              <w:t>2</w:t>
            </w:r>
            <w:r w:rsidRPr="00AE6916">
              <w:rPr>
                <w:rFonts w:ascii="VicCursive" w:hAnsi="VicCursive" w:cs="Arial"/>
                <w:sz w:val="44"/>
                <w:szCs w:val="56"/>
              </w:rPr>
              <w:t xml:space="preserve">0  </w:t>
            </w:r>
            <w:r w:rsidRPr="00AE6916">
              <w:rPr>
                <w:rFonts w:ascii="VicCursive" w:hAnsi="VicCursive"/>
                <w:sz w:val="44"/>
                <w:szCs w:val="56"/>
              </w:rPr>
              <w:object w:dxaOrig="675" w:dyaOrig="75" w14:anchorId="65C87C68">
                <v:shape id="_x0000_i1053" type="#_x0000_t75" style="width:33.75pt;height:3.75pt" o:ole="">
                  <v:imagedata r:id="rId77" o:title=""/>
                </v:shape>
                <o:OLEObject Type="Embed" ProgID="PI3.Image" ShapeID="_x0000_i1053" DrawAspect="Content" ObjectID="_1646203083" r:id="rId100"/>
              </w:object>
            </w:r>
            <w:r w:rsidRPr="00AE6916">
              <w:rPr>
                <w:rFonts w:ascii="VicCursive" w:hAnsi="VicCursive"/>
                <w:sz w:val="44"/>
                <w:szCs w:val="56"/>
              </w:rPr>
              <w:t xml:space="preserve"> </w:t>
            </w:r>
            <w:r w:rsidRPr="00AE6916">
              <w:rPr>
                <w:rFonts w:ascii="VicCursive" w:hAnsi="VicCursive"/>
                <w:sz w:val="44"/>
                <w:szCs w:val="56"/>
              </w:rPr>
              <w:object w:dxaOrig="675" w:dyaOrig="75" w14:anchorId="65C87C69">
                <v:shape id="_x0000_i1054" type="#_x0000_t75" style="width:33.75pt;height:3.75pt" o:ole="">
                  <v:imagedata r:id="rId77" o:title=""/>
                </v:shape>
                <o:OLEObject Type="Embed" ProgID="PI3.Image" ShapeID="_x0000_i1054" DrawAspect="Content" ObjectID="_1646203084" r:id="rId101"/>
              </w:object>
            </w:r>
          </w:p>
        </w:tc>
        <w:tc>
          <w:tcPr>
            <w:tcW w:w="803" w:type="pct"/>
            <w:tcBorders>
              <w:top w:val="single" w:sz="4" w:space="0" w:color="808080"/>
              <w:left w:val="single" w:sz="4" w:space="0" w:color="808080"/>
              <w:bottom w:val="single" w:sz="4" w:space="0" w:color="808080"/>
              <w:right w:val="single" w:sz="4" w:space="0" w:color="808080"/>
            </w:tcBorders>
          </w:tcPr>
          <w:p w14:paraId="65C86D23" w14:textId="77777777" w:rsidR="006D3BDD" w:rsidRPr="00AE6916" w:rsidRDefault="006D3BDD" w:rsidP="006D3BDD">
            <w:pPr>
              <w:spacing w:before="120" w:after="120"/>
              <w:jc w:val="center"/>
              <w:rPr>
                <w:rFonts w:ascii="VicCursive" w:hAnsi="VicCursive"/>
                <w:sz w:val="44"/>
                <w:szCs w:val="56"/>
              </w:rPr>
            </w:pPr>
            <w:r w:rsidRPr="00AE6916">
              <w:rPr>
                <w:rFonts w:ascii="VicCursive" w:hAnsi="VicCursive"/>
                <w:sz w:val="44"/>
                <w:szCs w:val="56"/>
              </w:rPr>
              <w:t>0</w:t>
            </w:r>
          </w:p>
        </w:tc>
        <w:tc>
          <w:tcPr>
            <w:tcW w:w="840" w:type="pct"/>
            <w:tcBorders>
              <w:top w:val="single" w:sz="4" w:space="0" w:color="808080"/>
              <w:left w:val="single" w:sz="4" w:space="0" w:color="808080"/>
              <w:bottom w:val="single" w:sz="4" w:space="0" w:color="808080"/>
              <w:right w:val="single" w:sz="4" w:space="0" w:color="808080"/>
            </w:tcBorders>
          </w:tcPr>
          <w:p w14:paraId="65C86D24" w14:textId="77777777" w:rsidR="006D3BDD" w:rsidRPr="00AE6916" w:rsidRDefault="006D3BDD" w:rsidP="006D3BDD">
            <w:pPr>
              <w:spacing w:before="120" w:after="120"/>
              <w:jc w:val="center"/>
              <w:rPr>
                <w:rFonts w:ascii="VicCursive" w:hAnsi="VicCursive"/>
                <w:sz w:val="44"/>
                <w:szCs w:val="56"/>
              </w:rPr>
            </w:pPr>
            <w:r w:rsidRPr="00AE6916">
              <w:rPr>
                <w:rFonts w:ascii="VicCursive" w:hAnsi="VicCursive"/>
                <w:sz w:val="44"/>
                <w:szCs w:val="56"/>
              </w:rPr>
              <w:t>0</w:t>
            </w:r>
          </w:p>
        </w:tc>
        <w:tc>
          <w:tcPr>
            <w:tcW w:w="840" w:type="pct"/>
            <w:tcBorders>
              <w:top w:val="single" w:sz="4" w:space="0" w:color="808080"/>
              <w:left w:val="single" w:sz="4" w:space="0" w:color="808080"/>
              <w:bottom w:val="single" w:sz="4" w:space="0" w:color="808080"/>
              <w:right w:val="single" w:sz="4" w:space="0" w:color="808080"/>
            </w:tcBorders>
          </w:tcPr>
          <w:p w14:paraId="65C86D25" w14:textId="77777777" w:rsidR="006D3BDD" w:rsidRPr="00AE6916" w:rsidRDefault="006D3BDD" w:rsidP="00C039D8">
            <w:pPr>
              <w:spacing w:before="120" w:after="120"/>
              <w:rPr>
                <w:rFonts w:ascii="VicCursive" w:hAnsi="VicCursive"/>
                <w:b/>
                <w:sz w:val="44"/>
                <w:szCs w:val="56"/>
              </w:rPr>
            </w:pPr>
            <w:r w:rsidRPr="00AE6916">
              <w:rPr>
                <w:rFonts w:ascii="VicCursive" w:hAnsi="VicCursive"/>
                <w:b/>
                <w:sz w:val="44"/>
                <w:szCs w:val="56"/>
              </w:rPr>
              <w:t>2</w:t>
            </w:r>
          </w:p>
        </w:tc>
        <w:tc>
          <w:tcPr>
            <w:tcW w:w="758" w:type="pct"/>
            <w:tcBorders>
              <w:top w:val="single" w:sz="4" w:space="0" w:color="808080"/>
              <w:left w:val="single" w:sz="4" w:space="0" w:color="808080"/>
              <w:bottom w:val="single" w:sz="4" w:space="0" w:color="808080"/>
              <w:right w:val="single" w:sz="4" w:space="0" w:color="808080"/>
            </w:tcBorders>
          </w:tcPr>
          <w:p w14:paraId="65C86D26" w14:textId="77777777" w:rsidR="006D3BDD" w:rsidRPr="00AE6916" w:rsidRDefault="006D3BDD" w:rsidP="00C039D8">
            <w:pPr>
              <w:spacing w:before="120" w:after="120"/>
              <w:rPr>
                <w:rFonts w:ascii="VicCursive" w:hAnsi="VicCursive"/>
                <w:sz w:val="44"/>
                <w:szCs w:val="56"/>
              </w:rPr>
            </w:pPr>
            <w:r w:rsidRPr="00AE6916">
              <w:rPr>
                <w:rFonts w:ascii="VicCursive" w:hAnsi="VicCursive"/>
                <w:sz w:val="44"/>
                <w:szCs w:val="56"/>
              </w:rPr>
              <w:t>0</w:t>
            </w:r>
          </w:p>
        </w:tc>
      </w:tr>
      <w:tr w:rsidR="006D3BDD" w:rsidRPr="00AE6916" w14:paraId="65C86D2A" w14:textId="77777777" w:rsidTr="006D3BDD">
        <w:tc>
          <w:tcPr>
            <w:tcW w:w="5000" w:type="pct"/>
            <w:gridSpan w:val="6"/>
            <w:tcBorders>
              <w:top w:val="single" w:sz="4" w:space="0" w:color="808080"/>
              <w:left w:val="single" w:sz="4" w:space="0" w:color="808080"/>
              <w:bottom w:val="single" w:sz="4" w:space="0" w:color="808080"/>
              <w:right w:val="single" w:sz="4" w:space="0" w:color="808080"/>
            </w:tcBorders>
            <w:shd w:val="clear" w:color="auto" w:fill="E0E0E0"/>
          </w:tcPr>
          <w:p w14:paraId="65C86D28" w14:textId="77777777" w:rsidR="006D3BDD" w:rsidRPr="00AE6916" w:rsidRDefault="006D3BDD" w:rsidP="00C039D8">
            <w:pPr>
              <w:rPr>
                <w:szCs w:val="28"/>
              </w:rPr>
            </w:pPr>
            <w:r w:rsidRPr="00AE6916">
              <w:rPr>
                <w:szCs w:val="28"/>
              </w:rPr>
              <w:t xml:space="preserve">The number 20 means that there are 20 ones, but you can only have one digit in each column, so the digit </w:t>
            </w:r>
            <w:r w:rsidRPr="00AE6916">
              <w:rPr>
                <w:b/>
                <w:szCs w:val="28"/>
              </w:rPr>
              <w:t>2</w:t>
            </w:r>
            <w:r w:rsidRPr="00AE6916">
              <w:rPr>
                <w:szCs w:val="28"/>
              </w:rPr>
              <w:t xml:space="preserve"> in </w:t>
            </w:r>
            <w:r w:rsidRPr="00AE6916">
              <w:rPr>
                <w:b/>
                <w:szCs w:val="28"/>
              </w:rPr>
              <w:t>2</w:t>
            </w:r>
            <w:r w:rsidRPr="00AE6916">
              <w:rPr>
                <w:szCs w:val="28"/>
              </w:rPr>
              <w:t>0 goes in the tens column.</w:t>
            </w:r>
          </w:p>
          <w:p w14:paraId="65C86D29" w14:textId="77777777" w:rsidR="006D3BDD" w:rsidRPr="00AE6916" w:rsidRDefault="006D3BDD" w:rsidP="00C039D8">
            <w:pPr>
              <w:rPr>
                <w:sz w:val="52"/>
                <w:szCs w:val="52"/>
              </w:rPr>
            </w:pPr>
            <w:r w:rsidRPr="00AE6916">
              <w:rPr>
                <w:szCs w:val="28"/>
              </w:rPr>
              <w:t>Remember: If you have a digit in the tens column, you must also have a digit in the units column.</w:t>
            </w:r>
            <w:r w:rsidRPr="00AE6916">
              <w:rPr>
                <w:b/>
                <w:szCs w:val="28"/>
              </w:rPr>
              <w:t xml:space="preserve"> </w:t>
            </w:r>
          </w:p>
        </w:tc>
      </w:tr>
      <w:tr w:rsidR="006D3BDD" w:rsidRPr="00AE6916" w14:paraId="65C86D2C" w14:textId="77777777" w:rsidTr="006D3BDD">
        <w:tc>
          <w:tcPr>
            <w:tcW w:w="5000" w:type="pct"/>
            <w:gridSpan w:val="6"/>
            <w:tcBorders>
              <w:top w:val="single" w:sz="4" w:space="0" w:color="808080"/>
              <w:left w:val="nil"/>
              <w:bottom w:val="single" w:sz="4" w:space="0" w:color="808080"/>
              <w:right w:val="nil"/>
            </w:tcBorders>
          </w:tcPr>
          <w:p w14:paraId="65C86D2B" w14:textId="77777777" w:rsidR="006D3BDD" w:rsidRPr="00AE6916" w:rsidRDefault="006D3BDD" w:rsidP="00C039D8">
            <w:pPr>
              <w:rPr>
                <w:szCs w:val="28"/>
              </w:rPr>
            </w:pPr>
          </w:p>
        </w:tc>
      </w:tr>
      <w:tr w:rsidR="006D3BDD" w:rsidRPr="00AE6916" w14:paraId="65C86D32" w14:textId="77777777" w:rsidTr="006C4784">
        <w:tc>
          <w:tcPr>
            <w:tcW w:w="1638" w:type="pct"/>
            <w:tcBorders>
              <w:top w:val="single" w:sz="4" w:space="0" w:color="808080"/>
              <w:left w:val="single" w:sz="4" w:space="0" w:color="808080"/>
              <w:bottom w:val="single" w:sz="4" w:space="0" w:color="808080"/>
              <w:right w:val="single" w:sz="4" w:space="0" w:color="808080"/>
            </w:tcBorders>
          </w:tcPr>
          <w:p w14:paraId="65C86D2D" w14:textId="77777777" w:rsidR="006D3BDD" w:rsidRPr="00AE6916" w:rsidRDefault="006D3BDD" w:rsidP="00C039D8">
            <w:pPr>
              <w:spacing w:before="120" w:after="120"/>
              <w:jc w:val="center"/>
              <w:rPr>
                <w:rFonts w:ascii="VicCursive" w:hAnsi="VicCursive" w:cs="Arial"/>
                <w:sz w:val="44"/>
                <w:szCs w:val="56"/>
              </w:rPr>
            </w:pPr>
            <w:r w:rsidRPr="00AE6916">
              <w:rPr>
                <w:rFonts w:ascii="VicCursive" w:hAnsi="VicCursive" w:cs="Arial"/>
                <w:b/>
                <w:sz w:val="44"/>
                <w:szCs w:val="56"/>
              </w:rPr>
              <w:t>2</w:t>
            </w:r>
            <w:r w:rsidRPr="00AE6916">
              <w:rPr>
                <w:rFonts w:ascii="VicCursive" w:hAnsi="VicCursive" w:cs="Arial"/>
                <w:bCs/>
                <w:sz w:val="44"/>
                <w:szCs w:val="56"/>
              </w:rPr>
              <w:t>3</w:t>
            </w:r>
            <w:r w:rsidRPr="00AE6916">
              <w:rPr>
                <w:rFonts w:ascii="VicCursive" w:hAnsi="VicCursive" w:cs="Arial"/>
                <w:sz w:val="44"/>
                <w:szCs w:val="56"/>
              </w:rPr>
              <w:t>9</w:t>
            </w:r>
          </w:p>
        </w:tc>
        <w:tc>
          <w:tcPr>
            <w:tcW w:w="924" w:type="pct"/>
            <w:gridSpan w:val="2"/>
            <w:tcBorders>
              <w:top w:val="single" w:sz="4" w:space="0" w:color="808080"/>
              <w:left w:val="single" w:sz="4" w:space="0" w:color="808080"/>
              <w:bottom w:val="single" w:sz="4" w:space="0" w:color="808080"/>
              <w:right w:val="single" w:sz="4" w:space="0" w:color="808080"/>
            </w:tcBorders>
          </w:tcPr>
          <w:p w14:paraId="65C86D2E" w14:textId="77777777" w:rsidR="006D3BDD" w:rsidRPr="00AE6916" w:rsidRDefault="006D3BDD" w:rsidP="00C039D8">
            <w:pPr>
              <w:spacing w:before="120" w:after="120"/>
              <w:jc w:val="center"/>
              <w:rPr>
                <w:rFonts w:ascii="VicCursive" w:hAnsi="VicCursive"/>
                <w:sz w:val="44"/>
                <w:szCs w:val="56"/>
              </w:rPr>
            </w:pPr>
          </w:p>
        </w:tc>
        <w:tc>
          <w:tcPr>
            <w:tcW w:w="840" w:type="pct"/>
            <w:tcBorders>
              <w:top w:val="single" w:sz="4" w:space="0" w:color="808080"/>
              <w:left w:val="single" w:sz="4" w:space="0" w:color="808080"/>
              <w:bottom w:val="single" w:sz="4" w:space="0" w:color="808080"/>
              <w:right w:val="single" w:sz="4" w:space="0" w:color="808080"/>
            </w:tcBorders>
          </w:tcPr>
          <w:p w14:paraId="65C86D2F" w14:textId="77777777" w:rsidR="006D3BDD" w:rsidRPr="00AE6916" w:rsidRDefault="006D3BDD" w:rsidP="00C039D8">
            <w:pPr>
              <w:spacing w:before="120" w:after="120"/>
              <w:jc w:val="center"/>
              <w:rPr>
                <w:rFonts w:ascii="VicCursive" w:hAnsi="VicCursive"/>
                <w:b/>
                <w:bCs/>
                <w:sz w:val="44"/>
                <w:szCs w:val="56"/>
              </w:rPr>
            </w:pPr>
            <w:r w:rsidRPr="00AE6916">
              <w:rPr>
                <w:rFonts w:ascii="VicCursive" w:hAnsi="VicCursive"/>
                <w:b/>
                <w:bCs/>
                <w:sz w:val="44"/>
                <w:szCs w:val="56"/>
              </w:rPr>
              <w:t>2</w:t>
            </w:r>
          </w:p>
        </w:tc>
        <w:tc>
          <w:tcPr>
            <w:tcW w:w="840" w:type="pct"/>
            <w:tcBorders>
              <w:top w:val="single" w:sz="4" w:space="0" w:color="808080"/>
              <w:left w:val="single" w:sz="4" w:space="0" w:color="808080"/>
              <w:bottom w:val="single" w:sz="4" w:space="0" w:color="808080"/>
              <w:right w:val="single" w:sz="4" w:space="0" w:color="808080"/>
            </w:tcBorders>
          </w:tcPr>
          <w:p w14:paraId="65C86D30" w14:textId="77777777" w:rsidR="006D3BDD" w:rsidRPr="00AE6916" w:rsidRDefault="006D3BDD" w:rsidP="00C039D8">
            <w:pPr>
              <w:spacing w:before="120" w:after="120"/>
              <w:jc w:val="center"/>
              <w:rPr>
                <w:rFonts w:ascii="VicCursive" w:hAnsi="VicCursive"/>
                <w:bCs/>
                <w:sz w:val="44"/>
                <w:szCs w:val="56"/>
              </w:rPr>
            </w:pPr>
            <w:r w:rsidRPr="00AE6916">
              <w:rPr>
                <w:rFonts w:ascii="VicCursive" w:hAnsi="VicCursive"/>
                <w:bCs/>
                <w:sz w:val="44"/>
                <w:szCs w:val="56"/>
              </w:rPr>
              <w:t>3</w:t>
            </w:r>
          </w:p>
        </w:tc>
        <w:tc>
          <w:tcPr>
            <w:tcW w:w="758" w:type="pct"/>
            <w:tcBorders>
              <w:top w:val="single" w:sz="4" w:space="0" w:color="808080"/>
              <w:left w:val="single" w:sz="4" w:space="0" w:color="808080"/>
              <w:bottom w:val="single" w:sz="4" w:space="0" w:color="808080"/>
              <w:right w:val="single" w:sz="4" w:space="0" w:color="808080"/>
            </w:tcBorders>
          </w:tcPr>
          <w:p w14:paraId="65C86D31" w14:textId="77777777" w:rsidR="006D3BDD" w:rsidRPr="00AE6916" w:rsidRDefault="006D3BDD" w:rsidP="00C039D8">
            <w:pPr>
              <w:spacing w:before="120" w:after="120"/>
              <w:jc w:val="center"/>
              <w:rPr>
                <w:rFonts w:ascii="VicCursive" w:hAnsi="VicCursive"/>
                <w:sz w:val="44"/>
                <w:szCs w:val="56"/>
              </w:rPr>
            </w:pPr>
            <w:r w:rsidRPr="00AE6916">
              <w:rPr>
                <w:rFonts w:ascii="VicCursive" w:hAnsi="VicCursive"/>
                <w:sz w:val="44"/>
                <w:szCs w:val="56"/>
              </w:rPr>
              <w:t>9</w:t>
            </w:r>
          </w:p>
        </w:tc>
      </w:tr>
      <w:tr w:rsidR="006D3BDD" w:rsidRPr="00AE6916" w14:paraId="65C86D35" w14:textId="77777777" w:rsidTr="006D3BDD">
        <w:tc>
          <w:tcPr>
            <w:tcW w:w="5000" w:type="pct"/>
            <w:gridSpan w:val="6"/>
            <w:tcBorders>
              <w:top w:val="single" w:sz="4" w:space="0" w:color="808080"/>
              <w:left w:val="single" w:sz="4" w:space="0" w:color="808080"/>
              <w:bottom w:val="single" w:sz="4" w:space="0" w:color="808080"/>
              <w:right w:val="single" w:sz="4" w:space="0" w:color="808080"/>
            </w:tcBorders>
            <w:shd w:val="clear" w:color="auto" w:fill="E0E0E0"/>
          </w:tcPr>
          <w:p w14:paraId="65C86D33" w14:textId="77777777" w:rsidR="006D3BDD" w:rsidRPr="00AE6916" w:rsidRDefault="006D3BDD" w:rsidP="00C039D8">
            <w:pPr>
              <w:rPr>
                <w:rFonts w:cs="Arial"/>
                <w:szCs w:val="28"/>
              </w:rPr>
            </w:pPr>
            <w:r w:rsidRPr="00AE6916">
              <w:rPr>
                <w:rFonts w:cs="Arial"/>
                <w:szCs w:val="28"/>
              </w:rPr>
              <w:t>The number 239 (</w:t>
            </w:r>
            <w:r w:rsidRPr="00AE6916">
              <w:rPr>
                <w:rFonts w:cs="Arial"/>
                <w:i/>
                <w:szCs w:val="28"/>
              </w:rPr>
              <w:t>two hundred and thirty-nine)</w:t>
            </w:r>
            <w:r w:rsidRPr="00AE6916">
              <w:rPr>
                <w:rFonts w:cs="Arial"/>
                <w:szCs w:val="28"/>
              </w:rPr>
              <w:t xml:space="preserve"> does not have a digit in the thousands column.  </w:t>
            </w:r>
          </w:p>
          <w:p w14:paraId="65C86D34" w14:textId="77777777" w:rsidR="006D3BDD" w:rsidRPr="00AE6916" w:rsidRDefault="006D3BDD" w:rsidP="00C039D8">
            <w:pPr>
              <w:rPr>
                <w:rFonts w:cs="Arial"/>
                <w:szCs w:val="28"/>
              </w:rPr>
            </w:pPr>
            <w:r w:rsidRPr="00AE6916">
              <w:rPr>
                <w:rFonts w:cs="Arial"/>
                <w:szCs w:val="28"/>
              </w:rPr>
              <w:t xml:space="preserve">The </w:t>
            </w:r>
            <w:r w:rsidRPr="00AE6916">
              <w:rPr>
                <w:rFonts w:cs="Arial"/>
                <w:b/>
                <w:szCs w:val="28"/>
              </w:rPr>
              <w:t>2</w:t>
            </w:r>
            <w:r w:rsidRPr="00AE6916">
              <w:rPr>
                <w:rFonts w:cs="Arial"/>
                <w:szCs w:val="28"/>
              </w:rPr>
              <w:t xml:space="preserve"> is </w:t>
            </w:r>
            <w:r w:rsidRPr="00AE6916">
              <w:rPr>
                <w:rFonts w:cs="Arial"/>
                <w:b/>
                <w:szCs w:val="28"/>
              </w:rPr>
              <w:t>2</w:t>
            </w:r>
            <w:r w:rsidRPr="00AE6916">
              <w:rPr>
                <w:rFonts w:cs="Arial"/>
                <w:szCs w:val="28"/>
              </w:rPr>
              <w:t xml:space="preserve"> hundreds.                     </w:t>
            </w:r>
            <w:r w:rsidRPr="00AE6916">
              <w:object w:dxaOrig="570" w:dyaOrig="600" w14:anchorId="65C87C6A">
                <v:shape id="_x0000_i1055" type="#_x0000_t75" style="width:28.5pt;height:30pt" o:ole="">
                  <v:imagedata r:id="rId75" o:title=""/>
                </v:shape>
                <o:OLEObject Type="Embed" ProgID="PI3.Image" ShapeID="_x0000_i1055" DrawAspect="Content" ObjectID="_1646203085" r:id="rId102"/>
              </w:object>
            </w:r>
            <w:r w:rsidRPr="00AE6916">
              <w:object w:dxaOrig="570" w:dyaOrig="600" w14:anchorId="65C87C6B">
                <v:shape id="_x0000_i1056" type="#_x0000_t75" style="width:28.5pt;height:30pt" o:ole="">
                  <v:imagedata r:id="rId75" o:title=""/>
                </v:shape>
                <o:OLEObject Type="Embed" ProgID="PI3.Image" ShapeID="_x0000_i1056" DrawAspect="Content" ObjectID="_1646203086" r:id="rId103"/>
              </w:object>
            </w:r>
            <w:r w:rsidRPr="00AE6916">
              <w:t xml:space="preserve"> </w:t>
            </w:r>
            <w:r w:rsidRPr="00AE6916">
              <w:rPr>
                <w:b/>
              </w:rPr>
              <w:object w:dxaOrig="675" w:dyaOrig="75" w14:anchorId="65C87C6C">
                <v:shape id="_x0000_i1057" type="#_x0000_t75" style="width:33.75pt;height:3.75pt" o:ole="">
                  <v:imagedata r:id="rId77" o:title=""/>
                </v:shape>
                <o:OLEObject Type="Embed" ProgID="PI3.Image" ShapeID="_x0000_i1057" DrawAspect="Content" ObjectID="_1646203087" r:id="rId104"/>
              </w:object>
            </w:r>
            <w:r w:rsidRPr="00AE6916">
              <w:t xml:space="preserve">  </w:t>
            </w:r>
            <w:r w:rsidRPr="00AE6916">
              <w:rPr>
                <w:b/>
              </w:rPr>
              <w:object w:dxaOrig="675" w:dyaOrig="75" w14:anchorId="65C87C6D">
                <v:shape id="_x0000_i1058" type="#_x0000_t75" style="width:33.75pt;height:3.75pt" o:ole="">
                  <v:imagedata r:id="rId77" o:title=""/>
                </v:shape>
                <o:OLEObject Type="Embed" ProgID="PI3.Image" ShapeID="_x0000_i1058" DrawAspect="Content" ObjectID="_1646203088" r:id="rId105"/>
              </w:object>
            </w:r>
            <w:r w:rsidRPr="00AE6916">
              <w:rPr>
                <w:b/>
              </w:rPr>
              <w:t xml:space="preserve"> </w:t>
            </w:r>
            <w:r w:rsidRPr="00AE6916">
              <w:rPr>
                <w:b/>
              </w:rPr>
              <w:object w:dxaOrig="675" w:dyaOrig="75" w14:anchorId="65C87C6E">
                <v:shape id="_x0000_i1059" type="#_x0000_t75" style="width:33.75pt;height:3.75pt" o:ole="">
                  <v:imagedata r:id="rId77" o:title=""/>
                </v:shape>
                <o:OLEObject Type="Embed" ProgID="PI3.Image" ShapeID="_x0000_i1059" DrawAspect="Content" ObjectID="_1646203089" r:id="rId106"/>
              </w:object>
            </w:r>
            <w:r w:rsidRPr="00AE6916">
              <w:t xml:space="preserve">  </w:t>
            </w:r>
            <w:r w:rsidRPr="00AE6916">
              <w:object w:dxaOrig="120" w:dyaOrig="120" w14:anchorId="65C87C6F">
                <v:shape id="_x0000_i1060" type="#_x0000_t75" style="width:6pt;height:6pt" o:ole="">
                  <v:imagedata r:id="rId79" o:title=""/>
                </v:shape>
                <o:OLEObject Type="Embed" ProgID="PI3.Image" ShapeID="_x0000_i1060" DrawAspect="Content" ObjectID="_1646203090" r:id="rId107"/>
              </w:object>
            </w:r>
            <w:r w:rsidRPr="00AE6916">
              <w:object w:dxaOrig="120" w:dyaOrig="120" w14:anchorId="65C87C70">
                <v:shape id="_x0000_i1061" type="#_x0000_t75" style="width:6pt;height:6pt" o:ole="">
                  <v:imagedata r:id="rId79" o:title=""/>
                </v:shape>
                <o:OLEObject Type="Embed" ProgID="PI3.Image" ShapeID="_x0000_i1061" DrawAspect="Content" ObjectID="_1646203091" r:id="rId108"/>
              </w:object>
            </w:r>
            <w:r w:rsidRPr="00AE6916">
              <w:object w:dxaOrig="120" w:dyaOrig="120" w14:anchorId="65C87C71">
                <v:shape id="_x0000_i1062" type="#_x0000_t75" style="width:6pt;height:6pt" o:ole="">
                  <v:imagedata r:id="rId79" o:title=""/>
                </v:shape>
                <o:OLEObject Type="Embed" ProgID="PI3.Image" ShapeID="_x0000_i1062" DrawAspect="Content" ObjectID="_1646203092" r:id="rId109"/>
              </w:object>
            </w:r>
            <w:r w:rsidRPr="00AE6916">
              <w:object w:dxaOrig="120" w:dyaOrig="120" w14:anchorId="65C87C72">
                <v:shape id="_x0000_i1063" type="#_x0000_t75" style="width:6pt;height:6pt" o:ole="">
                  <v:imagedata r:id="rId79" o:title=""/>
                </v:shape>
                <o:OLEObject Type="Embed" ProgID="PI3.Image" ShapeID="_x0000_i1063" DrawAspect="Content" ObjectID="_1646203093" r:id="rId110"/>
              </w:object>
            </w:r>
            <w:r w:rsidRPr="00AE6916">
              <w:object w:dxaOrig="120" w:dyaOrig="120" w14:anchorId="65C87C73">
                <v:shape id="_x0000_i1064" type="#_x0000_t75" style="width:6pt;height:6pt" o:ole="">
                  <v:imagedata r:id="rId79" o:title=""/>
                </v:shape>
                <o:OLEObject Type="Embed" ProgID="PI3.Image" ShapeID="_x0000_i1064" DrawAspect="Content" ObjectID="_1646203094" r:id="rId111"/>
              </w:object>
            </w:r>
            <w:r w:rsidRPr="00AE6916">
              <w:object w:dxaOrig="120" w:dyaOrig="120" w14:anchorId="65C87C74">
                <v:shape id="_x0000_i1065" type="#_x0000_t75" style="width:6pt;height:6pt" o:ole="">
                  <v:imagedata r:id="rId79" o:title=""/>
                </v:shape>
                <o:OLEObject Type="Embed" ProgID="PI3.Image" ShapeID="_x0000_i1065" DrawAspect="Content" ObjectID="_1646203095" r:id="rId112"/>
              </w:object>
            </w:r>
            <w:r w:rsidRPr="00AE6916">
              <w:object w:dxaOrig="120" w:dyaOrig="120" w14:anchorId="65C87C75">
                <v:shape id="_x0000_i1066" type="#_x0000_t75" style="width:6pt;height:6pt" o:ole="">
                  <v:imagedata r:id="rId79" o:title=""/>
                </v:shape>
                <o:OLEObject Type="Embed" ProgID="PI3.Image" ShapeID="_x0000_i1066" DrawAspect="Content" ObjectID="_1646203096" r:id="rId113"/>
              </w:object>
            </w:r>
            <w:r w:rsidRPr="00AE6916">
              <w:object w:dxaOrig="120" w:dyaOrig="120" w14:anchorId="65C87C76">
                <v:shape id="_x0000_i1067" type="#_x0000_t75" style="width:6pt;height:6pt" o:ole="">
                  <v:imagedata r:id="rId79" o:title=""/>
                </v:shape>
                <o:OLEObject Type="Embed" ProgID="PI3.Image" ShapeID="_x0000_i1067" DrawAspect="Content" ObjectID="_1646203097" r:id="rId114"/>
              </w:object>
            </w:r>
            <w:r w:rsidRPr="00AE6916">
              <w:object w:dxaOrig="120" w:dyaOrig="120" w14:anchorId="65C87C77">
                <v:shape id="_x0000_i1068" type="#_x0000_t75" style="width:6pt;height:6pt" o:ole="">
                  <v:imagedata r:id="rId79" o:title=""/>
                </v:shape>
                <o:OLEObject Type="Embed" ProgID="PI3.Image" ShapeID="_x0000_i1068" DrawAspect="Content" ObjectID="_1646203098" r:id="rId115"/>
              </w:object>
            </w:r>
          </w:p>
        </w:tc>
      </w:tr>
      <w:tr w:rsidR="006D3BDD" w:rsidRPr="00AE6916" w14:paraId="65C86D37" w14:textId="77777777" w:rsidTr="006D3BDD">
        <w:tc>
          <w:tcPr>
            <w:tcW w:w="5000" w:type="pct"/>
            <w:gridSpan w:val="6"/>
            <w:tcBorders>
              <w:top w:val="single" w:sz="4" w:space="0" w:color="808080"/>
              <w:left w:val="nil"/>
              <w:bottom w:val="single" w:sz="4" w:space="0" w:color="808080"/>
              <w:right w:val="nil"/>
            </w:tcBorders>
          </w:tcPr>
          <w:p w14:paraId="65C86D36" w14:textId="77777777" w:rsidR="006D3BDD" w:rsidRPr="00AE6916" w:rsidRDefault="006D3BDD" w:rsidP="00C039D8">
            <w:pPr>
              <w:rPr>
                <w:rFonts w:cs="Arial"/>
                <w:szCs w:val="28"/>
              </w:rPr>
            </w:pPr>
          </w:p>
        </w:tc>
      </w:tr>
      <w:tr w:rsidR="006D3BDD" w:rsidRPr="00AE6916" w14:paraId="65C86D3D" w14:textId="77777777" w:rsidTr="006C4784">
        <w:tc>
          <w:tcPr>
            <w:tcW w:w="1638" w:type="pct"/>
            <w:tcBorders>
              <w:top w:val="single" w:sz="4" w:space="0" w:color="808080"/>
              <w:left w:val="single" w:sz="4" w:space="0" w:color="808080"/>
              <w:bottom w:val="single" w:sz="4" w:space="0" w:color="808080"/>
              <w:right w:val="single" w:sz="4" w:space="0" w:color="808080"/>
            </w:tcBorders>
          </w:tcPr>
          <w:p w14:paraId="65C86D38" w14:textId="77777777" w:rsidR="006D3BDD" w:rsidRPr="00AE6916" w:rsidRDefault="006D3BDD" w:rsidP="00C039D8">
            <w:pPr>
              <w:spacing w:before="120" w:after="120"/>
              <w:jc w:val="center"/>
              <w:rPr>
                <w:rFonts w:ascii="VicCursive" w:hAnsi="VicCursive" w:cs="Arial"/>
                <w:sz w:val="44"/>
                <w:szCs w:val="56"/>
              </w:rPr>
            </w:pPr>
            <w:r w:rsidRPr="00AE6916">
              <w:rPr>
                <w:rFonts w:ascii="VicCursive" w:hAnsi="VicCursive" w:cs="Arial"/>
                <w:b/>
                <w:sz w:val="44"/>
                <w:szCs w:val="56"/>
              </w:rPr>
              <w:t>2</w:t>
            </w:r>
            <w:r w:rsidRPr="00AE6916">
              <w:rPr>
                <w:rFonts w:ascii="VicCursive" w:hAnsi="VicCursive" w:cs="Arial"/>
                <w:sz w:val="44"/>
                <w:szCs w:val="56"/>
              </w:rPr>
              <w:t>348</w:t>
            </w:r>
          </w:p>
        </w:tc>
        <w:tc>
          <w:tcPr>
            <w:tcW w:w="924" w:type="pct"/>
            <w:gridSpan w:val="2"/>
            <w:tcBorders>
              <w:top w:val="single" w:sz="4" w:space="0" w:color="808080"/>
              <w:left w:val="single" w:sz="4" w:space="0" w:color="808080"/>
              <w:bottom w:val="single" w:sz="4" w:space="0" w:color="808080"/>
              <w:right w:val="single" w:sz="4" w:space="0" w:color="808080"/>
            </w:tcBorders>
          </w:tcPr>
          <w:p w14:paraId="65C86D39" w14:textId="77777777" w:rsidR="006D3BDD" w:rsidRPr="00AE6916" w:rsidRDefault="006D3BDD" w:rsidP="00C039D8">
            <w:pPr>
              <w:spacing w:before="120" w:after="120"/>
              <w:jc w:val="center"/>
              <w:rPr>
                <w:rFonts w:ascii="VicCursive" w:hAnsi="VicCursive"/>
                <w:sz w:val="44"/>
                <w:szCs w:val="56"/>
              </w:rPr>
            </w:pPr>
            <w:r w:rsidRPr="00AE6916">
              <w:rPr>
                <w:rFonts w:ascii="VicCursive" w:hAnsi="VicCursive"/>
                <w:b/>
                <w:sz w:val="44"/>
                <w:szCs w:val="56"/>
              </w:rPr>
              <w:t>2</w:t>
            </w:r>
          </w:p>
        </w:tc>
        <w:tc>
          <w:tcPr>
            <w:tcW w:w="840" w:type="pct"/>
            <w:tcBorders>
              <w:top w:val="single" w:sz="4" w:space="0" w:color="808080"/>
              <w:left w:val="single" w:sz="4" w:space="0" w:color="808080"/>
              <w:bottom w:val="single" w:sz="4" w:space="0" w:color="808080"/>
              <w:right w:val="single" w:sz="4" w:space="0" w:color="808080"/>
            </w:tcBorders>
          </w:tcPr>
          <w:p w14:paraId="65C86D3A" w14:textId="77777777" w:rsidR="006D3BDD" w:rsidRPr="00AE6916" w:rsidRDefault="006D3BDD" w:rsidP="00C039D8">
            <w:pPr>
              <w:spacing w:before="120" w:after="120"/>
              <w:jc w:val="center"/>
              <w:rPr>
                <w:rFonts w:ascii="VicCursive" w:hAnsi="VicCursive"/>
                <w:sz w:val="44"/>
                <w:szCs w:val="56"/>
              </w:rPr>
            </w:pPr>
            <w:r w:rsidRPr="00AE6916">
              <w:rPr>
                <w:rFonts w:ascii="VicCursive" w:hAnsi="VicCursive"/>
                <w:sz w:val="44"/>
                <w:szCs w:val="56"/>
              </w:rPr>
              <w:t>3</w:t>
            </w:r>
          </w:p>
        </w:tc>
        <w:tc>
          <w:tcPr>
            <w:tcW w:w="840" w:type="pct"/>
            <w:tcBorders>
              <w:top w:val="single" w:sz="4" w:space="0" w:color="808080"/>
              <w:left w:val="single" w:sz="4" w:space="0" w:color="808080"/>
              <w:bottom w:val="single" w:sz="4" w:space="0" w:color="808080"/>
              <w:right w:val="single" w:sz="4" w:space="0" w:color="808080"/>
            </w:tcBorders>
          </w:tcPr>
          <w:p w14:paraId="65C86D3B" w14:textId="77777777" w:rsidR="006D3BDD" w:rsidRPr="00AE6916" w:rsidRDefault="006D3BDD" w:rsidP="00C039D8">
            <w:pPr>
              <w:spacing w:before="120" w:after="120"/>
              <w:jc w:val="center"/>
              <w:rPr>
                <w:rFonts w:ascii="VicCursive" w:hAnsi="VicCursive"/>
                <w:sz w:val="44"/>
                <w:szCs w:val="56"/>
              </w:rPr>
            </w:pPr>
            <w:r w:rsidRPr="00AE6916">
              <w:rPr>
                <w:rFonts w:ascii="VicCursive" w:hAnsi="VicCursive"/>
                <w:sz w:val="44"/>
                <w:szCs w:val="56"/>
              </w:rPr>
              <w:t>4</w:t>
            </w:r>
          </w:p>
        </w:tc>
        <w:tc>
          <w:tcPr>
            <w:tcW w:w="758" w:type="pct"/>
            <w:tcBorders>
              <w:top w:val="single" w:sz="4" w:space="0" w:color="808080"/>
              <w:left w:val="single" w:sz="4" w:space="0" w:color="808080"/>
              <w:bottom w:val="single" w:sz="4" w:space="0" w:color="808080"/>
              <w:right w:val="single" w:sz="4" w:space="0" w:color="808080"/>
            </w:tcBorders>
          </w:tcPr>
          <w:p w14:paraId="65C86D3C" w14:textId="77777777" w:rsidR="006D3BDD" w:rsidRPr="00AE6916" w:rsidRDefault="006D3BDD" w:rsidP="00C039D8">
            <w:pPr>
              <w:spacing w:before="120" w:after="120"/>
              <w:jc w:val="center"/>
              <w:rPr>
                <w:rFonts w:ascii="VicCursive" w:hAnsi="VicCursive"/>
                <w:sz w:val="44"/>
                <w:szCs w:val="56"/>
              </w:rPr>
            </w:pPr>
            <w:r w:rsidRPr="00AE6916">
              <w:rPr>
                <w:rFonts w:ascii="VicCursive" w:hAnsi="VicCursive"/>
                <w:sz w:val="44"/>
                <w:szCs w:val="56"/>
              </w:rPr>
              <w:t>8</w:t>
            </w:r>
          </w:p>
        </w:tc>
      </w:tr>
      <w:tr w:rsidR="006D3BDD" w:rsidRPr="00AE6916" w14:paraId="65C86D3F" w14:textId="77777777" w:rsidTr="006D3BDD">
        <w:tc>
          <w:tcPr>
            <w:tcW w:w="5000" w:type="pct"/>
            <w:gridSpan w:val="6"/>
            <w:tcBorders>
              <w:top w:val="single" w:sz="4" w:space="0" w:color="808080"/>
              <w:left w:val="single" w:sz="4" w:space="0" w:color="808080"/>
              <w:bottom w:val="single" w:sz="4" w:space="0" w:color="808080"/>
              <w:right w:val="single" w:sz="4" w:space="0" w:color="808080"/>
            </w:tcBorders>
            <w:shd w:val="clear" w:color="auto" w:fill="E0E0E0"/>
          </w:tcPr>
          <w:p w14:paraId="65C86D3E" w14:textId="77777777" w:rsidR="006D3BDD" w:rsidRPr="00AE6916" w:rsidRDefault="006D3BDD" w:rsidP="00C039D8">
            <w:pPr>
              <w:rPr>
                <w:szCs w:val="28"/>
              </w:rPr>
            </w:pPr>
            <w:r w:rsidRPr="00AE6916">
              <w:rPr>
                <w:bCs/>
                <w:szCs w:val="28"/>
              </w:rPr>
              <w:t xml:space="preserve">If you draw yourself a simple chart with four columns you can always work out what a digit is worth. </w:t>
            </w:r>
          </w:p>
        </w:tc>
      </w:tr>
    </w:tbl>
    <w:p w14:paraId="65C86D40" w14:textId="77777777" w:rsidR="006D3BDD" w:rsidRPr="00AE6916" w:rsidRDefault="006D3BDD" w:rsidP="006D3BDD">
      <w:pPr>
        <w:pStyle w:val="Heading2"/>
      </w:pPr>
      <w:r w:rsidRPr="00AE6916">
        <w:lastRenderedPageBreak/>
        <w:t>Activity 1</w:t>
      </w:r>
    </w:p>
    <w:p w14:paraId="65C86D41" w14:textId="77777777" w:rsidR="006D3BDD" w:rsidRPr="00AE6916" w:rsidRDefault="006D3BDD" w:rsidP="006D3BDD">
      <w:pPr>
        <w:pStyle w:val="Heading2"/>
      </w:pPr>
      <w:r>
        <w:rPr>
          <w:noProof/>
          <w:lang w:eastAsia="en-AU"/>
        </w:rPr>
        <w:drawing>
          <wp:inline distT="0" distB="0" distL="0" distR="0" wp14:anchorId="65C87C78" wp14:editId="65C87C79">
            <wp:extent cx="569595" cy="437515"/>
            <wp:effectExtent l="0" t="0" r="1905" b="635"/>
            <wp:docPr id="114" name="Picture 114"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bd06121_"/>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9595" cy="437515"/>
                    </a:xfrm>
                    <a:prstGeom prst="rect">
                      <a:avLst/>
                    </a:prstGeom>
                    <a:noFill/>
                    <a:ln>
                      <a:noFill/>
                    </a:ln>
                  </pic:spPr>
                </pic:pic>
              </a:graphicData>
            </a:graphic>
          </wp:inline>
        </w:drawing>
      </w:r>
      <w:r w:rsidRPr="00AE6916">
        <w:t>For you to do</w:t>
      </w:r>
      <w:r>
        <w:t xml:space="preserve"> – </w:t>
      </w:r>
      <w:r w:rsidRPr="00AE6916">
        <w:t>What is a digit worth?</w:t>
      </w:r>
    </w:p>
    <w:p w14:paraId="65C86D42" w14:textId="77777777" w:rsidR="006D3BDD" w:rsidRPr="00AE6916" w:rsidRDefault="006D3BDD" w:rsidP="006D3BDD">
      <w:pPr>
        <w:rPr>
          <w:sz w:val="16"/>
          <w:szCs w:val="16"/>
        </w:rPr>
      </w:pPr>
    </w:p>
    <w:p w14:paraId="65C86D43" w14:textId="77777777" w:rsidR="006D3BDD" w:rsidRPr="00AE6916" w:rsidRDefault="006D3BDD" w:rsidP="006D3BDD">
      <w:pPr>
        <w:rPr>
          <w:szCs w:val="28"/>
        </w:rPr>
      </w:pPr>
      <w:r w:rsidRPr="00AE6916">
        <w:rPr>
          <w:szCs w:val="28"/>
        </w:rPr>
        <w:t>1a Say each number aloud, then write each digit in the correct column.</w:t>
      </w:r>
    </w:p>
    <w:p w14:paraId="65C86D44" w14:textId="77777777" w:rsidR="006D3BDD" w:rsidRPr="00AE6916" w:rsidRDefault="006D3BDD" w:rsidP="006D3BDD">
      <w:pPr>
        <w:pStyle w:val="Heade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7"/>
        <w:gridCol w:w="1905"/>
        <w:gridCol w:w="1905"/>
        <w:gridCol w:w="1905"/>
        <w:gridCol w:w="1758"/>
      </w:tblGrid>
      <w:tr w:rsidR="006D3BDD" w:rsidRPr="00AE6916" w14:paraId="65C86D4F" w14:textId="77777777" w:rsidTr="006D3BDD">
        <w:tc>
          <w:tcPr>
            <w:tcW w:w="1797" w:type="dxa"/>
            <w:shd w:val="clear" w:color="auto" w:fill="E0E0E0"/>
          </w:tcPr>
          <w:p w14:paraId="65C86D45" w14:textId="77777777" w:rsidR="006D3BDD" w:rsidRPr="00AE6916" w:rsidRDefault="006D3BDD" w:rsidP="00C039D8"/>
        </w:tc>
        <w:tc>
          <w:tcPr>
            <w:tcW w:w="1905" w:type="dxa"/>
            <w:shd w:val="clear" w:color="auto" w:fill="E0E0E0"/>
          </w:tcPr>
          <w:p w14:paraId="65C86D46" w14:textId="77777777" w:rsidR="006D3BDD" w:rsidRPr="00AE6916" w:rsidRDefault="006D3BDD" w:rsidP="00C039D8">
            <w:pPr>
              <w:pStyle w:val="BodyText"/>
              <w:spacing w:before="80"/>
              <w:rPr>
                <w:rFonts w:ascii="Arial" w:hAnsi="Arial" w:cs="Arial"/>
                <w:b/>
                <w:bCs/>
                <w:szCs w:val="28"/>
              </w:rPr>
            </w:pPr>
            <w:r w:rsidRPr="00AE6916">
              <w:rPr>
                <w:rFonts w:ascii="Arial" w:hAnsi="Arial" w:cs="Arial"/>
                <w:b/>
                <w:bCs/>
                <w:szCs w:val="28"/>
              </w:rPr>
              <w:t>Thousands</w:t>
            </w:r>
          </w:p>
          <w:p w14:paraId="65C86D47" w14:textId="77777777" w:rsidR="006D3BDD" w:rsidRPr="00AE6916" w:rsidRDefault="006D3BDD" w:rsidP="00C039D8">
            <w:pPr>
              <w:pStyle w:val="BodyText"/>
              <w:spacing w:before="80"/>
              <w:rPr>
                <w:rFonts w:ascii="Arial" w:hAnsi="Arial" w:cs="Arial"/>
                <w:b/>
                <w:bCs/>
                <w:szCs w:val="28"/>
              </w:rPr>
            </w:pPr>
            <w:r>
              <w:rPr>
                <w:rFonts w:ascii="Arial" w:hAnsi="Arial" w:cs="Arial"/>
                <w:b/>
                <w:bCs/>
                <w:noProof/>
                <w:szCs w:val="28"/>
                <w:lang w:eastAsia="en-AU"/>
              </w:rPr>
              <mc:AlternateContent>
                <mc:Choice Requires="wpg">
                  <w:drawing>
                    <wp:anchor distT="0" distB="0" distL="114300" distR="114300" simplePos="0" relativeHeight="251718656" behindDoc="0" locked="0" layoutInCell="1" allowOverlap="1" wp14:anchorId="65C87C7A" wp14:editId="65C87C7B">
                      <wp:simplePos x="0" y="0"/>
                      <wp:positionH relativeFrom="column">
                        <wp:posOffset>343535</wp:posOffset>
                      </wp:positionH>
                      <wp:positionV relativeFrom="paragraph">
                        <wp:posOffset>26670</wp:posOffset>
                      </wp:positionV>
                      <wp:extent cx="396240" cy="410210"/>
                      <wp:effectExtent l="15240" t="22225" r="7620" b="24765"/>
                      <wp:wrapNone/>
                      <wp:docPr id="288" name="Group 2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6240" cy="410210"/>
                                <a:chOff x="7999" y="4164"/>
                                <a:chExt cx="1766" cy="1780"/>
                              </a:xfrm>
                            </wpg:grpSpPr>
                            <wpg:grpSp>
                              <wpg:cNvPr id="289" name="Group 137"/>
                              <wpg:cNvGrpSpPr>
                                <a:grpSpLocks/>
                              </wpg:cNvGrpSpPr>
                              <wpg:grpSpPr bwMode="auto">
                                <a:xfrm>
                                  <a:off x="8361" y="4164"/>
                                  <a:ext cx="144" cy="1404"/>
                                  <a:chOff x="8361" y="4164"/>
                                  <a:chExt cx="144" cy="1404"/>
                                </a:xfrm>
                              </wpg:grpSpPr>
                              <wps:wsp>
                                <wps:cNvPr id="290" name="Rectangle 138"/>
                                <wps:cNvSpPr>
                                  <a:spLocks noChangeArrowheads="1"/>
                                </wps:cNvSpPr>
                                <wps:spPr bwMode="auto">
                                  <a:xfrm>
                                    <a:off x="8361" y="416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91" name="Rectangle 139"/>
                                <wps:cNvSpPr>
                                  <a:spLocks noChangeArrowheads="1"/>
                                </wps:cNvSpPr>
                                <wps:spPr bwMode="auto">
                                  <a:xfrm>
                                    <a:off x="8361" y="430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92" name="Rectangle 140"/>
                                <wps:cNvSpPr>
                                  <a:spLocks noChangeArrowheads="1"/>
                                </wps:cNvSpPr>
                                <wps:spPr bwMode="auto">
                                  <a:xfrm>
                                    <a:off x="8361" y="444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93" name="Rectangle 141"/>
                                <wps:cNvSpPr>
                                  <a:spLocks noChangeArrowheads="1"/>
                                </wps:cNvSpPr>
                                <wps:spPr bwMode="auto">
                                  <a:xfrm>
                                    <a:off x="8361" y="458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94" name="Rectangle 142"/>
                                <wps:cNvSpPr>
                                  <a:spLocks noChangeArrowheads="1"/>
                                </wps:cNvSpPr>
                                <wps:spPr bwMode="auto">
                                  <a:xfrm>
                                    <a:off x="8361" y="472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95" name="Rectangle 143"/>
                                <wps:cNvSpPr>
                                  <a:spLocks noChangeArrowheads="1"/>
                                </wps:cNvSpPr>
                                <wps:spPr bwMode="auto">
                                  <a:xfrm>
                                    <a:off x="8361" y="486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96" name="Rectangle 144"/>
                                <wps:cNvSpPr>
                                  <a:spLocks noChangeArrowheads="1"/>
                                </wps:cNvSpPr>
                                <wps:spPr bwMode="auto">
                                  <a:xfrm>
                                    <a:off x="8361" y="500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97" name="Rectangle 145"/>
                                <wps:cNvSpPr>
                                  <a:spLocks noChangeArrowheads="1"/>
                                </wps:cNvSpPr>
                                <wps:spPr bwMode="auto">
                                  <a:xfrm>
                                    <a:off x="8361" y="514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98" name="Rectangle 146"/>
                                <wps:cNvSpPr>
                                  <a:spLocks noChangeArrowheads="1"/>
                                </wps:cNvSpPr>
                                <wps:spPr bwMode="auto">
                                  <a:xfrm>
                                    <a:off x="8361" y="528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99" name="Rectangle 147"/>
                                <wps:cNvSpPr>
                                  <a:spLocks noChangeArrowheads="1"/>
                                </wps:cNvSpPr>
                                <wps:spPr bwMode="auto">
                                  <a:xfrm>
                                    <a:off x="8361" y="542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300" name="Group 148"/>
                              <wpg:cNvGrpSpPr>
                                <a:grpSpLocks/>
                              </wpg:cNvGrpSpPr>
                              <wpg:grpSpPr bwMode="auto">
                                <a:xfrm>
                                  <a:off x="8501" y="4164"/>
                                  <a:ext cx="144" cy="1404"/>
                                  <a:chOff x="8361" y="3264"/>
                                  <a:chExt cx="144" cy="1404"/>
                                </a:xfrm>
                              </wpg:grpSpPr>
                              <wps:wsp>
                                <wps:cNvPr id="301" name="Rectangle 149"/>
                                <wps:cNvSpPr>
                                  <a:spLocks noChangeArrowheads="1"/>
                                </wps:cNvSpPr>
                                <wps:spPr bwMode="auto">
                                  <a:xfrm>
                                    <a:off x="8361" y="326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02" name="Rectangle 150"/>
                                <wps:cNvSpPr>
                                  <a:spLocks noChangeArrowheads="1"/>
                                </wps:cNvSpPr>
                                <wps:spPr bwMode="auto">
                                  <a:xfrm>
                                    <a:off x="8361" y="340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03" name="Rectangle 151"/>
                                <wps:cNvSpPr>
                                  <a:spLocks noChangeArrowheads="1"/>
                                </wps:cNvSpPr>
                                <wps:spPr bwMode="auto">
                                  <a:xfrm>
                                    <a:off x="8361" y="354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04" name="Rectangle 152"/>
                                <wps:cNvSpPr>
                                  <a:spLocks noChangeArrowheads="1"/>
                                </wps:cNvSpPr>
                                <wps:spPr bwMode="auto">
                                  <a:xfrm>
                                    <a:off x="8361" y="368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05" name="Rectangle 153"/>
                                <wps:cNvSpPr>
                                  <a:spLocks noChangeArrowheads="1"/>
                                </wps:cNvSpPr>
                                <wps:spPr bwMode="auto">
                                  <a:xfrm>
                                    <a:off x="8361" y="382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06" name="Rectangle 154"/>
                                <wps:cNvSpPr>
                                  <a:spLocks noChangeArrowheads="1"/>
                                </wps:cNvSpPr>
                                <wps:spPr bwMode="auto">
                                  <a:xfrm>
                                    <a:off x="8361" y="396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08" name="Rectangle 155"/>
                                <wps:cNvSpPr>
                                  <a:spLocks noChangeArrowheads="1"/>
                                </wps:cNvSpPr>
                                <wps:spPr bwMode="auto">
                                  <a:xfrm>
                                    <a:off x="8361" y="410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09" name="Rectangle 156"/>
                                <wps:cNvSpPr>
                                  <a:spLocks noChangeArrowheads="1"/>
                                </wps:cNvSpPr>
                                <wps:spPr bwMode="auto">
                                  <a:xfrm>
                                    <a:off x="8361" y="424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10" name="Rectangle 157"/>
                                <wps:cNvSpPr>
                                  <a:spLocks noChangeArrowheads="1"/>
                                </wps:cNvSpPr>
                                <wps:spPr bwMode="auto">
                                  <a:xfrm>
                                    <a:off x="8361" y="438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11" name="Rectangle 158"/>
                                <wps:cNvSpPr>
                                  <a:spLocks noChangeArrowheads="1"/>
                                </wps:cNvSpPr>
                                <wps:spPr bwMode="auto">
                                  <a:xfrm>
                                    <a:off x="8361" y="452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312" name="Group 159"/>
                              <wpg:cNvGrpSpPr>
                                <a:grpSpLocks/>
                              </wpg:cNvGrpSpPr>
                              <wpg:grpSpPr bwMode="auto">
                                <a:xfrm>
                                  <a:off x="8641" y="4164"/>
                                  <a:ext cx="144" cy="1404"/>
                                  <a:chOff x="8361" y="3264"/>
                                  <a:chExt cx="144" cy="1404"/>
                                </a:xfrm>
                              </wpg:grpSpPr>
                              <wps:wsp>
                                <wps:cNvPr id="313" name="Rectangle 160"/>
                                <wps:cNvSpPr>
                                  <a:spLocks noChangeArrowheads="1"/>
                                </wps:cNvSpPr>
                                <wps:spPr bwMode="auto">
                                  <a:xfrm>
                                    <a:off x="8361" y="326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14" name="Rectangle 161"/>
                                <wps:cNvSpPr>
                                  <a:spLocks noChangeArrowheads="1"/>
                                </wps:cNvSpPr>
                                <wps:spPr bwMode="auto">
                                  <a:xfrm>
                                    <a:off x="8361" y="340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15" name="Rectangle 162"/>
                                <wps:cNvSpPr>
                                  <a:spLocks noChangeArrowheads="1"/>
                                </wps:cNvSpPr>
                                <wps:spPr bwMode="auto">
                                  <a:xfrm>
                                    <a:off x="8361" y="354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16" name="Rectangle 163"/>
                                <wps:cNvSpPr>
                                  <a:spLocks noChangeArrowheads="1"/>
                                </wps:cNvSpPr>
                                <wps:spPr bwMode="auto">
                                  <a:xfrm>
                                    <a:off x="8361" y="368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17" name="Rectangle 164"/>
                                <wps:cNvSpPr>
                                  <a:spLocks noChangeArrowheads="1"/>
                                </wps:cNvSpPr>
                                <wps:spPr bwMode="auto">
                                  <a:xfrm>
                                    <a:off x="8361" y="382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18" name="Rectangle 165"/>
                                <wps:cNvSpPr>
                                  <a:spLocks noChangeArrowheads="1"/>
                                </wps:cNvSpPr>
                                <wps:spPr bwMode="auto">
                                  <a:xfrm>
                                    <a:off x="8361" y="396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19" name="Rectangle 166"/>
                                <wps:cNvSpPr>
                                  <a:spLocks noChangeArrowheads="1"/>
                                </wps:cNvSpPr>
                                <wps:spPr bwMode="auto">
                                  <a:xfrm>
                                    <a:off x="8361" y="410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20" name="Rectangle 167"/>
                                <wps:cNvSpPr>
                                  <a:spLocks noChangeArrowheads="1"/>
                                </wps:cNvSpPr>
                                <wps:spPr bwMode="auto">
                                  <a:xfrm>
                                    <a:off x="8361" y="424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21" name="Rectangle 168"/>
                                <wps:cNvSpPr>
                                  <a:spLocks noChangeArrowheads="1"/>
                                </wps:cNvSpPr>
                                <wps:spPr bwMode="auto">
                                  <a:xfrm>
                                    <a:off x="8361" y="438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22" name="Rectangle 169"/>
                                <wps:cNvSpPr>
                                  <a:spLocks noChangeArrowheads="1"/>
                                </wps:cNvSpPr>
                                <wps:spPr bwMode="auto">
                                  <a:xfrm>
                                    <a:off x="8361" y="452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323" name="Group 170"/>
                              <wpg:cNvGrpSpPr>
                                <a:grpSpLocks/>
                              </wpg:cNvGrpSpPr>
                              <wpg:grpSpPr bwMode="auto">
                                <a:xfrm>
                                  <a:off x="8781" y="4164"/>
                                  <a:ext cx="144" cy="1404"/>
                                  <a:chOff x="8361" y="3264"/>
                                  <a:chExt cx="144" cy="1404"/>
                                </a:xfrm>
                              </wpg:grpSpPr>
                              <wps:wsp>
                                <wps:cNvPr id="324" name="Rectangle 171"/>
                                <wps:cNvSpPr>
                                  <a:spLocks noChangeArrowheads="1"/>
                                </wps:cNvSpPr>
                                <wps:spPr bwMode="auto">
                                  <a:xfrm>
                                    <a:off x="8361" y="326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25" name="Rectangle 172"/>
                                <wps:cNvSpPr>
                                  <a:spLocks noChangeArrowheads="1"/>
                                </wps:cNvSpPr>
                                <wps:spPr bwMode="auto">
                                  <a:xfrm>
                                    <a:off x="8361" y="340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26" name="Rectangle 173"/>
                                <wps:cNvSpPr>
                                  <a:spLocks noChangeArrowheads="1"/>
                                </wps:cNvSpPr>
                                <wps:spPr bwMode="auto">
                                  <a:xfrm>
                                    <a:off x="8361" y="354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27" name="Rectangle 174"/>
                                <wps:cNvSpPr>
                                  <a:spLocks noChangeArrowheads="1"/>
                                </wps:cNvSpPr>
                                <wps:spPr bwMode="auto">
                                  <a:xfrm>
                                    <a:off x="8361" y="368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28" name="Rectangle 175"/>
                                <wps:cNvSpPr>
                                  <a:spLocks noChangeArrowheads="1"/>
                                </wps:cNvSpPr>
                                <wps:spPr bwMode="auto">
                                  <a:xfrm>
                                    <a:off x="8361" y="382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29" name="Rectangle 176"/>
                                <wps:cNvSpPr>
                                  <a:spLocks noChangeArrowheads="1"/>
                                </wps:cNvSpPr>
                                <wps:spPr bwMode="auto">
                                  <a:xfrm>
                                    <a:off x="8361" y="396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30" name="Rectangle 177"/>
                                <wps:cNvSpPr>
                                  <a:spLocks noChangeArrowheads="1"/>
                                </wps:cNvSpPr>
                                <wps:spPr bwMode="auto">
                                  <a:xfrm>
                                    <a:off x="8361" y="410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31" name="Rectangle 178"/>
                                <wps:cNvSpPr>
                                  <a:spLocks noChangeArrowheads="1"/>
                                </wps:cNvSpPr>
                                <wps:spPr bwMode="auto">
                                  <a:xfrm>
                                    <a:off x="8361" y="424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32" name="Rectangle 179"/>
                                <wps:cNvSpPr>
                                  <a:spLocks noChangeArrowheads="1"/>
                                </wps:cNvSpPr>
                                <wps:spPr bwMode="auto">
                                  <a:xfrm>
                                    <a:off x="8361" y="438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33" name="Rectangle 180"/>
                                <wps:cNvSpPr>
                                  <a:spLocks noChangeArrowheads="1"/>
                                </wps:cNvSpPr>
                                <wps:spPr bwMode="auto">
                                  <a:xfrm>
                                    <a:off x="8361" y="452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334" name="Group 181"/>
                              <wpg:cNvGrpSpPr>
                                <a:grpSpLocks/>
                              </wpg:cNvGrpSpPr>
                              <wpg:grpSpPr bwMode="auto">
                                <a:xfrm>
                                  <a:off x="8921" y="4164"/>
                                  <a:ext cx="144" cy="1404"/>
                                  <a:chOff x="8361" y="3264"/>
                                  <a:chExt cx="144" cy="1404"/>
                                </a:xfrm>
                              </wpg:grpSpPr>
                              <wps:wsp>
                                <wps:cNvPr id="335" name="Rectangle 182"/>
                                <wps:cNvSpPr>
                                  <a:spLocks noChangeArrowheads="1"/>
                                </wps:cNvSpPr>
                                <wps:spPr bwMode="auto">
                                  <a:xfrm>
                                    <a:off x="8361" y="326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36" name="Rectangle 183"/>
                                <wps:cNvSpPr>
                                  <a:spLocks noChangeArrowheads="1"/>
                                </wps:cNvSpPr>
                                <wps:spPr bwMode="auto">
                                  <a:xfrm>
                                    <a:off x="8361" y="340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37" name="Rectangle 184"/>
                                <wps:cNvSpPr>
                                  <a:spLocks noChangeArrowheads="1"/>
                                </wps:cNvSpPr>
                                <wps:spPr bwMode="auto">
                                  <a:xfrm>
                                    <a:off x="8361" y="354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38" name="Rectangle 185"/>
                                <wps:cNvSpPr>
                                  <a:spLocks noChangeArrowheads="1"/>
                                </wps:cNvSpPr>
                                <wps:spPr bwMode="auto">
                                  <a:xfrm>
                                    <a:off x="8361" y="368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39" name="Rectangle 186"/>
                                <wps:cNvSpPr>
                                  <a:spLocks noChangeArrowheads="1"/>
                                </wps:cNvSpPr>
                                <wps:spPr bwMode="auto">
                                  <a:xfrm>
                                    <a:off x="8361" y="382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0" name="Rectangle 187"/>
                                <wps:cNvSpPr>
                                  <a:spLocks noChangeArrowheads="1"/>
                                </wps:cNvSpPr>
                                <wps:spPr bwMode="auto">
                                  <a:xfrm>
                                    <a:off x="8361" y="396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1" name="Rectangle 188"/>
                                <wps:cNvSpPr>
                                  <a:spLocks noChangeArrowheads="1"/>
                                </wps:cNvSpPr>
                                <wps:spPr bwMode="auto">
                                  <a:xfrm>
                                    <a:off x="8361" y="410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2" name="Rectangle 189"/>
                                <wps:cNvSpPr>
                                  <a:spLocks noChangeArrowheads="1"/>
                                </wps:cNvSpPr>
                                <wps:spPr bwMode="auto">
                                  <a:xfrm>
                                    <a:off x="8361" y="424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3" name="Rectangle 190"/>
                                <wps:cNvSpPr>
                                  <a:spLocks noChangeArrowheads="1"/>
                                </wps:cNvSpPr>
                                <wps:spPr bwMode="auto">
                                  <a:xfrm>
                                    <a:off x="8361" y="438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4" name="Rectangle 191"/>
                                <wps:cNvSpPr>
                                  <a:spLocks noChangeArrowheads="1"/>
                                </wps:cNvSpPr>
                                <wps:spPr bwMode="auto">
                                  <a:xfrm>
                                    <a:off x="8361" y="452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345" name="Group 192"/>
                              <wpg:cNvGrpSpPr>
                                <a:grpSpLocks/>
                              </wpg:cNvGrpSpPr>
                              <wpg:grpSpPr bwMode="auto">
                                <a:xfrm>
                                  <a:off x="9061" y="4164"/>
                                  <a:ext cx="144" cy="1404"/>
                                  <a:chOff x="8361" y="3264"/>
                                  <a:chExt cx="144" cy="1404"/>
                                </a:xfrm>
                              </wpg:grpSpPr>
                              <wps:wsp>
                                <wps:cNvPr id="346" name="Rectangle 193"/>
                                <wps:cNvSpPr>
                                  <a:spLocks noChangeArrowheads="1"/>
                                </wps:cNvSpPr>
                                <wps:spPr bwMode="auto">
                                  <a:xfrm>
                                    <a:off x="8361" y="326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7" name="Rectangle 194"/>
                                <wps:cNvSpPr>
                                  <a:spLocks noChangeArrowheads="1"/>
                                </wps:cNvSpPr>
                                <wps:spPr bwMode="auto">
                                  <a:xfrm>
                                    <a:off x="8361" y="340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8" name="Rectangle 195"/>
                                <wps:cNvSpPr>
                                  <a:spLocks noChangeArrowheads="1"/>
                                </wps:cNvSpPr>
                                <wps:spPr bwMode="auto">
                                  <a:xfrm>
                                    <a:off x="8361" y="354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9" name="Rectangle 196"/>
                                <wps:cNvSpPr>
                                  <a:spLocks noChangeArrowheads="1"/>
                                </wps:cNvSpPr>
                                <wps:spPr bwMode="auto">
                                  <a:xfrm>
                                    <a:off x="8361" y="368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50" name="Rectangle 197"/>
                                <wps:cNvSpPr>
                                  <a:spLocks noChangeArrowheads="1"/>
                                </wps:cNvSpPr>
                                <wps:spPr bwMode="auto">
                                  <a:xfrm>
                                    <a:off x="8361" y="382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51" name="Rectangle 198"/>
                                <wps:cNvSpPr>
                                  <a:spLocks noChangeArrowheads="1"/>
                                </wps:cNvSpPr>
                                <wps:spPr bwMode="auto">
                                  <a:xfrm>
                                    <a:off x="8361" y="396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52" name="Rectangle 199"/>
                                <wps:cNvSpPr>
                                  <a:spLocks noChangeArrowheads="1"/>
                                </wps:cNvSpPr>
                                <wps:spPr bwMode="auto">
                                  <a:xfrm>
                                    <a:off x="8361" y="410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53" name="Rectangle 200"/>
                                <wps:cNvSpPr>
                                  <a:spLocks noChangeArrowheads="1"/>
                                </wps:cNvSpPr>
                                <wps:spPr bwMode="auto">
                                  <a:xfrm>
                                    <a:off x="8361" y="424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54" name="Rectangle 201"/>
                                <wps:cNvSpPr>
                                  <a:spLocks noChangeArrowheads="1"/>
                                </wps:cNvSpPr>
                                <wps:spPr bwMode="auto">
                                  <a:xfrm>
                                    <a:off x="8361" y="438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55" name="Rectangle 202"/>
                                <wps:cNvSpPr>
                                  <a:spLocks noChangeArrowheads="1"/>
                                </wps:cNvSpPr>
                                <wps:spPr bwMode="auto">
                                  <a:xfrm>
                                    <a:off x="8361" y="452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356" name="Group 203"/>
                              <wpg:cNvGrpSpPr>
                                <a:grpSpLocks/>
                              </wpg:cNvGrpSpPr>
                              <wpg:grpSpPr bwMode="auto">
                                <a:xfrm>
                                  <a:off x="9201" y="4164"/>
                                  <a:ext cx="144" cy="1404"/>
                                  <a:chOff x="8361" y="3264"/>
                                  <a:chExt cx="144" cy="1404"/>
                                </a:xfrm>
                              </wpg:grpSpPr>
                              <wps:wsp>
                                <wps:cNvPr id="357" name="Rectangle 204"/>
                                <wps:cNvSpPr>
                                  <a:spLocks noChangeArrowheads="1"/>
                                </wps:cNvSpPr>
                                <wps:spPr bwMode="auto">
                                  <a:xfrm>
                                    <a:off x="8361" y="326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58" name="Rectangle 205"/>
                                <wps:cNvSpPr>
                                  <a:spLocks noChangeArrowheads="1"/>
                                </wps:cNvSpPr>
                                <wps:spPr bwMode="auto">
                                  <a:xfrm>
                                    <a:off x="8361" y="340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59" name="Rectangle 206"/>
                                <wps:cNvSpPr>
                                  <a:spLocks noChangeArrowheads="1"/>
                                </wps:cNvSpPr>
                                <wps:spPr bwMode="auto">
                                  <a:xfrm>
                                    <a:off x="8361" y="354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0" name="Rectangle 207"/>
                                <wps:cNvSpPr>
                                  <a:spLocks noChangeArrowheads="1"/>
                                </wps:cNvSpPr>
                                <wps:spPr bwMode="auto">
                                  <a:xfrm>
                                    <a:off x="8361" y="368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1" name="Rectangle 208"/>
                                <wps:cNvSpPr>
                                  <a:spLocks noChangeArrowheads="1"/>
                                </wps:cNvSpPr>
                                <wps:spPr bwMode="auto">
                                  <a:xfrm>
                                    <a:off x="8361" y="382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2" name="Rectangle 209"/>
                                <wps:cNvSpPr>
                                  <a:spLocks noChangeArrowheads="1"/>
                                </wps:cNvSpPr>
                                <wps:spPr bwMode="auto">
                                  <a:xfrm>
                                    <a:off x="8361" y="396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3" name="Rectangle 210"/>
                                <wps:cNvSpPr>
                                  <a:spLocks noChangeArrowheads="1"/>
                                </wps:cNvSpPr>
                                <wps:spPr bwMode="auto">
                                  <a:xfrm>
                                    <a:off x="8361" y="410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4" name="Rectangle 211"/>
                                <wps:cNvSpPr>
                                  <a:spLocks noChangeArrowheads="1"/>
                                </wps:cNvSpPr>
                                <wps:spPr bwMode="auto">
                                  <a:xfrm>
                                    <a:off x="8361" y="424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5" name="Rectangle 212"/>
                                <wps:cNvSpPr>
                                  <a:spLocks noChangeArrowheads="1"/>
                                </wps:cNvSpPr>
                                <wps:spPr bwMode="auto">
                                  <a:xfrm>
                                    <a:off x="8361" y="438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6" name="Rectangle 213"/>
                                <wps:cNvSpPr>
                                  <a:spLocks noChangeArrowheads="1"/>
                                </wps:cNvSpPr>
                                <wps:spPr bwMode="auto">
                                  <a:xfrm>
                                    <a:off x="8361" y="452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367" name="Group 214"/>
                              <wpg:cNvGrpSpPr>
                                <a:grpSpLocks/>
                              </wpg:cNvGrpSpPr>
                              <wpg:grpSpPr bwMode="auto">
                                <a:xfrm>
                                  <a:off x="9341" y="4164"/>
                                  <a:ext cx="144" cy="1404"/>
                                  <a:chOff x="8361" y="3264"/>
                                  <a:chExt cx="144" cy="1404"/>
                                </a:xfrm>
                              </wpg:grpSpPr>
                              <wps:wsp>
                                <wps:cNvPr id="368" name="Rectangle 215"/>
                                <wps:cNvSpPr>
                                  <a:spLocks noChangeArrowheads="1"/>
                                </wps:cNvSpPr>
                                <wps:spPr bwMode="auto">
                                  <a:xfrm>
                                    <a:off x="8361" y="326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9" name="Rectangle 216"/>
                                <wps:cNvSpPr>
                                  <a:spLocks noChangeArrowheads="1"/>
                                </wps:cNvSpPr>
                                <wps:spPr bwMode="auto">
                                  <a:xfrm>
                                    <a:off x="8361" y="340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0" name="Rectangle 217"/>
                                <wps:cNvSpPr>
                                  <a:spLocks noChangeArrowheads="1"/>
                                </wps:cNvSpPr>
                                <wps:spPr bwMode="auto">
                                  <a:xfrm>
                                    <a:off x="8361" y="354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1" name="Rectangle 218"/>
                                <wps:cNvSpPr>
                                  <a:spLocks noChangeArrowheads="1"/>
                                </wps:cNvSpPr>
                                <wps:spPr bwMode="auto">
                                  <a:xfrm>
                                    <a:off x="8361" y="368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2" name="Rectangle 219"/>
                                <wps:cNvSpPr>
                                  <a:spLocks noChangeArrowheads="1"/>
                                </wps:cNvSpPr>
                                <wps:spPr bwMode="auto">
                                  <a:xfrm>
                                    <a:off x="8361" y="382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3" name="Rectangle 220"/>
                                <wps:cNvSpPr>
                                  <a:spLocks noChangeArrowheads="1"/>
                                </wps:cNvSpPr>
                                <wps:spPr bwMode="auto">
                                  <a:xfrm>
                                    <a:off x="8361" y="396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4" name="Rectangle 221"/>
                                <wps:cNvSpPr>
                                  <a:spLocks noChangeArrowheads="1"/>
                                </wps:cNvSpPr>
                                <wps:spPr bwMode="auto">
                                  <a:xfrm>
                                    <a:off x="8361" y="410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5" name="Rectangle 222"/>
                                <wps:cNvSpPr>
                                  <a:spLocks noChangeArrowheads="1"/>
                                </wps:cNvSpPr>
                                <wps:spPr bwMode="auto">
                                  <a:xfrm>
                                    <a:off x="8361" y="424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6" name="Rectangle 223"/>
                                <wps:cNvSpPr>
                                  <a:spLocks noChangeArrowheads="1"/>
                                </wps:cNvSpPr>
                                <wps:spPr bwMode="auto">
                                  <a:xfrm>
                                    <a:off x="8361" y="438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7" name="Rectangle 224"/>
                                <wps:cNvSpPr>
                                  <a:spLocks noChangeArrowheads="1"/>
                                </wps:cNvSpPr>
                                <wps:spPr bwMode="auto">
                                  <a:xfrm>
                                    <a:off x="8361" y="452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378" name="Group 225"/>
                              <wpg:cNvGrpSpPr>
                                <a:grpSpLocks/>
                              </wpg:cNvGrpSpPr>
                              <wpg:grpSpPr bwMode="auto">
                                <a:xfrm>
                                  <a:off x="9481" y="4164"/>
                                  <a:ext cx="144" cy="1404"/>
                                  <a:chOff x="8361" y="3264"/>
                                  <a:chExt cx="144" cy="1404"/>
                                </a:xfrm>
                              </wpg:grpSpPr>
                              <wps:wsp>
                                <wps:cNvPr id="379" name="Rectangle 226"/>
                                <wps:cNvSpPr>
                                  <a:spLocks noChangeArrowheads="1"/>
                                </wps:cNvSpPr>
                                <wps:spPr bwMode="auto">
                                  <a:xfrm>
                                    <a:off x="8361" y="326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80" name="Rectangle 227"/>
                                <wps:cNvSpPr>
                                  <a:spLocks noChangeArrowheads="1"/>
                                </wps:cNvSpPr>
                                <wps:spPr bwMode="auto">
                                  <a:xfrm>
                                    <a:off x="8361" y="340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81" name="Rectangle 228"/>
                                <wps:cNvSpPr>
                                  <a:spLocks noChangeArrowheads="1"/>
                                </wps:cNvSpPr>
                                <wps:spPr bwMode="auto">
                                  <a:xfrm>
                                    <a:off x="8361" y="354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82" name="Rectangle 229"/>
                                <wps:cNvSpPr>
                                  <a:spLocks noChangeArrowheads="1"/>
                                </wps:cNvSpPr>
                                <wps:spPr bwMode="auto">
                                  <a:xfrm>
                                    <a:off x="8361" y="368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83" name="Rectangle 230"/>
                                <wps:cNvSpPr>
                                  <a:spLocks noChangeArrowheads="1"/>
                                </wps:cNvSpPr>
                                <wps:spPr bwMode="auto">
                                  <a:xfrm>
                                    <a:off x="8361" y="382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84" name="Rectangle 231"/>
                                <wps:cNvSpPr>
                                  <a:spLocks noChangeArrowheads="1"/>
                                </wps:cNvSpPr>
                                <wps:spPr bwMode="auto">
                                  <a:xfrm>
                                    <a:off x="8361" y="396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85" name="Rectangle 232"/>
                                <wps:cNvSpPr>
                                  <a:spLocks noChangeArrowheads="1"/>
                                </wps:cNvSpPr>
                                <wps:spPr bwMode="auto">
                                  <a:xfrm>
                                    <a:off x="8361" y="410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86" name="Rectangle 233"/>
                                <wps:cNvSpPr>
                                  <a:spLocks noChangeArrowheads="1"/>
                                </wps:cNvSpPr>
                                <wps:spPr bwMode="auto">
                                  <a:xfrm>
                                    <a:off x="8361" y="424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87" name="Rectangle 234"/>
                                <wps:cNvSpPr>
                                  <a:spLocks noChangeArrowheads="1"/>
                                </wps:cNvSpPr>
                                <wps:spPr bwMode="auto">
                                  <a:xfrm>
                                    <a:off x="8361" y="438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88" name="Rectangle 235"/>
                                <wps:cNvSpPr>
                                  <a:spLocks noChangeArrowheads="1"/>
                                </wps:cNvSpPr>
                                <wps:spPr bwMode="auto">
                                  <a:xfrm>
                                    <a:off x="8361" y="452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389" name="Group 236"/>
                              <wpg:cNvGrpSpPr>
                                <a:grpSpLocks/>
                              </wpg:cNvGrpSpPr>
                              <wpg:grpSpPr bwMode="auto">
                                <a:xfrm>
                                  <a:off x="9621" y="4164"/>
                                  <a:ext cx="144" cy="1404"/>
                                  <a:chOff x="8361" y="3264"/>
                                  <a:chExt cx="144" cy="1404"/>
                                </a:xfrm>
                              </wpg:grpSpPr>
                              <wps:wsp>
                                <wps:cNvPr id="390" name="Rectangle 237"/>
                                <wps:cNvSpPr>
                                  <a:spLocks noChangeArrowheads="1"/>
                                </wps:cNvSpPr>
                                <wps:spPr bwMode="auto">
                                  <a:xfrm>
                                    <a:off x="8361" y="326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91" name="Rectangle 238"/>
                                <wps:cNvSpPr>
                                  <a:spLocks noChangeArrowheads="1"/>
                                </wps:cNvSpPr>
                                <wps:spPr bwMode="auto">
                                  <a:xfrm>
                                    <a:off x="8361" y="340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92" name="Rectangle 239"/>
                                <wps:cNvSpPr>
                                  <a:spLocks noChangeArrowheads="1"/>
                                </wps:cNvSpPr>
                                <wps:spPr bwMode="auto">
                                  <a:xfrm>
                                    <a:off x="8361" y="354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93" name="Rectangle 240"/>
                                <wps:cNvSpPr>
                                  <a:spLocks noChangeArrowheads="1"/>
                                </wps:cNvSpPr>
                                <wps:spPr bwMode="auto">
                                  <a:xfrm>
                                    <a:off x="8361" y="368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94" name="Rectangle 241"/>
                                <wps:cNvSpPr>
                                  <a:spLocks noChangeArrowheads="1"/>
                                </wps:cNvSpPr>
                                <wps:spPr bwMode="auto">
                                  <a:xfrm>
                                    <a:off x="8361" y="382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95" name="Rectangle 242"/>
                                <wps:cNvSpPr>
                                  <a:spLocks noChangeArrowheads="1"/>
                                </wps:cNvSpPr>
                                <wps:spPr bwMode="auto">
                                  <a:xfrm>
                                    <a:off x="8361" y="396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96" name="Rectangle 243"/>
                                <wps:cNvSpPr>
                                  <a:spLocks noChangeArrowheads="1"/>
                                </wps:cNvSpPr>
                                <wps:spPr bwMode="auto">
                                  <a:xfrm>
                                    <a:off x="8361" y="410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97" name="Rectangle 244"/>
                                <wps:cNvSpPr>
                                  <a:spLocks noChangeArrowheads="1"/>
                                </wps:cNvSpPr>
                                <wps:spPr bwMode="auto">
                                  <a:xfrm>
                                    <a:off x="8361" y="424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98" name="Rectangle 245"/>
                                <wps:cNvSpPr>
                                  <a:spLocks noChangeArrowheads="1"/>
                                </wps:cNvSpPr>
                                <wps:spPr bwMode="auto">
                                  <a:xfrm>
                                    <a:off x="8361" y="438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99" name="Rectangle 246"/>
                                <wps:cNvSpPr>
                                  <a:spLocks noChangeArrowheads="1"/>
                                </wps:cNvSpPr>
                                <wps:spPr bwMode="auto">
                                  <a:xfrm>
                                    <a:off x="8361" y="4524"/>
                                    <a:ext cx="144" cy="14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400" name="AutoShape 247"/>
                              <wps:cNvSpPr>
                                <a:spLocks noChangeArrowheads="1"/>
                              </wps:cNvSpPr>
                              <wps:spPr bwMode="auto">
                                <a:xfrm rot="5385385" flipV="1">
                                  <a:off x="7293" y="4875"/>
                                  <a:ext cx="1774" cy="361"/>
                                </a:xfrm>
                                <a:prstGeom prst="parallelogram">
                                  <a:avLst>
                                    <a:gd name="adj" fmla="val 114526"/>
                                  </a:avLst>
                                </a:prstGeom>
                                <a:solidFill>
                                  <a:srgbClr val="80808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01" name="Line 248"/>
                              <wps:cNvCnPr/>
                              <wps:spPr bwMode="auto">
                                <a:xfrm flipH="1">
                                  <a:off x="9381" y="5584"/>
                                  <a:ext cx="360" cy="360"/>
                                </a:xfrm>
                                <a:prstGeom prst="lin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2" name="Line 249"/>
                              <wps:cNvCnPr/>
                              <wps:spPr bwMode="auto">
                                <a:xfrm>
                                  <a:off x="8041" y="5944"/>
                                  <a:ext cx="1368" cy="0"/>
                                </a:xfrm>
                                <a:prstGeom prst="lin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3" name="Line 250"/>
                              <wps:cNvCnPr/>
                              <wps:spPr bwMode="auto">
                                <a:xfrm flipH="1">
                                  <a:off x="9241" y="5584"/>
                                  <a:ext cx="360" cy="360"/>
                                </a:xfrm>
                                <a:prstGeom prst="lin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4" name="Line 251"/>
                              <wps:cNvCnPr/>
                              <wps:spPr bwMode="auto">
                                <a:xfrm flipH="1">
                                  <a:off x="9101" y="5584"/>
                                  <a:ext cx="360" cy="360"/>
                                </a:xfrm>
                                <a:prstGeom prst="lin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5" name="Line 252"/>
                              <wps:cNvCnPr/>
                              <wps:spPr bwMode="auto">
                                <a:xfrm flipH="1">
                                  <a:off x="8961" y="5584"/>
                                  <a:ext cx="360" cy="360"/>
                                </a:xfrm>
                                <a:prstGeom prst="lin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6" name="Line 253"/>
                              <wps:cNvCnPr/>
                              <wps:spPr bwMode="auto">
                                <a:xfrm flipH="1">
                                  <a:off x="8821" y="5584"/>
                                  <a:ext cx="360" cy="360"/>
                                </a:xfrm>
                                <a:prstGeom prst="lin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7" name="Line 254"/>
                              <wps:cNvCnPr/>
                              <wps:spPr bwMode="auto">
                                <a:xfrm flipH="1">
                                  <a:off x="8681" y="5584"/>
                                  <a:ext cx="360" cy="360"/>
                                </a:xfrm>
                                <a:prstGeom prst="lin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8" name="Line 255"/>
                              <wps:cNvCnPr/>
                              <wps:spPr bwMode="auto">
                                <a:xfrm flipH="1">
                                  <a:off x="8541" y="5584"/>
                                  <a:ext cx="360" cy="360"/>
                                </a:xfrm>
                                <a:prstGeom prst="lin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9" name="Line 256"/>
                              <wps:cNvCnPr/>
                              <wps:spPr bwMode="auto">
                                <a:xfrm flipH="1">
                                  <a:off x="8401" y="5584"/>
                                  <a:ext cx="360" cy="360"/>
                                </a:xfrm>
                                <a:prstGeom prst="lin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0" name="Line 257"/>
                              <wps:cNvCnPr/>
                              <wps:spPr bwMode="auto">
                                <a:xfrm flipH="1">
                                  <a:off x="8261" y="5584"/>
                                  <a:ext cx="360" cy="360"/>
                                </a:xfrm>
                                <a:prstGeom prst="lin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1" name="Line 258"/>
                              <wps:cNvCnPr/>
                              <wps:spPr bwMode="auto">
                                <a:xfrm flipH="1">
                                  <a:off x="8121" y="5584"/>
                                  <a:ext cx="360" cy="360"/>
                                </a:xfrm>
                                <a:prstGeom prst="lin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2" name="Line 259"/>
                              <wps:cNvCnPr/>
                              <wps:spPr bwMode="auto">
                                <a:xfrm>
                                  <a:off x="8261" y="5644"/>
                                  <a:ext cx="1440" cy="0"/>
                                </a:xfrm>
                                <a:prstGeom prst="lin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3" name="Line 260"/>
                              <wps:cNvCnPr/>
                              <wps:spPr bwMode="auto">
                                <a:xfrm>
                                  <a:off x="8181" y="5724"/>
                                  <a:ext cx="1440" cy="0"/>
                                </a:xfrm>
                                <a:prstGeom prst="lin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4" name="Line 261"/>
                              <wps:cNvCnPr/>
                              <wps:spPr bwMode="auto">
                                <a:xfrm>
                                  <a:off x="8101" y="5804"/>
                                  <a:ext cx="1440" cy="0"/>
                                </a:xfrm>
                                <a:prstGeom prst="lin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5" name="Line 262"/>
                              <wps:cNvCnPr/>
                              <wps:spPr bwMode="auto">
                                <a:xfrm>
                                  <a:off x="8061" y="5864"/>
                                  <a:ext cx="1440" cy="0"/>
                                </a:xfrm>
                                <a:prstGeom prst="lin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30D010B0" id="Group 288" o:spid="_x0000_s1026" style="position:absolute;margin-left:27.05pt;margin-top:2.1pt;width:31.2pt;height:32.3pt;z-index:251718656" coordorigin="7999,4164" coordsize="1766,1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">
                      <v:group id="Group 137" o:spid="_x0000_s1027" style="position:absolute;left:8361;top:4164;width:144;height:1404" coordorigin="8361,4164" coordsize="144,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">
                        <v:rect id="Rectangle 138" o:spid="_x0000_s1028" style="position:absolute;left:8361;top:416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"/>
                        <v:rect id="Rectangle 139" o:spid="_x0000_s1029" style="position:absolute;left:8361;top:430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"/>
                        <v:rect id="Rectangle 140" o:spid="_x0000_s1030" style="position:absolute;left:8361;top:444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"/>
                        <v:rect id="Rectangle 141" o:spid="_x0000_s1031" style="position:absolute;left:8361;top:45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"/>
                        <v:rect id="Rectangle 142" o:spid="_x0000_s1032" style="position:absolute;left:8361;top:472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"/>
                        <v:rect id="Rectangle 143" o:spid="_x0000_s1033" style="position:absolute;left:8361;top:486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"/>
                        <v:rect id="Rectangle 144" o:spid="_x0000_s1034" style="position:absolute;left:8361;top:500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"/>
                        <v:rect id="Rectangle 145" o:spid="_x0000_s1035" style="position:absolute;left:8361;top:514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"/>
                        <v:rect id="Rectangle 146" o:spid="_x0000_s1036" style="position:absolute;left:8361;top:52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"/>
                        <v:rect id="Rectangle 147" o:spid="_x0000_s1037" style="position:absolute;left:8361;top:542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"/>
                      </v:group>
                      <v:group id="Group 148" o:spid="_x0000_s1038" style="position:absolute;left:8501;top:4164;width:144;height:1404" coordorigin="8361,3264" coordsize="144,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">
                        <v:rect id="Rectangle 149" o:spid="_x0000_s1039" style="position:absolute;left:8361;top:326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"/>
                        <v:rect id="Rectangle 150" o:spid="_x0000_s1040" style="position:absolute;left:8361;top:340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"/>
                        <v:rect id="Rectangle 151" o:spid="_x0000_s1041" style="position:absolute;left:8361;top:354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"/>
                        <v:rect id="Rectangle 152" o:spid="_x0000_s1042" style="position:absolute;left:8361;top:36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"/>
                        <v:rect id="Rectangle 153" o:spid="_x0000_s1043" style="position:absolute;left:8361;top:382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"/>
                        <v:rect id="Rectangle 154" o:spid="_x0000_s1044" style="position:absolute;left:8361;top:396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"/>
                        <v:rect id="Rectangle 155" o:spid="_x0000_s1045" style="position:absolute;left:8361;top:410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"/>
                        <v:rect id="Rectangle 156" o:spid="_x0000_s1046" style="position:absolute;left:8361;top:424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"/>
                        <v:rect id="Rectangle 157" o:spid="_x0000_s1047" style="position:absolute;left:8361;top:43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"/>
                        <v:rect id="Rectangle 158" o:spid="_x0000_s1048" style="position:absolute;left:8361;top:452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"/>
                      </v:group>
                      <v:group id="Group 159" o:spid="_x0000_s1049" style="position:absolute;left:8641;top:4164;width:144;height:1404" coordorigin="8361,3264" coordsize="144,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">
                        <v:rect id="Rectangle 160" o:spid="_x0000_s1050" style="position:absolute;left:8361;top:326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"/>
                        <v:rect id="Rectangle 161" o:spid="_x0000_s1051" style="position:absolute;left:8361;top:340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"/>
                        <v:rect id="Rectangle 162" o:spid="_x0000_s1052" style="position:absolute;left:8361;top:354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"/>
                        <v:rect id="Rectangle 163" o:spid="_x0000_s1053" style="position:absolute;left:8361;top:36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"/>
                        <v:rect id="Rectangle 164" o:spid="_x0000_s1054" style="position:absolute;left:8361;top:382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"/>
                        <v:rect id="Rectangle 165" o:spid="_x0000_s1055" style="position:absolute;left:8361;top:396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"/>
                        <v:rect id="Rectangle 166" o:spid="_x0000_s1056" style="position:absolute;left:8361;top:410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"/>
                        <v:rect id="Rectangle 167" o:spid="_x0000_s1057" style="position:absolute;left:8361;top:424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"/>
                        <v:rect id="Rectangle 168" o:spid="_x0000_s1058" style="position:absolute;left:8361;top:43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"/>
                        <v:rect id="Rectangle 169" o:spid="_x0000_s1059" style="position:absolute;left:8361;top:452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"/>
                      </v:group>
                      <v:group id="Group 170" o:spid="_x0000_s1060" style="position:absolute;left:8781;top:4164;width:144;height:1404" coordorigin="8361,3264" coordsize="144,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">
                        <v:rect id="Rectangle 171" o:spid="_x0000_s1061" style="position:absolute;left:8361;top:326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"/>
                        <v:rect id="Rectangle 172" o:spid="_x0000_s1062" style="position:absolute;left:8361;top:340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"/>
                        <v:rect id="Rectangle 173" o:spid="_x0000_s1063" style="position:absolute;left:8361;top:354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"/>
                        <v:rect id="Rectangle 174" o:spid="_x0000_s1064" style="position:absolute;left:8361;top:36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"/>
                        <v:rect id="Rectangle 175" o:spid="_x0000_s1065" style="position:absolute;left:8361;top:382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"/>
                        <v:rect id="Rectangle 176" o:spid="_x0000_s1066" style="position:absolute;left:8361;top:396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"/>
                        <v:rect id="Rectangle 177" o:spid="_x0000_s1067" style="position:absolute;left:8361;top:410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"/>
                        <v:rect id="Rectangle 178" o:spid="_x0000_s1068" style="position:absolute;left:8361;top:424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"/>
                        <v:rect id="Rectangle 179" o:spid="_x0000_s1069" style="position:absolute;left:8361;top:43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"/>
                        <v:rect id="Rectangle 180" o:spid="_x0000_s1070" style="position:absolute;left:8361;top:452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"/>
                      </v:group>
                      <v:group id="Group 181" o:spid="_x0000_s1071" style="position:absolute;left:8921;top:4164;width:144;height:1404" coordorigin="8361,3264" coordsize="144,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">
                        <v:rect id="Rectangle 182" o:spid="_x0000_s1072" style="position:absolute;left:8361;top:326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"/>
                        <v:rect id="Rectangle 183" o:spid="_x0000_s1073" style="position:absolute;left:8361;top:340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"/>
                        <v:rect id="Rectangle 184" o:spid="_x0000_s1074" style="position:absolute;left:8361;top:354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"/>
                        <v:rect id="Rectangle 185" o:spid="_x0000_s1075" style="position:absolute;left:8361;top:36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"/>
                        <v:rect id="Rectangle 186" o:spid="_x0000_s1076" style="position:absolute;left:8361;top:382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"/>
                        <v:rect id="Rectangle 187" o:spid="_x0000_s1077" style="position:absolute;left:8361;top:396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"/>
                        <v:rect id="Rectangle 188" o:spid="_x0000_s1078" style="position:absolute;left:8361;top:410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"/>
                        <v:rect id="Rectangle 189" o:spid="_x0000_s1079" style="position:absolute;left:8361;top:424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"/>
                        <v:rect id="Rectangle 190" o:spid="_x0000_s1080" style="position:absolute;left:8361;top:43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"/>
                        <v:rect id="Rectangle 191" o:spid="_x0000_s1081" style="position:absolute;left:8361;top:452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"/>
                      </v:group>
                      <v:group id="Group 192" o:spid="_x0000_s1082" style="position:absolute;left:9061;top:4164;width:144;height:1404" coordorigin="8361,3264" coordsize="144,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e7l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">
                        <v:rect id="Rectangle 193" o:spid="_x0000_s1083" style="position:absolute;left:8361;top:326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"/>
                        <v:rect id="Rectangle 194" o:spid="_x0000_s1084" style="position:absolute;left:8361;top:340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"/>
                        <v:rect id="Rectangle 195" o:spid="_x0000_s1085" style="position:absolute;left:8361;top:354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"/>
                        <v:rect id="Rectangle 196" o:spid="_x0000_s1086" style="position:absolute;left:8361;top:36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"/>
                        <v:rect id="Rectangle 197" o:spid="_x0000_s1087" style="position:absolute;left:8361;top:382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"/>
                        <v:rect id="Rectangle 198" o:spid="_x0000_s1088" style="position:absolute;left:8361;top:396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"/>
                        <v:rect id="Rectangle 199" o:spid="_x0000_s1089" style="position:absolute;left:8361;top:410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"/>
                        <v:rect id="Rectangle 200" o:spid="_x0000_s1090" style="position:absolute;left:8361;top:424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"/>
                        <v:rect id="Rectangle 201" o:spid="_x0000_s1091" style="position:absolute;left:8361;top:43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"/>
                        <v:rect id="Rectangle 202" o:spid="_x0000_s1092" style="position:absolute;left:8361;top:452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"/>
                      </v:group>
                      <v:group id="Group 203" o:spid="_x0000_s1093" style="position:absolute;left:9201;top:4164;width:144;height:1404" coordorigin="8361,3264" coordsize="144,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">
                        <v:rect id="Rectangle 204" o:spid="_x0000_s1094" style="position:absolute;left:8361;top:326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"/>
                        <v:rect id="Rectangle 205" o:spid="_x0000_s1095" style="position:absolute;left:8361;top:340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"/>
                        <v:rect id="Rectangle 206" o:spid="_x0000_s1096" style="position:absolute;left:8361;top:354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"/>
                        <v:rect id="Rectangle 207" o:spid="_x0000_s1097" style="position:absolute;left:8361;top:36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"/>
                        <v:rect id="Rectangle 208" o:spid="_x0000_s1098" style="position:absolute;left:8361;top:382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"/>
                        <v:rect id="Rectangle 209" o:spid="_x0000_s1099" style="position:absolute;left:8361;top:396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"/>
                        <v:rect id="Rectangle 210" o:spid="_x0000_s1100" style="position:absolute;left:8361;top:410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"/>
                        <v:rect id="Rectangle 211" o:spid="_x0000_s1101" style="position:absolute;left:8361;top:424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"/>
                        <v:rect id="Rectangle 212" o:spid="_x0000_s1102" style="position:absolute;left:8361;top:43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"/>
                        <v:rect id="Rectangle 213" o:spid="_x0000_s1103" style="position:absolute;left:8361;top:452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"/>
                      </v:group>
                      <v:group id="Group 214" o:spid="_x0000_s1104" style="position:absolute;left:9341;top:4164;width:144;height:1404" coordorigin="8361,3264" coordsize="144,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">
                        <v:rect id="Rectangle 215" o:spid="_x0000_s1105" style="position:absolute;left:8361;top:326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"/>
                        <v:rect id="Rectangle 216" o:spid="_x0000_s1106" style="position:absolute;left:8361;top:340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"/>
                        <v:rect id="Rectangle 217" o:spid="_x0000_s1107" style="position:absolute;left:8361;top:354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"/>
                        <v:rect id="Rectangle 218" o:spid="_x0000_s1108" style="position:absolute;left:8361;top:36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"/>
                        <v:rect id="Rectangle 219" o:spid="_x0000_s1109" style="position:absolute;left:8361;top:382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"/>
                        <v:rect id="Rectangle 220" o:spid="_x0000_s1110" style="position:absolute;left:8361;top:396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"/>
                        <v:rect id="Rectangle 221" o:spid="_x0000_s1111" style="position:absolute;left:8361;top:410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"/>
                        <v:rect id="Rectangle 222" o:spid="_x0000_s1112" style="position:absolute;left:8361;top:424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"/>
                        <v:rect id="Rectangle 223" o:spid="_x0000_s1113" style="position:absolute;left:8361;top:43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"/>
                        <v:rect id="Rectangle 224" o:spid="_x0000_s1114" style="position:absolute;left:8361;top:452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"/>
                      </v:group>
                      <v:group id="Group 225" o:spid="_x0000_s1115" style="position:absolute;left:9481;top:4164;width:144;height:1404" coordorigin="8361,3264" coordsize="144,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">
                        <v:rect id="Rectangle 226" o:spid="_x0000_s1116" style="position:absolute;left:8361;top:326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"/>
                        <v:rect id="Rectangle 227" o:spid="_x0000_s1117" style="position:absolute;left:8361;top:340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"/>
                        <v:rect id="Rectangle 228" o:spid="_x0000_s1118" style="position:absolute;left:8361;top:354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"/>
                        <v:rect id="Rectangle 229" o:spid="_x0000_s1119" style="position:absolute;left:8361;top:36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"/>
                        <v:rect id="Rectangle 230" o:spid="_x0000_s1120" style="position:absolute;left:8361;top:382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"/>
                        <v:rect id="Rectangle 231" o:spid="_x0000_s1121" style="position:absolute;left:8361;top:396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"/>
                        <v:rect id="Rectangle 232" o:spid="_x0000_s1122" style="position:absolute;left:8361;top:410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"/>
                        <v:rect id="Rectangle 233" o:spid="_x0000_s1123" style="position:absolute;left:8361;top:424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"/>
                        <v:rect id="Rectangle 234" o:spid="_x0000_s1124" style="position:absolute;left:8361;top:43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"/>
                        <v:rect id="Rectangle 235" o:spid="_x0000_s1125" style="position:absolute;left:8361;top:452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"/>
                      </v:group>
                      <v:group id="Group 236" o:spid="_x0000_s1126" style="position:absolute;left:9621;top:4164;width:144;height:1404" coordorigin="8361,3264" coordsize="144,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">
                        <v:rect id="Rectangle 237" o:spid="_x0000_s1127" style="position:absolute;left:8361;top:326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"/>
                        <v:rect id="Rectangle 238" o:spid="_x0000_s1128" style="position:absolute;left:8361;top:340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"/>
                        <v:rect id="Rectangle 239" o:spid="_x0000_s1129" style="position:absolute;left:8361;top:354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"/>
                        <v:rect id="Rectangle 240" o:spid="_x0000_s1130" style="position:absolute;left:8361;top:36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"/>
                        <v:rect id="Rectangle 241" o:spid="_x0000_s1131" style="position:absolute;left:8361;top:382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"/>
                        <v:rect id="Rectangle 242" o:spid="_x0000_s1132" style="position:absolute;left:8361;top:396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"/>
                        <v:rect id="Rectangle 243" o:spid="_x0000_s1133" style="position:absolute;left:8361;top:410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"/>
                        <v:rect id="Rectangle 244" o:spid="_x0000_s1134" style="position:absolute;left:8361;top:424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"/>
                        <v:rect id="Rectangle 245" o:spid="_x0000_s1135" style="position:absolute;left:8361;top:43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"/>
                        <v:rect id="Rectangle 246" o:spid="_x0000_s1136" style="position:absolute;left:8361;top:452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"/>
                      </v:group>
                      <v:shape id="AutoShape 247" o:spid="_x0000_s1137" type="#_x0000_t7" style="position:absolute;left:7293;top:4875;width:1774;height:361;rotation:-5882277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" adj="5034" fillcolor="gray"/>
                      <v:line id="Line 248" o:spid="_x0000_s1138" style="position:absolute;flip:x;visibility:visible;mso-wrap-style:square" from="9381,5584" to="9741,5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"/>
                      <v:line id="Line 249" o:spid="_x0000_s1139" style="position:absolute;visibility:visible;mso-wrap-style:square" from="8041,5944" to="9409,5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Zi2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vCcTODvTDwCcvELAAD//wMAUEsBAi0AFAAGAAgAAAAhANvh9svuAAAAhQEAABMAAAAAAAAA&#10;AAAAAAAAAAAAAFtDb250ZW50X1R5cGVzXS54bWxQSwECLQAUAAYACAAAACEAWvQsW78AAAAVAQAA&#10;CwAAAAAAAAAAAAAAAAAfAQAAX3JlbHMvLnJlbHNQSwECLQAUAAYACAAAACEAZAmYtsYAAADcAAAA&#10;DwAAAAAAAAAAAAAAAAAHAgAAZHJzL2Rvd25yZXYueG1sUEsFBgAAAAADAAMAtwAAAPoCAAAAAA==&#10;"/>
                      <v:line id="Line 250" o:spid="_x0000_s1140" style="position:absolute;flip:x;visibility:visible;mso-wrap-style:square" from="9241,5584" to="9601,5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"/>
                      <v:line id="Line 251" o:spid="_x0000_s1141" style="position:absolute;flip:x;visibility:visible;mso-wrap-style:square" from="9101,5584" to="9461,5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"/>
                      <v:line id="Line 252" o:spid="_x0000_s1142" style="position:absolute;flip:x;visibility:visible;mso-wrap-style:square" from="8961,5584" to="9321,5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"/>
                      <v:line id="Line 253" o:spid="_x0000_s1143" style="position:absolute;flip:x;visibility:visible;mso-wrap-style:square" from="8821,5584" to="9181,5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"/>
                      <v:line id="Line 254" o:spid="_x0000_s1144" style="position:absolute;flip:x;visibility:visible;mso-wrap-style:square" from="8681,5584" to="9041,5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"/>
                      <v:line id="Line 255" o:spid="_x0000_s1145" style="position:absolute;flip:x;visibility:visible;mso-wrap-style:square" from="8541,5584" to="8901,5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"/>
                      <v:line id="Line 256" o:spid="_x0000_s1146" style="position:absolute;flip:x;visibility:visible;mso-wrap-style:square" from="8401,5584" to="8761,5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"/>
                      <v:line id="Line 257" o:spid="_x0000_s1147" style="position:absolute;flip:x;visibility:visible;mso-wrap-style:square" from="8261,5584" to="8621,5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"/>
                      <v:line id="Line 258" o:spid="_x0000_s1148" style="position:absolute;flip:x;visibility:visible;mso-wrap-style:square" from="8121,5584" to="8481,5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"/>
                      <v:line id="Line 259" o:spid="_x0000_s1149" style="position:absolute;visibility:visible;mso-wrap-style:square" from="8261,5644" to="9701,5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"/>
                      <v:line id="Line 260" o:spid="_x0000_s1150" style="position:absolute;visibility:visible;mso-wrap-style:square" from="8181,5724" to="9621,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"/>
                      <v:line id="Line 261" o:spid="_x0000_s1151" style="position:absolute;visibility:visible;mso-wrap-style:square" from="8101,5804" to="9541,5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"/>
                      <v:line id="Line 262" o:spid="_x0000_s1152" style="position:absolute;visibility:visible;mso-wrap-style:square" from="8061,5864" to="9501,5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"/>
                    </v:group>
                  </w:pict>
                </mc:Fallback>
              </mc:AlternateContent>
            </w:r>
          </w:p>
          <w:p w14:paraId="65C86D48" w14:textId="77777777" w:rsidR="006D3BDD" w:rsidRPr="00AE6916" w:rsidRDefault="006D3BDD" w:rsidP="00C039D8">
            <w:pPr>
              <w:pStyle w:val="BodyText"/>
              <w:spacing w:before="80"/>
              <w:rPr>
                <w:rFonts w:ascii="Arial" w:hAnsi="Arial" w:cs="Arial"/>
                <w:b/>
                <w:bCs/>
                <w:szCs w:val="28"/>
              </w:rPr>
            </w:pPr>
          </w:p>
        </w:tc>
        <w:tc>
          <w:tcPr>
            <w:tcW w:w="1905" w:type="dxa"/>
            <w:shd w:val="clear" w:color="auto" w:fill="E0E0E0"/>
          </w:tcPr>
          <w:p w14:paraId="65C86D49" w14:textId="77777777" w:rsidR="006D3BDD" w:rsidRPr="00AE6916" w:rsidRDefault="006D3BDD" w:rsidP="00C039D8">
            <w:pPr>
              <w:pStyle w:val="BodyText"/>
              <w:spacing w:before="80"/>
              <w:jc w:val="center"/>
              <w:rPr>
                <w:rFonts w:ascii="Arial" w:hAnsi="Arial" w:cs="Arial"/>
                <w:b/>
                <w:bCs/>
                <w:szCs w:val="28"/>
              </w:rPr>
            </w:pPr>
            <w:r w:rsidRPr="00AE6916">
              <w:rPr>
                <w:rFonts w:ascii="Arial" w:hAnsi="Arial" w:cs="Arial"/>
                <w:b/>
                <w:bCs/>
                <w:szCs w:val="28"/>
              </w:rPr>
              <w:t>Hundreds</w:t>
            </w:r>
          </w:p>
          <w:p w14:paraId="65C86D4A" w14:textId="77777777" w:rsidR="006D3BDD" w:rsidRPr="00AE6916" w:rsidRDefault="006D3BDD" w:rsidP="00C039D8">
            <w:pPr>
              <w:pStyle w:val="BodyText"/>
              <w:spacing w:before="80"/>
              <w:jc w:val="center"/>
              <w:rPr>
                <w:rFonts w:ascii="Arial" w:hAnsi="Arial" w:cs="Arial"/>
                <w:b/>
                <w:bCs/>
                <w:szCs w:val="28"/>
              </w:rPr>
            </w:pPr>
            <w:r w:rsidRPr="00AE6916">
              <w:rPr>
                <w:rFonts w:ascii="Arial" w:hAnsi="Arial" w:cs="Arial"/>
                <w:b/>
                <w:bCs/>
                <w:szCs w:val="28"/>
              </w:rPr>
              <w:object w:dxaOrig="570" w:dyaOrig="600" w14:anchorId="65C87C7C">
                <v:shape id="_x0000_i1069" type="#_x0000_t75" style="width:28.5pt;height:30pt" o:ole="">
                  <v:imagedata r:id="rId75" o:title=""/>
                </v:shape>
                <o:OLEObject Type="Embed" ProgID="PI3.Image" ShapeID="_x0000_i1069" DrawAspect="Content" ObjectID="_1646203099" r:id="rId116"/>
              </w:object>
            </w:r>
          </w:p>
        </w:tc>
        <w:tc>
          <w:tcPr>
            <w:tcW w:w="1905" w:type="dxa"/>
            <w:shd w:val="clear" w:color="auto" w:fill="E0E0E0"/>
          </w:tcPr>
          <w:p w14:paraId="65C86D4B" w14:textId="77777777" w:rsidR="006D3BDD" w:rsidRPr="00AE6916" w:rsidRDefault="006D3BDD" w:rsidP="00C039D8">
            <w:pPr>
              <w:spacing w:before="80"/>
              <w:jc w:val="center"/>
              <w:rPr>
                <w:rFonts w:ascii="Arial" w:hAnsi="Arial" w:cs="Arial"/>
                <w:b/>
                <w:bCs/>
                <w:szCs w:val="28"/>
              </w:rPr>
            </w:pPr>
            <w:r w:rsidRPr="00AE6916">
              <w:rPr>
                <w:rFonts w:ascii="Arial" w:hAnsi="Arial" w:cs="Arial"/>
                <w:b/>
                <w:bCs/>
                <w:szCs w:val="28"/>
              </w:rPr>
              <w:t>Tens</w:t>
            </w:r>
          </w:p>
          <w:p w14:paraId="65C86D4C" w14:textId="77777777" w:rsidR="006D3BDD" w:rsidRPr="00AE6916" w:rsidRDefault="006D3BDD" w:rsidP="00C039D8">
            <w:pPr>
              <w:spacing w:before="80"/>
              <w:jc w:val="center"/>
              <w:rPr>
                <w:rFonts w:ascii="Arial" w:hAnsi="Arial" w:cs="Arial"/>
                <w:b/>
                <w:bCs/>
                <w:szCs w:val="28"/>
              </w:rPr>
            </w:pPr>
            <w:r w:rsidRPr="00AE6916">
              <w:rPr>
                <w:rFonts w:ascii="Arial" w:hAnsi="Arial" w:cs="Arial"/>
                <w:b/>
                <w:bCs/>
                <w:szCs w:val="28"/>
              </w:rPr>
              <w:object w:dxaOrig="675" w:dyaOrig="75" w14:anchorId="65C87C7D">
                <v:shape id="_x0000_i1070" type="#_x0000_t75" style="width:33.75pt;height:3.75pt" o:ole="">
                  <v:imagedata r:id="rId77" o:title=""/>
                </v:shape>
                <o:OLEObject Type="Embed" ProgID="PI3.Image" ShapeID="_x0000_i1070" DrawAspect="Content" ObjectID="_1646203100" r:id="rId117"/>
              </w:object>
            </w:r>
          </w:p>
        </w:tc>
        <w:tc>
          <w:tcPr>
            <w:tcW w:w="1758" w:type="dxa"/>
            <w:shd w:val="clear" w:color="auto" w:fill="E0E0E0"/>
          </w:tcPr>
          <w:p w14:paraId="65C86D4D" w14:textId="77777777" w:rsidR="006D3BDD" w:rsidRPr="00AE6916" w:rsidRDefault="006D3BDD" w:rsidP="00C039D8">
            <w:pPr>
              <w:spacing w:before="80"/>
              <w:jc w:val="center"/>
              <w:rPr>
                <w:rFonts w:ascii="Arial" w:hAnsi="Arial" w:cs="Arial"/>
                <w:b/>
                <w:bCs/>
                <w:szCs w:val="28"/>
              </w:rPr>
            </w:pPr>
            <w:r w:rsidRPr="00AE6916">
              <w:rPr>
                <w:rFonts w:ascii="Arial" w:hAnsi="Arial" w:cs="Arial"/>
                <w:b/>
                <w:bCs/>
                <w:szCs w:val="28"/>
              </w:rPr>
              <w:t>Units</w:t>
            </w:r>
          </w:p>
          <w:p w14:paraId="65C86D4E" w14:textId="77777777" w:rsidR="006D3BDD" w:rsidRPr="00AE6916" w:rsidRDefault="006D3BDD" w:rsidP="00C039D8">
            <w:pPr>
              <w:spacing w:before="80"/>
              <w:jc w:val="center"/>
              <w:rPr>
                <w:rFonts w:ascii="Arial" w:hAnsi="Arial" w:cs="Arial"/>
                <w:b/>
                <w:bCs/>
                <w:szCs w:val="28"/>
              </w:rPr>
            </w:pPr>
            <w:r w:rsidRPr="00AE6916">
              <w:rPr>
                <w:rFonts w:ascii="Arial" w:hAnsi="Arial" w:cs="Arial"/>
                <w:b/>
                <w:bCs/>
                <w:szCs w:val="28"/>
              </w:rPr>
              <w:object w:dxaOrig="120" w:dyaOrig="120" w14:anchorId="65C87C7E">
                <v:shape id="_x0000_i1071" type="#_x0000_t75" style="width:6pt;height:6pt" o:ole="">
                  <v:imagedata r:id="rId79" o:title=""/>
                </v:shape>
                <o:OLEObject Type="Embed" ProgID="PI3.Image" ShapeID="_x0000_i1071" DrawAspect="Content" ObjectID="_1646203101" r:id="rId118"/>
              </w:object>
            </w:r>
          </w:p>
        </w:tc>
      </w:tr>
      <w:tr w:rsidR="006D3BDD" w:rsidRPr="00AE6916" w14:paraId="65C86D55" w14:textId="77777777" w:rsidTr="006D3BDD">
        <w:tc>
          <w:tcPr>
            <w:tcW w:w="1797" w:type="dxa"/>
          </w:tcPr>
          <w:p w14:paraId="65C86D50" w14:textId="77777777" w:rsidR="006D3BDD" w:rsidRPr="00AE6916" w:rsidRDefault="006D3BDD" w:rsidP="006D3BDD">
            <w:pPr>
              <w:spacing w:before="120" w:after="120"/>
              <w:ind w:right="159"/>
              <w:jc w:val="right"/>
              <w:rPr>
                <w:rFonts w:ascii="Viner Hand ITC" w:hAnsi="Viner Hand ITC" w:cs="Arial"/>
                <w:sz w:val="44"/>
                <w:szCs w:val="28"/>
              </w:rPr>
            </w:pPr>
            <w:r w:rsidRPr="00AE6916">
              <w:rPr>
                <w:rFonts w:ascii="VicCursive" w:hAnsi="VicCursive" w:cs="Arial"/>
                <w:sz w:val="44"/>
                <w:szCs w:val="56"/>
              </w:rPr>
              <w:t>4018</w:t>
            </w:r>
          </w:p>
        </w:tc>
        <w:tc>
          <w:tcPr>
            <w:tcW w:w="1905" w:type="dxa"/>
          </w:tcPr>
          <w:p w14:paraId="65C86D51" w14:textId="77777777" w:rsidR="006D3BDD" w:rsidRPr="00AE6916" w:rsidRDefault="006D3BDD" w:rsidP="00C039D8"/>
        </w:tc>
        <w:tc>
          <w:tcPr>
            <w:tcW w:w="1905" w:type="dxa"/>
          </w:tcPr>
          <w:p w14:paraId="65C86D52" w14:textId="77777777" w:rsidR="006D3BDD" w:rsidRPr="00AE6916" w:rsidRDefault="006D3BDD" w:rsidP="00C039D8"/>
        </w:tc>
        <w:tc>
          <w:tcPr>
            <w:tcW w:w="1905" w:type="dxa"/>
          </w:tcPr>
          <w:p w14:paraId="65C86D53" w14:textId="77777777" w:rsidR="006D3BDD" w:rsidRPr="00AE6916" w:rsidRDefault="006D3BDD" w:rsidP="00C039D8"/>
        </w:tc>
        <w:tc>
          <w:tcPr>
            <w:tcW w:w="1758" w:type="dxa"/>
          </w:tcPr>
          <w:p w14:paraId="65C86D54" w14:textId="77777777" w:rsidR="006D3BDD" w:rsidRPr="00AE6916" w:rsidRDefault="006D3BDD" w:rsidP="00C039D8"/>
        </w:tc>
      </w:tr>
      <w:tr w:rsidR="006D3BDD" w:rsidRPr="00AE6916" w14:paraId="65C86D5B" w14:textId="77777777" w:rsidTr="006D3BDD">
        <w:tc>
          <w:tcPr>
            <w:tcW w:w="1797" w:type="dxa"/>
          </w:tcPr>
          <w:p w14:paraId="65C86D56" w14:textId="77777777" w:rsidR="006D3BDD" w:rsidRPr="00AE6916" w:rsidRDefault="006D3BDD" w:rsidP="006D3BDD">
            <w:pPr>
              <w:spacing w:before="120" w:after="120"/>
              <w:ind w:right="159"/>
              <w:jc w:val="right"/>
              <w:rPr>
                <w:rFonts w:ascii="Viner Hand ITC" w:hAnsi="Viner Hand ITC" w:cs="Arial"/>
                <w:sz w:val="44"/>
                <w:szCs w:val="28"/>
              </w:rPr>
            </w:pPr>
            <w:r w:rsidRPr="00AE6916">
              <w:rPr>
                <w:rFonts w:ascii="VicCursive" w:hAnsi="VicCursive" w:cs="Arial"/>
                <w:sz w:val="44"/>
                <w:szCs w:val="56"/>
              </w:rPr>
              <w:t>37</w:t>
            </w:r>
          </w:p>
        </w:tc>
        <w:tc>
          <w:tcPr>
            <w:tcW w:w="1905" w:type="dxa"/>
          </w:tcPr>
          <w:p w14:paraId="65C86D57" w14:textId="77777777" w:rsidR="006D3BDD" w:rsidRPr="00AE6916" w:rsidRDefault="006D3BDD" w:rsidP="00C039D8"/>
        </w:tc>
        <w:tc>
          <w:tcPr>
            <w:tcW w:w="1905" w:type="dxa"/>
          </w:tcPr>
          <w:p w14:paraId="65C86D58" w14:textId="77777777" w:rsidR="006D3BDD" w:rsidRPr="00AE6916" w:rsidRDefault="006D3BDD" w:rsidP="00C039D8"/>
        </w:tc>
        <w:tc>
          <w:tcPr>
            <w:tcW w:w="1905" w:type="dxa"/>
          </w:tcPr>
          <w:p w14:paraId="65C86D59" w14:textId="77777777" w:rsidR="006D3BDD" w:rsidRPr="00AE6916" w:rsidRDefault="006D3BDD" w:rsidP="00C039D8"/>
        </w:tc>
        <w:tc>
          <w:tcPr>
            <w:tcW w:w="1758" w:type="dxa"/>
          </w:tcPr>
          <w:p w14:paraId="65C86D5A" w14:textId="77777777" w:rsidR="006D3BDD" w:rsidRPr="00AE6916" w:rsidRDefault="006D3BDD" w:rsidP="00C039D8"/>
        </w:tc>
      </w:tr>
      <w:tr w:rsidR="006D3BDD" w:rsidRPr="00AE6916" w14:paraId="65C86D61" w14:textId="77777777" w:rsidTr="006D3BDD">
        <w:tc>
          <w:tcPr>
            <w:tcW w:w="1797" w:type="dxa"/>
          </w:tcPr>
          <w:p w14:paraId="65C86D5C" w14:textId="77777777" w:rsidR="006D3BDD" w:rsidRPr="00AE6916" w:rsidRDefault="006D3BDD" w:rsidP="006D3BDD">
            <w:pPr>
              <w:spacing w:before="120" w:after="120"/>
              <w:ind w:right="159"/>
              <w:jc w:val="right"/>
              <w:rPr>
                <w:rFonts w:ascii="Viner Hand ITC" w:hAnsi="Viner Hand ITC" w:cs="Arial"/>
                <w:sz w:val="44"/>
                <w:szCs w:val="28"/>
              </w:rPr>
            </w:pPr>
            <w:r w:rsidRPr="00AE6916">
              <w:rPr>
                <w:rFonts w:ascii="VicCursive" w:hAnsi="VicCursive" w:cs="Arial"/>
                <w:sz w:val="44"/>
                <w:szCs w:val="56"/>
              </w:rPr>
              <w:t>850</w:t>
            </w:r>
          </w:p>
        </w:tc>
        <w:tc>
          <w:tcPr>
            <w:tcW w:w="1905" w:type="dxa"/>
          </w:tcPr>
          <w:p w14:paraId="65C86D5D" w14:textId="77777777" w:rsidR="006D3BDD" w:rsidRPr="00AE6916" w:rsidRDefault="006D3BDD" w:rsidP="00C039D8"/>
        </w:tc>
        <w:tc>
          <w:tcPr>
            <w:tcW w:w="1905" w:type="dxa"/>
          </w:tcPr>
          <w:p w14:paraId="65C86D5E" w14:textId="77777777" w:rsidR="006D3BDD" w:rsidRPr="00AE6916" w:rsidRDefault="006D3BDD" w:rsidP="00C039D8"/>
        </w:tc>
        <w:tc>
          <w:tcPr>
            <w:tcW w:w="1905" w:type="dxa"/>
          </w:tcPr>
          <w:p w14:paraId="65C86D5F" w14:textId="77777777" w:rsidR="006D3BDD" w:rsidRPr="00AE6916" w:rsidRDefault="006D3BDD" w:rsidP="00C039D8"/>
        </w:tc>
        <w:tc>
          <w:tcPr>
            <w:tcW w:w="1758" w:type="dxa"/>
          </w:tcPr>
          <w:p w14:paraId="65C86D60" w14:textId="77777777" w:rsidR="006D3BDD" w:rsidRPr="00AE6916" w:rsidRDefault="006D3BDD" w:rsidP="00C039D8"/>
        </w:tc>
      </w:tr>
      <w:tr w:rsidR="006D3BDD" w:rsidRPr="00AE6916" w14:paraId="65C86D67" w14:textId="77777777" w:rsidTr="006D3BDD">
        <w:tc>
          <w:tcPr>
            <w:tcW w:w="1797" w:type="dxa"/>
          </w:tcPr>
          <w:p w14:paraId="65C86D62" w14:textId="77777777" w:rsidR="006D3BDD" w:rsidRPr="00AE6916" w:rsidRDefault="006D3BDD" w:rsidP="006D3BDD">
            <w:pPr>
              <w:spacing w:before="120" w:after="120"/>
              <w:ind w:right="159"/>
              <w:jc w:val="right"/>
              <w:rPr>
                <w:rFonts w:ascii="Viner Hand ITC" w:hAnsi="Viner Hand ITC" w:cs="Arial"/>
                <w:sz w:val="44"/>
                <w:szCs w:val="28"/>
              </w:rPr>
            </w:pPr>
            <w:r w:rsidRPr="00AE6916">
              <w:rPr>
                <w:rFonts w:ascii="VicCursive" w:hAnsi="VicCursive" w:cs="Arial"/>
                <w:sz w:val="44"/>
                <w:szCs w:val="56"/>
              </w:rPr>
              <w:t>4</w:t>
            </w:r>
          </w:p>
        </w:tc>
        <w:tc>
          <w:tcPr>
            <w:tcW w:w="1905" w:type="dxa"/>
          </w:tcPr>
          <w:p w14:paraId="65C86D63" w14:textId="77777777" w:rsidR="006D3BDD" w:rsidRPr="00AE6916" w:rsidRDefault="006D3BDD" w:rsidP="00C039D8"/>
        </w:tc>
        <w:tc>
          <w:tcPr>
            <w:tcW w:w="1905" w:type="dxa"/>
          </w:tcPr>
          <w:p w14:paraId="65C86D64" w14:textId="77777777" w:rsidR="006D3BDD" w:rsidRPr="00AE6916" w:rsidRDefault="006D3BDD" w:rsidP="00C039D8"/>
        </w:tc>
        <w:tc>
          <w:tcPr>
            <w:tcW w:w="1905" w:type="dxa"/>
          </w:tcPr>
          <w:p w14:paraId="65C86D65" w14:textId="77777777" w:rsidR="006D3BDD" w:rsidRPr="00AE6916" w:rsidRDefault="006D3BDD" w:rsidP="00C039D8"/>
        </w:tc>
        <w:tc>
          <w:tcPr>
            <w:tcW w:w="1758" w:type="dxa"/>
          </w:tcPr>
          <w:p w14:paraId="65C86D66" w14:textId="77777777" w:rsidR="006D3BDD" w:rsidRPr="00AE6916" w:rsidRDefault="006D3BDD" w:rsidP="00C039D8"/>
        </w:tc>
      </w:tr>
      <w:tr w:rsidR="006D3BDD" w:rsidRPr="00AE6916" w14:paraId="65C86D6D" w14:textId="77777777" w:rsidTr="006D3BDD">
        <w:tc>
          <w:tcPr>
            <w:tcW w:w="1797" w:type="dxa"/>
          </w:tcPr>
          <w:p w14:paraId="65C86D68" w14:textId="77777777" w:rsidR="006D3BDD" w:rsidRPr="00AE6916" w:rsidRDefault="006D3BDD" w:rsidP="006D3BDD">
            <w:pPr>
              <w:spacing w:before="120" w:after="120"/>
              <w:ind w:right="159"/>
              <w:jc w:val="right"/>
              <w:rPr>
                <w:rFonts w:ascii="Viner Hand ITC" w:hAnsi="Viner Hand ITC" w:cs="Arial"/>
                <w:sz w:val="44"/>
                <w:szCs w:val="28"/>
              </w:rPr>
            </w:pPr>
            <w:r w:rsidRPr="00AE6916">
              <w:rPr>
                <w:rFonts w:ascii="VicCursive" w:hAnsi="VicCursive" w:cs="Arial"/>
                <w:sz w:val="44"/>
                <w:szCs w:val="56"/>
              </w:rPr>
              <w:t>140</w:t>
            </w:r>
          </w:p>
        </w:tc>
        <w:tc>
          <w:tcPr>
            <w:tcW w:w="1905" w:type="dxa"/>
          </w:tcPr>
          <w:p w14:paraId="65C86D69" w14:textId="77777777" w:rsidR="006D3BDD" w:rsidRPr="00AE6916" w:rsidRDefault="006D3BDD" w:rsidP="00C039D8"/>
        </w:tc>
        <w:tc>
          <w:tcPr>
            <w:tcW w:w="1905" w:type="dxa"/>
          </w:tcPr>
          <w:p w14:paraId="65C86D6A" w14:textId="77777777" w:rsidR="006D3BDD" w:rsidRPr="00AE6916" w:rsidRDefault="006D3BDD" w:rsidP="00C039D8"/>
        </w:tc>
        <w:tc>
          <w:tcPr>
            <w:tcW w:w="1905" w:type="dxa"/>
          </w:tcPr>
          <w:p w14:paraId="65C86D6B" w14:textId="77777777" w:rsidR="006D3BDD" w:rsidRPr="00AE6916" w:rsidRDefault="006D3BDD" w:rsidP="00C039D8"/>
        </w:tc>
        <w:tc>
          <w:tcPr>
            <w:tcW w:w="1758" w:type="dxa"/>
          </w:tcPr>
          <w:p w14:paraId="65C86D6C" w14:textId="77777777" w:rsidR="006D3BDD" w:rsidRPr="00AE6916" w:rsidRDefault="006D3BDD" w:rsidP="00C039D8"/>
        </w:tc>
      </w:tr>
      <w:tr w:rsidR="006D3BDD" w:rsidRPr="00AE6916" w14:paraId="65C86D73" w14:textId="77777777" w:rsidTr="006D3BDD">
        <w:tc>
          <w:tcPr>
            <w:tcW w:w="1797" w:type="dxa"/>
          </w:tcPr>
          <w:p w14:paraId="65C86D6E" w14:textId="77777777" w:rsidR="006D3BDD" w:rsidRPr="00AE6916" w:rsidRDefault="006D3BDD" w:rsidP="006D3BDD">
            <w:pPr>
              <w:spacing w:before="120" w:after="120"/>
              <w:ind w:right="159"/>
              <w:jc w:val="right"/>
              <w:rPr>
                <w:rFonts w:ascii="Viner Hand ITC" w:hAnsi="Viner Hand ITC" w:cs="Arial"/>
                <w:sz w:val="44"/>
                <w:szCs w:val="28"/>
              </w:rPr>
            </w:pPr>
            <w:r w:rsidRPr="00AE6916">
              <w:rPr>
                <w:rFonts w:ascii="VicCursive" w:hAnsi="VicCursive" w:cs="Arial"/>
                <w:sz w:val="44"/>
                <w:szCs w:val="56"/>
              </w:rPr>
              <w:t>9490</w:t>
            </w:r>
          </w:p>
        </w:tc>
        <w:tc>
          <w:tcPr>
            <w:tcW w:w="1905" w:type="dxa"/>
          </w:tcPr>
          <w:p w14:paraId="65C86D6F" w14:textId="77777777" w:rsidR="006D3BDD" w:rsidRPr="00AE6916" w:rsidRDefault="006D3BDD" w:rsidP="00C039D8"/>
        </w:tc>
        <w:tc>
          <w:tcPr>
            <w:tcW w:w="1905" w:type="dxa"/>
          </w:tcPr>
          <w:p w14:paraId="65C86D70" w14:textId="77777777" w:rsidR="006D3BDD" w:rsidRPr="00AE6916" w:rsidRDefault="006D3BDD" w:rsidP="00C039D8"/>
        </w:tc>
        <w:tc>
          <w:tcPr>
            <w:tcW w:w="1905" w:type="dxa"/>
          </w:tcPr>
          <w:p w14:paraId="65C86D71" w14:textId="77777777" w:rsidR="006D3BDD" w:rsidRPr="00AE6916" w:rsidRDefault="006D3BDD" w:rsidP="00C039D8"/>
        </w:tc>
        <w:tc>
          <w:tcPr>
            <w:tcW w:w="1758" w:type="dxa"/>
          </w:tcPr>
          <w:p w14:paraId="65C86D72" w14:textId="77777777" w:rsidR="006D3BDD" w:rsidRPr="00AE6916" w:rsidRDefault="006D3BDD" w:rsidP="00C039D8"/>
        </w:tc>
      </w:tr>
      <w:tr w:rsidR="006D3BDD" w:rsidRPr="00AE6916" w14:paraId="65C86D79" w14:textId="77777777" w:rsidTr="006D3BDD">
        <w:tc>
          <w:tcPr>
            <w:tcW w:w="1797" w:type="dxa"/>
          </w:tcPr>
          <w:p w14:paraId="65C86D74" w14:textId="77777777" w:rsidR="006D3BDD" w:rsidRPr="00AE6916" w:rsidRDefault="006D3BDD" w:rsidP="006D3BDD">
            <w:pPr>
              <w:spacing w:before="120" w:after="120"/>
              <w:ind w:right="159"/>
              <w:jc w:val="right"/>
              <w:rPr>
                <w:rFonts w:ascii="Viner Hand ITC" w:hAnsi="Viner Hand ITC" w:cs="Arial"/>
                <w:sz w:val="44"/>
                <w:szCs w:val="28"/>
              </w:rPr>
            </w:pPr>
            <w:r w:rsidRPr="00AE6916">
              <w:rPr>
                <w:rFonts w:ascii="VicCursive" w:hAnsi="VicCursive" w:cs="Arial"/>
                <w:sz w:val="44"/>
                <w:szCs w:val="56"/>
              </w:rPr>
              <w:t>949</w:t>
            </w:r>
          </w:p>
        </w:tc>
        <w:tc>
          <w:tcPr>
            <w:tcW w:w="1905" w:type="dxa"/>
          </w:tcPr>
          <w:p w14:paraId="65C86D75" w14:textId="77777777" w:rsidR="006D3BDD" w:rsidRPr="00AE6916" w:rsidRDefault="006D3BDD" w:rsidP="00C039D8"/>
        </w:tc>
        <w:tc>
          <w:tcPr>
            <w:tcW w:w="1905" w:type="dxa"/>
          </w:tcPr>
          <w:p w14:paraId="65C86D76" w14:textId="77777777" w:rsidR="006D3BDD" w:rsidRPr="00AE6916" w:rsidRDefault="006D3BDD" w:rsidP="00C039D8"/>
        </w:tc>
        <w:tc>
          <w:tcPr>
            <w:tcW w:w="1905" w:type="dxa"/>
          </w:tcPr>
          <w:p w14:paraId="65C86D77" w14:textId="77777777" w:rsidR="006D3BDD" w:rsidRPr="00AE6916" w:rsidRDefault="006D3BDD" w:rsidP="00C039D8"/>
        </w:tc>
        <w:tc>
          <w:tcPr>
            <w:tcW w:w="1758" w:type="dxa"/>
          </w:tcPr>
          <w:p w14:paraId="65C86D78" w14:textId="77777777" w:rsidR="006D3BDD" w:rsidRPr="00AE6916" w:rsidRDefault="006D3BDD" w:rsidP="00C039D8"/>
        </w:tc>
      </w:tr>
      <w:tr w:rsidR="006D3BDD" w:rsidRPr="00AE6916" w14:paraId="65C86D7F" w14:textId="77777777" w:rsidTr="006D3BDD">
        <w:tc>
          <w:tcPr>
            <w:tcW w:w="1797" w:type="dxa"/>
          </w:tcPr>
          <w:p w14:paraId="65C86D7A" w14:textId="77777777" w:rsidR="006D3BDD" w:rsidRPr="00AE6916" w:rsidRDefault="006D3BDD" w:rsidP="006D3BDD">
            <w:pPr>
              <w:spacing w:before="120" w:after="120"/>
              <w:ind w:right="159"/>
              <w:jc w:val="right"/>
              <w:rPr>
                <w:rFonts w:ascii="Viner Hand ITC" w:hAnsi="Viner Hand ITC" w:cs="Arial"/>
                <w:sz w:val="44"/>
                <w:szCs w:val="28"/>
              </w:rPr>
            </w:pPr>
            <w:r w:rsidRPr="00AE6916">
              <w:rPr>
                <w:rFonts w:ascii="VicCursive" w:hAnsi="VicCursive" w:cs="Arial"/>
                <w:sz w:val="44"/>
                <w:szCs w:val="56"/>
              </w:rPr>
              <w:t>94</w:t>
            </w:r>
          </w:p>
        </w:tc>
        <w:tc>
          <w:tcPr>
            <w:tcW w:w="1905" w:type="dxa"/>
          </w:tcPr>
          <w:p w14:paraId="65C86D7B" w14:textId="77777777" w:rsidR="006D3BDD" w:rsidRPr="00AE6916" w:rsidRDefault="006D3BDD" w:rsidP="00C039D8"/>
        </w:tc>
        <w:tc>
          <w:tcPr>
            <w:tcW w:w="1905" w:type="dxa"/>
          </w:tcPr>
          <w:p w14:paraId="65C86D7C" w14:textId="77777777" w:rsidR="006D3BDD" w:rsidRPr="00AE6916" w:rsidRDefault="006D3BDD" w:rsidP="00C039D8"/>
        </w:tc>
        <w:tc>
          <w:tcPr>
            <w:tcW w:w="1905" w:type="dxa"/>
          </w:tcPr>
          <w:p w14:paraId="65C86D7D" w14:textId="77777777" w:rsidR="006D3BDD" w:rsidRPr="00AE6916" w:rsidRDefault="006D3BDD" w:rsidP="00C039D8"/>
        </w:tc>
        <w:tc>
          <w:tcPr>
            <w:tcW w:w="1758" w:type="dxa"/>
          </w:tcPr>
          <w:p w14:paraId="65C86D7E" w14:textId="77777777" w:rsidR="006D3BDD" w:rsidRPr="00AE6916" w:rsidRDefault="006D3BDD" w:rsidP="00C039D8"/>
        </w:tc>
      </w:tr>
    </w:tbl>
    <w:p w14:paraId="65C86D80" w14:textId="77777777" w:rsidR="006D3BDD" w:rsidRPr="006D3BDD" w:rsidRDefault="006D3BDD" w:rsidP="006D3BDD">
      <w:pPr>
        <w:rPr>
          <w:sz w:val="24"/>
          <w:szCs w:val="24"/>
        </w:rPr>
      </w:pPr>
    </w:p>
    <w:p w14:paraId="65C86D81" w14:textId="77777777" w:rsidR="006D3BDD" w:rsidRPr="00AE6916" w:rsidRDefault="006D3BDD" w:rsidP="006D3BDD">
      <w:pPr>
        <w:rPr>
          <w:szCs w:val="28"/>
        </w:rPr>
      </w:pPr>
      <w:r w:rsidRPr="00AE6916">
        <w:rPr>
          <w:szCs w:val="28"/>
        </w:rPr>
        <w:t xml:space="preserve">1b Say each of the numbers in the table below aloud. Write the value of the </w:t>
      </w:r>
      <w:r w:rsidRPr="00AE6916">
        <w:rPr>
          <w:b/>
          <w:szCs w:val="28"/>
        </w:rPr>
        <w:t>5</w:t>
      </w:r>
      <w:r w:rsidRPr="00AE6916">
        <w:rPr>
          <w:szCs w:val="28"/>
        </w:rPr>
        <w:t>. The first one has been done for you.</w:t>
      </w:r>
    </w:p>
    <w:p w14:paraId="65C86D82" w14:textId="77777777" w:rsidR="006D3BDD" w:rsidRPr="006D3BDD" w:rsidRDefault="006D3BDD" w:rsidP="006D3BDD">
      <w:pPr>
        <w:rPr>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7"/>
        <w:gridCol w:w="2318"/>
        <w:gridCol w:w="2317"/>
        <w:gridCol w:w="2318"/>
      </w:tblGrid>
      <w:tr w:rsidR="006D3BDD" w:rsidRPr="00AE6916" w14:paraId="65C86D87" w14:textId="77777777" w:rsidTr="006D3BDD">
        <w:tc>
          <w:tcPr>
            <w:tcW w:w="2317" w:type="dxa"/>
            <w:shd w:val="clear" w:color="auto" w:fill="E0E0E0"/>
          </w:tcPr>
          <w:p w14:paraId="65C86D83" w14:textId="77777777" w:rsidR="006D3BDD" w:rsidRPr="00AE6916" w:rsidRDefault="006D3BDD" w:rsidP="00C039D8">
            <w:pPr>
              <w:spacing w:before="120" w:after="120"/>
              <w:jc w:val="center"/>
              <w:rPr>
                <w:rFonts w:ascii="Arial" w:hAnsi="Arial" w:cs="Arial"/>
                <w:b/>
                <w:bCs/>
                <w:szCs w:val="28"/>
              </w:rPr>
            </w:pPr>
            <w:r w:rsidRPr="00AE6916">
              <w:rPr>
                <w:rFonts w:ascii="Arial" w:hAnsi="Arial" w:cs="Arial"/>
                <w:b/>
                <w:bCs/>
                <w:szCs w:val="28"/>
              </w:rPr>
              <w:t>Number</w:t>
            </w:r>
          </w:p>
        </w:tc>
        <w:tc>
          <w:tcPr>
            <w:tcW w:w="2318" w:type="dxa"/>
          </w:tcPr>
          <w:p w14:paraId="65C86D84" w14:textId="77777777" w:rsidR="006D3BDD" w:rsidRPr="00AE6916" w:rsidRDefault="006D3BDD" w:rsidP="00C039D8">
            <w:pPr>
              <w:spacing w:before="120" w:after="120"/>
              <w:jc w:val="center"/>
              <w:rPr>
                <w:rFonts w:ascii="Arial" w:hAnsi="Arial" w:cs="Arial"/>
                <w:b/>
                <w:bCs/>
                <w:szCs w:val="28"/>
              </w:rPr>
            </w:pPr>
            <w:r w:rsidRPr="00AE6916">
              <w:rPr>
                <w:rFonts w:ascii="Arial" w:hAnsi="Arial" w:cs="Arial"/>
                <w:b/>
                <w:bCs/>
                <w:szCs w:val="28"/>
              </w:rPr>
              <w:t>Value</w:t>
            </w:r>
          </w:p>
        </w:tc>
        <w:tc>
          <w:tcPr>
            <w:tcW w:w="2317" w:type="dxa"/>
            <w:shd w:val="clear" w:color="auto" w:fill="E0E0E0"/>
          </w:tcPr>
          <w:p w14:paraId="65C86D85" w14:textId="77777777" w:rsidR="006D3BDD" w:rsidRPr="00AE6916" w:rsidRDefault="006D3BDD" w:rsidP="00C039D8">
            <w:pPr>
              <w:spacing w:before="120" w:after="120"/>
              <w:jc w:val="center"/>
              <w:rPr>
                <w:rFonts w:ascii="Arial" w:hAnsi="Arial" w:cs="Arial"/>
                <w:b/>
                <w:bCs/>
                <w:szCs w:val="28"/>
              </w:rPr>
            </w:pPr>
            <w:r w:rsidRPr="00AE6916">
              <w:rPr>
                <w:rFonts w:ascii="Arial" w:hAnsi="Arial" w:cs="Arial"/>
                <w:b/>
                <w:bCs/>
                <w:szCs w:val="28"/>
              </w:rPr>
              <w:t>Number</w:t>
            </w:r>
          </w:p>
        </w:tc>
        <w:tc>
          <w:tcPr>
            <w:tcW w:w="2318" w:type="dxa"/>
          </w:tcPr>
          <w:p w14:paraId="65C86D86" w14:textId="77777777" w:rsidR="006D3BDD" w:rsidRPr="00AE6916" w:rsidRDefault="006D3BDD" w:rsidP="00C039D8">
            <w:pPr>
              <w:spacing w:before="120" w:after="120"/>
              <w:jc w:val="center"/>
              <w:rPr>
                <w:rFonts w:ascii="Arial" w:hAnsi="Arial" w:cs="Arial"/>
                <w:b/>
                <w:bCs/>
                <w:szCs w:val="28"/>
              </w:rPr>
            </w:pPr>
            <w:r w:rsidRPr="00AE6916">
              <w:rPr>
                <w:rFonts w:ascii="Arial" w:hAnsi="Arial" w:cs="Arial"/>
                <w:b/>
                <w:bCs/>
                <w:szCs w:val="28"/>
              </w:rPr>
              <w:t>Value</w:t>
            </w:r>
          </w:p>
        </w:tc>
      </w:tr>
      <w:tr w:rsidR="006D3BDD" w:rsidRPr="00AE6916" w14:paraId="65C86D8C" w14:textId="77777777" w:rsidTr="006D3BDD">
        <w:tc>
          <w:tcPr>
            <w:tcW w:w="2317" w:type="dxa"/>
            <w:shd w:val="clear" w:color="auto" w:fill="E0E0E0"/>
          </w:tcPr>
          <w:p w14:paraId="65C86D88" w14:textId="77777777" w:rsidR="006D3BDD" w:rsidRPr="00AE6916" w:rsidRDefault="006D3BDD" w:rsidP="00C039D8">
            <w:pPr>
              <w:spacing w:before="120" w:after="120"/>
              <w:jc w:val="center"/>
              <w:rPr>
                <w:rFonts w:ascii="Arial" w:hAnsi="Arial" w:cs="Arial"/>
                <w:bCs/>
                <w:szCs w:val="28"/>
              </w:rPr>
            </w:pPr>
            <w:r w:rsidRPr="00AE6916">
              <w:rPr>
                <w:rFonts w:ascii="VicCursive" w:hAnsi="VicCursive" w:cs="Arial"/>
                <w:bCs/>
                <w:sz w:val="44"/>
                <w:szCs w:val="56"/>
              </w:rPr>
              <w:t>200</w:t>
            </w:r>
            <w:r w:rsidRPr="00AE6916">
              <w:rPr>
                <w:rFonts w:ascii="VicCursive" w:hAnsi="VicCursive" w:cs="Arial"/>
                <w:b/>
                <w:sz w:val="44"/>
                <w:szCs w:val="56"/>
              </w:rPr>
              <w:t>5</w:t>
            </w:r>
          </w:p>
        </w:tc>
        <w:tc>
          <w:tcPr>
            <w:tcW w:w="2318" w:type="dxa"/>
          </w:tcPr>
          <w:p w14:paraId="65C86D89" w14:textId="77777777" w:rsidR="006D3BDD" w:rsidRPr="00AE6916" w:rsidRDefault="006D3BDD" w:rsidP="00C039D8">
            <w:pPr>
              <w:pStyle w:val="Heading7"/>
            </w:pPr>
            <w:r w:rsidRPr="00AE6916">
              <w:rPr>
                <w:rFonts w:ascii="VicCursive" w:hAnsi="VicCursive"/>
                <w:b/>
                <w:sz w:val="44"/>
                <w:szCs w:val="56"/>
              </w:rPr>
              <w:t>5</w:t>
            </w:r>
            <w:r w:rsidRPr="00AE6916">
              <w:t xml:space="preserve"> units</w:t>
            </w:r>
          </w:p>
        </w:tc>
        <w:tc>
          <w:tcPr>
            <w:tcW w:w="2317" w:type="dxa"/>
            <w:shd w:val="clear" w:color="auto" w:fill="E0E0E0"/>
          </w:tcPr>
          <w:p w14:paraId="65C86D8A" w14:textId="77777777" w:rsidR="006D3BDD" w:rsidRPr="00AE6916" w:rsidRDefault="006D3BDD" w:rsidP="00C039D8">
            <w:pPr>
              <w:spacing w:before="120" w:after="120"/>
              <w:jc w:val="center"/>
              <w:rPr>
                <w:rFonts w:ascii="Arial" w:hAnsi="Arial" w:cs="Arial"/>
                <w:bCs/>
                <w:szCs w:val="28"/>
              </w:rPr>
            </w:pPr>
            <w:r w:rsidRPr="00AE6916">
              <w:rPr>
                <w:rFonts w:ascii="VicCursive" w:hAnsi="VicCursive" w:cs="Arial"/>
                <w:bCs/>
                <w:sz w:val="44"/>
                <w:szCs w:val="56"/>
              </w:rPr>
              <w:t>6</w:t>
            </w:r>
            <w:r w:rsidRPr="00AE6916">
              <w:rPr>
                <w:rFonts w:ascii="VicCursive" w:hAnsi="VicCursive" w:cs="Arial"/>
                <w:b/>
                <w:sz w:val="44"/>
                <w:szCs w:val="56"/>
              </w:rPr>
              <w:t>5</w:t>
            </w:r>
            <w:r w:rsidRPr="00AE6916">
              <w:rPr>
                <w:rFonts w:ascii="VicCursive" w:hAnsi="VicCursive" w:cs="Arial"/>
                <w:bCs/>
                <w:sz w:val="44"/>
                <w:szCs w:val="56"/>
              </w:rPr>
              <w:t>91</w:t>
            </w:r>
          </w:p>
        </w:tc>
        <w:tc>
          <w:tcPr>
            <w:tcW w:w="2318" w:type="dxa"/>
          </w:tcPr>
          <w:p w14:paraId="65C86D8B" w14:textId="77777777" w:rsidR="006D3BDD" w:rsidRPr="00AE6916" w:rsidRDefault="006D3BDD" w:rsidP="00C039D8">
            <w:pPr>
              <w:spacing w:before="120" w:after="120"/>
              <w:jc w:val="center"/>
              <w:rPr>
                <w:rFonts w:ascii="Arial" w:hAnsi="Arial" w:cs="Arial"/>
                <w:bCs/>
                <w:szCs w:val="28"/>
              </w:rPr>
            </w:pPr>
          </w:p>
        </w:tc>
      </w:tr>
      <w:tr w:rsidR="006D3BDD" w:rsidRPr="00AE6916" w14:paraId="65C86D91" w14:textId="77777777" w:rsidTr="006D3BDD">
        <w:tc>
          <w:tcPr>
            <w:tcW w:w="2317" w:type="dxa"/>
            <w:shd w:val="clear" w:color="auto" w:fill="E0E0E0"/>
          </w:tcPr>
          <w:p w14:paraId="65C86D8D" w14:textId="77777777" w:rsidR="006D3BDD" w:rsidRPr="00AE6916" w:rsidRDefault="006D3BDD" w:rsidP="00C039D8">
            <w:pPr>
              <w:spacing w:before="120" w:after="120"/>
              <w:jc w:val="center"/>
              <w:rPr>
                <w:rFonts w:ascii="Arial" w:hAnsi="Arial" w:cs="Arial"/>
                <w:bCs/>
                <w:szCs w:val="28"/>
              </w:rPr>
            </w:pPr>
            <w:r w:rsidRPr="00AE6916">
              <w:rPr>
                <w:rFonts w:ascii="VicCursive" w:hAnsi="VicCursive" w:cs="Arial"/>
                <w:bCs/>
                <w:sz w:val="44"/>
                <w:szCs w:val="56"/>
              </w:rPr>
              <w:t>46</w:t>
            </w:r>
            <w:r w:rsidRPr="00AE6916">
              <w:rPr>
                <w:rFonts w:ascii="VicCursive" w:hAnsi="VicCursive" w:cs="Arial"/>
                <w:b/>
                <w:sz w:val="44"/>
                <w:szCs w:val="56"/>
              </w:rPr>
              <w:t>5</w:t>
            </w:r>
            <w:r w:rsidRPr="00AE6916">
              <w:rPr>
                <w:rFonts w:ascii="VicCursive" w:hAnsi="VicCursive" w:cs="Arial"/>
                <w:bCs/>
                <w:sz w:val="44"/>
                <w:szCs w:val="56"/>
              </w:rPr>
              <w:t>0</w:t>
            </w:r>
          </w:p>
        </w:tc>
        <w:tc>
          <w:tcPr>
            <w:tcW w:w="2318" w:type="dxa"/>
          </w:tcPr>
          <w:p w14:paraId="65C86D8E" w14:textId="77777777" w:rsidR="006D3BDD" w:rsidRPr="00AE6916" w:rsidRDefault="006D3BDD" w:rsidP="00C039D8">
            <w:pPr>
              <w:spacing w:before="120" w:after="120"/>
              <w:jc w:val="center"/>
              <w:rPr>
                <w:rFonts w:ascii="Arial" w:hAnsi="Arial" w:cs="Arial"/>
                <w:bCs/>
                <w:szCs w:val="28"/>
              </w:rPr>
            </w:pPr>
          </w:p>
        </w:tc>
        <w:tc>
          <w:tcPr>
            <w:tcW w:w="2317" w:type="dxa"/>
            <w:shd w:val="clear" w:color="auto" w:fill="E0E0E0"/>
          </w:tcPr>
          <w:p w14:paraId="65C86D8F" w14:textId="77777777" w:rsidR="006D3BDD" w:rsidRPr="00AE6916" w:rsidRDefault="006D3BDD" w:rsidP="00C039D8">
            <w:pPr>
              <w:spacing w:before="120" w:after="120"/>
              <w:jc w:val="center"/>
              <w:rPr>
                <w:rFonts w:ascii="Arial" w:hAnsi="Arial" w:cs="Arial"/>
                <w:bCs/>
                <w:szCs w:val="28"/>
              </w:rPr>
            </w:pPr>
            <w:r w:rsidRPr="00AE6916">
              <w:rPr>
                <w:rFonts w:ascii="VicCursive" w:hAnsi="VicCursive" w:cs="Arial"/>
                <w:bCs/>
                <w:sz w:val="44"/>
                <w:szCs w:val="56"/>
              </w:rPr>
              <w:t>7</w:t>
            </w:r>
            <w:r w:rsidRPr="00AE6916">
              <w:rPr>
                <w:rFonts w:ascii="VicCursive" w:hAnsi="VicCursive" w:cs="Arial"/>
                <w:b/>
                <w:sz w:val="44"/>
                <w:szCs w:val="56"/>
              </w:rPr>
              <w:t>5</w:t>
            </w:r>
            <w:r w:rsidRPr="00AE6916">
              <w:rPr>
                <w:rFonts w:ascii="VicCursive" w:hAnsi="VicCursive" w:cs="Arial"/>
                <w:bCs/>
                <w:sz w:val="44"/>
                <w:szCs w:val="56"/>
              </w:rPr>
              <w:t>77</w:t>
            </w:r>
          </w:p>
        </w:tc>
        <w:tc>
          <w:tcPr>
            <w:tcW w:w="2318" w:type="dxa"/>
          </w:tcPr>
          <w:p w14:paraId="65C86D90" w14:textId="77777777" w:rsidR="006D3BDD" w:rsidRPr="00AE6916" w:rsidRDefault="006D3BDD" w:rsidP="00C039D8">
            <w:pPr>
              <w:spacing w:before="120" w:after="120"/>
              <w:jc w:val="center"/>
              <w:rPr>
                <w:rFonts w:ascii="Arial" w:hAnsi="Arial" w:cs="Arial"/>
                <w:bCs/>
                <w:szCs w:val="28"/>
              </w:rPr>
            </w:pPr>
          </w:p>
        </w:tc>
      </w:tr>
      <w:tr w:rsidR="006D3BDD" w:rsidRPr="00AE6916" w14:paraId="65C86D96" w14:textId="77777777" w:rsidTr="006D3BDD">
        <w:tc>
          <w:tcPr>
            <w:tcW w:w="2317" w:type="dxa"/>
            <w:tcBorders>
              <w:bottom w:val="single" w:sz="4" w:space="0" w:color="auto"/>
            </w:tcBorders>
            <w:shd w:val="clear" w:color="auto" w:fill="E0E0E0"/>
          </w:tcPr>
          <w:p w14:paraId="65C86D92" w14:textId="77777777" w:rsidR="006D3BDD" w:rsidRPr="00AE6916" w:rsidRDefault="006D3BDD" w:rsidP="00C039D8">
            <w:pPr>
              <w:spacing w:before="120" w:after="120"/>
              <w:jc w:val="center"/>
              <w:rPr>
                <w:rFonts w:ascii="Arial" w:hAnsi="Arial" w:cs="Arial"/>
                <w:bCs/>
                <w:szCs w:val="28"/>
              </w:rPr>
            </w:pPr>
            <w:r w:rsidRPr="00AE6916">
              <w:rPr>
                <w:rFonts w:ascii="VicCursive" w:hAnsi="VicCursive" w:cs="Arial"/>
                <w:b/>
                <w:sz w:val="44"/>
                <w:szCs w:val="56"/>
              </w:rPr>
              <w:t>5</w:t>
            </w:r>
            <w:r w:rsidRPr="00AE6916">
              <w:rPr>
                <w:rFonts w:ascii="VicCursive" w:hAnsi="VicCursive" w:cs="Arial"/>
                <w:bCs/>
                <w:sz w:val="44"/>
                <w:szCs w:val="56"/>
              </w:rPr>
              <w:t>000</w:t>
            </w:r>
          </w:p>
        </w:tc>
        <w:tc>
          <w:tcPr>
            <w:tcW w:w="2318" w:type="dxa"/>
            <w:tcBorders>
              <w:bottom w:val="single" w:sz="4" w:space="0" w:color="auto"/>
            </w:tcBorders>
          </w:tcPr>
          <w:p w14:paraId="65C86D93" w14:textId="77777777" w:rsidR="006D3BDD" w:rsidRPr="00AE6916" w:rsidRDefault="006D3BDD" w:rsidP="00C039D8">
            <w:pPr>
              <w:spacing w:before="120" w:after="120"/>
              <w:jc w:val="center"/>
              <w:rPr>
                <w:rFonts w:ascii="Arial" w:hAnsi="Arial" w:cs="Arial"/>
                <w:bCs/>
                <w:szCs w:val="28"/>
              </w:rPr>
            </w:pPr>
          </w:p>
        </w:tc>
        <w:tc>
          <w:tcPr>
            <w:tcW w:w="2317" w:type="dxa"/>
            <w:tcBorders>
              <w:bottom w:val="single" w:sz="4" w:space="0" w:color="auto"/>
            </w:tcBorders>
            <w:shd w:val="clear" w:color="auto" w:fill="E0E0E0"/>
          </w:tcPr>
          <w:p w14:paraId="65C86D94" w14:textId="77777777" w:rsidR="006D3BDD" w:rsidRPr="00AE6916" w:rsidRDefault="006D3BDD" w:rsidP="00C039D8">
            <w:pPr>
              <w:spacing w:before="120" w:after="120"/>
              <w:jc w:val="center"/>
              <w:rPr>
                <w:rFonts w:ascii="Arial" w:hAnsi="Arial" w:cs="Arial"/>
                <w:bCs/>
                <w:szCs w:val="28"/>
              </w:rPr>
            </w:pPr>
            <w:r w:rsidRPr="00AE6916">
              <w:rPr>
                <w:rFonts w:ascii="VicCursive" w:hAnsi="VicCursive" w:cs="Arial"/>
                <w:bCs/>
                <w:sz w:val="44"/>
                <w:szCs w:val="56"/>
              </w:rPr>
              <w:t>298</w:t>
            </w:r>
            <w:r w:rsidRPr="00AE6916">
              <w:rPr>
                <w:rFonts w:ascii="VicCursive" w:hAnsi="VicCursive" w:cs="Arial"/>
                <w:b/>
                <w:sz w:val="44"/>
                <w:szCs w:val="56"/>
              </w:rPr>
              <w:t>5</w:t>
            </w:r>
          </w:p>
        </w:tc>
        <w:tc>
          <w:tcPr>
            <w:tcW w:w="2318" w:type="dxa"/>
            <w:tcBorders>
              <w:bottom w:val="single" w:sz="4" w:space="0" w:color="auto"/>
            </w:tcBorders>
          </w:tcPr>
          <w:p w14:paraId="65C86D95" w14:textId="77777777" w:rsidR="006D3BDD" w:rsidRPr="00AE6916" w:rsidRDefault="006D3BDD" w:rsidP="00C039D8">
            <w:pPr>
              <w:spacing w:before="120" w:after="120"/>
              <w:jc w:val="center"/>
              <w:rPr>
                <w:rFonts w:ascii="Arial" w:hAnsi="Arial" w:cs="Arial"/>
                <w:bCs/>
                <w:szCs w:val="28"/>
              </w:rPr>
            </w:pPr>
          </w:p>
        </w:tc>
      </w:tr>
      <w:tr w:rsidR="006D3BDD" w:rsidRPr="00AE6916" w14:paraId="65C86D9B" w14:textId="77777777" w:rsidTr="006D3BDD">
        <w:tc>
          <w:tcPr>
            <w:tcW w:w="2317" w:type="dxa"/>
            <w:tcBorders>
              <w:bottom w:val="single" w:sz="4" w:space="0" w:color="auto"/>
            </w:tcBorders>
            <w:shd w:val="clear" w:color="auto" w:fill="E0E0E0"/>
          </w:tcPr>
          <w:p w14:paraId="65C86D97" w14:textId="77777777" w:rsidR="006D3BDD" w:rsidRPr="00AE6916" w:rsidRDefault="006D3BDD" w:rsidP="00C039D8">
            <w:pPr>
              <w:spacing w:before="120" w:after="120"/>
              <w:jc w:val="center"/>
              <w:rPr>
                <w:rFonts w:ascii="Arial" w:hAnsi="Arial" w:cs="Arial"/>
                <w:bCs/>
                <w:szCs w:val="28"/>
              </w:rPr>
            </w:pPr>
            <w:r w:rsidRPr="00AE6916">
              <w:rPr>
                <w:rFonts w:ascii="VicCursive" w:hAnsi="VicCursive" w:cs="Arial"/>
                <w:bCs/>
                <w:sz w:val="44"/>
                <w:szCs w:val="56"/>
              </w:rPr>
              <w:t>1</w:t>
            </w:r>
            <w:r w:rsidRPr="00AE6916">
              <w:rPr>
                <w:rFonts w:ascii="VicCursive" w:hAnsi="VicCursive" w:cs="Arial"/>
                <w:b/>
                <w:sz w:val="44"/>
                <w:szCs w:val="56"/>
              </w:rPr>
              <w:t>5</w:t>
            </w:r>
            <w:r w:rsidRPr="00AE6916">
              <w:rPr>
                <w:rFonts w:ascii="VicCursive" w:hAnsi="VicCursive" w:cs="Arial"/>
                <w:bCs/>
                <w:sz w:val="44"/>
                <w:szCs w:val="56"/>
              </w:rPr>
              <w:t>90</w:t>
            </w:r>
          </w:p>
        </w:tc>
        <w:tc>
          <w:tcPr>
            <w:tcW w:w="2318" w:type="dxa"/>
            <w:tcBorders>
              <w:bottom w:val="single" w:sz="4" w:space="0" w:color="auto"/>
            </w:tcBorders>
          </w:tcPr>
          <w:p w14:paraId="65C86D98" w14:textId="77777777" w:rsidR="006D3BDD" w:rsidRPr="00AE6916" w:rsidRDefault="006D3BDD" w:rsidP="00C039D8">
            <w:pPr>
              <w:spacing w:before="120" w:after="120"/>
              <w:jc w:val="center"/>
              <w:rPr>
                <w:rFonts w:ascii="Arial" w:hAnsi="Arial" w:cs="Arial"/>
                <w:bCs/>
                <w:szCs w:val="28"/>
              </w:rPr>
            </w:pPr>
          </w:p>
        </w:tc>
        <w:tc>
          <w:tcPr>
            <w:tcW w:w="2317" w:type="dxa"/>
            <w:tcBorders>
              <w:bottom w:val="single" w:sz="4" w:space="0" w:color="auto"/>
            </w:tcBorders>
            <w:shd w:val="clear" w:color="auto" w:fill="E0E0E0"/>
          </w:tcPr>
          <w:p w14:paraId="65C86D99" w14:textId="77777777" w:rsidR="006D3BDD" w:rsidRPr="00AE6916" w:rsidRDefault="006D3BDD" w:rsidP="00C039D8">
            <w:pPr>
              <w:spacing w:before="120" w:after="120"/>
              <w:jc w:val="center"/>
              <w:rPr>
                <w:rFonts w:ascii="Arial" w:hAnsi="Arial" w:cs="Arial"/>
                <w:bCs/>
                <w:szCs w:val="28"/>
              </w:rPr>
            </w:pPr>
            <w:r w:rsidRPr="00AE6916">
              <w:rPr>
                <w:rFonts w:ascii="VicCursive" w:hAnsi="VicCursive" w:cs="Arial"/>
                <w:bCs/>
                <w:sz w:val="44"/>
                <w:szCs w:val="56"/>
              </w:rPr>
              <w:t>19</w:t>
            </w:r>
            <w:r w:rsidRPr="00AE6916">
              <w:rPr>
                <w:rFonts w:ascii="VicCursive" w:hAnsi="VicCursive" w:cs="Arial"/>
                <w:b/>
                <w:sz w:val="44"/>
                <w:szCs w:val="56"/>
              </w:rPr>
              <w:t>5</w:t>
            </w:r>
            <w:r w:rsidRPr="00AE6916">
              <w:rPr>
                <w:rFonts w:ascii="VicCursive" w:hAnsi="VicCursive" w:cs="Arial"/>
                <w:bCs/>
                <w:sz w:val="44"/>
                <w:szCs w:val="56"/>
              </w:rPr>
              <w:t>9</w:t>
            </w:r>
          </w:p>
        </w:tc>
        <w:tc>
          <w:tcPr>
            <w:tcW w:w="2318" w:type="dxa"/>
            <w:tcBorders>
              <w:bottom w:val="single" w:sz="4" w:space="0" w:color="auto"/>
            </w:tcBorders>
          </w:tcPr>
          <w:p w14:paraId="65C86D9A" w14:textId="77777777" w:rsidR="006D3BDD" w:rsidRPr="00AE6916" w:rsidRDefault="006D3BDD" w:rsidP="00C039D8">
            <w:pPr>
              <w:spacing w:before="120" w:after="120"/>
              <w:jc w:val="center"/>
              <w:rPr>
                <w:rFonts w:ascii="Arial" w:hAnsi="Arial" w:cs="Arial"/>
                <w:bCs/>
                <w:szCs w:val="28"/>
              </w:rPr>
            </w:pPr>
          </w:p>
        </w:tc>
      </w:tr>
    </w:tbl>
    <w:p w14:paraId="65C86D9C" w14:textId="77777777" w:rsidR="006D3BDD" w:rsidRPr="00AE6916" w:rsidRDefault="006D3BDD" w:rsidP="006D3BDD">
      <w:pPr>
        <w:pStyle w:val="Header"/>
        <w:rPr>
          <w:rFonts w:ascii="Arial" w:hAnsi="Arial"/>
          <w:b/>
          <w:bCs/>
          <w:szCs w:val="28"/>
        </w:rPr>
      </w:pPr>
      <w:r w:rsidRPr="00AE6916">
        <w:rPr>
          <w:rFonts w:ascii="Arial" w:hAnsi="Arial"/>
          <w:b/>
          <w:bCs/>
          <w:szCs w:val="28"/>
        </w:rPr>
        <w:lastRenderedPageBreak/>
        <w:t>Activity 2</w:t>
      </w:r>
    </w:p>
    <w:p w14:paraId="65C86D9D" w14:textId="77777777" w:rsidR="006D3BDD" w:rsidRPr="00AE6916" w:rsidRDefault="006D3BDD" w:rsidP="006D3BDD">
      <w:pPr>
        <w:rPr>
          <w:rFonts w:ascii="Arial" w:hAnsi="Arial" w:cs="Arial"/>
          <w:b/>
          <w:bCs/>
          <w:sz w:val="2"/>
          <w:szCs w:val="2"/>
        </w:rPr>
      </w:pPr>
      <w:r>
        <w:rPr>
          <w:rFonts w:ascii="Arial" w:hAnsi="Arial" w:cs="Arial"/>
          <w:b/>
          <w:bCs/>
          <w:noProof/>
          <w:lang w:val="en-AU" w:eastAsia="en-AU"/>
        </w:rPr>
        <w:drawing>
          <wp:inline distT="0" distB="0" distL="0" distR="0" wp14:anchorId="65C87C7F" wp14:editId="65C87C80">
            <wp:extent cx="569595" cy="437515"/>
            <wp:effectExtent l="0" t="0" r="1905" b="635"/>
            <wp:docPr id="113" name="Picture 113"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bd06121_"/>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9595" cy="437515"/>
                    </a:xfrm>
                    <a:prstGeom prst="rect">
                      <a:avLst/>
                    </a:prstGeom>
                    <a:noFill/>
                    <a:ln>
                      <a:noFill/>
                    </a:ln>
                  </pic:spPr>
                </pic:pic>
              </a:graphicData>
            </a:graphic>
          </wp:inline>
        </w:drawing>
      </w:r>
      <w:r w:rsidRPr="00AE6916">
        <w:rPr>
          <w:rFonts w:ascii="Arial" w:hAnsi="Arial" w:cs="Arial"/>
          <w:b/>
          <w:bCs/>
        </w:rPr>
        <w:t>For you to do</w:t>
      </w:r>
      <w:r>
        <w:rPr>
          <w:rFonts w:ascii="Arial" w:hAnsi="Arial" w:cs="Arial"/>
          <w:b/>
          <w:bCs/>
        </w:rPr>
        <w:t xml:space="preserve"> – </w:t>
      </w:r>
      <w:r w:rsidRPr="00AE6916">
        <w:rPr>
          <w:rFonts w:ascii="Arial" w:hAnsi="Arial" w:cs="Arial"/>
          <w:b/>
          <w:bCs/>
        </w:rPr>
        <w:t>Complete the number patterns</w:t>
      </w:r>
    </w:p>
    <w:p w14:paraId="65C86D9E" w14:textId="77777777" w:rsidR="006D3BDD" w:rsidRPr="00AE6916" w:rsidRDefault="006D3BDD" w:rsidP="006D3BDD">
      <w:pPr>
        <w:jc w:val="center"/>
        <w:rPr>
          <w:rFonts w:ascii="Arial" w:hAnsi="Arial" w:cs="Arial"/>
          <w:b/>
          <w:bCs/>
          <w:sz w:val="2"/>
          <w:szCs w:val="2"/>
        </w:rPr>
      </w:pPr>
    </w:p>
    <w:p w14:paraId="65C86D9F" w14:textId="77777777" w:rsidR="006D3BDD" w:rsidRPr="00AE6916" w:rsidRDefault="006D3BDD" w:rsidP="006D3BDD">
      <w:pPr>
        <w:jc w:val="center"/>
        <w:rPr>
          <w:rFonts w:ascii="Arial" w:hAnsi="Arial" w:cs="Arial"/>
          <w:b/>
          <w:bCs/>
          <w:sz w:val="2"/>
          <w:szCs w:val="2"/>
        </w:rPr>
      </w:pPr>
    </w:p>
    <w:p w14:paraId="65C86DA0" w14:textId="77777777" w:rsidR="006D3BDD" w:rsidRPr="00AE6916" w:rsidRDefault="006D3BDD" w:rsidP="006D3BDD">
      <w:pPr>
        <w:jc w:val="center"/>
        <w:rPr>
          <w:rFonts w:ascii="Arial" w:hAnsi="Arial" w:cs="Arial"/>
          <w:b/>
          <w:bCs/>
          <w:sz w:val="2"/>
          <w:szCs w:val="2"/>
        </w:rPr>
      </w:pPr>
    </w:p>
    <w:p w14:paraId="65C86DA1" w14:textId="77777777" w:rsidR="006D3BDD" w:rsidRPr="00AE6916" w:rsidRDefault="006D3BDD" w:rsidP="006D3BDD">
      <w:pPr>
        <w:jc w:val="center"/>
        <w:rPr>
          <w:rFonts w:ascii="Arial" w:hAnsi="Arial" w:cs="Arial"/>
          <w:b/>
          <w:bCs/>
          <w:sz w:val="2"/>
          <w:szCs w:val="2"/>
        </w:rPr>
      </w:pPr>
    </w:p>
    <w:p w14:paraId="65C86DA2" w14:textId="77777777" w:rsidR="006D3BDD" w:rsidRPr="00AE6916" w:rsidRDefault="006D3BDD" w:rsidP="006D3BDD">
      <w:pPr>
        <w:jc w:val="center"/>
        <w:rPr>
          <w:rFonts w:ascii="Arial" w:hAnsi="Arial" w:cs="Arial"/>
          <w:b/>
          <w:bCs/>
          <w:sz w:val="2"/>
          <w:szCs w:val="2"/>
        </w:rPr>
      </w:pPr>
    </w:p>
    <w:p w14:paraId="65C86DA3" w14:textId="77777777" w:rsidR="006D3BDD" w:rsidRPr="00AE6916" w:rsidRDefault="006D3BDD" w:rsidP="006D3BDD">
      <w:pPr>
        <w:jc w:val="center"/>
        <w:rPr>
          <w:rFonts w:ascii="Arial" w:hAnsi="Arial" w:cs="Arial"/>
          <w:b/>
          <w:bCs/>
          <w:sz w:val="2"/>
          <w:szCs w:val="2"/>
        </w:rPr>
      </w:pPr>
    </w:p>
    <w:p w14:paraId="65C86DA4" w14:textId="77777777" w:rsidR="006D3BDD" w:rsidRPr="006D3BDD" w:rsidRDefault="006D3BDD" w:rsidP="006D3BDD">
      <w:pPr>
        <w:pStyle w:val="BodyText"/>
        <w:rPr>
          <w:rFonts w:ascii="Century Schoolbook" w:hAnsi="Century Schoolbook"/>
          <w:sz w:val="16"/>
          <w:szCs w:val="16"/>
        </w:rPr>
      </w:pPr>
    </w:p>
    <w:p w14:paraId="65C86DA5" w14:textId="77777777" w:rsidR="006D3BDD" w:rsidRPr="00AE6916" w:rsidRDefault="006D3BDD" w:rsidP="006D3BDD">
      <w:pPr>
        <w:pStyle w:val="BodyText"/>
        <w:rPr>
          <w:rFonts w:ascii="Century Schoolbook" w:hAnsi="Century Schoolbook"/>
        </w:rPr>
      </w:pPr>
      <w:r w:rsidRPr="006D3BDD">
        <w:rPr>
          <w:rFonts w:ascii="Century Schoolbook" w:hAnsi="Century Schoolbook"/>
          <w:sz w:val="28"/>
          <w:szCs w:val="28"/>
        </w:rPr>
        <w:t>Look at this counting pattern:</w:t>
      </w:r>
      <w:r w:rsidRPr="00AE6916">
        <w:rPr>
          <w:rFonts w:ascii="Century Schoolbook" w:hAnsi="Century Schoolbook"/>
        </w:rPr>
        <w:t xml:space="preserve">    </w:t>
      </w:r>
      <w:r w:rsidRPr="00AE6916">
        <w:rPr>
          <w:rFonts w:ascii="VicCursive" w:hAnsi="VicCursive" w:cs="Arial"/>
          <w:sz w:val="44"/>
          <w:szCs w:val="56"/>
        </w:rPr>
        <w:t>1170   1172   1174</w:t>
      </w:r>
    </w:p>
    <w:p w14:paraId="65C86DA6" w14:textId="77777777" w:rsidR="006D3BDD" w:rsidRPr="006D3BDD" w:rsidRDefault="006D3BDD" w:rsidP="006D3BDD">
      <w:pPr>
        <w:pStyle w:val="BodyText"/>
        <w:rPr>
          <w:rFonts w:ascii="Century Schoolbook" w:hAnsi="Century Schoolbook"/>
          <w:sz w:val="16"/>
          <w:szCs w:val="16"/>
        </w:rPr>
      </w:pPr>
    </w:p>
    <w:p w14:paraId="65C86DA7" w14:textId="77777777" w:rsidR="006D3BDD" w:rsidRDefault="006D3BDD" w:rsidP="006D3BDD">
      <w:pPr>
        <w:pStyle w:val="BodyText"/>
        <w:rPr>
          <w:rFonts w:ascii="Century Schoolbook" w:hAnsi="Century Schoolbook"/>
          <w:sz w:val="28"/>
          <w:szCs w:val="28"/>
        </w:rPr>
      </w:pPr>
      <w:r w:rsidRPr="006D3BDD">
        <w:rPr>
          <w:rFonts w:ascii="Century Schoolbook" w:hAnsi="Century Schoolbook"/>
          <w:sz w:val="28"/>
          <w:szCs w:val="28"/>
        </w:rPr>
        <w:t xml:space="preserve">Can you work out the rule? </w:t>
      </w:r>
    </w:p>
    <w:p w14:paraId="65C86DA8" w14:textId="77777777" w:rsidR="006D3BDD" w:rsidRPr="006D3BDD" w:rsidRDefault="006D3BDD" w:rsidP="006D3BDD">
      <w:pPr>
        <w:pStyle w:val="BodyText"/>
        <w:rPr>
          <w:rFonts w:ascii="Century Schoolbook" w:hAnsi="Century Schoolbook"/>
          <w:sz w:val="16"/>
          <w:szCs w:val="16"/>
        </w:rPr>
      </w:pPr>
    </w:p>
    <w:p w14:paraId="65C86DA9" w14:textId="77777777" w:rsidR="006D3BDD" w:rsidRDefault="006D3BDD" w:rsidP="006D3BDD">
      <w:pPr>
        <w:pStyle w:val="BodyText"/>
        <w:rPr>
          <w:rFonts w:ascii="Century Schoolbook" w:hAnsi="Century Schoolbook"/>
          <w:sz w:val="28"/>
          <w:szCs w:val="28"/>
        </w:rPr>
      </w:pPr>
      <w:r w:rsidRPr="006D3BDD">
        <w:rPr>
          <w:rFonts w:ascii="Century Schoolbook" w:hAnsi="Century Schoolbook"/>
          <w:sz w:val="28"/>
          <w:szCs w:val="28"/>
        </w:rPr>
        <w:t xml:space="preserve">To continue the pattern you must </w:t>
      </w:r>
      <w:r w:rsidRPr="006D3BDD">
        <w:rPr>
          <w:rFonts w:ascii="Century Schoolbook" w:hAnsi="Century Schoolbook"/>
          <w:b/>
          <w:sz w:val="28"/>
          <w:szCs w:val="28"/>
        </w:rPr>
        <w:t>add 2</w:t>
      </w:r>
      <w:r w:rsidRPr="006D3BDD">
        <w:rPr>
          <w:rFonts w:ascii="Century Schoolbook" w:hAnsi="Century Schoolbook"/>
          <w:sz w:val="28"/>
          <w:szCs w:val="28"/>
        </w:rPr>
        <w:t>.</w:t>
      </w:r>
    </w:p>
    <w:p w14:paraId="65C86DAA" w14:textId="77777777" w:rsidR="006D3BDD" w:rsidRPr="006D3BDD" w:rsidRDefault="006D3BDD" w:rsidP="006D3BDD">
      <w:pPr>
        <w:pStyle w:val="BodyText"/>
        <w:rPr>
          <w:rFonts w:ascii="Century Schoolbook" w:hAnsi="Century Schoolbook"/>
          <w:sz w:val="16"/>
          <w:szCs w:val="16"/>
        </w:rPr>
      </w:pPr>
    </w:p>
    <w:p w14:paraId="65C86DAB" w14:textId="77777777" w:rsidR="006D3BDD" w:rsidRDefault="006D3BDD" w:rsidP="006D3BDD">
      <w:pPr>
        <w:pStyle w:val="BodyText"/>
        <w:rPr>
          <w:rFonts w:ascii="Century Schoolbook" w:hAnsi="Century Schoolbook"/>
          <w:sz w:val="28"/>
          <w:szCs w:val="28"/>
        </w:rPr>
      </w:pPr>
      <w:r w:rsidRPr="006D3BDD">
        <w:rPr>
          <w:rFonts w:ascii="Century Schoolbook" w:hAnsi="Century Schoolbook"/>
          <w:sz w:val="28"/>
          <w:szCs w:val="28"/>
        </w:rPr>
        <w:t xml:space="preserve">When you work out the rule of the pattern you can then work out what the next numbers will be. </w:t>
      </w:r>
    </w:p>
    <w:p w14:paraId="65C86DAC" w14:textId="77777777" w:rsidR="006D3BDD" w:rsidRPr="006D3BDD" w:rsidRDefault="006D3BDD" w:rsidP="006D3BDD">
      <w:pPr>
        <w:pStyle w:val="BodyText"/>
        <w:rPr>
          <w:rFonts w:ascii="Century Schoolbook" w:hAnsi="Century Schoolbook"/>
          <w:sz w:val="16"/>
          <w:szCs w:val="16"/>
        </w:rPr>
      </w:pPr>
    </w:p>
    <w:p w14:paraId="65C86DAD" w14:textId="77777777" w:rsidR="006D3BDD" w:rsidRDefault="006D3BDD" w:rsidP="006D3BDD">
      <w:pPr>
        <w:pStyle w:val="BodyText"/>
        <w:rPr>
          <w:rFonts w:ascii="Century Schoolbook" w:hAnsi="Century Schoolbook"/>
          <w:sz w:val="28"/>
          <w:szCs w:val="28"/>
        </w:rPr>
      </w:pPr>
      <w:r w:rsidRPr="006D3BDD">
        <w:rPr>
          <w:rFonts w:ascii="Century Schoolbook" w:hAnsi="Century Schoolbook"/>
          <w:sz w:val="28"/>
          <w:szCs w:val="28"/>
        </w:rPr>
        <w:t xml:space="preserve">If you </w:t>
      </w:r>
      <w:r w:rsidRPr="006D3BDD">
        <w:rPr>
          <w:rFonts w:ascii="Century Schoolbook" w:hAnsi="Century Schoolbook"/>
          <w:b/>
          <w:sz w:val="28"/>
          <w:szCs w:val="28"/>
        </w:rPr>
        <w:t>add 2</w:t>
      </w:r>
      <w:r w:rsidRPr="006D3BDD">
        <w:rPr>
          <w:rFonts w:ascii="Century Schoolbook" w:hAnsi="Century Schoolbook"/>
          <w:sz w:val="28"/>
          <w:szCs w:val="28"/>
        </w:rPr>
        <w:t xml:space="preserve"> each time, the pattern will continue with the numbers: </w:t>
      </w:r>
    </w:p>
    <w:p w14:paraId="65C86DAE" w14:textId="77777777" w:rsidR="006D3BDD" w:rsidRPr="006D3BDD" w:rsidRDefault="006D3BDD" w:rsidP="006D3BDD">
      <w:pPr>
        <w:pStyle w:val="BodyText"/>
        <w:rPr>
          <w:rFonts w:ascii="Century Schoolbook" w:hAnsi="Century Schoolbook"/>
          <w:sz w:val="16"/>
          <w:szCs w:val="16"/>
        </w:rPr>
      </w:pPr>
    </w:p>
    <w:p w14:paraId="65C86DAF" w14:textId="77777777" w:rsidR="006D3BDD" w:rsidRPr="00AE6916" w:rsidRDefault="006D3BDD" w:rsidP="006D3BDD">
      <w:pPr>
        <w:pStyle w:val="BodyText"/>
        <w:spacing w:before="120" w:after="120"/>
        <w:jc w:val="center"/>
        <w:rPr>
          <w:rFonts w:ascii="Century Schoolbook" w:hAnsi="Century Schoolbook"/>
        </w:rPr>
      </w:pPr>
      <w:r w:rsidRPr="00AE6916">
        <w:rPr>
          <w:rFonts w:ascii="VicCursive" w:hAnsi="VicCursive" w:cs="Arial"/>
          <w:sz w:val="44"/>
          <w:szCs w:val="56"/>
        </w:rPr>
        <w:t>1176   1178   1180   1182</w:t>
      </w:r>
    </w:p>
    <w:p w14:paraId="65C86DB0" w14:textId="77777777" w:rsidR="006D3BDD" w:rsidRPr="00AE6916" w:rsidRDefault="006D3BDD" w:rsidP="006D3BDD">
      <w:r w:rsidRPr="00AE6916">
        <w:t>Work out what each of these patterns is increasing or decreasing by and complete the missing numbers.</w:t>
      </w:r>
    </w:p>
    <w:p w14:paraId="65C86DB1" w14:textId="77777777" w:rsidR="006D3BDD" w:rsidRPr="00AE6916" w:rsidRDefault="006D3BDD" w:rsidP="006D3BDD">
      <w:pPr>
        <w:ind w:right="-230"/>
      </w:pPr>
    </w:p>
    <w:tbl>
      <w:tblPr>
        <w:tblW w:w="0" w:type="auto"/>
        <w:tblLook w:val="01E0" w:firstRow="1" w:lastRow="1" w:firstColumn="1" w:lastColumn="1" w:noHBand="0" w:noVBand="0"/>
      </w:tblPr>
      <w:tblGrid>
        <w:gridCol w:w="9526"/>
      </w:tblGrid>
      <w:tr w:rsidR="006D3BDD" w:rsidRPr="00AE6916" w14:paraId="65C86DB5" w14:textId="77777777" w:rsidTr="00C039D8">
        <w:tc>
          <w:tcPr>
            <w:tcW w:w="9526" w:type="dxa"/>
          </w:tcPr>
          <w:p w14:paraId="65C86DB2" w14:textId="77777777" w:rsidR="006D3BDD" w:rsidRPr="00AE6916" w:rsidRDefault="006D3BDD" w:rsidP="00C039D8">
            <w:pPr>
              <w:pStyle w:val="BodyText"/>
              <w:numPr>
                <w:ilvl w:val="0"/>
                <w:numId w:val="10"/>
              </w:numPr>
              <w:spacing w:before="120"/>
              <w:rPr>
                <w:rFonts w:ascii="Century Schoolbook" w:hAnsi="Century Schoolbook"/>
              </w:rPr>
            </w:pPr>
            <w:r w:rsidRPr="00AE6916">
              <w:rPr>
                <w:rFonts w:ascii="Century Schoolbook" w:hAnsi="Century Schoolbook"/>
              </w:rPr>
              <w:t xml:space="preserve">What is the rule for this pattern?                 </w:t>
            </w:r>
            <w:r w:rsidRPr="00AE6916">
              <w:rPr>
                <w:rFonts w:ascii="Century Schoolbook" w:hAnsi="Century Schoolbook"/>
                <w:u w:val="single"/>
              </w:rPr>
              <w:t>Take 3</w:t>
            </w:r>
          </w:p>
          <w:p w14:paraId="65C86DB3" w14:textId="77777777" w:rsidR="006D3BDD" w:rsidRPr="006D3BDD" w:rsidRDefault="006D3BDD" w:rsidP="00C039D8">
            <w:pPr>
              <w:pStyle w:val="BodyText"/>
              <w:spacing w:before="120"/>
              <w:rPr>
                <w:rFonts w:ascii="Century Schoolbook" w:hAnsi="Century Schoolbook"/>
                <w:sz w:val="20"/>
                <w:szCs w:val="20"/>
              </w:rPr>
            </w:pPr>
          </w:p>
          <w:p w14:paraId="65C86DB4" w14:textId="77777777" w:rsidR="006D3BDD" w:rsidRPr="00AE6916" w:rsidRDefault="006D3BDD" w:rsidP="00C039D8">
            <w:pPr>
              <w:pStyle w:val="BodyText"/>
              <w:spacing w:before="120"/>
              <w:ind w:left="357"/>
              <w:rPr>
                <w:rFonts w:ascii="Century Schoolbook" w:hAnsi="Century Schoolbook"/>
              </w:rPr>
            </w:pPr>
            <w:r w:rsidRPr="00AE6916">
              <w:rPr>
                <w:rFonts w:ascii="Century Schoolbook" w:hAnsi="Century Schoolbook"/>
              </w:rPr>
              <w:t xml:space="preserve"> </w:t>
            </w:r>
            <w:r w:rsidRPr="00AE6916">
              <w:rPr>
                <w:rFonts w:ascii="VicCursive" w:hAnsi="VicCursive" w:cs="Arial"/>
                <w:sz w:val="44"/>
                <w:szCs w:val="56"/>
              </w:rPr>
              <w:t>4024   4021   4018</w:t>
            </w:r>
            <w:r w:rsidRPr="00AE6916">
              <w:rPr>
                <w:rFonts w:ascii="Century Schoolbook" w:hAnsi="Century Schoolbook"/>
                <w:b/>
              </w:rPr>
              <w:t xml:space="preserve">    _______    _______    _______</w:t>
            </w:r>
          </w:p>
        </w:tc>
      </w:tr>
      <w:tr w:rsidR="006D3BDD" w:rsidRPr="00AE6916" w14:paraId="65C86DB9" w14:textId="77777777" w:rsidTr="00C039D8">
        <w:tc>
          <w:tcPr>
            <w:tcW w:w="9526" w:type="dxa"/>
          </w:tcPr>
          <w:p w14:paraId="65C86DB6" w14:textId="77777777" w:rsidR="006D3BDD" w:rsidRPr="00AE6916" w:rsidRDefault="006D3BDD" w:rsidP="00C039D8">
            <w:pPr>
              <w:pStyle w:val="BodyText"/>
              <w:numPr>
                <w:ilvl w:val="0"/>
                <w:numId w:val="10"/>
              </w:numPr>
              <w:spacing w:before="120" w:after="120"/>
              <w:rPr>
                <w:rFonts w:ascii="Century Schoolbook" w:hAnsi="Century Schoolbook"/>
              </w:rPr>
            </w:pPr>
            <w:r w:rsidRPr="00AE6916">
              <w:rPr>
                <w:rFonts w:ascii="Century Schoolbook" w:hAnsi="Century Schoolbook"/>
              </w:rPr>
              <w:t xml:space="preserve">What is the rule for this pattern?              </w:t>
            </w:r>
            <w:r w:rsidRPr="00AE6916">
              <w:rPr>
                <w:rFonts w:ascii="Century Schoolbook" w:hAnsi="Century Schoolbook"/>
                <w:u w:val="single"/>
              </w:rPr>
              <w:t>Add 100</w:t>
            </w:r>
            <w:r w:rsidRPr="00AE6916">
              <w:rPr>
                <w:rFonts w:ascii="Century Schoolbook" w:hAnsi="Century Schoolbook"/>
              </w:rPr>
              <w:t xml:space="preserve"> </w:t>
            </w:r>
          </w:p>
          <w:p w14:paraId="65C86DB7" w14:textId="77777777" w:rsidR="006D3BDD" w:rsidRPr="006D3BDD" w:rsidRDefault="006D3BDD" w:rsidP="00C039D8">
            <w:pPr>
              <w:pStyle w:val="BodyText"/>
              <w:spacing w:before="120" w:after="120"/>
              <w:rPr>
                <w:rFonts w:ascii="Century Schoolbook" w:hAnsi="Century Schoolbook"/>
                <w:sz w:val="20"/>
                <w:szCs w:val="20"/>
              </w:rPr>
            </w:pPr>
            <w:r w:rsidRPr="00AE6916">
              <w:rPr>
                <w:rFonts w:ascii="Century Schoolbook" w:hAnsi="Century Schoolbook"/>
              </w:rPr>
              <w:t xml:space="preserve"> </w:t>
            </w:r>
          </w:p>
          <w:p w14:paraId="65C86DB8" w14:textId="77777777" w:rsidR="006D3BDD" w:rsidRPr="00AE6916" w:rsidRDefault="006D3BDD" w:rsidP="00C039D8">
            <w:pPr>
              <w:pStyle w:val="BodyText"/>
              <w:spacing w:before="120" w:after="120"/>
              <w:ind w:left="360"/>
              <w:rPr>
                <w:rFonts w:ascii="Century Schoolbook" w:hAnsi="Century Schoolbook"/>
              </w:rPr>
            </w:pPr>
            <w:r w:rsidRPr="00AE6916">
              <w:rPr>
                <w:rFonts w:ascii="VicCursive" w:hAnsi="VicCursive" w:cs="Arial"/>
                <w:sz w:val="44"/>
                <w:szCs w:val="56"/>
              </w:rPr>
              <w:t>2007   2107   2207</w:t>
            </w:r>
            <w:r w:rsidRPr="00AE6916">
              <w:rPr>
                <w:rFonts w:ascii="Century Schoolbook" w:hAnsi="Century Schoolbook"/>
                <w:b/>
              </w:rPr>
              <w:t xml:space="preserve">    _______    _______    _______</w:t>
            </w:r>
          </w:p>
        </w:tc>
      </w:tr>
      <w:tr w:rsidR="006D3BDD" w:rsidRPr="00AE6916" w14:paraId="65C86DBD" w14:textId="77777777" w:rsidTr="00C039D8">
        <w:tc>
          <w:tcPr>
            <w:tcW w:w="9526" w:type="dxa"/>
          </w:tcPr>
          <w:p w14:paraId="65C86DBA" w14:textId="77777777" w:rsidR="006D3BDD" w:rsidRPr="00AE6916" w:rsidRDefault="006D3BDD" w:rsidP="00C039D8">
            <w:pPr>
              <w:pStyle w:val="BodyText"/>
              <w:numPr>
                <w:ilvl w:val="0"/>
                <w:numId w:val="10"/>
              </w:numPr>
              <w:spacing w:before="120" w:after="120"/>
              <w:rPr>
                <w:rFonts w:ascii="Century Schoolbook" w:hAnsi="Century Schoolbook"/>
              </w:rPr>
            </w:pPr>
            <w:r>
              <w:rPr>
                <w:rFonts w:ascii="Century Schoolbook" w:hAnsi="Century Schoolbook"/>
                <w:noProof/>
                <w:lang w:eastAsia="en-AU"/>
              </w:rPr>
              <mc:AlternateContent>
                <mc:Choice Requires="wps">
                  <w:drawing>
                    <wp:anchor distT="0" distB="0" distL="114300" distR="114300" simplePos="0" relativeHeight="251719680" behindDoc="0" locked="0" layoutInCell="1" allowOverlap="1" wp14:anchorId="65C87C81" wp14:editId="65C87C82">
                      <wp:simplePos x="0" y="0"/>
                      <wp:positionH relativeFrom="column">
                        <wp:posOffset>3314700</wp:posOffset>
                      </wp:positionH>
                      <wp:positionV relativeFrom="paragraph">
                        <wp:posOffset>351155</wp:posOffset>
                      </wp:positionV>
                      <wp:extent cx="1828800" cy="0"/>
                      <wp:effectExtent l="5080" t="5715" r="13970" b="13335"/>
                      <wp:wrapNone/>
                      <wp:docPr id="127" name="Straight Connector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324933" id="Straight Connector 127" o:spid="_x0000_s1026" style="position:absolute;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27.65pt" to="405pt,2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"/>
                  </w:pict>
                </mc:Fallback>
              </mc:AlternateContent>
            </w:r>
            <w:r w:rsidRPr="00AE6916">
              <w:rPr>
                <w:rFonts w:ascii="Century Schoolbook" w:hAnsi="Century Schoolbook"/>
              </w:rPr>
              <w:t xml:space="preserve">What is the rule for this pattern? </w:t>
            </w:r>
          </w:p>
          <w:p w14:paraId="65C86DBB" w14:textId="77777777" w:rsidR="006D3BDD" w:rsidRPr="006D3BDD" w:rsidRDefault="006D3BDD" w:rsidP="00C039D8">
            <w:pPr>
              <w:pStyle w:val="BodyText"/>
              <w:spacing w:before="120" w:after="120"/>
              <w:rPr>
                <w:rFonts w:ascii="Century Schoolbook" w:hAnsi="Century Schoolbook"/>
                <w:sz w:val="20"/>
                <w:szCs w:val="20"/>
              </w:rPr>
            </w:pPr>
          </w:p>
          <w:p w14:paraId="65C86DBC" w14:textId="77777777" w:rsidR="006D3BDD" w:rsidRPr="00AE6916" w:rsidRDefault="006D3BDD" w:rsidP="00C039D8">
            <w:pPr>
              <w:pStyle w:val="BodyText"/>
              <w:spacing w:before="120" w:after="120"/>
              <w:ind w:left="360"/>
              <w:rPr>
                <w:rFonts w:ascii="Century Schoolbook" w:hAnsi="Century Schoolbook"/>
              </w:rPr>
            </w:pPr>
            <w:r w:rsidRPr="00AE6916">
              <w:rPr>
                <w:rFonts w:ascii="VicCursive" w:hAnsi="VicCursive" w:cs="Arial"/>
                <w:sz w:val="44"/>
                <w:szCs w:val="56"/>
              </w:rPr>
              <w:t xml:space="preserve">5085   5090   5095    </w:t>
            </w:r>
            <w:r w:rsidRPr="00AE6916">
              <w:rPr>
                <w:rFonts w:ascii="Century Schoolbook" w:hAnsi="Century Schoolbook"/>
                <w:b/>
              </w:rPr>
              <w:t>_______    _______    _______</w:t>
            </w:r>
          </w:p>
        </w:tc>
      </w:tr>
      <w:tr w:rsidR="006D3BDD" w:rsidRPr="00AE6916" w14:paraId="65C86DC1" w14:textId="77777777" w:rsidTr="00C039D8">
        <w:tc>
          <w:tcPr>
            <w:tcW w:w="9526" w:type="dxa"/>
          </w:tcPr>
          <w:p w14:paraId="65C86DBE" w14:textId="77777777" w:rsidR="006D3BDD" w:rsidRPr="00AE6916" w:rsidRDefault="006D3BDD" w:rsidP="00C039D8">
            <w:pPr>
              <w:pStyle w:val="BodyText"/>
              <w:numPr>
                <w:ilvl w:val="0"/>
                <w:numId w:val="10"/>
              </w:numPr>
              <w:spacing w:before="120" w:after="120"/>
              <w:rPr>
                <w:rFonts w:ascii="Century Schoolbook" w:hAnsi="Century Schoolbook"/>
              </w:rPr>
            </w:pPr>
            <w:r>
              <w:rPr>
                <w:rFonts w:ascii="Century Schoolbook" w:hAnsi="Century Schoolbook"/>
                <w:noProof/>
                <w:lang w:eastAsia="en-AU"/>
              </w:rPr>
              <mc:AlternateContent>
                <mc:Choice Requires="wps">
                  <w:drawing>
                    <wp:anchor distT="0" distB="0" distL="114300" distR="114300" simplePos="0" relativeHeight="251720704" behindDoc="0" locked="0" layoutInCell="1" allowOverlap="1" wp14:anchorId="65C87C83" wp14:editId="65C87C84">
                      <wp:simplePos x="0" y="0"/>
                      <wp:positionH relativeFrom="column">
                        <wp:posOffset>3314700</wp:posOffset>
                      </wp:positionH>
                      <wp:positionV relativeFrom="paragraph">
                        <wp:posOffset>275590</wp:posOffset>
                      </wp:positionV>
                      <wp:extent cx="1828800" cy="0"/>
                      <wp:effectExtent l="5080" t="12700" r="13970" b="6350"/>
                      <wp:wrapNone/>
                      <wp:docPr id="126" name="Straight Connector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434DE9" id="Straight Connector 126"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21.7pt" to="405pt,2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"/>
                  </w:pict>
                </mc:Fallback>
              </mc:AlternateContent>
            </w:r>
            <w:r w:rsidRPr="00AE6916">
              <w:rPr>
                <w:rFonts w:ascii="Century Schoolbook" w:hAnsi="Century Schoolbook"/>
              </w:rPr>
              <w:t xml:space="preserve">What is the rule for this pattern? </w:t>
            </w:r>
          </w:p>
          <w:p w14:paraId="65C86DBF" w14:textId="77777777" w:rsidR="006D3BDD" w:rsidRPr="006D3BDD" w:rsidRDefault="006D3BDD" w:rsidP="00C039D8">
            <w:pPr>
              <w:pStyle w:val="BodyText"/>
              <w:spacing w:before="120" w:after="120"/>
              <w:rPr>
                <w:rFonts w:ascii="Century Schoolbook" w:hAnsi="Century Schoolbook"/>
                <w:sz w:val="20"/>
                <w:szCs w:val="20"/>
              </w:rPr>
            </w:pPr>
          </w:p>
          <w:p w14:paraId="65C86DC0" w14:textId="77777777" w:rsidR="006D3BDD" w:rsidRPr="00AE6916" w:rsidRDefault="006D3BDD" w:rsidP="00C039D8">
            <w:pPr>
              <w:pStyle w:val="BodyText"/>
              <w:spacing w:before="120" w:after="120"/>
              <w:ind w:left="360"/>
              <w:rPr>
                <w:rFonts w:ascii="Century Schoolbook" w:hAnsi="Century Schoolbook"/>
              </w:rPr>
            </w:pPr>
            <w:r w:rsidRPr="00AE6916">
              <w:rPr>
                <w:rFonts w:ascii="VicCursive" w:hAnsi="VicCursive" w:cs="Arial"/>
                <w:sz w:val="44"/>
                <w:szCs w:val="56"/>
              </w:rPr>
              <w:t xml:space="preserve">9999   9997   9995    </w:t>
            </w:r>
            <w:r w:rsidRPr="00AE6916">
              <w:rPr>
                <w:rFonts w:ascii="Century Schoolbook" w:hAnsi="Century Schoolbook"/>
                <w:b/>
              </w:rPr>
              <w:t>_______    _______    _______</w:t>
            </w:r>
          </w:p>
        </w:tc>
      </w:tr>
      <w:tr w:rsidR="006D3BDD" w:rsidRPr="00AE6916" w14:paraId="65C86DC5" w14:textId="77777777" w:rsidTr="00C039D8">
        <w:tc>
          <w:tcPr>
            <w:tcW w:w="9526" w:type="dxa"/>
          </w:tcPr>
          <w:p w14:paraId="65C86DC2" w14:textId="77777777" w:rsidR="006D3BDD" w:rsidRPr="00AE6916" w:rsidRDefault="006D3BDD" w:rsidP="00C039D8">
            <w:pPr>
              <w:pStyle w:val="BodyText"/>
              <w:numPr>
                <w:ilvl w:val="0"/>
                <w:numId w:val="10"/>
              </w:numPr>
              <w:spacing w:before="120" w:after="120"/>
              <w:rPr>
                <w:rFonts w:ascii="Century Schoolbook" w:hAnsi="Century Schoolbook"/>
              </w:rPr>
            </w:pPr>
            <w:r>
              <w:rPr>
                <w:rFonts w:ascii="Century Schoolbook" w:hAnsi="Century Schoolbook"/>
                <w:noProof/>
                <w:lang w:eastAsia="en-AU"/>
              </w:rPr>
              <mc:AlternateContent>
                <mc:Choice Requires="wps">
                  <w:drawing>
                    <wp:anchor distT="0" distB="0" distL="114300" distR="114300" simplePos="0" relativeHeight="251721728" behindDoc="0" locked="0" layoutInCell="1" allowOverlap="1" wp14:anchorId="65C87C85" wp14:editId="65C87C86">
                      <wp:simplePos x="0" y="0"/>
                      <wp:positionH relativeFrom="column">
                        <wp:posOffset>3200400</wp:posOffset>
                      </wp:positionH>
                      <wp:positionV relativeFrom="paragraph">
                        <wp:posOffset>313690</wp:posOffset>
                      </wp:positionV>
                      <wp:extent cx="1828800" cy="0"/>
                      <wp:effectExtent l="5080" t="8890" r="13970" b="10160"/>
                      <wp:wrapNone/>
                      <wp:docPr id="125" name="Straight Connector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8EE6B4" id="Straight Connector 125" o:spid="_x0000_s1026" style="position:absolute;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24.7pt" to="396pt,2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"/>
                  </w:pict>
                </mc:Fallback>
              </mc:AlternateContent>
            </w:r>
            <w:r w:rsidRPr="00AE6916">
              <w:rPr>
                <w:rFonts w:ascii="Century Schoolbook" w:hAnsi="Century Schoolbook"/>
              </w:rPr>
              <w:t>What is the rule for this pattern?</w:t>
            </w:r>
          </w:p>
          <w:p w14:paraId="65C86DC3" w14:textId="77777777" w:rsidR="006D3BDD" w:rsidRPr="006D3BDD" w:rsidRDefault="006D3BDD" w:rsidP="00C039D8">
            <w:pPr>
              <w:pStyle w:val="BodyText"/>
              <w:spacing w:before="120" w:after="120"/>
              <w:ind w:left="360"/>
              <w:rPr>
                <w:rFonts w:ascii="Century Schoolbook" w:hAnsi="Century Schoolbook"/>
                <w:sz w:val="20"/>
                <w:szCs w:val="20"/>
              </w:rPr>
            </w:pPr>
          </w:p>
          <w:p w14:paraId="65C86DC4" w14:textId="77777777" w:rsidR="006D3BDD" w:rsidRPr="00AE6916" w:rsidRDefault="006D3BDD" w:rsidP="00C039D8">
            <w:pPr>
              <w:pStyle w:val="BodyText"/>
              <w:spacing w:before="120" w:after="120"/>
              <w:ind w:left="360"/>
              <w:rPr>
                <w:rFonts w:ascii="Century Schoolbook" w:hAnsi="Century Schoolbook"/>
              </w:rPr>
            </w:pPr>
            <w:r w:rsidRPr="00AE6916">
              <w:rPr>
                <w:rFonts w:ascii="VicCursive" w:hAnsi="VicCursive" w:cs="Arial"/>
                <w:sz w:val="44"/>
                <w:szCs w:val="56"/>
              </w:rPr>
              <w:t xml:space="preserve">5600   5500   5400    </w:t>
            </w:r>
            <w:r w:rsidRPr="00AE6916">
              <w:rPr>
                <w:rFonts w:ascii="Century Schoolbook" w:hAnsi="Century Schoolbook"/>
                <w:b/>
              </w:rPr>
              <w:t>_______    _______    _______</w:t>
            </w:r>
          </w:p>
        </w:tc>
      </w:tr>
    </w:tbl>
    <w:p w14:paraId="65C86DC6" w14:textId="77777777" w:rsidR="003C6160" w:rsidRDefault="003C6160" w:rsidP="006D3BDD">
      <w:pPr>
        <w:pStyle w:val="Header"/>
        <w:rPr>
          <w:rFonts w:ascii="Arial" w:hAnsi="Arial"/>
          <w:b/>
          <w:bCs/>
          <w:szCs w:val="28"/>
        </w:rPr>
      </w:pPr>
    </w:p>
    <w:p w14:paraId="65C86DC7" w14:textId="77777777" w:rsidR="006D3BDD" w:rsidRPr="00AE6916" w:rsidRDefault="006D3BDD" w:rsidP="006D3BDD">
      <w:pPr>
        <w:pStyle w:val="Header"/>
        <w:rPr>
          <w:rFonts w:ascii="Arial" w:hAnsi="Arial"/>
          <w:b/>
          <w:bCs/>
          <w:szCs w:val="28"/>
        </w:rPr>
      </w:pPr>
      <w:r w:rsidRPr="00AE6916">
        <w:rPr>
          <w:rFonts w:ascii="Arial" w:hAnsi="Arial"/>
          <w:b/>
          <w:bCs/>
          <w:szCs w:val="28"/>
        </w:rPr>
        <w:lastRenderedPageBreak/>
        <w:t>Activity 3</w:t>
      </w:r>
    </w:p>
    <w:p w14:paraId="65C86DC8" w14:textId="77777777" w:rsidR="006D3BDD" w:rsidRDefault="006D3BDD" w:rsidP="006D3BDD">
      <w:pPr>
        <w:rPr>
          <w:rFonts w:ascii="Arial" w:hAnsi="Arial" w:cs="Arial"/>
          <w:b/>
          <w:bCs/>
          <w:szCs w:val="28"/>
        </w:rPr>
      </w:pPr>
      <w:r>
        <w:rPr>
          <w:rFonts w:ascii="Arial" w:hAnsi="Arial" w:cs="Arial"/>
          <w:b/>
          <w:bCs/>
          <w:noProof/>
          <w:szCs w:val="28"/>
          <w:lang w:val="en-AU" w:eastAsia="en-AU"/>
        </w:rPr>
        <w:drawing>
          <wp:inline distT="0" distB="0" distL="0" distR="0" wp14:anchorId="65C87C87" wp14:editId="65C87C88">
            <wp:extent cx="569595" cy="437515"/>
            <wp:effectExtent l="0" t="0" r="1905" b="635"/>
            <wp:docPr id="112" name="Picture 112"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bd06121_"/>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9595" cy="437515"/>
                    </a:xfrm>
                    <a:prstGeom prst="rect">
                      <a:avLst/>
                    </a:prstGeom>
                    <a:noFill/>
                    <a:ln>
                      <a:noFill/>
                    </a:ln>
                  </pic:spPr>
                </pic:pic>
              </a:graphicData>
            </a:graphic>
          </wp:inline>
        </w:drawing>
      </w:r>
      <w:r w:rsidRPr="00AE6916">
        <w:rPr>
          <w:rFonts w:ascii="Arial" w:hAnsi="Arial" w:cs="Arial"/>
          <w:b/>
          <w:bCs/>
          <w:szCs w:val="28"/>
        </w:rPr>
        <w:t>For you to do</w:t>
      </w:r>
      <w:r>
        <w:rPr>
          <w:rFonts w:ascii="Arial" w:hAnsi="Arial" w:cs="Arial"/>
          <w:b/>
          <w:bCs/>
          <w:szCs w:val="28"/>
        </w:rPr>
        <w:t xml:space="preserve"> – </w:t>
      </w:r>
      <w:r w:rsidRPr="00AE6916">
        <w:rPr>
          <w:rFonts w:ascii="Arial" w:hAnsi="Arial" w:cs="Arial"/>
          <w:b/>
          <w:bCs/>
          <w:szCs w:val="28"/>
        </w:rPr>
        <w:t>Match numbers and words</w:t>
      </w:r>
    </w:p>
    <w:p w14:paraId="65C86DC9" w14:textId="77777777" w:rsidR="006D3BDD" w:rsidRPr="00AE6916" w:rsidRDefault="006D3BDD" w:rsidP="006D3BDD"/>
    <w:p w14:paraId="65C86DCA" w14:textId="77777777" w:rsidR="006D3BDD" w:rsidRDefault="006D3BDD" w:rsidP="00B05B98">
      <w:pPr>
        <w:ind w:left="810" w:hanging="810"/>
      </w:pPr>
      <w:r w:rsidRPr="00AE6916">
        <w:rPr>
          <w:rFonts w:cs="Arial"/>
          <w:szCs w:val="28"/>
        </w:rPr>
        <w:t>3</w:t>
      </w:r>
      <w:r w:rsidR="00B05B98">
        <w:rPr>
          <w:rFonts w:cs="Arial"/>
          <w:szCs w:val="28"/>
        </w:rPr>
        <w:t xml:space="preserve"> (</w:t>
      </w:r>
      <w:r w:rsidRPr="00AE6916">
        <w:rPr>
          <w:rFonts w:cs="Arial"/>
          <w:szCs w:val="28"/>
        </w:rPr>
        <w:t>a</w:t>
      </w:r>
      <w:r w:rsidR="00B05B98">
        <w:rPr>
          <w:rFonts w:cs="Arial"/>
          <w:szCs w:val="28"/>
        </w:rPr>
        <w:t>)</w:t>
      </w:r>
      <w:r w:rsidR="00B05B98">
        <w:rPr>
          <w:rFonts w:cs="Arial"/>
          <w:szCs w:val="28"/>
        </w:rPr>
        <w:tab/>
      </w:r>
      <w:r w:rsidRPr="00AE6916">
        <w:rPr>
          <w:rFonts w:cs="Arial"/>
          <w:bCs/>
          <w:szCs w:val="28"/>
        </w:rPr>
        <w:t>Draw</w:t>
      </w:r>
      <w:r w:rsidRPr="00AE6916">
        <w:t xml:space="preserve"> a line from the number to the matching written words.</w:t>
      </w:r>
    </w:p>
    <w:p w14:paraId="65C86DCB" w14:textId="77777777" w:rsidR="006D3BDD" w:rsidRPr="00AE6916" w:rsidRDefault="006D3BDD" w:rsidP="006D3BDD"/>
    <w:tbl>
      <w:tblPr>
        <w:tblW w:w="486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9"/>
        <w:gridCol w:w="6284"/>
        <w:gridCol w:w="1528"/>
      </w:tblGrid>
      <w:tr w:rsidR="006D3BDD" w:rsidRPr="00AE6916" w14:paraId="65C86DCF" w14:textId="77777777" w:rsidTr="00B05B98">
        <w:trPr>
          <w:cantSplit/>
          <w:trHeight w:val="390"/>
        </w:trPr>
        <w:tc>
          <w:tcPr>
            <w:tcW w:w="787" w:type="pct"/>
            <w:vMerge w:val="restart"/>
            <w:shd w:val="clear" w:color="auto" w:fill="E0E0E0"/>
            <w:vAlign w:val="center"/>
          </w:tcPr>
          <w:p w14:paraId="65C86DCC" w14:textId="77777777" w:rsidR="006D3BDD" w:rsidRPr="00AE6916" w:rsidRDefault="006D3BDD" w:rsidP="00B05B98">
            <w:pPr>
              <w:pStyle w:val="Header"/>
              <w:jc w:val="center"/>
              <w:rPr>
                <w:rFonts w:ascii="VicCursive" w:hAnsi="VicCursive"/>
                <w:bCs/>
                <w:sz w:val="44"/>
                <w:szCs w:val="56"/>
              </w:rPr>
            </w:pPr>
            <w:r w:rsidRPr="00AE6916">
              <w:rPr>
                <w:rFonts w:ascii="VicCursive" w:hAnsi="VicCursive"/>
                <w:bCs/>
                <w:sz w:val="44"/>
                <w:szCs w:val="56"/>
              </w:rPr>
              <w:t>1299</w:t>
            </w:r>
          </w:p>
        </w:tc>
        <w:tc>
          <w:tcPr>
            <w:tcW w:w="3388" w:type="pct"/>
          </w:tcPr>
          <w:p w14:paraId="65C86DCD" w14:textId="77777777" w:rsidR="006D3BDD" w:rsidRPr="00AE6916" w:rsidRDefault="006D3BDD" w:rsidP="00C039D8">
            <w:pPr>
              <w:pStyle w:val="Header"/>
              <w:spacing w:before="240" w:after="240"/>
              <w:jc w:val="center"/>
              <w:rPr>
                <w:bCs/>
                <w:szCs w:val="28"/>
              </w:rPr>
            </w:pPr>
            <w:r w:rsidRPr="00AE6916">
              <w:rPr>
                <w:bCs/>
                <w:szCs w:val="28"/>
              </w:rPr>
              <w:t>five hundred and fifty</w:t>
            </w:r>
            <w:r w:rsidRPr="00AE6916">
              <w:rPr>
                <w:szCs w:val="28"/>
              </w:rPr>
              <w:t>−</w:t>
            </w:r>
            <w:r w:rsidRPr="00AE6916">
              <w:rPr>
                <w:bCs/>
                <w:szCs w:val="28"/>
              </w:rPr>
              <w:t>five</w:t>
            </w:r>
          </w:p>
        </w:tc>
        <w:tc>
          <w:tcPr>
            <w:tcW w:w="824" w:type="pct"/>
            <w:vMerge w:val="restart"/>
            <w:shd w:val="clear" w:color="auto" w:fill="E0E0E0"/>
            <w:vAlign w:val="center"/>
          </w:tcPr>
          <w:p w14:paraId="65C86DCE" w14:textId="77777777" w:rsidR="006D3BDD" w:rsidRPr="00AE6916" w:rsidRDefault="006D3BDD" w:rsidP="00B05B98">
            <w:pPr>
              <w:pStyle w:val="Header"/>
              <w:jc w:val="center"/>
              <w:rPr>
                <w:rFonts w:ascii="VicCursive" w:hAnsi="VicCursive"/>
                <w:bCs/>
                <w:sz w:val="44"/>
                <w:szCs w:val="56"/>
              </w:rPr>
            </w:pPr>
            <w:r w:rsidRPr="00AE6916">
              <w:rPr>
                <w:rFonts w:ascii="VicCursive" w:hAnsi="VicCursive"/>
                <w:bCs/>
                <w:sz w:val="44"/>
                <w:szCs w:val="56"/>
              </w:rPr>
              <w:t>942</w:t>
            </w:r>
          </w:p>
        </w:tc>
      </w:tr>
      <w:tr w:rsidR="006D3BDD" w:rsidRPr="00AE6916" w14:paraId="65C86DD3" w14:textId="77777777" w:rsidTr="00B05B98">
        <w:trPr>
          <w:cantSplit/>
          <w:trHeight w:val="390"/>
        </w:trPr>
        <w:tc>
          <w:tcPr>
            <w:tcW w:w="787" w:type="pct"/>
            <w:vMerge/>
            <w:tcBorders>
              <w:bottom w:val="single" w:sz="4" w:space="0" w:color="auto"/>
            </w:tcBorders>
            <w:vAlign w:val="center"/>
          </w:tcPr>
          <w:p w14:paraId="65C86DD0" w14:textId="77777777" w:rsidR="006D3BDD" w:rsidRPr="00AE6916" w:rsidRDefault="006D3BDD" w:rsidP="00B05B98">
            <w:pPr>
              <w:pStyle w:val="Header"/>
              <w:jc w:val="center"/>
              <w:rPr>
                <w:rFonts w:ascii="VicCursive" w:hAnsi="VicCursive"/>
                <w:sz w:val="44"/>
                <w:szCs w:val="56"/>
              </w:rPr>
            </w:pPr>
          </w:p>
        </w:tc>
        <w:tc>
          <w:tcPr>
            <w:tcW w:w="3388" w:type="pct"/>
            <w:tcBorders>
              <w:bottom w:val="single" w:sz="4" w:space="0" w:color="auto"/>
            </w:tcBorders>
          </w:tcPr>
          <w:p w14:paraId="65C86DD1" w14:textId="77777777" w:rsidR="006D3BDD" w:rsidRPr="00AE6916" w:rsidRDefault="006D3BDD" w:rsidP="00C039D8">
            <w:pPr>
              <w:pStyle w:val="Header"/>
              <w:spacing w:before="240" w:after="240"/>
              <w:jc w:val="center"/>
              <w:rPr>
                <w:bCs/>
                <w:szCs w:val="28"/>
              </w:rPr>
            </w:pPr>
            <w:r w:rsidRPr="00AE6916">
              <w:rPr>
                <w:bCs/>
                <w:szCs w:val="28"/>
              </w:rPr>
              <w:t>four hundred and thirty</w:t>
            </w:r>
            <w:r w:rsidRPr="00AE6916">
              <w:rPr>
                <w:szCs w:val="28"/>
              </w:rPr>
              <w:t>−</w:t>
            </w:r>
            <w:r w:rsidRPr="00AE6916">
              <w:rPr>
                <w:bCs/>
                <w:szCs w:val="28"/>
              </w:rPr>
              <w:t>six</w:t>
            </w:r>
          </w:p>
        </w:tc>
        <w:tc>
          <w:tcPr>
            <w:tcW w:w="824" w:type="pct"/>
            <w:vMerge/>
            <w:tcBorders>
              <w:bottom w:val="single" w:sz="4" w:space="0" w:color="auto"/>
            </w:tcBorders>
            <w:vAlign w:val="center"/>
          </w:tcPr>
          <w:p w14:paraId="65C86DD2" w14:textId="77777777" w:rsidR="006D3BDD" w:rsidRPr="00AE6916" w:rsidRDefault="006D3BDD" w:rsidP="00B05B98">
            <w:pPr>
              <w:pStyle w:val="Header"/>
              <w:jc w:val="center"/>
              <w:rPr>
                <w:rFonts w:ascii="VicCursive" w:hAnsi="VicCursive"/>
                <w:sz w:val="44"/>
                <w:szCs w:val="56"/>
              </w:rPr>
            </w:pPr>
          </w:p>
        </w:tc>
      </w:tr>
      <w:tr w:rsidR="006D3BDD" w:rsidRPr="00AE6916" w14:paraId="65C86DD7" w14:textId="77777777" w:rsidTr="00B05B98">
        <w:trPr>
          <w:cantSplit/>
          <w:trHeight w:val="390"/>
        </w:trPr>
        <w:tc>
          <w:tcPr>
            <w:tcW w:w="787" w:type="pct"/>
            <w:vMerge w:val="restart"/>
            <w:shd w:val="clear" w:color="auto" w:fill="E0E0E0"/>
            <w:vAlign w:val="center"/>
          </w:tcPr>
          <w:p w14:paraId="65C86DD4" w14:textId="77777777" w:rsidR="006D3BDD" w:rsidRPr="00AE6916" w:rsidRDefault="006D3BDD" w:rsidP="00B05B98">
            <w:pPr>
              <w:pStyle w:val="Header"/>
              <w:jc w:val="center"/>
              <w:rPr>
                <w:rFonts w:ascii="VicCursive" w:hAnsi="VicCursive"/>
                <w:bCs/>
                <w:sz w:val="44"/>
                <w:szCs w:val="56"/>
              </w:rPr>
            </w:pPr>
            <w:r w:rsidRPr="00AE6916">
              <w:rPr>
                <w:rFonts w:ascii="VicCursive" w:hAnsi="VicCursive"/>
                <w:bCs/>
                <w:sz w:val="44"/>
                <w:szCs w:val="56"/>
              </w:rPr>
              <w:t>436</w:t>
            </w:r>
          </w:p>
        </w:tc>
        <w:tc>
          <w:tcPr>
            <w:tcW w:w="3388" w:type="pct"/>
          </w:tcPr>
          <w:p w14:paraId="65C86DD5" w14:textId="77777777" w:rsidR="006D3BDD" w:rsidRPr="00AE6916" w:rsidRDefault="006D3BDD" w:rsidP="00C039D8">
            <w:pPr>
              <w:pStyle w:val="Header"/>
              <w:spacing w:before="240" w:after="240"/>
              <w:jc w:val="center"/>
              <w:rPr>
                <w:bCs/>
                <w:szCs w:val="28"/>
              </w:rPr>
            </w:pPr>
            <w:r w:rsidRPr="00AE6916">
              <w:rPr>
                <w:bCs/>
                <w:szCs w:val="28"/>
              </w:rPr>
              <w:t>nine thousand, nine hundred and ninety</w:t>
            </w:r>
            <w:r w:rsidRPr="00AE6916">
              <w:rPr>
                <w:szCs w:val="28"/>
              </w:rPr>
              <w:t>−</w:t>
            </w:r>
            <w:r w:rsidRPr="00AE6916">
              <w:rPr>
                <w:bCs/>
                <w:szCs w:val="28"/>
              </w:rPr>
              <w:t>one</w:t>
            </w:r>
          </w:p>
        </w:tc>
        <w:tc>
          <w:tcPr>
            <w:tcW w:w="824" w:type="pct"/>
            <w:vMerge w:val="restart"/>
            <w:shd w:val="clear" w:color="auto" w:fill="E0E0E0"/>
            <w:vAlign w:val="center"/>
          </w:tcPr>
          <w:p w14:paraId="65C86DD6" w14:textId="77777777" w:rsidR="006D3BDD" w:rsidRPr="00AE6916" w:rsidRDefault="006D3BDD" w:rsidP="00B05B98">
            <w:pPr>
              <w:pStyle w:val="Header"/>
              <w:jc w:val="center"/>
              <w:rPr>
                <w:rFonts w:ascii="VicCursive" w:hAnsi="VicCursive"/>
                <w:bCs/>
                <w:sz w:val="44"/>
                <w:szCs w:val="56"/>
              </w:rPr>
            </w:pPr>
            <w:r w:rsidRPr="00AE6916">
              <w:rPr>
                <w:rFonts w:ascii="VicCursive" w:hAnsi="VicCursive"/>
                <w:bCs/>
                <w:sz w:val="44"/>
                <w:szCs w:val="56"/>
              </w:rPr>
              <w:t>639</w:t>
            </w:r>
          </w:p>
        </w:tc>
      </w:tr>
      <w:tr w:rsidR="006D3BDD" w:rsidRPr="00AE6916" w14:paraId="65C86DDB" w14:textId="77777777" w:rsidTr="00B05B98">
        <w:trPr>
          <w:cantSplit/>
          <w:trHeight w:val="390"/>
        </w:trPr>
        <w:tc>
          <w:tcPr>
            <w:tcW w:w="787" w:type="pct"/>
            <w:vMerge/>
            <w:tcBorders>
              <w:bottom w:val="single" w:sz="4" w:space="0" w:color="auto"/>
            </w:tcBorders>
            <w:vAlign w:val="center"/>
          </w:tcPr>
          <w:p w14:paraId="65C86DD8" w14:textId="77777777" w:rsidR="006D3BDD" w:rsidRPr="00AE6916" w:rsidRDefault="006D3BDD" w:rsidP="00B05B98">
            <w:pPr>
              <w:pStyle w:val="Header"/>
              <w:jc w:val="center"/>
              <w:rPr>
                <w:rFonts w:ascii="VicCursive" w:hAnsi="VicCursive"/>
                <w:sz w:val="44"/>
                <w:szCs w:val="56"/>
              </w:rPr>
            </w:pPr>
          </w:p>
        </w:tc>
        <w:tc>
          <w:tcPr>
            <w:tcW w:w="3388" w:type="pct"/>
            <w:tcBorders>
              <w:bottom w:val="single" w:sz="4" w:space="0" w:color="auto"/>
            </w:tcBorders>
          </w:tcPr>
          <w:p w14:paraId="65C86DD9" w14:textId="77777777" w:rsidR="006D3BDD" w:rsidRPr="00AE6916" w:rsidRDefault="006D3BDD" w:rsidP="00C039D8">
            <w:pPr>
              <w:pStyle w:val="Header"/>
              <w:spacing w:before="240" w:after="240"/>
              <w:jc w:val="center"/>
              <w:rPr>
                <w:bCs/>
                <w:szCs w:val="28"/>
              </w:rPr>
            </w:pPr>
            <w:r w:rsidRPr="00AE6916">
              <w:rPr>
                <w:bCs/>
                <w:szCs w:val="28"/>
              </w:rPr>
              <w:t>one thousand, two hundred and ninety</w:t>
            </w:r>
            <w:r w:rsidRPr="00AE6916">
              <w:rPr>
                <w:szCs w:val="28"/>
              </w:rPr>
              <w:t>−</w:t>
            </w:r>
            <w:r w:rsidRPr="00AE6916">
              <w:rPr>
                <w:bCs/>
                <w:szCs w:val="28"/>
              </w:rPr>
              <w:t>nine</w:t>
            </w:r>
          </w:p>
        </w:tc>
        <w:tc>
          <w:tcPr>
            <w:tcW w:w="824" w:type="pct"/>
            <w:vMerge/>
            <w:tcBorders>
              <w:bottom w:val="single" w:sz="4" w:space="0" w:color="auto"/>
            </w:tcBorders>
            <w:vAlign w:val="center"/>
          </w:tcPr>
          <w:p w14:paraId="65C86DDA" w14:textId="77777777" w:rsidR="006D3BDD" w:rsidRPr="00AE6916" w:rsidRDefault="006D3BDD" w:rsidP="00B05B98">
            <w:pPr>
              <w:pStyle w:val="Header"/>
              <w:jc w:val="center"/>
              <w:rPr>
                <w:rFonts w:ascii="VicCursive" w:hAnsi="VicCursive"/>
                <w:sz w:val="44"/>
                <w:szCs w:val="56"/>
              </w:rPr>
            </w:pPr>
          </w:p>
        </w:tc>
      </w:tr>
      <w:tr w:rsidR="006D3BDD" w:rsidRPr="00AE6916" w14:paraId="65C86DDF" w14:textId="77777777" w:rsidTr="00B05B98">
        <w:trPr>
          <w:cantSplit/>
          <w:trHeight w:val="390"/>
        </w:trPr>
        <w:tc>
          <w:tcPr>
            <w:tcW w:w="787" w:type="pct"/>
            <w:vMerge w:val="restart"/>
            <w:shd w:val="clear" w:color="auto" w:fill="E0E0E0"/>
            <w:vAlign w:val="center"/>
          </w:tcPr>
          <w:p w14:paraId="65C86DDC" w14:textId="77777777" w:rsidR="006D3BDD" w:rsidRPr="00AE6916" w:rsidRDefault="006D3BDD" w:rsidP="00B05B98">
            <w:pPr>
              <w:pStyle w:val="Header"/>
              <w:jc w:val="center"/>
              <w:rPr>
                <w:rFonts w:ascii="VicCursive" w:hAnsi="VicCursive"/>
                <w:bCs/>
                <w:sz w:val="44"/>
                <w:szCs w:val="56"/>
              </w:rPr>
            </w:pPr>
            <w:r w:rsidRPr="00AE6916">
              <w:rPr>
                <w:rFonts w:ascii="VicCursive" w:hAnsi="VicCursive"/>
                <w:bCs/>
                <w:sz w:val="44"/>
                <w:szCs w:val="56"/>
              </w:rPr>
              <w:t>1009</w:t>
            </w:r>
          </w:p>
        </w:tc>
        <w:tc>
          <w:tcPr>
            <w:tcW w:w="3388" w:type="pct"/>
          </w:tcPr>
          <w:p w14:paraId="65C86DDD" w14:textId="77777777" w:rsidR="006D3BDD" w:rsidRPr="00AE6916" w:rsidRDefault="006D3BDD" w:rsidP="00C039D8">
            <w:pPr>
              <w:pStyle w:val="Header"/>
              <w:spacing w:before="240" w:after="240"/>
              <w:jc w:val="center"/>
              <w:rPr>
                <w:szCs w:val="28"/>
              </w:rPr>
            </w:pPr>
            <w:r w:rsidRPr="00AE6916">
              <w:rPr>
                <w:szCs w:val="28"/>
              </w:rPr>
              <w:t>three thousand, five hundred</w:t>
            </w:r>
          </w:p>
        </w:tc>
        <w:tc>
          <w:tcPr>
            <w:tcW w:w="824" w:type="pct"/>
            <w:vMerge w:val="restart"/>
            <w:shd w:val="clear" w:color="auto" w:fill="E0E0E0"/>
            <w:vAlign w:val="center"/>
          </w:tcPr>
          <w:p w14:paraId="65C86DDE" w14:textId="77777777" w:rsidR="006D3BDD" w:rsidRPr="00AE6916" w:rsidRDefault="006D3BDD" w:rsidP="00B05B98">
            <w:pPr>
              <w:pStyle w:val="Header"/>
              <w:jc w:val="center"/>
              <w:rPr>
                <w:rFonts w:ascii="VicCursive" w:hAnsi="VicCursive"/>
                <w:bCs/>
                <w:sz w:val="44"/>
                <w:szCs w:val="56"/>
              </w:rPr>
            </w:pPr>
            <w:r w:rsidRPr="00AE6916">
              <w:rPr>
                <w:rFonts w:ascii="VicCursive" w:hAnsi="VicCursive"/>
                <w:bCs/>
                <w:sz w:val="44"/>
                <w:szCs w:val="56"/>
              </w:rPr>
              <w:t>9142</w:t>
            </w:r>
          </w:p>
        </w:tc>
      </w:tr>
      <w:tr w:rsidR="006D3BDD" w:rsidRPr="00AE6916" w14:paraId="65C86DE3" w14:textId="77777777" w:rsidTr="00B05B98">
        <w:trPr>
          <w:cantSplit/>
          <w:trHeight w:val="390"/>
        </w:trPr>
        <w:tc>
          <w:tcPr>
            <w:tcW w:w="787" w:type="pct"/>
            <w:vMerge/>
            <w:vAlign w:val="center"/>
          </w:tcPr>
          <w:p w14:paraId="65C86DE0" w14:textId="77777777" w:rsidR="006D3BDD" w:rsidRPr="00AE6916" w:rsidRDefault="006D3BDD" w:rsidP="00B05B98">
            <w:pPr>
              <w:pStyle w:val="Header"/>
              <w:jc w:val="center"/>
              <w:rPr>
                <w:rFonts w:ascii="VicCursive" w:hAnsi="VicCursive"/>
                <w:sz w:val="44"/>
                <w:szCs w:val="56"/>
              </w:rPr>
            </w:pPr>
          </w:p>
        </w:tc>
        <w:tc>
          <w:tcPr>
            <w:tcW w:w="3388" w:type="pct"/>
          </w:tcPr>
          <w:p w14:paraId="65C86DE1" w14:textId="77777777" w:rsidR="006D3BDD" w:rsidRPr="00AE6916" w:rsidRDefault="006D3BDD" w:rsidP="00C039D8">
            <w:pPr>
              <w:pStyle w:val="Header"/>
              <w:spacing w:before="240" w:after="240"/>
              <w:jc w:val="center"/>
              <w:rPr>
                <w:szCs w:val="28"/>
              </w:rPr>
            </w:pPr>
            <w:r w:rsidRPr="00AE6916">
              <w:rPr>
                <w:szCs w:val="28"/>
              </w:rPr>
              <w:t>six hundred and thirty−nine</w:t>
            </w:r>
          </w:p>
        </w:tc>
        <w:tc>
          <w:tcPr>
            <w:tcW w:w="824" w:type="pct"/>
            <w:vMerge/>
            <w:tcBorders>
              <w:bottom w:val="single" w:sz="4" w:space="0" w:color="auto"/>
            </w:tcBorders>
            <w:vAlign w:val="center"/>
          </w:tcPr>
          <w:p w14:paraId="65C86DE2" w14:textId="77777777" w:rsidR="006D3BDD" w:rsidRPr="00AE6916" w:rsidRDefault="006D3BDD" w:rsidP="00B05B98">
            <w:pPr>
              <w:pStyle w:val="Header"/>
              <w:jc w:val="center"/>
              <w:rPr>
                <w:rFonts w:ascii="VicCursive" w:hAnsi="VicCursive"/>
                <w:sz w:val="44"/>
                <w:szCs w:val="56"/>
              </w:rPr>
            </w:pPr>
          </w:p>
        </w:tc>
      </w:tr>
      <w:tr w:rsidR="006D3BDD" w:rsidRPr="00AE6916" w14:paraId="65C86DE7" w14:textId="77777777" w:rsidTr="00B05B98">
        <w:trPr>
          <w:cantSplit/>
          <w:trHeight w:val="390"/>
        </w:trPr>
        <w:tc>
          <w:tcPr>
            <w:tcW w:w="787" w:type="pct"/>
            <w:vMerge w:val="restart"/>
            <w:shd w:val="clear" w:color="auto" w:fill="E0E0E0"/>
            <w:vAlign w:val="center"/>
          </w:tcPr>
          <w:p w14:paraId="65C86DE4" w14:textId="77777777" w:rsidR="006D3BDD" w:rsidRPr="00AE6916" w:rsidRDefault="006D3BDD" w:rsidP="00B05B98">
            <w:pPr>
              <w:pStyle w:val="Header"/>
              <w:jc w:val="center"/>
              <w:rPr>
                <w:rFonts w:ascii="VicCursive" w:hAnsi="VicCursive"/>
                <w:bCs/>
                <w:sz w:val="44"/>
                <w:szCs w:val="56"/>
              </w:rPr>
            </w:pPr>
            <w:r w:rsidRPr="00AE6916">
              <w:rPr>
                <w:rFonts w:ascii="VicCursive" w:hAnsi="VicCursive"/>
                <w:bCs/>
                <w:sz w:val="44"/>
                <w:szCs w:val="56"/>
              </w:rPr>
              <w:t>555</w:t>
            </w:r>
          </w:p>
        </w:tc>
        <w:tc>
          <w:tcPr>
            <w:tcW w:w="3388" w:type="pct"/>
          </w:tcPr>
          <w:p w14:paraId="65C86DE5" w14:textId="77777777" w:rsidR="006D3BDD" w:rsidRPr="00AE6916" w:rsidRDefault="006D3BDD" w:rsidP="00C039D8">
            <w:pPr>
              <w:pStyle w:val="Header"/>
              <w:spacing w:before="240" w:after="240"/>
              <w:jc w:val="center"/>
              <w:rPr>
                <w:szCs w:val="28"/>
              </w:rPr>
            </w:pPr>
            <w:r w:rsidRPr="00AE6916">
              <w:rPr>
                <w:szCs w:val="28"/>
              </w:rPr>
              <w:t>one thousand and nine</w:t>
            </w:r>
          </w:p>
        </w:tc>
        <w:tc>
          <w:tcPr>
            <w:tcW w:w="824" w:type="pct"/>
            <w:vMerge w:val="restart"/>
            <w:shd w:val="clear" w:color="auto" w:fill="E0E0E0"/>
            <w:vAlign w:val="center"/>
          </w:tcPr>
          <w:p w14:paraId="65C86DE6" w14:textId="77777777" w:rsidR="006D3BDD" w:rsidRPr="00AE6916" w:rsidRDefault="006D3BDD" w:rsidP="00B05B98">
            <w:pPr>
              <w:pStyle w:val="Header"/>
              <w:jc w:val="center"/>
              <w:rPr>
                <w:rFonts w:ascii="VicCursive" w:hAnsi="VicCursive"/>
                <w:bCs/>
                <w:sz w:val="44"/>
                <w:szCs w:val="56"/>
              </w:rPr>
            </w:pPr>
            <w:r w:rsidRPr="00AE6916">
              <w:rPr>
                <w:rFonts w:ascii="VicCursive" w:hAnsi="VicCursive"/>
                <w:bCs/>
                <w:sz w:val="44"/>
                <w:szCs w:val="56"/>
              </w:rPr>
              <w:t>1660</w:t>
            </w:r>
          </w:p>
        </w:tc>
      </w:tr>
      <w:tr w:rsidR="006D3BDD" w:rsidRPr="00AE6916" w14:paraId="65C86DEB" w14:textId="77777777" w:rsidTr="00B05B98">
        <w:trPr>
          <w:cantSplit/>
          <w:trHeight w:val="390"/>
        </w:trPr>
        <w:tc>
          <w:tcPr>
            <w:tcW w:w="787" w:type="pct"/>
            <w:vMerge/>
            <w:tcBorders>
              <w:bottom w:val="single" w:sz="4" w:space="0" w:color="auto"/>
            </w:tcBorders>
            <w:vAlign w:val="center"/>
          </w:tcPr>
          <w:p w14:paraId="65C86DE8" w14:textId="77777777" w:rsidR="006D3BDD" w:rsidRPr="00AE6916" w:rsidRDefault="006D3BDD" w:rsidP="00B05B98">
            <w:pPr>
              <w:pStyle w:val="Header"/>
              <w:jc w:val="center"/>
              <w:rPr>
                <w:rFonts w:ascii="VicCursive" w:hAnsi="VicCursive"/>
                <w:sz w:val="44"/>
                <w:szCs w:val="56"/>
              </w:rPr>
            </w:pPr>
          </w:p>
        </w:tc>
        <w:tc>
          <w:tcPr>
            <w:tcW w:w="3388" w:type="pct"/>
          </w:tcPr>
          <w:p w14:paraId="65C86DE9" w14:textId="77777777" w:rsidR="006D3BDD" w:rsidRPr="00AE6916" w:rsidRDefault="006D3BDD" w:rsidP="00C039D8">
            <w:pPr>
              <w:pStyle w:val="Header"/>
              <w:spacing w:before="240" w:after="240"/>
              <w:jc w:val="center"/>
              <w:rPr>
                <w:szCs w:val="28"/>
              </w:rPr>
            </w:pPr>
            <w:r w:rsidRPr="00AE6916">
              <w:rPr>
                <w:szCs w:val="28"/>
              </w:rPr>
              <w:t>one thousand, six hundred and sixty</w:t>
            </w:r>
          </w:p>
        </w:tc>
        <w:tc>
          <w:tcPr>
            <w:tcW w:w="824" w:type="pct"/>
            <w:vMerge/>
            <w:tcBorders>
              <w:bottom w:val="single" w:sz="4" w:space="0" w:color="auto"/>
            </w:tcBorders>
            <w:vAlign w:val="center"/>
          </w:tcPr>
          <w:p w14:paraId="65C86DEA" w14:textId="77777777" w:rsidR="006D3BDD" w:rsidRPr="00AE6916" w:rsidRDefault="006D3BDD" w:rsidP="00B05B98">
            <w:pPr>
              <w:pStyle w:val="Header"/>
              <w:jc w:val="center"/>
              <w:rPr>
                <w:rFonts w:ascii="VicCursive" w:hAnsi="VicCursive"/>
                <w:sz w:val="44"/>
                <w:szCs w:val="56"/>
              </w:rPr>
            </w:pPr>
          </w:p>
        </w:tc>
      </w:tr>
      <w:tr w:rsidR="006D3BDD" w:rsidRPr="00AE6916" w14:paraId="65C86DEF" w14:textId="77777777" w:rsidTr="00B05B98">
        <w:trPr>
          <w:cantSplit/>
          <w:trHeight w:val="390"/>
        </w:trPr>
        <w:tc>
          <w:tcPr>
            <w:tcW w:w="787" w:type="pct"/>
            <w:vMerge w:val="restart"/>
            <w:shd w:val="clear" w:color="auto" w:fill="E0E0E0"/>
            <w:vAlign w:val="center"/>
          </w:tcPr>
          <w:p w14:paraId="65C86DEC" w14:textId="77777777" w:rsidR="006D3BDD" w:rsidRPr="00AE6916" w:rsidRDefault="006D3BDD" w:rsidP="00B05B98">
            <w:pPr>
              <w:pStyle w:val="Header"/>
              <w:jc w:val="center"/>
              <w:rPr>
                <w:rFonts w:ascii="VicCursive" w:hAnsi="VicCursive"/>
                <w:bCs/>
                <w:sz w:val="44"/>
                <w:szCs w:val="56"/>
              </w:rPr>
            </w:pPr>
            <w:r w:rsidRPr="00AE6916">
              <w:rPr>
                <w:rFonts w:ascii="VicCursive" w:hAnsi="VicCursive"/>
                <w:bCs/>
                <w:sz w:val="44"/>
                <w:szCs w:val="56"/>
              </w:rPr>
              <w:t>9991</w:t>
            </w:r>
          </w:p>
        </w:tc>
        <w:tc>
          <w:tcPr>
            <w:tcW w:w="3388" w:type="pct"/>
          </w:tcPr>
          <w:p w14:paraId="65C86DED" w14:textId="77777777" w:rsidR="006D3BDD" w:rsidRPr="00AE6916" w:rsidRDefault="006D3BDD" w:rsidP="00C039D8">
            <w:pPr>
              <w:pStyle w:val="Header"/>
              <w:spacing w:before="240" w:after="240"/>
              <w:jc w:val="center"/>
              <w:rPr>
                <w:szCs w:val="28"/>
              </w:rPr>
            </w:pPr>
            <w:r w:rsidRPr="00AE6916">
              <w:rPr>
                <w:szCs w:val="28"/>
              </w:rPr>
              <w:t>nine thousand, one hundred and forty</w:t>
            </w:r>
            <w:r w:rsidR="00B05B98">
              <w:rPr>
                <w:szCs w:val="28"/>
              </w:rPr>
              <w:t>−</w:t>
            </w:r>
            <w:r w:rsidRPr="00AE6916">
              <w:rPr>
                <w:szCs w:val="28"/>
              </w:rPr>
              <w:t>two</w:t>
            </w:r>
          </w:p>
        </w:tc>
        <w:tc>
          <w:tcPr>
            <w:tcW w:w="824" w:type="pct"/>
            <w:vMerge w:val="restart"/>
            <w:shd w:val="clear" w:color="auto" w:fill="E0E0E0"/>
            <w:vAlign w:val="center"/>
          </w:tcPr>
          <w:p w14:paraId="65C86DEE" w14:textId="77777777" w:rsidR="006D3BDD" w:rsidRPr="00AE6916" w:rsidRDefault="006D3BDD" w:rsidP="00B05B98">
            <w:pPr>
              <w:pStyle w:val="Header"/>
              <w:jc w:val="center"/>
              <w:rPr>
                <w:rFonts w:ascii="VicCursive" w:hAnsi="VicCursive"/>
                <w:bCs/>
                <w:sz w:val="44"/>
                <w:szCs w:val="56"/>
              </w:rPr>
            </w:pPr>
            <w:r w:rsidRPr="00AE6916">
              <w:rPr>
                <w:rFonts w:ascii="VicCursive" w:hAnsi="VicCursive"/>
                <w:bCs/>
                <w:sz w:val="44"/>
                <w:szCs w:val="56"/>
              </w:rPr>
              <w:t>3500</w:t>
            </w:r>
          </w:p>
        </w:tc>
      </w:tr>
      <w:tr w:rsidR="006D3BDD" w:rsidRPr="00AE6916" w14:paraId="65C86DF3" w14:textId="77777777" w:rsidTr="006D3BDD">
        <w:trPr>
          <w:cantSplit/>
          <w:trHeight w:val="390"/>
        </w:trPr>
        <w:tc>
          <w:tcPr>
            <w:tcW w:w="787" w:type="pct"/>
            <w:vMerge/>
          </w:tcPr>
          <w:p w14:paraId="65C86DF0" w14:textId="77777777" w:rsidR="006D3BDD" w:rsidRPr="00AE6916" w:rsidRDefault="006D3BDD" w:rsidP="00C039D8">
            <w:pPr>
              <w:pStyle w:val="Header"/>
              <w:rPr>
                <w:rFonts w:ascii="Comic Sans MS" w:hAnsi="Comic Sans MS"/>
                <w:szCs w:val="28"/>
              </w:rPr>
            </w:pPr>
          </w:p>
        </w:tc>
        <w:tc>
          <w:tcPr>
            <w:tcW w:w="3388" w:type="pct"/>
          </w:tcPr>
          <w:p w14:paraId="65C86DF1" w14:textId="77777777" w:rsidR="006D3BDD" w:rsidRPr="00AE6916" w:rsidRDefault="006D3BDD" w:rsidP="00C039D8">
            <w:pPr>
              <w:pStyle w:val="Header"/>
              <w:spacing w:before="240" w:after="240"/>
              <w:jc w:val="center"/>
              <w:rPr>
                <w:szCs w:val="28"/>
              </w:rPr>
            </w:pPr>
            <w:r w:rsidRPr="00AE6916">
              <w:rPr>
                <w:szCs w:val="28"/>
              </w:rPr>
              <w:t>nine hundred and forty−two</w:t>
            </w:r>
          </w:p>
        </w:tc>
        <w:tc>
          <w:tcPr>
            <w:tcW w:w="824" w:type="pct"/>
            <w:vMerge/>
          </w:tcPr>
          <w:p w14:paraId="65C86DF2" w14:textId="77777777" w:rsidR="006D3BDD" w:rsidRPr="00AE6916" w:rsidRDefault="006D3BDD" w:rsidP="00C039D8">
            <w:pPr>
              <w:pStyle w:val="Header"/>
              <w:rPr>
                <w:rFonts w:ascii="Comic Sans MS" w:hAnsi="Comic Sans MS"/>
                <w:szCs w:val="28"/>
              </w:rPr>
            </w:pPr>
          </w:p>
        </w:tc>
      </w:tr>
    </w:tbl>
    <w:p w14:paraId="65C86DF4" w14:textId="77777777" w:rsidR="006D3BDD" w:rsidRPr="00AE6916" w:rsidRDefault="006D3BDD" w:rsidP="006D3BDD">
      <w:pPr>
        <w:pStyle w:val="Header"/>
      </w:pPr>
    </w:p>
    <w:p w14:paraId="65C86DF5" w14:textId="77777777" w:rsidR="006D3BDD" w:rsidRPr="00AE6916" w:rsidRDefault="006D3BDD" w:rsidP="00255416">
      <w:pPr>
        <w:pStyle w:val="Header"/>
        <w:tabs>
          <w:tab w:val="clear" w:pos="4320"/>
          <w:tab w:val="clear" w:pos="8640"/>
          <w:tab w:val="left" w:pos="810"/>
        </w:tabs>
        <w:spacing w:after="120"/>
        <w:ind w:left="810" w:hanging="810"/>
        <w:rPr>
          <w:b/>
          <w:bCs/>
          <w:szCs w:val="28"/>
        </w:rPr>
      </w:pPr>
      <w:r w:rsidRPr="00AE6916">
        <w:rPr>
          <w:rFonts w:ascii="Arial" w:hAnsi="Arial"/>
          <w:b/>
          <w:bCs/>
        </w:rPr>
        <w:br w:type="page"/>
      </w:r>
      <w:r w:rsidRPr="00AE6916">
        <w:rPr>
          <w:bCs/>
          <w:szCs w:val="28"/>
        </w:rPr>
        <w:lastRenderedPageBreak/>
        <w:t>3</w:t>
      </w:r>
      <w:r w:rsidR="00B05B98">
        <w:rPr>
          <w:bCs/>
          <w:szCs w:val="28"/>
        </w:rPr>
        <w:t xml:space="preserve"> (</w:t>
      </w:r>
      <w:r>
        <w:rPr>
          <w:bCs/>
          <w:szCs w:val="28"/>
        </w:rPr>
        <w:t>b</w:t>
      </w:r>
      <w:r w:rsidR="00B05B98">
        <w:rPr>
          <w:bCs/>
          <w:szCs w:val="28"/>
        </w:rPr>
        <w:t>)</w:t>
      </w:r>
      <w:r w:rsidR="00B05B98">
        <w:rPr>
          <w:bCs/>
          <w:szCs w:val="28"/>
        </w:rPr>
        <w:tab/>
        <w:t>Ordering n</w:t>
      </w:r>
      <w:r w:rsidRPr="00AE6916">
        <w:rPr>
          <w:bCs/>
          <w:szCs w:val="28"/>
        </w:rPr>
        <w:t>umbers</w:t>
      </w:r>
    </w:p>
    <w:p w14:paraId="65C86DF6" w14:textId="77777777" w:rsidR="006D3BDD" w:rsidRPr="00AE6916" w:rsidRDefault="006D3BDD" w:rsidP="006D3BDD">
      <w:pPr>
        <w:pStyle w:val="Header"/>
        <w:spacing w:before="120" w:after="120"/>
        <w:rPr>
          <w:rFonts w:ascii="Arial" w:hAnsi="Arial"/>
          <w:b/>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7"/>
        <w:gridCol w:w="1511"/>
        <w:gridCol w:w="1487"/>
        <w:gridCol w:w="1663"/>
        <w:gridCol w:w="1614"/>
      </w:tblGrid>
      <w:tr w:rsidR="006D3BDD" w:rsidRPr="00AE6916" w14:paraId="65C86DFA" w14:textId="77777777" w:rsidTr="00B05B98">
        <w:trPr>
          <w:trHeight w:val="791"/>
          <w:jc w:val="center"/>
        </w:trPr>
        <w:tc>
          <w:tcPr>
            <w:tcW w:w="3188" w:type="dxa"/>
            <w:gridSpan w:val="2"/>
            <w:tcBorders>
              <w:bottom w:val="single" w:sz="6" w:space="0" w:color="auto"/>
              <w:right w:val="single" w:sz="4" w:space="0" w:color="auto"/>
            </w:tcBorders>
            <w:shd w:val="clear" w:color="auto" w:fill="E0E0E0"/>
            <w:vAlign w:val="center"/>
          </w:tcPr>
          <w:p w14:paraId="65C86DF7" w14:textId="77777777" w:rsidR="006D3BDD" w:rsidRPr="00B05B98" w:rsidRDefault="006D3BDD" w:rsidP="00B05B98">
            <w:pPr>
              <w:pStyle w:val="Header"/>
              <w:jc w:val="center"/>
              <w:rPr>
                <w:rFonts w:ascii="Arial" w:hAnsi="Arial" w:cs="Arial"/>
                <w:bCs/>
                <w:sz w:val="36"/>
                <w:szCs w:val="36"/>
              </w:rPr>
            </w:pPr>
            <w:r w:rsidRPr="00B05B98">
              <w:rPr>
                <w:rFonts w:ascii="Arial" w:hAnsi="Arial" w:cs="Arial"/>
                <w:bCs/>
                <w:szCs w:val="28"/>
              </w:rPr>
              <w:t>Order these numbers from largest to smallest</w:t>
            </w:r>
          </w:p>
        </w:tc>
        <w:tc>
          <w:tcPr>
            <w:tcW w:w="1487" w:type="dxa"/>
            <w:tcBorders>
              <w:top w:val="nil"/>
              <w:left w:val="single" w:sz="4" w:space="0" w:color="auto"/>
              <w:bottom w:val="nil"/>
              <w:right w:val="single" w:sz="4" w:space="0" w:color="auto"/>
            </w:tcBorders>
            <w:vAlign w:val="center"/>
          </w:tcPr>
          <w:p w14:paraId="65C86DF8" w14:textId="77777777" w:rsidR="006D3BDD" w:rsidRPr="00B05B98" w:rsidRDefault="006D3BDD" w:rsidP="00B05B98">
            <w:pPr>
              <w:pStyle w:val="Header"/>
              <w:jc w:val="center"/>
              <w:rPr>
                <w:rFonts w:ascii="VicCursive" w:hAnsi="VicCursive"/>
                <w:bCs/>
                <w:sz w:val="36"/>
                <w:szCs w:val="36"/>
              </w:rPr>
            </w:pPr>
          </w:p>
        </w:tc>
        <w:tc>
          <w:tcPr>
            <w:tcW w:w="3277" w:type="dxa"/>
            <w:gridSpan w:val="2"/>
            <w:tcBorders>
              <w:left w:val="single" w:sz="4" w:space="0" w:color="auto"/>
              <w:bottom w:val="single" w:sz="6" w:space="0" w:color="auto"/>
            </w:tcBorders>
            <w:shd w:val="clear" w:color="auto" w:fill="E0E0E0"/>
            <w:vAlign w:val="center"/>
          </w:tcPr>
          <w:p w14:paraId="65C86DF9" w14:textId="77777777" w:rsidR="006D3BDD" w:rsidRPr="00B05B98" w:rsidRDefault="006D3BDD" w:rsidP="00B05B98">
            <w:pPr>
              <w:pStyle w:val="Header"/>
              <w:jc w:val="center"/>
              <w:rPr>
                <w:rFonts w:ascii="Arial" w:hAnsi="Arial" w:cs="Arial"/>
                <w:bCs/>
              </w:rPr>
            </w:pPr>
            <w:r w:rsidRPr="00B05B98">
              <w:rPr>
                <w:rFonts w:ascii="Arial" w:hAnsi="Arial" w:cs="Arial"/>
                <w:bCs/>
                <w:szCs w:val="28"/>
              </w:rPr>
              <w:t>Order these numbers from smallest to largest</w:t>
            </w:r>
          </w:p>
        </w:tc>
      </w:tr>
      <w:tr w:rsidR="006D3BDD" w:rsidRPr="00AE6916" w14:paraId="65C86E00" w14:textId="77777777" w:rsidTr="00B05B98">
        <w:trPr>
          <w:jc w:val="center"/>
        </w:trPr>
        <w:tc>
          <w:tcPr>
            <w:tcW w:w="1677" w:type="dxa"/>
            <w:tcBorders>
              <w:top w:val="single" w:sz="6" w:space="0" w:color="auto"/>
              <w:bottom w:val="single" w:sz="6" w:space="0" w:color="auto"/>
              <w:right w:val="single" w:sz="6" w:space="0" w:color="auto"/>
            </w:tcBorders>
            <w:shd w:val="clear" w:color="auto" w:fill="E0E0E0"/>
            <w:vAlign w:val="bottom"/>
          </w:tcPr>
          <w:p w14:paraId="65C86DFB" w14:textId="77777777" w:rsidR="006D3BDD" w:rsidRPr="00B05B98" w:rsidRDefault="006D3BDD" w:rsidP="00B05B98">
            <w:pPr>
              <w:pStyle w:val="Header"/>
              <w:spacing w:before="120" w:after="120"/>
              <w:jc w:val="center"/>
              <w:rPr>
                <w:rFonts w:ascii="VicCursive" w:hAnsi="VicCursive"/>
                <w:bCs/>
                <w:sz w:val="44"/>
                <w:szCs w:val="36"/>
              </w:rPr>
            </w:pPr>
            <w:r w:rsidRPr="00B05B98">
              <w:rPr>
                <w:rFonts w:ascii="VicCursive" w:hAnsi="VicCursive"/>
                <w:bCs/>
                <w:sz w:val="44"/>
                <w:szCs w:val="36"/>
              </w:rPr>
              <w:t>8600</w:t>
            </w:r>
          </w:p>
        </w:tc>
        <w:tc>
          <w:tcPr>
            <w:tcW w:w="1511" w:type="dxa"/>
            <w:tcBorders>
              <w:top w:val="single" w:sz="6" w:space="0" w:color="auto"/>
              <w:left w:val="single" w:sz="6" w:space="0" w:color="auto"/>
              <w:bottom w:val="single" w:sz="6" w:space="0" w:color="auto"/>
              <w:right w:val="single" w:sz="4" w:space="0" w:color="auto"/>
            </w:tcBorders>
            <w:vAlign w:val="bottom"/>
          </w:tcPr>
          <w:p w14:paraId="65C86DFC" w14:textId="77777777" w:rsidR="006D3BDD" w:rsidRPr="00B05B98" w:rsidRDefault="006D3BDD" w:rsidP="00B05B98">
            <w:pPr>
              <w:pStyle w:val="Header"/>
              <w:jc w:val="center"/>
              <w:rPr>
                <w:rFonts w:ascii="VicCursive" w:hAnsi="VicCursive"/>
                <w:bCs/>
                <w:sz w:val="36"/>
                <w:szCs w:val="36"/>
              </w:rPr>
            </w:pPr>
          </w:p>
        </w:tc>
        <w:tc>
          <w:tcPr>
            <w:tcW w:w="1487" w:type="dxa"/>
            <w:tcBorders>
              <w:top w:val="nil"/>
              <w:left w:val="single" w:sz="4" w:space="0" w:color="auto"/>
              <w:bottom w:val="nil"/>
              <w:right w:val="single" w:sz="4" w:space="0" w:color="auto"/>
            </w:tcBorders>
            <w:vAlign w:val="bottom"/>
          </w:tcPr>
          <w:p w14:paraId="65C86DFD" w14:textId="77777777" w:rsidR="006D3BDD" w:rsidRPr="00B05B98" w:rsidRDefault="006D3BDD" w:rsidP="00B05B98">
            <w:pPr>
              <w:pStyle w:val="Header"/>
              <w:jc w:val="center"/>
              <w:rPr>
                <w:rFonts w:ascii="VicCursive" w:hAnsi="VicCursive"/>
                <w:bCs/>
                <w:sz w:val="36"/>
                <w:szCs w:val="36"/>
              </w:rPr>
            </w:pPr>
          </w:p>
        </w:tc>
        <w:tc>
          <w:tcPr>
            <w:tcW w:w="1663" w:type="dxa"/>
            <w:tcBorders>
              <w:top w:val="single" w:sz="6" w:space="0" w:color="auto"/>
              <w:left w:val="single" w:sz="4" w:space="0" w:color="auto"/>
              <w:bottom w:val="single" w:sz="6" w:space="0" w:color="auto"/>
              <w:right w:val="single" w:sz="6" w:space="0" w:color="auto"/>
            </w:tcBorders>
            <w:shd w:val="clear" w:color="auto" w:fill="E0E0E0"/>
            <w:vAlign w:val="bottom"/>
          </w:tcPr>
          <w:p w14:paraId="65C86DFE" w14:textId="77777777" w:rsidR="006D3BDD" w:rsidRPr="00B05B98" w:rsidRDefault="006D3BDD" w:rsidP="00B05B98">
            <w:pPr>
              <w:pStyle w:val="Header"/>
              <w:jc w:val="center"/>
              <w:rPr>
                <w:rFonts w:ascii="VicCursive" w:hAnsi="VicCursive"/>
                <w:bCs/>
                <w:sz w:val="44"/>
                <w:szCs w:val="36"/>
              </w:rPr>
            </w:pPr>
            <w:r w:rsidRPr="00B05B98">
              <w:rPr>
                <w:rFonts w:ascii="VicCursive" w:hAnsi="VicCursive"/>
                <w:bCs/>
                <w:sz w:val="44"/>
                <w:szCs w:val="36"/>
              </w:rPr>
              <w:t>27</w:t>
            </w:r>
          </w:p>
        </w:tc>
        <w:tc>
          <w:tcPr>
            <w:tcW w:w="1614" w:type="dxa"/>
            <w:tcBorders>
              <w:top w:val="single" w:sz="6" w:space="0" w:color="auto"/>
              <w:left w:val="single" w:sz="6" w:space="0" w:color="auto"/>
              <w:bottom w:val="single" w:sz="6" w:space="0" w:color="auto"/>
            </w:tcBorders>
            <w:vAlign w:val="bottom"/>
          </w:tcPr>
          <w:p w14:paraId="65C86DFF" w14:textId="77777777" w:rsidR="006D3BDD" w:rsidRPr="00AE6916" w:rsidRDefault="006D3BDD" w:rsidP="00B05B98">
            <w:pPr>
              <w:pStyle w:val="Header"/>
              <w:jc w:val="center"/>
              <w:rPr>
                <w:rFonts w:ascii="Arial" w:hAnsi="Arial"/>
                <w:b/>
                <w:bCs/>
              </w:rPr>
            </w:pPr>
          </w:p>
        </w:tc>
      </w:tr>
      <w:tr w:rsidR="006D3BDD" w:rsidRPr="00AE6916" w14:paraId="65C86E06" w14:textId="77777777" w:rsidTr="00B05B98">
        <w:trPr>
          <w:jc w:val="center"/>
        </w:trPr>
        <w:tc>
          <w:tcPr>
            <w:tcW w:w="1677" w:type="dxa"/>
            <w:tcBorders>
              <w:top w:val="single" w:sz="6" w:space="0" w:color="auto"/>
              <w:bottom w:val="single" w:sz="6" w:space="0" w:color="auto"/>
              <w:right w:val="single" w:sz="6" w:space="0" w:color="auto"/>
            </w:tcBorders>
            <w:shd w:val="clear" w:color="auto" w:fill="E0E0E0"/>
            <w:vAlign w:val="bottom"/>
          </w:tcPr>
          <w:p w14:paraId="65C86E01" w14:textId="77777777" w:rsidR="006D3BDD" w:rsidRPr="00B05B98" w:rsidRDefault="006D3BDD" w:rsidP="00B05B98">
            <w:pPr>
              <w:pStyle w:val="Header"/>
              <w:spacing w:before="120" w:after="120"/>
              <w:jc w:val="center"/>
              <w:rPr>
                <w:rFonts w:ascii="VicCursive" w:hAnsi="VicCursive"/>
                <w:bCs/>
                <w:sz w:val="44"/>
                <w:szCs w:val="36"/>
              </w:rPr>
            </w:pPr>
            <w:r w:rsidRPr="00B05B98">
              <w:rPr>
                <w:rFonts w:ascii="VicCursive" w:hAnsi="VicCursive"/>
                <w:bCs/>
                <w:sz w:val="44"/>
                <w:szCs w:val="36"/>
              </w:rPr>
              <w:t>6800</w:t>
            </w:r>
          </w:p>
        </w:tc>
        <w:tc>
          <w:tcPr>
            <w:tcW w:w="1511" w:type="dxa"/>
            <w:tcBorders>
              <w:top w:val="single" w:sz="6" w:space="0" w:color="auto"/>
              <w:left w:val="single" w:sz="6" w:space="0" w:color="auto"/>
              <w:bottom w:val="single" w:sz="6" w:space="0" w:color="auto"/>
              <w:right w:val="single" w:sz="4" w:space="0" w:color="auto"/>
            </w:tcBorders>
            <w:vAlign w:val="bottom"/>
          </w:tcPr>
          <w:p w14:paraId="65C86E02" w14:textId="77777777" w:rsidR="006D3BDD" w:rsidRPr="00B05B98" w:rsidRDefault="006D3BDD" w:rsidP="00B05B98">
            <w:pPr>
              <w:pStyle w:val="Header"/>
              <w:jc w:val="center"/>
              <w:rPr>
                <w:rFonts w:ascii="VicCursive" w:hAnsi="VicCursive"/>
                <w:bCs/>
                <w:sz w:val="36"/>
                <w:szCs w:val="36"/>
              </w:rPr>
            </w:pPr>
          </w:p>
        </w:tc>
        <w:tc>
          <w:tcPr>
            <w:tcW w:w="1487" w:type="dxa"/>
            <w:tcBorders>
              <w:top w:val="nil"/>
              <w:left w:val="single" w:sz="4" w:space="0" w:color="auto"/>
              <w:bottom w:val="nil"/>
              <w:right w:val="single" w:sz="4" w:space="0" w:color="auto"/>
            </w:tcBorders>
            <w:vAlign w:val="bottom"/>
          </w:tcPr>
          <w:p w14:paraId="65C86E03" w14:textId="77777777" w:rsidR="006D3BDD" w:rsidRPr="00B05B98" w:rsidRDefault="006D3BDD" w:rsidP="00B05B98">
            <w:pPr>
              <w:pStyle w:val="Header"/>
              <w:jc w:val="center"/>
              <w:rPr>
                <w:rFonts w:ascii="VicCursive" w:hAnsi="VicCursive"/>
                <w:bCs/>
                <w:sz w:val="36"/>
                <w:szCs w:val="36"/>
              </w:rPr>
            </w:pPr>
          </w:p>
        </w:tc>
        <w:tc>
          <w:tcPr>
            <w:tcW w:w="1663" w:type="dxa"/>
            <w:tcBorders>
              <w:top w:val="single" w:sz="6" w:space="0" w:color="auto"/>
              <w:left w:val="single" w:sz="4" w:space="0" w:color="auto"/>
              <w:bottom w:val="single" w:sz="6" w:space="0" w:color="auto"/>
              <w:right w:val="single" w:sz="6" w:space="0" w:color="auto"/>
            </w:tcBorders>
            <w:shd w:val="clear" w:color="auto" w:fill="E0E0E0"/>
            <w:vAlign w:val="bottom"/>
          </w:tcPr>
          <w:p w14:paraId="65C86E04" w14:textId="77777777" w:rsidR="006D3BDD" w:rsidRPr="00B05B98" w:rsidRDefault="006D3BDD" w:rsidP="00B05B98">
            <w:pPr>
              <w:pStyle w:val="Header"/>
              <w:jc w:val="center"/>
              <w:rPr>
                <w:rFonts w:ascii="VicCursive" w:hAnsi="VicCursive"/>
                <w:bCs/>
                <w:sz w:val="44"/>
                <w:szCs w:val="36"/>
              </w:rPr>
            </w:pPr>
            <w:r w:rsidRPr="00B05B98">
              <w:rPr>
                <w:rFonts w:ascii="VicCursive" w:hAnsi="VicCursive"/>
                <w:bCs/>
                <w:sz w:val="44"/>
                <w:szCs w:val="36"/>
              </w:rPr>
              <w:t>1050</w:t>
            </w:r>
          </w:p>
        </w:tc>
        <w:tc>
          <w:tcPr>
            <w:tcW w:w="1614" w:type="dxa"/>
            <w:tcBorders>
              <w:top w:val="single" w:sz="6" w:space="0" w:color="auto"/>
              <w:left w:val="single" w:sz="6" w:space="0" w:color="auto"/>
              <w:bottom w:val="single" w:sz="6" w:space="0" w:color="auto"/>
            </w:tcBorders>
            <w:vAlign w:val="bottom"/>
          </w:tcPr>
          <w:p w14:paraId="65C86E05" w14:textId="77777777" w:rsidR="006D3BDD" w:rsidRPr="00AE6916" w:rsidRDefault="006D3BDD" w:rsidP="00B05B98">
            <w:pPr>
              <w:pStyle w:val="Header"/>
              <w:jc w:val="center"/>
              <w:rPr>
                <w:rFonts w:ascii="Arial" w:hAnsi="Arial"/>
                <w:b/>
                <w:bCs/>
              </w:rPr>
            </w:pPr>
          </w:p>
        </w:tc>
      </w:tr>
      <w:tr w:rsidR="006D3BDD" w:rsidRPr="00AE6916" w14:paraId="65C86E0C" w14:textId="77777777" w:rsidTr="00B05B98">
        <w:trPr>
          <w:jc w:val="center"/>
        </w:trPr>
        <w:tc>
          <w:tcPr>
            <w:tcW w:w="1677" w:type="dxa"/>
            <w:tcBorders>
              <w:top w:val="single" w:sz="6" w:space="0" w:color="auto"/>
              <w:bottom w:val="single" w:sz="6" w:space="0" w:color="auto"/>
              <w:right w:val="single" w:sz="6" w:space="0" w:color="auto"/>
            </w:tcBorders>
            <w:shd w:val="clear" w:color="auto" w:fill="E0E0E0"/>
            <w:vAlign w:val="bottom"/>
          </w:tcPr>
          <w:p w14:paraId="65C86E07" w14:textId="77777777" w:rsidR="006D3BDD" w:rsidRPr="00B05B98" w:rsidRDefault="006D3BDD" w:rsidP="00B05B98">
            <w:pPr>
              <w:pStyle w:val="Header"/>
              <w:spacing w:before="120" w:after="120"/>
              <w:jc w:val="center"/>
              <w:rPr>
                <w:rFonts w:ascii="VicCursive" w:hAnsi="VicCursive"/>
                <w:bCs/>
                <w:sz w:val="44"/>
                <w:szCs w:val="36"/>
              </w:rPr>
            </w:pPr>
            <w:r w:rsidRPr="00B05B98">
              <w:rPr>
                <w:rFonts w:ascii="VicCursive" w:hAnsi="VicCursive"/>
                <w:bCs/>
                <w:sz w:val="44"/>
                <w:szCs w:val="36"/>
              </w:rPr>
              <w:t>1000</w:t>
            </w:r>
          </w:p>
        </w:tc>
        <w:tc>
          <w:tcPr>
            <w:tcW w:w="1511" w:type="dxa"/>
            <w:tcBorders>
              <w:top w:val="single" w:sz="6" w:space="0" w:color="auto"/>
              <w:left w:val="single" w:sz="6" w:space="0" w:color="auto"/>
              <w:bottom w:val="single" w:sz="6" w:space="0" w:color="auto"/>
              <w:right w:val="single" w:sz="4" w:space="0" w:color="auto"/>
            </w:tcBorders>
            <w:vAlign w:val="bottom"/>
          </w:tcPr>
          <w:p w14:paraId="65C86E08" w14:textId="77777777" w:rsidR="006D3BDD" w:rsidRPr="00B05B98" w:rsidRDefault="006D3BDD" w:rsidP="00B05B98">
            <w:pPr>
              <w:pStyle w:val="Header"/>
              <w:jc w:val="center"/>
              <w:rPr>
                <w:rFonts w:ascii="VicCursive" w:hAnsi="VicCursive"/>
                <w:bCs/>
                <w:sz w:val="36"/>
                <w:szCs w:val="36"/>
              </w:rPr>
            </w:pPr>
          </w:p>
        </w:tc>
        <w:tc>
          <w:tcPr>
            <w:tcW w:w="1487" w:type="dxa"/>
            <w:tcBorders>
              <w:top w:val="nil"/>
              <w:left w:val="single" w:sz="4" w:space="0" w:color="auto"/>
              <w:bottom w:val="nil"/>
              <w:right w:val="single" w:sz="4" w:space="0" w:color="auto"/>
            </w:tcBorders>
            <w:vAlign w:val="bottom"/>
          </w:tcPr>
          <w:p w14:paraId="65C86E09" w14:textId="77777777" w:rsidR="006D3BDD" w:rsidRPr="00B05B98" w:rsidRDefault="006D3BDD" w:rsidP="00B05B98">
            <w:pPr>
              <w:pStyle w:val="Header"/>
              <w:jc w:val="center"/>
              <w:rPr>
                <w:rFonts w:ascii="VicCursive" w:hAnsi="VicCursive"/>
                <w:bCs/>
                <w:sz w:val="36"/>
                <w:szCs w:val="36"/>
              </w:rPr>
            </w:pPr>
          </w:p>
        </w:tc>
        <w:tc>
          <w:tcPr>
            <w:tcW w:w="1663" w:type="dxa"/>
            <w:tcBorders>
              <w:top w:val="single" w:sz="6" w:space="0" w:color="auto"/>
              <w:left w:val="single" w:sz="4" w:space="0" w:color="auto"/>
              <w:bottom w:val="single" w:sz="6" w:space="0" w:color="auto"/>
              <w:right w:val="single" w:sz="6" w:space="0" w:color="auto"/>
            </w:tcBorders>
            <w:shd w:val="clear" w:color="auto" w:fill="E0E0E0"/>
            <w:vAlign w:val="bottom"/>
          </w:tcPr>
          <w:p w14:paraId="65C86E0A" w14:textId="77777777" w:rsidR="006D3BDD" w:rsidRPr="00B05B98" w:rsidRDefault="006D3BDD" w:rsidP="00B05B98">
            <w:pPr>
              <w:pStyle w:val="Header"/>
              <w:jc w:val="center"/>
              <w:rPr>
                <w:rFonts w:ascii="VicCursive" w:hAnsi="VicCursive"/>
                <w:bCs/>
                <w:sz w:val="44"/>
                <w:szCs w:val="36"/>
              </w:rPr>
            </w:pPr>
            <w:r w:rsidRPr="00B05B98">
              <w:rPr>
                <w:rFonts w:ascii="VicCursive" w:hAnsi="VicCursive"/>
                <w:bCs/>
                <w:sz w:val="44"/>
                <w:szCs w:val="36"/>
              </w:rPr>
              <w:t>3890</w:t>
            </w:r>
          </w:p>
        </w:tc>
        <w:tc>
          <w:tcPr>
            <w:tcW w:w="1614" w:type="dxa"/>
            <w:tcBorders>
              <w:top w:val="single" w:sz="6" w:space="0" w:color="auto"/>
              <w:left w:val="single" w:sz="6" w:space="0" w:color="auto"/>
              <w:bottom w:val="single" w:sz="6" w:space="0" w:color="auto"/>
            </w:tcBorders>
            <w:vAlign w:val="bottom"/>
          </w:tcPr>
          <w:p w14:paraId="65C86E0B" w14:textId="77777777" w:rsidR="006D3BDD" w:rsidRPr="00AE6916" w:rsidRDefault="006D3BDD" w:rsidP="00B05B98">
            <w:pPr>
              <w:pStyle w:val="Header"/>
              <w:jc w:val="center"/>
              <w:rPr>
                <w:rFonts w:ascii="Arial" w:hAnsi="Arial"/>
                <w:b/>
                <w:bCs/>
              </w:rPr>
            </w:pPr>
          </w:p>
        </w:tc>
      </w:tr>
      <w:tr w:rsidR="006D3BDD" w:rsidRPr="00AE6916" w14:paraId="65C86E12" w14:textId="77777777" w:rsidTr="00B05B98">
        <w:trPr>
          <w:jc w:val="center"/>
        </w:trPr>
        <w:tc>
          <w:tcPr>
            <w:tcW w:w="1677" w:type="dxa"/>
            <w:tcBorders>
              <w:top w:val="single" w:sz="6" w:space="0" w:color="auto"/>
              <w:bottom w:val="single" w:sz="6" w:space="0" w:color="auto"/>
              <w:right w:val="single" w:sz="6" w:space="0" w:color="auto"/>
            </w:tcBorders>
            <w:shd w:val="clear" w:color="auto" w:fill="E0E0E0"/>
            <w:vAlign w:val="bottom"/>
          </w:tcPr>
          <w:p w14:paraId="65C86E0D" w14:textId="77777777" w:rsidR="006D3BDD" w:rsidRPr="00B05B98" w:rsidRDefault="006D3BDD" w:rsidP="00B05B98">
            <w:pPr>
              <w:pStyle w:val="Header"/>
              <w:spacing w:before="120" w:after="120"/>
              <w:jc w:val="center"/>
              <w:rPr>
                <w:rFonts w:ascii="VicCursive" w:hAnsi="VicCursive"/>
                <w:bCs/>
                <w:sz w:val="44"/>
                <w:szCs w:val="36"/>
              </w:rPr>
            </w:pPr>
            <w:r w:rsidRPr="00B05B98">
              <w:rPr>
                <w:rFonts w:ascii="VicCursive" w:hAnsi="VicCursive"/>
                <w:bCs/>
                <w:sz w:val="44"/>
                <w:szCs w:val="36"/>
              </w:rPr>
              <w:t>2001</w:t>
            </w:r>
          </w:p>
        </w:tc>
        <w:tc>
          <w:tcPr>
            <w:tcW w:w="1511" w:type="dxa"/>
            <w:tcBorders>
              <w:top w:val="single" w:sz="6" w:space="0" w:color="auto"/>
              <w:left w:val="single" w:sz="6" w:space="0" w:color="auto"/>
              <w:bottom w:val="single" w:sz="6" w:space="0" w:color="auto"/>
              <w:right w:val="single" w:sz="4" w:space="0" w:color="auto"/>
            </w:tcBorders>
            <w:vAlign w:val="bottom"/>
          </w:tcPr>
          <w:p w14:paraId="65C86E0E" w14:textId="77777777" w:rsidR="006D3BDD" w:rsidRPr="00B05B98" w:rsidRDefault="006D3BDD" w:rsidP="00B05B98">
            <w:pPr>
              <w:pStyle w:val="Header"/>
              <w:jc w:val="center"/>
              <w:rPr>
                <w:rFonts w:ascii="VicCursive" w:hAnsi="VicCursive"/>
                <w:bCs/>
                <w:sz w:val="36"/>
                <w:szCs w:val="36"/>
              </w:rPr>
            </w:pPr>
          </w:p>
        </w:tc>
        <w:tc>
          <w:tcPr>
            <w:tcW w:w="1487" w:type="dxa"/>
            <w:tcBorders>
              <w:top w:val="nil"/>
              <w:left w:val="single" w:sz="4" w:space="0" w:color="auto"/>
              <w:bottom w:val="nil"/>
              <w:right w:val="single" w:sz="4" w:space="0" w:color="auto"/>
            </w:tcBorders>
            <w:vAlign w:val="bottom"/>
          </w:tcPr>
          <w:p w14:paraId="65C86E0F" w14:textId="77777777" w:rsidR="006D3BDD" w:rsidRPr="00B05B98" w:rsidRDefault="006D3BDD" w:rsidP="00B05B98">
            <w:pPr>
              <w:pStyle w:val="Header"/>
              <w:jc w:val="center"/>
              <w:rPr>
                <w:rFonts w:ascii="VicCursive" w:hAnsi="VicCursive"/>
                <w:bCs/>
                <w:sz w:val="36"/>
                <w:szCs w:val="36"/>
              </w:rPr>
            </w:pPr>
          </w:p>
        </w:tc>
        <w:tc>
          <w:tcPr>
            <w:tcW w:w="1663" w:type="dxa"/>
            <w:tcBorders>
              <w:top w:val="single" w:sz="6" w:space="0" w:color="auto"/>
              <w:left w:val="single" w:sz="4" w:space="0" w:color="auto"/>
              <w:bottom w:val="single" w:sz="6" w:space="0" w:color="auto"/>
              <w:right w:val="single" w:sz="6" w:space="0" w:color="auto"/>
            </w:tcBorders>
            <w:shd w:val="clear" w:color="auto" w:fill="E0E0E0"/>
            <w:vAlign w:val="bottom"/>
          </w:tcPr>
          <w:p w14:paraId="65C86E10" w14:textId="77777777" w:rsidR="006D3BDD" w:rsidRPr="00B05B98" w:rsidRDefault="006D3BDD" w:rsidP="00B05B98">
            <w:pPr>
              <w:pStyle w:val="Header"/>
              <w:jc w:val="center"/>
              <w:rPr>
                <w:rFonts w:ascii="VicCursive" w:hAnsi="VicCursive"/>
                <w:bCs/>
                <w:sz w:val="44"/>
                <w:szCs w:val="36"/>
              </w:rPr>
            </w:pPr>
            <w:r w:rsidRPr="00B05B98">
              <w:rPr>
                <w:rFonts w:ascii="VicCursive" w:hAnsi="VicCursive"/>
                <w:bCs/>
                <w:sz w:val="44"/>
                <w:szCs w:val="36"/>
              </w:rPr>
              <w:t>1500</w:t>
            </w:r>
          </w:p>
        </w:tc>
        <w:tc>
          <w:tcPr>
            <w:tcW w:w="1614" w:type="dxa"/>
            <w:tcBorders>
              <w:top w:val="single" w:sz="6" w:space="0" w:color="auto"/>
              <w:left w:val="single" w:sz="6" w:space="0" w:color="auto"/>
              <w:bottom w:val="single" w:sz="6" w:space="0" w:color="auto"/>
            </w:tcBorders>
            <w:vAlign w:val="bottom"/>
          </w:tcPr>
          <w:p w14:paraId="65C86E11" w14:textId="77777777" w:rsidR="006D3BDD" w:rsidRPr="00AE6916" w:rsidRDefault="006D3BDD" w:rsidP="00B05B98">
            <w:pPr>
              <w:pStyle w:val="Header"/>
              <w:jc w:val="center"/>
              <w:rPr>
                <w:rFonts w:ascii="Arial" w:hAnsi="Arial"/>
                <w:b/>
                <w:bCs/>
              </w:rPr>
            </w:pPr>
          </w:p>
        </w:tc>
      </w:tr>
    </w:tbl>
    <w:p w14:paraId="65C86E13" w14:textId="77777777" w:rsidR="006D3BDD" w:rsidRPr="00AE6916" w:rsidRDefault="006D3BDD" w:rsidP="006D3BDD">
      <w:pPr>
        <w:pStyle w:val="Header"/>
        <w:spacing w:before="120" w:after="120"/>
        <w:rPr>
          <w:rFonts w:ascii="Arial" w:hAnsi="Arial"/>
          <w:b/>
          <w:bCs/>
        </w:rPr>
      </w:pPr>
    </w:p>
    <w:p w14:paraId="65C86E14" w14:textId="77777777" w:rsidR="006D3BDD" w:rsidRDefault="006D3BDD" w:rsidP="00B05B98">
      <w:pPr>
        <w:pStyle w:val="Header"/>
        <w:tabs>
          <w:tab w:val="left" w:pos="900"/>
        </w:tabs>
        <w:spacing w:before="120" w:after="120"/>
        <w:ind w:left="900" w:hanging="900"/>
        <w:rPr>
          <w:b/>
          <w:bCs/>
          <w:szCs w:val="28"/>
        </w:rPr>
      </w:pPr>
      <w:r w:rsidRPr="00AE6916">
        <w:rPr>
          <w:bCs/>
          <w:szCs w:val="28"/>
        </w:rPr>
        <w:t>3</w:t>
      </w:r>
      <w:r w:rsidR="00B05B98">
        <w:rPr>
          <w:bCs/>
          <w:szCs w:val="28"/>
        </w:rPr>
        <w:t xml:space="preserve"> (</w:t>
      </w:r>
      <w:r>
        <w:rPr>
          <w:bCs/>
          <w:szCs w:val="28"/>
        </w:rPr>
        <w:t>c</w:t>
      </w:r>
      <w:r w:rsidR="00B05B98">
        <w:rPr>
          <w:bCs/>
          <w:szCs w:val="28"/>
        </w:rPr>
        <w:t>)</w:t>
      </w:r>
      <w:r w:rsidR="00B05B98">
        <w:rPr>
          <w:bCs/>
          <w:szCs w:val="28"/>
        </w:rPr>
        <w:tab/>
      </w:r>
      <w:r>
        <w:rPr>
          <w:bCs/>
          <w:szCs w:val="28"/>
        </w:rPr>
        <w:t>Complete this</w:t>
      </w:r>
      <w:r w:rsidRPr="00AE6916">
        <w:rPr>
          <w:bCs/>
          <w:szCs w:val="28"/>
        </w:rPr>
        <w:t xml:space="preserve"> pattern</w:t>
      </w:r>
    </w:p>
    <w:tbl>
      <w:tblPr>
        <w:tblW w:w="486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823"/>
        <w:gridCol w:w="926"/>
        <w:gridCol w:w="927"/>
        <w:gridCol w:w="927"/>
        <w:gridCol w:w="929"/>
        <w:gridCol w:w="929"/>
        <w:gridCol w:w="929"/>
        <w:gridCol w:w="929"/>
        <w:gridCol w:w="929"/>
        <w:gridCol w:w="822"/>
      </w:tblGrid>
      <w:tr w:rsidR="006D3BDD" w:rsidRPr="00AE6916" w14:paraId="65C86E1F" w14:textId="77777777" w:rsidTr="00B05B98">
        <w:trPr>
          <w:trHeight w:val="720"/>
        </w:trPr>
        <w:tc>
          <w:tcPr>
            <w:tcW w:w="454" w:type="pct"/>
            <w:vAlign w:val="center"/>
          </w:tcPr>
          <w:p w14:paraId="65C86E15" w14:textId="77777777" w:rsidR="006D3BDD" w:rsidRPr="00AE6916" w:rsidRDefault="006D3BDD" w:rsidP="00B05B98">
            <w:pPr>
              <w:jc w:val="center"/>
              <w:rPr>
                <w:rFonts w:ascii="VicCursive" w:hAnsi="VicCursive"/>
                <w:sz w:val="44"/>
                <w:szCs w:val="56"/>
              </w:rPr>
            </w:pPr>
            <w:r w:rsidRPr="00AE6916">
              <w:rPr>
                <w:rFonts w:ascii="VicCursive" w:hAnsi="VicCursive"/>
                <w:sz w:val="44"/>
                <w:szCs w:val="56"/>
              </w:rPr>
              <w:t>1</w:t>
            </w:r>
          </w:p>
        </w:tc>
        <w:tc>
          <w:tcPr>
            <w:tcW w:w="511" w:type="pct"/>
            <w:tcBorders>
              <w:bottom w:val="single" w:sz="4" w:space="0" w:color="auto"/>
            </w:tcBorders>
            <w:vAlign w:val="center"/>
          </w:tcPr>
          <w:p w14:paraId="65C86E16" w14:textId="77777777" w:rsidR="006D3BDD" w:rsidRPr="00AE6916" w:rsidRDefault="006D3BDD" w:rsidP="00B05B98">
            <w:pPr>
              <w:ind w:right="52"/>
              <w:jc w:val="center"/>
              <w:rPr>
                <w:rFonts w:ascii="VicCursive" w:hAnsi="VicCursive"/>
                <w:sz w:val="44"/>
                <w:szCs w:val="56"/>
              </w:rPr>
            </w:pPr>
            <w:r w:rsidRPr="00AE6916">
              <w:rPr>
                <w:rFonts w:ascii="VicCursive" w:hAnsi="VicCursive"/>
                <w:sz w:val="44"/>
                <w:szCs w:val="56"/>
              </w:rPr>
              <w:t>2</w:t>
            </w:r>
          </w:p>
        </w:tc>
        <w:tc>
          <w:tcPr>
            <w:tcW w:w="511" w:type="pct"/>
            <w:vAlign w:val="center"/>
          </w:tcPr>
          <w:p w14:paraId="65C86E17" w14:textId="77777777" w:rsidR="006D3BDD" w:rsidRPr="00AE6916" w:rsidRDefault="006D3BDD" w:rsidP="00B05B98">
            <w:pPr>
              <w:ind w:right="79"/>
              <w:jc w:val="center"/>
              <w:rPr>
                <w:rFonts w:ascii="VicCursive" w:hAnsi="VicCursive"/>
                <w:sz w:val="44"/>
                <w:szCs w:val="56"/>
              </w:rPr>
            </w:pPr>
            <w:r w:rsidRPr="00AE6916">
              <w:rPr>
                <w:rFonts w:ascii="VicCursive" w:hAnsi="VicCursive"/>
                <w:sz w:val="44"/>
                <w:szCs w:val="56"/>
              </w:rPr>
              <w:t>3</w:t>
            </w:r>
          </w:p>
        </w:tc>
        <w:tc>
          <w:tcPr>
            <w:tcW w:w="511" w:type="pct"/>
            <w:vAlign w:val="center"/>
          </w:tcPr>
          <w:p w14:paraId="65C86E18" w14:textId="77777777" w:rsidR="006D3BDD" w:rsidRPr="00AE6916" w:rsidRDefault="006D3BDD" w:rsidP="00B05B98">
            <w:pPr>
              <w:ind w:right="106"/>
              <w:jc w:val="center"/>
              <w:rPr>
                <w:rFonts w:ascii="VicCursive" w:hAnsi="VicCursive"/>
                <w:sz w:val="44"/>
                <w:szCs w:val="56"/>
              </w:rPr>
            </w:pPr>
            <w:r w:rsidRPr="00AE6916">
              <w:rPr>
                <w:rFonts w:ascii="VicCursive" w:hAnsi="VicCursive"/>
                <w:sz w:val="44"/>
                <w:szCs w:val="56"/>
              </w:rPr>
              <w:t>4</w:t>
            </w:r>
          </w:p>
        </w:tc>
        <w:tc>
          <w:tcPr>
            <w:tcW w:w="512" w:type="pct"/>
            <w:vAlign w:val="center"/>
          </w:tcPr>
          <w:p w14:paraId="65C86E19" w14:textId="77777777" w:rsidR="006D3BDD" w:rsidRPr="00AE6916" w:rsidRDefault="006D3BDD" w:rsidP="00B05B98">
            <w:pPr>
              <w:ind w:right="45"/>
              <w:jc w:val="center"/>
              <w:rPr>
                <w:rFonts w:ascii="VicCursive" w:hAnsi="VicCursive"/>
                <w:sz w:val="44"/>
                <w:szCs w:val="56"/>
              </w:rPr>
            </w:pPr>
            <w:r w:rsidRPr="00AE6916">
              <w:rPr>
                <w:rFonts w:ascii="VicCursive" w:hAnsi="VicCursive"/>
                <w:sz w:val="44"/>
                <w:szCs w:val="56"/>
              </w:rPr>
              <w:t>5</w:t>
            </w:r>
          </w:p>
        </w:tc>
        <w:tc>
          <w:tcPr>
            <w:tcW w:w="512" w:type="pct"/>
            <w:shd w:val="clear" w:color="auto" w:fill="E0E0E0"/>
            <w:vAlign w:val="center"/>
          </w:tcPr>
          <w:p w14:paraId="65C86E1A" w14:textId="77777777" w:rsidR="006D3BDD" w:rsidRPr="00AE6916" w:rsidRDefault="006D3BDD" w:rsidP="00B05B98">
            <w:pPr>
              <w:ind w:right="74"/>
              <w:jc w:val="center"/>
              <w:rPr>
                <w:rFonts w:ascii="VicCursive" w:hAnsi="VicCursive"/>
                <w:sz w:val="44"/>
                <w:szCs w:val="56"/>
              </w:rPr>
            </w:pPr>
            <w:r w:rsidRPr="00AE6916">
              <w:rPr>
                <w:rFonts w:ascii="VicCursive" w:hAnsi="VicCursive"/>
                <w:sz w:val="44"/>
                <w:szCs w:val="56"/>
              </w:rPr>
              <w:t>6</w:t>
            </w:r>
          </w:p>
        </w:tc>
        <w:tc>
          <w:tcPr>
            <w:tcW w:w="512" w:type="pct"/>
            <w:vAlign w:val="center"/>
          </w:tcPr>
          <w:p w14:paraId="65C86E1B" w14:textId="77777777" w:rsidR="006D3BDD" w:rsidRPr="00AE6916" w:rsidRDefault="006D3BDD" w:rsidP="00B05B98">
            <w:pPr>
              <w:ind w:right="13"/>
              <w:jc w:val="center"/>
              <w:rPr>
                <w:rFonts w:ascii="VicCursive" w:hAnsi="VicCursive"/>
                <w:sz w:val="44"/>
                <w:szCs w:val="56"/>
              </w:rPr>
            </w:pPr>
            <w:r w:rsidRPr="00AE6916">
              <w:rPr>
                <w:rFonts w:ascii="VicCursive" w:hAnsi="VicCursive"/>
                <w:sz w:val="44"/>
                <w:szCs w:val="56"/>
              </w:rPr>
              <w:t>7</w:t>
            </w:r>
          </w:p>
        </w:tc>
        <w:tc>
          <w:tcPr>
            <w:tcW w:w="512" w:type="pct"/>
            <w:tcBorders>
              <w:bottom w:val="single" w:sz="4" w:space="0" w:color="auto"/>
            </w:tcBorders>
            <w:vAlign w:val="center"/>
          </w:tcPr>
          <w:p w14:paraId="65C86E1C" w14:textId="77777777" w:rsidR="006D3BDD" w:rsidRPr="00AE6916" w:rsidRDefault="006D3BDD" w:rsidP="00B05B98">
            <w:pPr>
              <w:ind w:right="42"/>
              <w:jc w:val="center"/>
              <w:rPr>
                <w:rFonts w:ascii="VicCursive" w:hAnsi="VicCursive"/>
                <w:sz w:val="44"/>
                <w:szCs w:val="56"/>
              </w:rPr>
            </w:pPr>
            <w:r w:rsidRPr="00AE6916">
              <w:rPr>
                <w:rFonts w:ascii="VicCursive" w:hAnsi="VicCursive"/>
                <w:sz w:val="44"/>
                <w:szCs w:val="56"/>
              </w:rPr>
              <w:t>8</w:t>
            </w:r>
          </w:p>
        </w:tc>
        <w:tc>
          <w:tcPr>
            <w:tcW w:w="512" w:type="pct"/>
            <w:vAlign w:val="center"/>
          </w:tcPr>
          <w:p w14:paraId="65C86E1D" w14:textId="77777777" w:rsidR="006D3BDD" w:rsidRPr="00AE6916" w:rsidRDefault="006D3BDD" w:rsidP="00B05B98">
            <w:pPr>
              <w:ind w:right="71"/>
              <w:jc w:val="center"/>
              <w:rPr>
                <w:rFonts w:ascii="VicCursive" w:hAnsi="VicCursive"/>
                <w:sz w:val="44"/>
                <w:szCs w:val="56"/>
              </w:rPr>
            </w:pPr>
            <w:r w:rsidRPr="00AE6916">
              <w:rPr>
                <w:rFonts w:ascii="VicCursive" w:hAnsi="VicCursive"/>
                <w:sz w:val="44"/>
                <w:szCs w:val="56"/>
              </w:rPr>
              <w:t>9</w:t>
            </w:r>
          </w:p>
        </w:tc>
        <w:tc>
          <w:tcPr>
            <w:tcW w:w="453" w:type="pct"/>
            <w:vAlign w:val="center"/>
          </w:tcPr>
          <w:p w14:paraId="65C86E1E" w14:textId="77777777" w:rsidR="006D3BDD" w:rsidRPr="00AE6916" w:rsidRDefault="006D3BDD" w:rsidP="00B05B98">
            <w:pPr>
              <w:ind w:right="-7"/>
              <w:jc w:val="center"/>
              <w:rPr>
                <w:rFonts w:ascii="VicCursive" w:hAnsi="VicCursive"/>
                <w:sz w:val="44"/>
                <w:szCs w:val="56"/>
              </w:rPr>
            </w:pPr>
            <w:r w:rsidRPr="00AE6916">
              <w:rPr>
                <w:rFonts w:ascii="VicCursive" w:hAnsi="VicCursive"/>
                <w:sz w:val="44"/>
                <w:szCs w:val="56"/>
              </w:rPr>
              <w:t>10</w:t>
            </w:r>
          </w:p>
        </w:tc>
      </w:tr>
      <w:tr w:rsidR="006D3BDD" w:rsidRPr="00AE6916" w14:paraId="65C86E2A" w14:textId="77777777" w:rsidTr="00B05B98">
        <w:trPr>
          <w:trHeight w:val="720"/>
        </w:trPr>
        <w:tc>
          <w:tcPr>
            <w:tcW w:w="454" w:type="pct"/>
            <w:vAlign w:val="center"/>
          </w:tcPr>
          <w:p w14:paraId="65C86E20" w14:textId="77777777" w:rsidR="006D3BDD" w:rsidRPr="00AE6916" w:rsidRDefault="006D3BDD" w:rsidP="00B05B98">
            <w:pPr>
              <w:jc w:val="center"/>
              <w:rPr>
                <w:rFonts w:ascii="VicCursive" w:hAnsi="VicCursive"/>
                <w:sz w:val="44"/>
                <w:szCs w:val="56"/>
              </w:rPr>
            </w:pPr>
            <w:r w:rsidRPr="00AE6916">
              <w:rPr>
                <w:rFonts w:ascii="VicCursive" w:hAnsi="VicCursive"/>
                <w:sz w:val="44"/>
                <w:szCs w:val="56"/>
              </w:rPr>
              <w:t>11</w:t>
            </w:r>
          </w:p>
        </w:tc>
        <w:tc>
          <w:tcPr>
            <w:tcW w:w="511" w:type="pct"/>
            <w:shd w:val="clear" w:color="auto" w:fill="E0E0E0"/>
            <w:vAlign w:val="center"/>
          </w:tcPr>
          <w:p w14:paraId="65C86E21" w14:textId="77777777" w:rsidR="006D3BDD" w:rsidRPr="00AE6916" w:rsidRDefault="006D3BDD" w:rsidP="00B05B98">
            <w:pPr>
              <w:ind w:right="52"/>
              <w:jc w:val="center"/>
              <w:rPr>
                <w:rFonts w:ascii="VicCursive" w:hAnsi="VicCursive"/>
                <w:sz w:val="44"/>
                <w:szCs w:val="56"/>
              </w:rPr>
            </w:pPr>
            <w:r w:rsidRPr="00AE6916">
              <w:rPr>
                <w:rFonts w:ascii="VicCursive" w:hAnsi="VicCursive"/>
                <w:sz w:val="44"/>
                <w:szCs w:val="56"/>
              </w:rPr>
              <w:t>12</w:t>
            </w:r>
          </w:p>
        </w:tc>
        <w:tc>
          <w:tcPr>
            <w:tcW w:w="511" w:type="pct"/>
            <w:vAlign w:val="center"/>
          </w:tcPr>
          <w:p w14:paraId="65C86E22" w14:textId="77777777" w:rsidR="006D3BDD" w:rsidRPr="00AE6916" w:rsidRDefault="006D3BDD" w:rsidP="00B05B98">
            <w:pPr>
              <w:ind w:right="79"/>
              <w:jc w:val="center"/>
              <w:rPr>
                <w:rFonts w:ascii="VicCursive" w:hAnsi="VicCursive"/>
                <w:sz w:val="44"/>
                <w:szCs w:val="56"/>
              </w:rPr>
            </w:pPr>
            <w:r w:rsidRPr="00AE6916">
              <w:rPr>
                <w:rFonts w:ascii="VicCursive" w:hAnsi="VicCursive"/>
                <w:sz w:val="44"/>
                <w:szCs w:val="56"/>
              </w:rPr>
              <w:t>13</w:t>
            </w:r>
          </w:p>
        </w:tc>
        <w:tc>
          <w:tcPr>
            <w:tcW w:w="511" w:type="pct"/>
            <w:tcBorders>
              <w:bottom w:val="single" w:sz="4" w:space="0" w:color="auto"/>
            </w:tcBorders>
            <w:vAlign w:val="center"/>
          </w:tcPr>
          <w:p w14:paraId="65C86E23" w14:textId="77777777" w:rsidR="006D3BDD" w:rsidRPr="00AE6916" w:rsidRDefault="006D3BDD" w:rsidP="00B05B98">
            <w:pPr>
              <w:ind w:right="106"/>
              <w:jc w:val="center"/>
              <w:rPr>
                <w:rFonts w:ascii="VicCursive" w:hAnsi="VicCursive"/>
                <w:sz w:val="44"/>
                <w:szCs w:val="56"/>
              </w:rPr>
            </w:pPr>
            <w:r w:rsidRPr="00AE6916">
              <w:rPr>
                <w:rFonts w:ascii="VicCursive" w:hAnsi="VicCursive"/>
                <w:sz w:val="44"/>
                <w:szCs w:val="56"/>
              </w:rPr>
              <w:t>14</w:t>
            </w:r>
          </w:p>
        </w:tc>
        <w:tc>
          <w:tcPr>
            <w:tcW w:w="512" w:type="pct"/>
            <w:vAlign w:val="center"/>
          </w:tcPr>
          <w:p w14:paraId="65C86E24" w14:textId="77777777" w:rsidR="006D3BDD" w:rsidRPr="00AE6916" w:rsidRDefault="006D3BDD" w:rsidP="00B05B98">
            <w:pPr>
              <w:ind w:right="45"/>
              <w:jc w:val="center"/>
              <w:rPr>
                <w:rFonts w:ascii="VicCursive" w:hAnsi="VicCursive"/>
                <w:sz w:val="44"/>
                <w:szCs w:val="56"/>
              </w:rPr>
            </w:pPr>
            <w:r w:rsidRPr="00AE6916">
              <w:rPr>
                <w:rFonts w:ascii="VicCursive" w:hAnsi="VicCursive"/>
                <w:sz w:val="44"/>
                <w:szCs w:val="56"/>
              </w:rPr>
              <w:t>15</w:t>
            </w:r>
          </w:p>
        </w:tc>
        <w:tc>
          <w:tcPr>
            <w:tcW w:w="512" w:type="pct"/>
            <w:vAlign w:val="center"/>
          </w:tcPr>
          <w:p w14:paraId="65C86E25" w14:textId="77777777" w:rsidR="006D3BDD" w:rsidRPr="00AE6916" w:rsidRDefault="006D3BDD" w:rsidP="00B05B98">
            <w:pPr>
              <w:ind w:right="74"/>
              <w:jc w:val="center"/>
              <w:rPr>
                <w:rFonts w:ascii="VicCursive" w:hAnsi="VicCursive"/>
                <w:sz w:val="44"/>
                <w:szCs w:val="56"/>
              </w:rPr>
            </w:pPr>
            <w:r w:rsidRPr="00AE6916">
              <w:rPr>
                <w:rFonts w:ascii="VicCursive" w:hAnsi="VicCursive"/>
                <w:sz w:val="44"/>
                <w:szCs w:val="56"/>
              </w:rPr>
              <w:t>16</w:t>
            </w:r>
          </w:p>
        </w:tc>
        <w:tc>
          <w:tcPr>
            <w:tcW w:w="512" w:type="pct"/>
            <w:vAlign w:val="center"/>
          </w:tcPr>
          <w:p w14:paraId="65C86E26" w14:textId="77777777" w:rsidR="006D3BDD" w:rsidRPr="00AE6916" w:rsidRDefault="006D3BDD" w:rsidP="00B05B98">
            <w:pPr>
              <w:ind w:right="13"/>
              <w:jc w:val="center"/>
              <w:rPr>
                <w:rFonts w:ascii="VicCursive" w:hAnsi="VicCursive"/>
                <w:sz w:val="44"/>
                <w:szCs w:val="56"/>
              </w:rPr>
            </w:pPr>
            <w:r w:rsidRPr="00AE6916">
              <w:rPr>
                <w:rFonts w:ascii="VicCursive" w:hAnsi="VicCursive"/>
                <w:sz w:val="44"/>
                <w:szCs w:val="56"/>
              </w:rPr>
              <w:t>17</w:t>
            </w:r>
          </w:p>
        </w:tc>
        <w:tc>
          <w:tcPr>
            <w:tcW w:w="512" w:type="pct"/>
            <w:shd w:val="clear" w:color="auto" w:fill="E0E0E0"/>
            <w:vAlign w:val="center"/>
          </w:tcPr>
          <w:p w14:paraId="65C86E27" w14:textId="77777777" w:rsidR="006D3BDD" w:rsidRPr="00AE6916" w:rsidRDefault="006D3BDD" w:rsidP="00B05B98">
            <w:pPr>
              <w:ind w:right="42"/>
              <w:jc w:val="center"/>
              <w:rPr>
                <w:rFonts w:ascii="VicCursive" w:hAnsi="VicCursive"/>
                <w:sz w:val="44"/>
                <w:szCs w:val="56"/>
              </w:rPr>
            </w:pPr>
            <w:r w:rsidRPr="00AE6916">
              <w:rPr>
                <w:rFonts w:ascii="VicCursive" w:hAnsi="VicCursive"/>
                <w:sz w:val="44"/>
                <w:szCs w:val="56"/>
              </w:rPr>
              <w:t>18</w:t>
            </w:r>
          </w:p>
        </w:tc>
        <w:tc>
          <w:tcPr>
            <w:tcW w:w="512" w:type="pct"/>
            <w:vAlign w:val="center"/>
          </w:tcPr>
          <w:p w14:paraId="65C86E28" w14:textId="77777777" w:rsidR="006D3BDD" w:rsidRPr="00AE6916" w:rsidRDefault="006D3BDD" w:rsidP="00B05B98">
            <w:pPr>
              <w:ind w:right="71"/>
              <w:jc w:val="center"/>
              <w:rPr>
                <w:rFonts w:ascii="VicCursive" w:hAnsi="VicCursive"/>
                <w:sz w:val="44"/>
                <w:szCs w:val="56"/>
              </w:rPr>
            </w:pPr>
            <w:r w:rsidRPr="00AE6916">
              <w:rPr>
                <w:rFonts w:ascii="VicCursive" w:hAnsi="VicCursive"/>
                <w:sz w:val="44"/>
                <w:szCs w:val="56"/>
              </w:rPr>
              <w:t>19</w:t>
            </w:r>
          </w:p>
        </w:tc>
        <w:tc>
          <w:tcPr>
            <w:tcW w:w="453" w:type="pct"/>
            <w:vAlign w:val="center"/>
          </w:tcPr>
          <w:p w14:paraId="65C86E29" w14:textId="77777777" w:rsidR="006D3BDD" w:rsidRPr="00AE6916" w:rsidRDefault="006D3BDD" w:rsidP="00B05B98">
            <w:pPr>
              <w:ind w:right="-7"/>
              <w:jc w:val="center"/>
              <w:rPr>
                <w:rFonts w:ascii="VicCursive" w:hAnsi="VicCursive"/>
                <w:sz w:val="44"/>
                <w:szCs w:val="56"/>
              </w:rPr>
            </w:pPr>
            <w:r w:rsidRPr="00AE6916">
              <w:rPr>
                <w:rFonts w:ascii="VicCursive" w:hAnsi="VicCursive"/>
                <w:sz w:val="44"/>
                <w:szCs w:val="56"/>
              </w:rPr>
              <w:t>20</w:t>
            </w:r>
          </w:p>
        </w:tc>
      </w:tr>
      <w:tr w:rsidR="006D3BDD" w:rsidRPr="00AE6916" w14:paraId="65C86E35" w14:textId="77777777" w:rsidTr="00B05B98">
        <w:trPr>
          <w:trHeight w:val="720"/>
        </w:trPr>
        <w:tc>
          <w:tcPr>
            <w:tcW w:w="454" w:type="pct"/>
            <w:vAlign w:val="center"/>
          </w:tcPr>
          <w:p w14:paraId="65C86E2B" w14:textId="77777777" w:rsidR="006D3BDD" w:rsidRPr="00AE6916" w:rsidRDefault="006D3BDD" w:rsidP="00B05B98">
            <w:pPr>
              <w:jc w:val="center"/>
              <w:rPr>
                <w:rFonts w:ascii="VicCursive" w:hAnsi="VicCursive"/>
                <w:sz w:val="44"/>
                <w:szCs w:val="56"/>
              </w:rPr>
            </w:pPr>
            <w:r w:rsidRPr="00AE6916">
              <w:rPr>
                <w:rFonts w:ascii="VicCursive" w:hAnsi="VicCursive"/>
                <w:sz w:val="44"/>
                <w:szCs w:val="56"/>
              </w:rPr>
              <w:t>21</w:t>
            </w:r>
          </w:p>
        </w:tc>
        <w:tc>
          <w:tcPr>
            <w:tcW w:w="511" w:type="pct"/>
            <w:vAlign w:val="center"/>
          </w:tcPr>
          <w:p w14:paraId="65C86E2C" w14:textId="77777777" w:rsidR="006D3BDD" w:rsidRPr="00AE6916" w:rsidRDefault="006D3BDD" w:rsidP="00B05B98">
            <w:pPr>
              <w:ind w:right="52"/>
              <w:jc w:val="center"/>
              <w:rPr>
                <w:rFonts w:ascii="VicCursive" w:hAnsi="VicCursive"/>
                <w:sz w:val="44"/>
                <w:szCs w:val="56"/>
              </w:rPr>
            </w:pPr>
            <w:r w:rsidRPr="00AE6916">
              <w:rPr>
                <w:rFonts w:ascii="VicCursive" w:hAnsi="VicCursive"/>
                <w:sz w:val="44"/>
                <w:szCs w:val="56"/>
              </w:rPr>
              <w:t>22</w:t>
            </w:r>
          </w:p>
        </w:tc>
        <w:tc>
          <w:tcPr>
            <w:tcW w:w="511" w:type="pct"/>
            <w:vAlign w:val="center"/>
          </w:tcPr>
          <w:p w14:paraId="65C86E2D" w14:textId="77777777" w:rsidR="006D3BDD" w:rsidRPr="00AE6916" w:rsidRDefault="006D3BDD" w:rsidP="00B05B98">
            <w:pPr>
              <w:ind w:right="79"/>
              <w:jc w:val="center"/>
              <w:rPr>
                <w:rFonts w:ascii="VicCursive" w:hAnsi="VicCursive"/>
                <w:sz w:val="44"/>
                <w:szCs w:val="56"/>
              </w:rPr>
            </w:pPr>
            <w:r w:rsidRPr="00AE6916">
              <w:rPr>
                <w:rFonts w:ascii="VicCursive" w:hAnsi="VicCursive"/>
                <w:sz w:val="44"/>
                <w:szCs w:val="56"/>
              </w:rPr>
              <w:t>23</w:t>
            </w:r>
          </w:p>
        </w:tc>
        <w:tc>
          <w:tcPr>
            <w:tcW w:w="511" w:type="pct"/>
            <w:shd w:val="clear" w:color="auto" w:fill="E0E0E0"/>
            <w:vAlign w:val="center"/>
          </w:tcPr>
          <w:p w14:paraId="65C86E2E" w14:textId="77777777" w:rsidR="006D3BDD" w:rsidRPr="00AE6916" w:rsidRDefault="006D3BDD" w:rsidP="00B05B98">
            <w:pPr>
              <w:ind w:right="106"/>
              <w:jc w:val="center"/>
              <w:rPr>
                <w:rFonts w:ascii="VicCursive" w:hAnsi="VicCursive"/>
                <w:sz w:val="44"/>
                <w:szCs w:val="56"/>
              </w:rPr>
            </w:pPr>
            <w:r w:rsidRPr="00AE6916">
              <w:rPr>
                <w:rFonts w:ascii="VicCursive" w:hAnsi="VicCursive"/>
                <w:sz w:val="44"/>
                <w:szCs w:val="56"/>
              </w:rPr>
              <w:t>24</w:t>
            </w:r>
          </w:p>
        </w:tc>
        <w:tc>
          <w:tcPr>
            <w:tcW w:w="512" w:type="pct"/>
            <w:vAlign w:val="center"/>
          </w:tcPr>
          <w:p w14:paraId="65C86E2F" w14:textId="77777777" w:rsidR="006D3BDD" w:rsidRPr="00AE6916" w:rsidRDefault="006D3BDD" w:rsidP="00B05B98">
            <w:pPr>
              <w:ind w:right="45"/>
              <w:jc w:val="center"/>
              <w:rPr>
                <w:rFonts w:ascii="VicCursive" w:hAnsi="VicCursive"/>
                <w:sz w:val="44"/>
                <w:szCs w:val="56"/>
              </w:rPr>
            </w:pPr>
            <w:r w:rsidRPr="00AE6916">
              <w:rPr>
                <w:rFonts w:ascii="VicCursive" w:hAnsi="VicCursive"/>
                <w:sz w:val="44"/>
                <w:szCs w:val="56"/>
              </w:rPr>
              <w:t>25</w:t>
            </w:r>
          </w:p>
        </w:tc>
        <w:tc>
          <w:tcPr>
            <w:tcW w:w="512" w:type="pct"/>
            <w:vAlign w:val="center"/>
          </w:tcPr>
          <w:p w14:paraId="65C86E30" w14:textId="77777777" w:rsidR="006D3BDD" w:rsidRPr="00AE6916" w:rsidRDefault="006D3BDD" w:rsidP="00B05B98">
            <w:pPr>
              <w:ind w:right="74"/>
              <w:jc w:val="center"/>
              <w:rPr>
                <w:rFonts w:ascii="VicCursive" w:hAnsi="VicCursive"/>
                <w:sz w:val="44"/>
                <w:szCs w:val="56"/>
              </w:rPr>
            </w:pPr>
            <w:r w:rsidRPr="00AE6916">
              <w:rPr>
                <w:rFonts w:ascii="VicCursive" w:hAnsi="VicCursive"/>
                <w:sz w:val="44"/>
                <w:szCs w:val="56"/>
              </w:rPr>
              <w:t>26</w:t>
            </w:r>
          </w:p>
        </w:tc>
        <w:tc>
          <w:tcPr>
            <w:tcW w:w="512" w:type="pct"/>
            <w:vAlign w:val="center"/>
          </w:tcPr>
          <w:p w14:paraId="65C86E31" w14:textId="77777777" w:rsidR="006D3BDD" w:rsidRPr="00AE6916" w:rsidRDefault="006D3BDD" w:rsidP="00B05B98">
            <w:pPr>
              <w:ind w:right="13"/>
              <w:jc w:val="center"/>
              <w:rPr>
                <w:rFonts w:ascii="VicCursive" w:hAnsi="VicCursive"/>
                <w:sz w:val="44"/>
                <w:szCs w:val="56"/>
              </w:rPr>
            </w:pPr>
            <w:r w:rsidRPr="00AE6916">
              <w:rPr>
                <w:rFonts w:ascii="VicCursive" w:hAnsi="VicCursive"/>
                <w:sz w:val="44"/>
                <w:szCs w:val="56"/>
              </w:rPr>
              <w:t>27</w:t>
            </w:r>
          </w:p>
        </w:tc>
        <w:tc>
          <w:tcPr>
            <w:tcW w:w="512" w:type="pct"/>
            <w:vAlign w:val="center"/>
          </w:tcPr>
          <w:p w14:paraId="65C86E32" w14:textId="77777777" w:rsidR="006D3BDD" w:rsidRPr="00AE6916" w:rsidRDefault="006D3BDD" w:rsidP="00B05B98">
            <w:pPr>
              <w:ind w:right="42"/>
              <w:jc w:val="center"/>
              <w:rPr>
                <w:rFonts w:ascii="VicCursive" w:hAnsi="VicCursive"/>
                <w:sz w:val="44"/>
                <w:szCs w:val="56"/>
              </w:rPr>
            </w:pPr>
            <w:r w:rsidRPr="00AE6916">
              <w:rPr>
                <w:rFonts w:ascii="VicCursive" w:hAnsi="VicCursive"/>
                <w:sz w:val="44"/>
                <w:szCs w:val="56"/>
              </w:rPr>
              <w:t>28</w:t>
            </w:r>
          </w:p>
        </w:tc>
        <w:tc>
          <w:tcPr>
            <w:tcW w:w="512" w:type="pct"/>
            <w:vAlign w:val="center"/>
          </w:tcPr>
          <w:p w14:paraId="65C86E33" w14:textId="77777777" w:rsidR="006D3BDD" w:rsidRPr="00AE6916" w:rsidRDefault="006D3BDD" w:rsidP="00B05B98">
            <w:pPr>
              <w:ind w:right="71"/>
              <w:jc w:val="center"/>
              <w:rPr>
                <w:rFonts w:ascii="VicCursive" w:hAnsi="VicCursive"/>
                <w:sz w:val="44"/>
                <w:szCs w:val="56"/>
              </w:rPr>
            </w:pPr>
            <w:r w:rsidRPr="00AE6916">
              <w:rPr>
                <w:rFonts w:ascii="VicCursive" w:hAnsi="VicCursive"/>
                <w:sz w:val="44"/>
                <w:szCs w:val="56"/>
              </w:rPr>
              <w:t>29</w:t>
            </w:r>
          </w:p>
        </w:tc>
        <w:tc>
          <w:tcPr>
            <w:tcW w:w="453" w:type="pct"/>
            <w:vAlign w:val="center"/>
          </w:tcPr>
          <w:p w14:paraId="65C86E34" w14:textId="77777777" w:rsidR="006D3BDD" w:rsidRPr="00AE6916" w:rsidRDefault="006D3BDD" w:rsidP="00B05B98">
            <w:pPr>
              <w:ind w:right="-7"/>
              <w:jc w:val="center"/>
              <w:rPr>
                <w:rFonts w:ascii="VicCursive" w:hAnsi="VicCursive"/>
                <w:sz w:val="44"/>
                <w:szCs w:val="56"/>
              </w:rPr>
            </w:pPr>
            <w:r w:rsidRPr="00AE6916">
              <w:rPr>
                <w:rFonts w:ascii="VicCursive" w:hAnsi="VicCursive"/>
                <w:sz w:val="44"/>
                <w:szCs w:val="56"/>
              </w:rPr>
              <w:t>30</w:t>
            </w:r>
          </w:p>
        </w:tc>
      </w:tr>
      <w:tr w:rsidR="006D3BDD" w:rsidRPr="00AE6916" w14:paraId="65C86E40" w14:textId="77777777" w:rsidTr="00B05B98">
        <w:trPr>
          <w:trHeight w:val="720"/>
        </w:trPr>
        <w:tc>
          <w:tcPr>
            <w:tcW w:w="454" w:type="pct"/>
            <w:vAlign w:val="center"/>
          </w:tcPr>
          <w:p w14:paraId="65C86E36" w14:textId="77777777" w:rsidR="006D3BDD" w:rsidRPr="00AE6916" w:rsidRDefault="006D3BDD" w:rsidP="00B05B98">
            <w:pPr>
              <w:jc w:val="center"/>
              <w:rPr>
                <w:rFonts w:ascii="VicCursive" w:hAnsi="VicCursive"/>
                <w:sz w:val="44"/>
                <w:szCs w:val="56"/>
              </w:rPr>
            </w:pPr>
            <w:r w:rsidRPr="00AE6916">
              <w:rPr>
                <w:rFonts w:ascii="VicCursive" w:hAnsi="VicCursive"/>
                <w:sz w:val="44"/>
                <w:szCs w:val="56"/>
              </w:rPr>
              <w:t>31</w:t>
            </w:r>
          </w:p>
        </w:tc>
        <w:tc>
          <w:tcPr>
            <w:tcW w:w="511" w:type="pct"/>
            <w:vAlign w:val="center"/>
          </w:tcPr>
          <w:p w14:paraId="65C86E37" w14:textId="77777777" w:rsidR="006D3BDD" w:rsidRPr="00AE6916" w:rsidRDefault="006D3BDD" w:rsidP="00B05B98">
            <w:pPr>
              <w:ind w:right="52"/>
              <w:jc w:val="center"/>
              <w:rPr>
                <w:rFonts w:ascii="VicCursive" w:hAnsi="VicCursive"/>
                <w:sz w:val="44"/>
                <w:szCs w:val="56"/>
              </w:rPr>
            </w:pPr>
            <w:r w:rsidRPr="00AE6916">
              <w:rPr>
                <w:rFonts w:ascii="VicCursive" w:hAnsi="VicCursive"/>
                <w:sz w:val="44"/>
                <w:szCs w:val="56"/>
              </w:rPr>
              <w:t>32</w:t>
            </w:r>
          </w:p>
        </w:tc>
        <w:tc>
          <w:tcPr>
            <w:tcW w:w="511" w:type="pct"/>
            <w:vAlign w:val="center"/>
          </w:tcPr>
          <w:p w14:paraId="65C86E38" w14:textId="77777777" w:rsidR="006D3BDD" w:rsidRPr="00AE6916" w:rsidRDefault="006D3BDD" w:rsidP="00B05B98">
            <w:pPr>
              <w:ind w:right="79"/>
              <w:jc w:val="center"/>
              <w:rPr>
                <w:rFonts w:ascii="VicCursive" w:hAnsi="VicCursive"/>
                <w:sz w:val="44"/>
                <w:szCs w:val="56"/>
              </w:rPr>
            </w:pPr>
            <w:r w:rsidRPr="00AE6916">
              <w:rPr>
                <w:rFonts w:ascii="VicCursive" w:hAnsi="VicCursive"/>
                <w:sz w:val="44"/>
                <w:szCs w:val="56"/>
              </w:rPr>
              <w:t>33</w:t>
            </w:r>
          </w:p>
        </w:tc>
        <w:tc>
          <w:tcPr>
            <w:tcW w:w="511" w:type="pct"/>
            <w:vAlign w:val="center"/>
          </w:tcPr>
          <w:p w14:paraId="65C86E39" w14:textId="77777777" w:rsidR="006D3BDD" w:rsidRPr="00AE6916" w:rsidRDefault="006D3BDD" w:rsidP="00B05B98">
            <w:pPr>
              <w:ind w:right="106"/>
              <w:jc w:val="center"/>
              <w:rPr>
                <w:rFonts w:ascii="VicCursive" w:hAnsi="VicCursive"/>
                <w:sz w:val="44"/>
                <w:szCs w:val="56"/>
              </w:rPr>
            </w:pPr>
            <w:r w:rsidRPr="00AE6916">
              <w:rPr>
                <w:rFonts w:ascii="VicCursive" w:hAnsi="VicCursive"/>
                <w:sz w:val="44"/>
                <w:szCs w:val="56"/>
              </w:rPr>
              <w:t>34</w:t>
            </w:r>
          </w:p>
        </w:tc>
        <w:tc>
          <w:tcPr>
            <w:tcW w:w="512" w:type="pct"/>
            <w:vAlign w:val="center"/>
          </w:tcPr>
          <w:p w14:paraId="65C86E3A" w14:textId="77777777" w:rsidR="006D3BDD" w:rsidRPr="00AE6916" w:rsidRDefault="006D3BDD" w:rsidP="00B05B98">
            <w:pPr>
              <w:ind w:right="45"/>
              <w:jc w:val="center"/>
              <w:rPr>
                <w:rFonts w:ascii="VicCursive" w:hAnsi="VicCursive"/>
                <w:sz w:val="44"/>
                <w:szCs w:val="56"/>
              </w:rPr>
            </w:pPr>
            <w:r w:rsidRPr="00AE6916">
              <w:rPr>
                <w:rFonts w:ascii="VicCursive" w:hAnsi="VicCursive"/>
                <w:sz w:val="44"/>
                <w:szCs w:val="56"/>
              </w:rPr>
              <w:t>35</w:t>
            </w:r>
          </w:p>
        </w:tc>
        <w:tc>
          <w:tcPr>
            <w:tcW w:w="512" w:type="pct"/>
            <w:vAlign w:val="center"/>
          </w:tcPr>
          <w:p w14:paraId="65C86E3B" w14:textId="77777777" w:rsidR="006D3BDD" w:rsidRPr="00AE6916" w:rsidRDefault="006D3BDD" w:rsidP="00B05B98">
            <w:pPr>
              <w:ind w:right="74"/>
              <w:jc w:val="center"/>
              <w:rPr>
                <w:rFonts w:ascii="VicCursive" w:hAnsi="VicCursive"/>
                <w:sz w:val="44"/>
                <w:szCs w:val="56"/>
              </w:rPr>
            </w:pPr>
            <w:r w:rsidRPr="00AE6916">
              <w:rPr>
                <w:rFonts w:ascii="VicCursive" w:hAnsi="VicCursive"/>
                <w:sz w:val="44"/>
                <w:szCs w:val="56"/>
              </w:rPr>
              <w:t>36</w:t>
            </w:r>
          </w:p>
        </w:tc>
        <w:tc>
          <w:tcPr>
            <w:tcW w:w="512" w:type="pct"/>
            <w:vAlign w:val="center"/>
          </w:tcPr>
          <w:p w14:paraId="65C86E3C" w14:textId="77777777" w:rsidR="006D3BDD" w:rsidRPr="00AE6916" w:rsidRDefault="006D3BDD" w:rsidP="00B05B98">
            <w:pPr>
              <w:ind w:right="13"/>
              <w:jc w:val="center"/>
              <w:rPr>
                <w:rFonts w:ascii="VicCursive" w:hAnsi="VicCursive"/>
                <w:sz w:val="44"/>
                <w:szCs w:val="56"/>
              </w:rPr>
            </w:pPr>
            <w:r w:rsidRPr="00AE6916">
              <w:rPr>
                <w:rFonts w:ascii="VicCursive" w:hAnsi="VicCursive"/>
                <w:sz w:val="44"/>
                <w:szCs w:val="56"/>
              </w:rPr>
              <w:t>37</w:t>
            </w:r>
          </w:p>
        </w:tc>
        <w:tc>
          <w:tcPr>
            <w:tcW w:w="512" w:type="pct"/>
            <w:vAlign w:val="center"/>
          </w:tcPr>
          <w:p w14:paraId="65C86E3D" w14:textId="77777777" w:rsidR="006D3BDD" w:rsidRPr="00AE6916" w:rsidRDefault="006D3BDD" w:rsidP="00B05B98">
            <w:pPr>
              <w:ind w:right="42"/>
              <w:jc w:val="center"/>
              <w:rPr>
                <w:rFonts w:ascii="VicCursive" w:hAnsi="VicCursive"/>
                <w:sz w:val="44"/>
                <w:szCs w:val="56"/>
              </w:rPr>
            </w:pPr>
            <w:r w:rsidRPr="00AE6916">
              <w:rPr>
                <w:rFonts w:ascii="VicCursive" w:hAnsi="VicCursive"/>
                <w:sz w:val="44"/>
                <w:szCs w:val="56"/>
              </w:rPr>
              <w:t>38</w:t>
            </w:r>
          </w:p>
        </w:tc>
        <w:tc>
          <w:tcPr>
            <w:tcW w:w="512" w:type="pct"/>
            <w:vAlign w:val="center"/>
          </w:tcPr>
          <w:p w14:paraId="65C86E3E" w14:textId="77777777" w:rsidR="006D3BDD" w:rsidRPr="00AE6916" w:rsidRDefault="006D3BDD" w:rsidP="00B05B98">
            <w:pPr>
              <w:ind w:right="71"/>
              <w:jc w:val="center"/>
              <w:rPr>
                <w:rFonts w:ascii="VicCursive" w:hAnsi="VicCursive"/>
                <w:sz w:val="44"/>
                <w:szCs w:val="56"/>
              </w:rPr>
            </w:pPr>
            <w:r w:rsidRPr="00AE6916">
              <w:rPr>
                <w:rFonts w:ascii="VicCursive" w:hAnsi="VicCursive"/>
                <w:sz w:val="44"/>
                <w:szCs w:val="56"/>
              </w:rPr>
              <w:t>39</w:t>
            </w:r>
          </w:p>
        </w:tc>
        <w:tc>
          <w:tcPr>
            <w:tcW w:w="453" w:type="pct"/>
            <w:vAlign w:val="center"/>
          </w:tcPr>
          <w:p w14:paraId="65C86E3F" w14:textId="77777777" w:rsidR="006D3BDD" w:rsidRPr="00AE6916" w:rsidRDefault="006D3BDD" w:rsidP="00B05B98">
            <w:pPr>
              <w:ind w:right="-7"/>
              <w:jc w:val="center"/>
              <w:rPr>
                <w:rFonts w:ascii="VicCursive" w:hAnsi="VicCursive"/>
                <w:sz w:val="44"/>
                <w:szCs w:val="56"/>
              </w:rPr>
            </w:pPr>
            <w:r w:rsidRPr="00AE6916">
              <w:rPr>
                <w:rFonts w:ascii="VicCursive" w:hAnsi="VicCursive"/>
                <w:sz w:val="44"/>
                <w:szCs w:val="56"/>
              </w:rPr>
              <w:t>40</w:t>
            </w:r>
          </w:p>
        </w:tc>
      </w:tr>
      <w:tr w:rsidR="006D3BDD" w:rsidRPr="00AE6916" w14:paraId="65C86E4B" w14:textId="77777777" w:rsidTr="00B05B98">
        <w:trPr>
          <w:trHeight w:val="720"/>
        </w:trPr>
        <w:tc>
          <w:tcPr>
            <w:tcW w:w="454" w:type="pct"/>
            <w:vAlign w:val="center"/>
          </w:tcPr>
          <w:p w14:paraId="65C86E41" w14:textId="77777777" w:rsidR="006D3BDD" w:rsidRPr="00AE6916" w:rsidRDefault="006D3BDD" w:rsidP="00B05B98">
            <w:pPr>
              <w:jc w:val="center"/>
              <w:rPr>
                <w:rFonts w:ascii="VicCursive" w:hAnsi="VicCursive"/>
                <w:sz w:val="44"/>
                <w:szCs w:val="56"/>
              </w:rPr>
            </w:pPr>
            <w:r w:rsidRPr="00AE6916">
              <w:rPr>
                <w:rFonts w:ascii="VicCursive" w:hAnsi="VicCursive"/>
                <w:sz w:val="44"/>
                <w:szCs w:val="56"/>
              </w:rPr>
              <w:t>41</w:t>
            </w:r>
          </w:p>
        </w:tc>
        <w:tc>
          <w:tcPr>
            <w:tcW w:w="511" w:type="pct"/>
            <w:vAlign w:val="center"/>
          </w:tcPr>
          <w:p w14:paraId="65C86E42" w14:textId="77777777" w:rsidR="006D3BDD" w:rsidRPr="00AE6916" w:rsidRDefault="006D3BDD" w:rsidP="00B05B98">
            <w:pPr>
              <w:ind w:right="52"/>
              <w:jc w:val="center"/>
              <w:rPr>
                <w:rFonts w:ascii="VicCursive" w:hAnsi="VicCursive"/>
                <w:sz w:val="44"/>
                <w:szCs w:val="56"/>
              </w:rPr>
            </w:pPr>
            <w:r w:rsidRPr="00AE6916">
              <w:rPr>
                <w:rFonts w:ascii="VicCursive" w:hAnsi="VicCursive"/>
                <w:sz w:val="44"/>
                <w:szCs w:val="56"/>
              </w:rPr>
              <w:t>42</w:t>
            </w:r>
          </w:p>
        </w:tc>
        <w:tc>
          <w:tcPr>
            <w:tcW w:w="511" w:type="pct"/>
            <w:vAlign w:val="center"/>
          </w:tcPr>
          <w:p w14:paraId="65C86E43" w14:textId="77777777" w:rsidR="006D3BDD" w:rsidRPr="00AE6916" w:rsidRDefault="006D3BDD" w:rsidP="00B05B98">
            <w:pPr>
              <w:ind w:right="79"/>
              <w:jc w:val="center"/>
              <w:rPr>
                <w:rFonts w:ascii="VicCursive" w:hAnsi="VicCursive"/>
                <w:sz w:val="44"/>
                <w:szCs w:val="56"/>
              </w:rPr>
            </w:pPr>
            <w:r w:rsidRPr="00AE6916">
              <w:rPr>
                <w:rFonts w:ascii="VicCursive" w:hAnsi="VicCursive"/>
                <w:sz w:val="44"/>
                <w:szCs w:val="56"/>
              </w:rPr>
              <w:t>43</w:t>
            </w:r>
          </w:p>
        </w:tc>
        <w:tc>
          <w:tcPr>
            <w:tcW w:w="511" w:type="pct"/>
            <w:vAlign w:val="center"/>
          </w:tcPr>
          <w:p w14:paraId="65C86E44" w14:textId="77777777" w:rsidR="006D3BDD" w:rsidRPr="00AE6916" w:rsidRDefault="006D3BDD" w:rsidP="00B05B98">
            <w:pPr>
              <w:ind w:right="106"/>
              <w:jc w:val="center"/>
              <w:rPr>
                <w:rFonts w:ascii="VicCursive" w:hAnsi="VicCursive"/>
                <w:sz w:val="44"/>
                <w:szCs w:val="56"/>
              </w:rPr>
            </w:pPr>
            <w:r w:rsidRPr="00AE6916">
              <w:rPr>
                <w:rFonts w:ascii="VicCursive" w:hAnsi="VicCursive"/>
                <w:sz w:val="44"/>
                <w:szCs w:val="56"/>
              </w:rPr>
              <w:t>44</w:t>
            </w:r>
          </w:p>
        </w:tc>
        <w:tc>
          <w:tcPr>
            <w:tcW w:w="512" w:type="pct"/>
            <w:vAlign w:val="center"/>
          </w:tcPr>
          <w:p w14:paraId="65C86E45" w14:textId="77777777" w:rsidR="006D3BDD" w:rsidRPr="00AE6916" w:rsidRDefault="006D3BDD" w:rsidP="00B05B98">
            <w:pPr>
              <w:ind w:right="45"/>
              <w:jc w:val="center"/>
              <w:rPr>
                <w:rFonts w:ascii="VicCursive" w:hAnsi="VicCursive"/>
                <w:sz w:val="44"/>
                <w:szCs w:val="56"/>
              </w:rPr>
            </w:pPr>
            <w:r w:rsidRPr="00AE6916">
              <w:rPr>
                <w:rFonts w:ascii="VicCursive" w:hAnsi="VicCursive"/>
                <w:sz w:val="44"/>
                <w:szCs w:val="56"/>
              </w:rPr>
              <w:t>45</w:t>
            </w:r>
          </w:p>
        </w:tc>
        <w:tc>
          <w:tcPr>
            <w:tcW w:w="512" w:type="pct"/>
            <w:vAlign w:val="center"/>
          </w:tcPr>
          <w:p w14:paraId="65C86E46" w14:textId="77777777" w:rsidR="006D3BDD" w:rsidRPr="00AE6916" w:rsidRDefault="006D3BDD" w:rsidP="00B05B98">
            <w:pPr>
              <w:ind w:right="74"/>
              <w:jc w:val="center"/>
              <w:rPr>
                <w:rFonts w:ascii="VicCursive" w:hAnsi="VicCursive"/>
                <w:sz w:val="44"/>
                <w:szCs w:val="56"/>
              </w:rPr>
            </w:pPr>
            <w:r w:rsidRPr="00AE6916">
              <w:rPr>
                <w:rFonts w:ascii="VicCursive" w:hAnsi="VicCursive"/>
                <w:sz w:val="44"/>
                <w:szCs w:val="56"/>
              </w:rPr>
              <w:t>46</w:t>
            </w:r>
          </w:p>
        </w:tc>
        <w:tc>
          <w:tcPr>
            <w:tcW w:w="512" w:type="pct"/>
            <w:vAlign w:val="center"/>
          </w:tcPr>
          <w:p w14:paraId="65C86E47" w14:textId="77777777" w:rsidR="006D3BDD" w:rsidRPr="00AE6916" w:rsidRDefault="006D3BDD" w:rsidP="00B05B98">
            <w:pPr>
              <w:ind w:right="13"/>
              <w:jc w:val="center"/>
              <w:rPr>
                <w:rFonts w:ascii="VicCursive" w:hAnsi="VicCursive"/>
                <w:sz w:val="44"/>
                <w:szCs w:val="56"/>
              </w:rPr>
            </w:pPr>
            <w:r w:rsidRPr="00AE6916">
              <w:rPr>
                <w:rFonts w:ascii="VicCursive" w:hAnsi="VicCursive"/>
                <w:sz w:val="44"/>
                <w:szCs w:val="56"/>
              </w:rPr>
              <w:t>47</w:t>
            </w:r>
          </w:p>
        </w:tc>
        <w:tc>
          <w:tcPr>
            <w:tcW w:w="512" w:type="pct"/>
            <w:vAlign w:val="center"/>
          </w:tcPr>
          <w:p w14:paraId="65C86E48" w14:textId="77777777" w:rsidR="006D3BDD" w:rsidRPr="00AE6916" w:rsidRDefault="006D3BDD" w:rsidP="00B05B98">
            <w:pPr>
              <w:ind w:right="42"/>
              <w:jc w:val="center"/>
              <w:rPr>
                <w:rFonts w:ascii="VicCursive" w:hAnsi="VicCursive"/>
                <w:sz w:val="44"/>
                <w:szCs w:val="56"/>
              </w:rPr>
            </w:pPr>
            <w:r w:rsidRPr="00AE6916">
              <w:rPr>
                <w:rFonts w:ascii="VicCursive" w:hAnsi="VicCursive"/>
                <w:sz w:val="44"/>
                <w:szCs w:val="56"/>
              </w:rPr>
              <w:t>48</w:t>
            </w:r>
          </w:p>
        </w:tc>
        <w:tc>
          <w:tcPr>
            <w:tcW w:w="512" w:type="pct"/>
            <w:vAlign w:val="center"/>
          </w:tcPr>
          <w:p w14:paraId="65C86E49" w14:textId="77777777" w:rsidR="006D3BDD" w:rsidRPr="00AE6916" w:rsidRDefault="006D3BDD" w:rsidP="00B05B98">
            <w:pPr>
              <w:ind w:right="71"/>
              <w:jc w:val="center"/>
              <w:rPr>
                <w:rFonts w:ascii="VicCursive" w:hAnsi="VicCursive"/>
                <w:sz w:val="44"/>
                <w:szCs w:val="56"/>
              </w:rPr>
            </w:pPr>
            <w:r w:rsidRPr="00AE6916">
              <w:rPr>
                <w:rFonts w:ascii="VicCursive" w:hAnsi="VicCursive"/>
                <w:sz w:val="44"/>
                <w:szCs w:val="56"/>
              </w:rPr>
              <w:t>49</w:t>
            </w:r>
          </w:p>
        </w:tc>
        <w:tc>
          <w:tcPr>
            <w:tcW w:w="453" w:type="pct"/>
            <w:vAlign w:val="center"/>
          </w:tcPr>
          <w:p w14:paraId="65C86E4A" w14:textId="77777777" w:rsidR="006D3BDD" w:rsidRPr="00AE6916" w:rsidRDefault="006D3BDD" w:rsidP="00B05B98">
            <w:pPr>
              <w:ind w:right="-7"/>
              <w:jc w:val="center"/>
              <w:rPr>
                <w:rFonts w:ascii="VicCursive" w:hAnsi="VicCursive"/>
                <w:sz w:val="44"/>
                <w:szCs w:val="56"/>
              </w:rPr>
            </w:pPr>
            <w:r w:rsidRPr="00AE6916">
              <w:rPr>
                <w:rFonts w:ascii="VicCursive" w:hAnsi="VicCursive"/>
                <w:sz w:val="44"/>
                <w:szCs w:val="56"/>
              </w:rPr>
              <w:t>50</w:t>
            </w:r>
          </w:p>
        </w:tc>
      </w:tr>
      <w:tr w:rsidR="006D3BDD" w:rsidRPr="00AE6916" w14:paraId="65C86E56" w14:textId="77777777" w:rsidTr="00B05B98">
        <w:trPr>
          <w:trHeight w:val="720"/>
        </w:trPr>
        <w:tc>
          <w:tcPr>
            <w:tcW w:w="454" w:type="pct"/>
            <w:vAlign w:val="center"/>
          </w:tcPr>
          <w:p w14:paraId="65C86E4C" w14:textId="77777777" w:rsidR="006D3BDD" w:rsidRPr="00AE6916" w:rsidRDefault="006D3BDD" w:rsidP="00B05B98">
            <w:pPr>
              <w:jc w:val="center"/>
              <w:rPr>
                <w:rFonts w:ascii="VicCursive" w:hAnsi="VicCursive"/>
                <w:sz w:val="44"/>
                <w:szCs w:val="56"/>
              </w:rPr>
            </w:pPr>
            <w:r w:rsidRPr="00AE6916">
              <w:rPr>
                <w:rFonts w:ascii="VicCursive" w:hAnsi="VicCursive"/>
                <w:sz w:val="44"/>
                <w:szCs w:val="56"/>
              </w:rPr>
              <w:t>51</w:t>
            </w:r>
          </w:p>
        </w:tc>
        <w:tc>
          <w:tcPr>
            <w:tcW w:w="511" w:type="pct"/>
            <w:vAlign w:val="center"/>
          </w:tcPr>
          <w:p w14:paraId="65C86E4D" w14:textId="77777777" w:rsidR="006D3BDD" w:rsidRPr="00AE6916" w:rsidRDefault="006D3BDD" w:rsidP="00B05B98">
            <w:pPr>
              <w:ind w:right="52"/>
              <w:jc w:val="center"/>
              <w:rPr>
                <w:rFonts w:ascii="VicCursive" w:hAnsi="VicCursive"/>
                <w:sz w:val="44"/>
                <w:szCs w:val="56"/>
              </w:rPr>
            </w:pPr>
            <w:r w:rsidRPr="00AE6916">
              <w:rPr>
                <w:rFonts w:ascii="VicCursive" w:hAnsi="VicCursive"/>
                <w:sz w:val="44"/>
                <w:szCs w:val="56"/>
              </w:rPr>
              <w:t>52</w:t>
            </w:r>
          </w:p>
        </w:tc>
        <w:tc>
          <w:tcPr>
            <w:tcW w:w="511" w:type="pct"/>
            <w:vAlign w:val="center"/>
          </w:tcPr>
          <w:p w14:paraId="65C86E4E" w14:textId="77777777" w:rsidR="006D3BDD" w:rsidRPr="00AE6916" w:rsidRDefault="006D3BDD" w:rsidP="00B05B98">
            <w:pPr>
              <w:ind w:right="79"/>
              <w:jc w:val="center"/>
              <w:rPr>
                <w:rFonts w:ascii="VicCursive" w:hAnsi="VicCursive"/>
                <w:sz w:val="44"/>
                <w:szCs w:val="56"/>
              </w:rPr>
            </w:pPr>
            <w:r w:rsidRPr="00AE6916">
              <w:rPr>
                <w:rFonts w:ascii="VicCursive" w:hAnsi="VicCursive"/>
                <w:sz w:val="44"/>
                <w:szCs w:val="56"/>
              </w:rPr>
              <w:t>53</w:t>
            </w:r>
          </w:p>
        </w:tc>
        <w:tc>
          <w:tcPr>
            <w:tcW w:w="511" w:type="pct"/>
            <w:vAlign w:val="center"/>
          </w:tcPr>
          <w:p w14:paraId="65C86E4F" w14:textId="77777777" w:rsidR="006D3BDD" w:rsidRPr="00AE6916" w:rsidRDefault="006D3BDD" w:rsidP="00B05B98">
            <w:pPr>
              <w:ind w:right="106"/>
              <w:jc w:val="center"/>
              <w:rPr>
                <w:rFonts w:ascii="VicCursive" w:hAnsi="VicCursive"/>
                <w:sz w:val="44"/>
                <w:szCs w:val="56"/>
              </w:rPr>
            </w:pPr>
            <w:r w:rsidRPr="00AE6916">
              <w:rPr>
                <w:rFonts w:ascii="VicCursive" w:hAnsi="VicCursive"/>
                <w:sz w:val="44"/>
                <w:szCs w:val="56"/>
              </w:rPr>
              <w:t>54</w:t>
            </w:r>
          </w:p>
        </w:tc>
        <w:tc>
          <w:tcPr>
            <w:tcW w:w="512" w:type="pct"/>
            <w:vAlign w:val="center"/>
          </w:tcPr>
          <w:p w14:paraId="65C86E50" w14:textId="77777777" w:rsidR="006D3BDD" w:rsidRPr="00AE6916" w:rsidRDefault="006D3BDD" w:rsidP="00B05B98">
            <w:pPr>
              <w:ind w:right="45"/>
              <w:jc w:val="center"/>
              <w:rPr>
                <w:rFonts w:ascii="VicCursive" w:hAnsi="VicCursive"/>
                <w:sz w:val="44"/>
                <w:szCs w:val="56"/>
              </w:rPr>
            </w:pPr>
            <w:r w:rsidRPr="00AE6916">
              <w:rPr>
                <w:rFonts w:ascii="VicCursive" w:hAnsi="VicCursive"/>
                <w:sz w:val="44"/>
                <w:szCs w:val="56"/>
              </w:rPr>
              <w:t>55</w:t>
            </w:r>
          </w:p>
        </w:tc>
        <w:tc>
          <w:tcPr>
            <w:tcW w:w="512" w:type="pct"/>
            <w:vAlign w:val="center"/>
          </w:tcPr>
          <w:p w14:paraId="65C86E51" w14:textId="77777777" w:rsidR="006D3BDD" w:rsidRPr="00AE6916" w:rsidRDefault="006D3BDD" w:rsidP="00B05B98">
            <w:pPr>
              <w:ind w:right="74"/>
              <w:jc w:val="center"/>
              <w:rPr>
                <w:rFonts w:ascii="VicCursive" w:hAnsi="VicCursive"/>
                <w:sz w:val="44"/>
                <w:szCs w:val="56"/>
              </w:rPr>
            </w:pPr>
            <w:r w:rsidRPr="00AE6916">
              <w:rPr>
                <w:rFonts w:ascii="VicCursive" w:hAnsi="VicCursive"/>
                <w:sz w:val="44"/>
                <w:szCs w:val="56"/>
              </w:rPr>
              <w:t>56</w:t>
            </w:r>
          </w:p>
        </w:tc>
        <w:tc>
          <w:tcPr>
            <w:tcW w:w="512" w:type="pct"/>
            <w:vAlign w:val="center"/>
          </w:tcPr>
          <w:p w14:paraId="65C86E52" w14:textId="77777777" w:rsidR="006D3BDD" w:rsidRPr="00AE6916" w:rsidRDefault="006D3BDD" w:rsidP="00B05B98">
            <w:pPr>
              <w:ind w:right="13"/>
              <w:jc w:val="center"/>
              <w:rPr>
                <w:rFonts w:ascii="VicCursive" w:hAnsi="VicCursive"/>
                <w:sz w:val="44"/>
                <w:szCs w:val="56"/>
              </w:rPr>
            </w:pPr>
            <w:r w:rsidRPr="00AE6916">
              <w:rPr>
                <w:rFonts w:ascii="VicCursive" w:hAnsi="VicCursive"/>
                <w:sz w:val="44"/>
                <w:szCs w:val="56"/>
              </w:rPr>
              <w:t>57</w:t>
            </w:r>
          </w:p>
        </w:tc>
        <w:tc>
          <w:tcPr>
            <w:tcW w:w="512" w:type="pct"/>
            <w:vAlign w:val="center"/>
          </w:tcPr>
          <w:p w14:paraId="65C86E53" w14:textId="77777777" w:rsidR="006D3BDD" w:rsidRPr="00AE6916" w:rsidRDefault="006D3BDD" w:rsidP="00B05B98">
            <w:pPr>
              <w:ind w:right="42"/>
              <w:jc w:val="center"/>
              <w:rPr>
                <w:rFonts w:ascii="VicCursive" w:hAnsi="VicCursive"/>
                <w:sz w:val="44"/>
                <w:szCs w:val="56"/>
              </w:rPr>
            </w:pPr>
            <w:r w:rsidRPr="00AE6916">
              <w:rPr>
                <w:rFonts w:ascii="VicCursive" w:hAnsi="VicCursive"/>
                <w:sz w:val="44"/>
                <w:szCs w:val="56"/>
              </w:rPr>
              <w:t>58</w:t>
            </w:r>
          </w:p>
        </w:tc>
        <w:tc>
          <w:tcPr>
            <w:tcW w:w="512" w:type="pct"/>
            <w:vAlign w:val="center"/>
          </w:tcPr>
          <w:p w14:paraId="65C86E54" w14:textId="77777777" w:rsidR="006D3BDD" w:rsidRPr="00AE6916" w:rsidRDefault="006D3BDD" w:rsidP="00B05B98">
            <w:pPr>
              <w:ind w:right="71"/>
              <w:jc w:val="center"/>
              <w:rPr>
                <w:rFonts w:ascii="VicCursive" w:hAnsi="VicCursive"/>
                <w:sz w:val="44"/>
                <w:szCs w:val="56"/>
              </w:rPr>
            </w:pPr>
            <w:r w:rsidRPr="00AE6916">
              <w:rPr>
                <w:rFonts w:ascii="VicCursive" w:hAnsi="VicCursive"/>
                <w:sz w:val="44"/>
                <w:szCs w:val="56"/>
              </w:rPr>
              <w:t>59</w:t>
            </w:r>
          </w:p>
        </w:tc>
        <w:tc>
          <w:tcPr>
            <w:tcW w:w="453" w:type="pct"/>
            <w:vAlign w:val="center"/>
          </w:tcPr>
          <w:p w14:paraId="65C86E55" w14:textId="77777777" w:rsidR="006D3BDD" w:rsidRPr="00AE6916" w:rsidRDefault="006D3BDD" w:rsidP="00B05B98">
            <w:pPr>
              <w:ind w:right="-7"/>
              <w:jc w:val="center"/>
              <w:rPr>
                <w:rFonts w:ascii="VicCursive" w:hAnsi="VicCursive"/>
                <w:sz w:val="44"/>
                <w:szCs w:val="56"/>
              </w:rPr>
            </w:pPr>
            <w:r w:rsidRPr="00AE6916">
              <w:rPr>
                <w:rFonts w:ascii="VicCursive" w:hAnsi="VicCursive"/>
                <w:sz w:val="44"/>
                <w:szCs w:val="56"/>
              </w:rPr>
              <w:t>60</w:t>
            </w:r>
          </w:p>
        </w:tc>
      </w:tr>
      <w:tr w:rsidR="006D3BDD" w:rsidRPr="00AE6916" w14:paraId="65C86E61" w14:textId="77777777" w:rsidTr="00B05B98">
        <w:trPr>
          <w:trHeight w:val="720"/>
        </w:trPr>
        <w:tc>
          <w:tcPr>
            <w:tcW w:w="454" w:type="pct"/>
            <w:vAlign w:val="center"/>
          </w:tcPr>
          <w:p w14:paraId="65C86E57" w14:textId="77777777" w:rsidR="006D3BDD" w:rsidRPr="00AE6916" w:rsidRDefault="006D3BDD" w:rsidP="00B05B98">
            <w:pPr>
              <w:jc w:val="center"/>
              <w:rPr>
                <w:rFonts w:ascii="VicCursive" w:hAnsi="VicCursive"/>
                <w:sz w:val="44"/>
                <w:szCs w:val="56"/>
              </w:rPr>
            </w:pPr>
            <w:r w:rsidRPr="00AE6916">
              <w:rPr>
                <w:rFonts w:ascii="VicCursive" w:hAnsi="VicCursive"/>
                <w:sz w:val="44"/>
                <w:szCs w:val="56"/>
              </w:rPr>
              <w:t>61</w:t>
            </w:r>
          </w:p>
        </w:tc>
        <w:tc>
          <w:tcPr>
            <w:tcW w:w="511" w:type="pct"/>
            <w:vAlign w:val="center"/>
          </w:tcPr>
          <w:p w14:paraId="65C86E58" w14:textId="77777777" w:rsidR="006D3BDD" w:rsidRPr="00AE6916" w:rsidRDefault="006D3BDD" w:rsidP="00B05B98">
            <w:pPr>
              <w:ind w:right="52"/>
              <w:jc w:val="center"/>
              <w:rPr>
                <w:rFonts w:ascii="VicCursive" w:hAnsi="VicCursive"/>
                <w:sz w:val="44"/>
                <w:szCs w:val="56"/>
              </w:rPr>
            </w:pPr>
            <w:r w:rsidRPr="00AE6916">
              <w:rPr>
                <w:rFonts w:ascii="VicCursive" w:hAnsi="VicCursive"/>
                <w:sz w:val="44"/>
                <w:szCs w:val="56"/>
              </w:rPr>
              <w:t>62</w:t>
            </w:r>
          </w:p>
        </w:tc>
        <w:tc>
          <w:tcPr>
            <w:tcW w:w="511" w:type="pct"/>
            <w:vAlign w:val="center"/>
          </w:tcPr>
          <w:p w14:paraId="65C86E59" w14:textId="77777777" w:rsidR="006D3BDD" w:rsidRPr="00AE6916" w:rsidRDefault="006D3BDD" w:rsidP="00B05B98">
            <w:pPr>
              <w:ind w:right="79"/>
              <w:jc w:val="center"/>
              <w:rPr>
                <w:rFonts w:ascii="VicCursive" w:hAnsi="VicCursive"/>
                <w:sz w:val="44"/>
                <w:szCs w:val="56"/>
              </w:rPr>
            </w:pPr>
            <w:r w:rsidRPr="00AE6916">
              <w:rPr>
                <w:rFonts w:ascii="VicCursive" w:hAnsi="VicCursive"/>
                <w:sz w:val="44"/>
                <w:szCs w:val="56"/>
              </w:rPr>
              <w:t>63</w:t>
            </w:r>
          </w:p>
        </w:tc>
        <w:tc>
          <w:tcPr>
            <w:tcW w:w="511" w:type="pct"/>
            <w:vAlign w:val="center"/>
          </w:tcPr>
          <w:p w14:paraId="65C86E5A" w14:textId="77777777" w:rsidR="006D3BDD" w:rsidRPr="00AE6916" w:rsidRDefault="006D3BDD" w:rsidP="00B05B98">
            <w:pPr>
              <w:ind w:right="106"/>
              <w:jc w:val="center"/>
              <w:rPr>
                <w:rFonts w:ascii="VicCursive" w:hAnsi="VicCursive"/>
                <w:sz w:val="44"/>
                <w:szCs w:val="56"/>
              </w:rPr>
            </w:pPr>
            <w:r w:rsidRPr="00AE6916">
              <w:rPr>
                <w:rFonts w:ascii="VicCursive" w:hAnsi="VicCursive"/>
                <w:sz w:val="44"/>
                <w:szCs w:val="56"/>
              </w:rPr>
              <w:t>64</w:t>
            </w:r>
          </w:p>
        </w:tc>
        <w:tc>
          <w:tcPr>
            <w:tcW w:w="512" w:type="pct"/>
            <w:vAlign w:val="center"/>
          </w:tcPr>
          <w:p w14:paraId="65C86E5B" w14:textId="77777777" w:rsidR="006D3BDD" w:rsidRPr="00AE6916" w:rsidRDefault="006D3BDD" w:rsidP="00B05B98">
            <w:pPr>
              <w:ind w:right="45"/>
              <w:jc w:val="center"/>
              <w:rPr>
                <w:rFonts w:ascii="VicCursive" w:hAnsi="VicCursive"/>
                <w:sz w:val="44"/>
                <w:szCs w:val="56"/>
              </w:rPr>
            </w:pPr>
            <w:r w:rsidRPr="00AE6916">
              <w:rPr>
                <w:rFonts w:ascii="VicCursive" w:hAnsi="VicCursive"/>
                <w:sz w:val="44"/>
                <w:szCs w:val="56"/>
              </w:rPr>
              <w:t>65</w:t>
            </w:r>
          </w:p>
        </w:tc>
        <w:tc>
          <w:tcPr>
            <w:tcW w:w="512" w:type="pct"/>
            <w:vAlign w:val="center"/>
          </w:tcPr>
          <w:p w14:paraId="65C86E5C" w14:textId="77777777" w:rsidR="006D3BDD" w:rsidRPr="00AE6916" w:rsidRDefault="006D3BDD" w:rsidP="00B05B98">
            <w:pPr>
              <w:ind w:right="74"/>
              <w:jc w:val="center"/>
              <w:rPr>
                <w:rFonts w:ascii="VicCursive" w:hAnsi="VicCursive"/>
                <w:sz w:val="44"/>
                <w:szCs w:val="56"/>
              </w:rPr>
            </w:pPr>
            <w:r w:rsidRPr="00AE6916">
              <w:rPr>
                <w:rFonts w:ascii="VicCursive" w:hAnsi="VicCursive"/>
                <w:sz w:val="44"/>
                <w:szCs w:val="56"/>
              </w:rPr>
              <w:t>66</w:t>
            </w:r>
          </w:p>
        </w:tc>
        <w:tc>
          <w:tcPr>
            <w:tcW w:w="512" w:type="pct"/>
            <w:vAlign w:val="center"/>
          </w:tcPr>
          <w:p w14:paraId="65C86E5D" w14:textId="77777777" w:rsidR="006D3BDD" w:rsidRPr="00AE6916" w:rsidRDefault="006D3BDD" w:rsidP="00B05B98">
            <w:pPr>
              <w:ind w:right="13"/>
              <w:jc w:val="center"/>
              <w:rPr>
                <w:rFonts w:ascii="VicCursive" w:hAnsi="VicCursive"/>
                <w:sz w:val="44"/>
                <w:szCs w:val="56"/>
              </w:rPr>
            </w:pPr>
            <w:r w:rsidRPr="00AE6916">
              <w:rPr>
                <w:rFonts w:ascii="VicCursive" w:hAnsi="VicCursive"/>
                <w:sz w:val="44"/>
                <w:szCs w:val="56"/>
              </w:rPr>
              <w:t>67</w:t>
            </w:r>
          </w:p>
        </w:tc>
        <w:tc>
          <w:tcPr>
            <w:tcW w:w="512" w:type="pct"/>
            <w:vAlign w:val="center"/>
          </w:tcPr>
          <w:p w14:paraId="65C86E5E" w14:textId="77777777" w:rsidR="006D3BDD" w:rsidRPr="00AE6916" w:rsidRDefault="006D3BDD" w:rsidP="00B05B98">
            <w:pPr>
              <w:ind w:right="42"/>
              <w:jc w:val="center"/>
              <w:rPr>
                <w:rFonts w:ascii="VicCursive" w:hAnsi="VicCursive"/>
                <w:sz w:val="44"/>
                <w:szCs w:val="56"/>
              </w:rPr>
            </w:pPr>
            <w:r w:rsidRPr="00AE6916">
              <w:rPr>
                <w:rFonts w:ascii="VicCursive" w:hAnsi="VicCursive"/>
                <w:sz w:val="44"/>
                <w:szCs w:val="56"/>
              </w:rPr>
              <w:t>68</w:t>
            </w:r>
          </w:p>
        </w:tc>
        <w:tc>
          <w:tcPr>
            <w:tcW w:w="512" w:type="pct"/>
            <w:vAlign w:val="center"/>
          </w:tcPr>
          <w:p w14:paraId="65C86E5F" w14:textId="77777777" w:rsidR="006D3BDD" w:rsidRPr="00AE6916" w:rsidRDefault="006D3BDD" w:rsidP="00B05B98">
            <w:pPr>
              <w:ind w:right="71"/>
              <w:jc w:val="center"/>
              <w:rPr>
                <w:rFonts w:ascii="VicCursive" w:hAnsi="VicCursive"/>
                <w:sz w:val="44"/>
                <w:szCs w:val="56"/>
              </w:rPr>
            </w:pPr>
            <w:r w:rsidRPr="00AE6916">
              <w:rPr>
                <w:rFonts w:ascii="VicCursive" w:hAnsi="VicCursive"/>
                <w:sz w:val="44"/>
                <w:szCs w:val="56"/>
              </w:rPr>
              <w:t>69</w:t>
            </w:r>
          </w:p>
        </w:tc>
        <w:tc>
          <w:tcPr>
            <w:tcW w:w="453" w:type="pct"/>
            <w:vAlign w:val="center"/>
          </w:tcPr>
          <w:p w14:paraId="65C86E60" w14:textId="77777777" w:rsidR="006D3BDD" w:rsidRPr="00AE6916" w:rsidRDefault="006D3BDD" w:rsidP="00B05B98">
            <w:pPr>
              <w:ind w:right="-7"/>
              <w:jc w:val="center"/>
              <w:rPr>
                <w:rFonts w:ascii="VicCursive" w:hAnsi="VicCursive"/>
                <w:sz w:val="44"/>
                <w:szCs w:val="56"/>
              </w:rPr>
            </w:pPr>
            <w:r w:rsidRPr="00AE6916">
              <w:rPr>
                <w:rFonts w:ascii="VicCursive" w:hAnsi="VicCursive"/>
                <w:sz w:val="44"/>
                <w:szCs w:val="56"/>
              </w:rPr>
              <w:t>70</w:t>
            </w:r>
          </w:p>
        </w:tc>
      </w:tr>
      <w:tr w:rsidR="006D3BDD" w:rsidRPr="00AE6916" w14:paraId="65C86E6C" w14:textId="77777777" w:rsidTr="00B05B98">
        <w:trPr>
          <w:trHeight w:val="720"/>
        </w:trPr>
        <w:tc>
          <w:tcPr>
            <w:tcW w:w="454" w:type="pct"/>
            <w:vAlign w:val="center"/>
          </w:tcPr>
          <w:p w14:paraId="65C86E62" w14:textId="77777777" w:rsidR="006D3BDD" w:rsidRPr="00AE6916" w:rsidRDefault="006D3BDD" w:rsidP="00B05B98">
            <w:pPr>
              <w:jc w:val="center"/>
              <w:rPr>
                <w:rFonts w:ascii="VicCursive" w:hAnsi="VicCursive"/>
                <w:sz w:val="44"/>
                <w:szCs w:val="56"/>
              </w:rPr>
            </w:pPr>
            <w:r w:rsidRPr="00AE6916">
              <w:rPr>
                <w:rFonts w:ascii="VicCursive" w:hAnsi="VicCursive"/>
                <w:sz w:val="44"/>
                <w:szCs w:val="56"/>
              </w:rPr>
              <w:t>71</w:t>
            </w:r>
          </w:p>
        </w:tc>
        <w:tc>
          <w:tcPr>
            <w:tcW w:w="511" w:type="pct"/>
            <w:vAlign w:val="center"/>
          </w:tcPr>
          <w:p w14:paraId="65C86E63" w14:textId="77777777" w:rsidR="006D3BDD" w:rsidRPr="00AE6916" w:rsidRDefault="006D3BDD" w:rsidP="00B05B98">
            <w:pPr>
              <w:ind w:right="52"/>
              <w:jc w:val="center"/>
              <w:rPr>
                <w:rFonts w:ascii="VicCursive" w:hAnsi="VicCursive"/>
                <w:sz w:val="44"/>
                <w:szCs w:val="56"/>
              </w:rPr>
            </w:pPr>
            <w:r w:rsidRPr="00AE6916">
              <w:rPr>
                <w:rFonts w:ascii="VicCursive" w:hAnsi="VicCursive"/>
                <w:sz w:val="44"/>
                <w:szCs w:val="56"/>
              </w:rPr>
              <w:t>72</w:t>
            </w:r>
          </w:p>
        </w:tc>
        <w:tc>
          <w:tcPr>
            <w:tcW w:w="511" w:type="pct"/>
            <w:vAlign w:val="center"/>
          </w:tcPr>
          <w:p w14:paraId="65C86E64" w14:textId="77777777" w:rsidR="006D3BDD" w:rsidRPr="00AE6916" w:rsidRDefault="006D3BDD" w:rsidP="00B05B98">
            <w:pPr>
              <w:ind w:right="79"/>
              <w:jc w:val="center"/>
              <w:rPr>
                <w:rFonts w:ascii="VicCursive" w:hAnsi="VicCursive"/>
                <w:sz w:val="44"/>
                <w:szCs w:val="56"/>
              </w:rPr>
            </w:pPr>
            <w:r w:rsidRPr="00AE6916">
              <w:rPr>
                <w:rFonts w:ascii="VicCursive" w:hAnsi="VicCursive"/>
                <w:sz w:val="44"/>
                <w:szCs w:val="56"/>
              </w:rPr>
              <w:t>73</w:t>
            </w:r>
          </w:p>
        </w:tc>
        <w:tc>
          <w:tcPr>
            <w:tcW w:w="511" w:type="pct"/>
            <w:vAlign w:val="center"/>
          </w:tcPr>
          <w:p w14:paraId="65C86E65" w14:textId="77777777" w:rsidR="006D3BDD" w:rsidRPr="00AE6916" w:rsidRDefault="006D3BDD" w:rsidP="00B05B98">
            <w:pPr>
              <w:ind w:right="106"/>
              <w:jc w:val="center"/>
              <w:rPr>
                <w:rFonts w:ascii="VicCursive" w:hAnsi="VicCursive"/>
                <w:sz w:val="44"/>
                <w:szCs w:val="56"/>
              </w:rPr>
            </w:pPr>
            <w:r w:rsidRPr="00AE6916">
              <w:rPr>
                <w:rFonts w:ascii="VicCursive" w:hAnsi="VicCursive"/>
                <w:sz w:val="44"/>
                <w:szCs w:val="56"/>
              </w:rPr>
              <w:t>74</w:t>
            </w:r>
          </w:p>
        </w:tc>
        <w:tc>
          <w:tcPr>
            <w:tcW w:w="512" w:type="pct"/>
            <w:vAlign w:val="center"/>
          </w:tcPr>
          <w:p w14:paraId="65C86E66" w14:textId="77777777" w:rsidR="006D3BDD" w:rsidRPr="00AE6916" w:rsidRDefault="006D3BDD" w:rsidP="00B05B98">
            <w:pPr>
              <w:ind w:right="45"/>
              <w:jc w:val="center"/>
              <w:rPr>
                <w:rFonts w:ascii="VicCursive" w:hAnsi="VicCursive"/>
                <w:sz w:val="44"/>
                <w:szCs w:val="56"/>
              </w:rPr>
            </w:pPr>
            <w:r w:rsidRPr="00AE6916">
              <w:rPr>
                <w:rFonts w:ascii="VicCursive" w:hAnsi="VicCursive"/>
                <w:sz w:val="44"/>
                <w:szCs w:val="56"/>
              </w:rPr>
              <w:t>75</w:t>
            </w:r>
          </w:p>
        </w:tc>
        <w:tc>
          <w:tcPr>
            <w:tcW w:w="512" w:type="pct"/>
            <w:vAlign w:val="center"/>
          </w:tcPr>
          <w:p w14:paraId="65C86E67" w14:textId="77777777" w:rsidR="006D3BDD" w:rsidRPr="00AE6916" w:rsidRDefault="006D3BDD" w:rsidP="00B05B98">
            <w:pPr>
              <w:ind w:right="74"/>
              <w:jc w:val="center"/>
              <w:rPr>
                <w:rFonts w:ascii="VicCursive" w:hAnsi="VicCursive"/>
                <w:sz w:val="44"/>
                <w:szCs w:val="56"/>
              </w:rPr>
            </w:pPr>
            <w:r w:rsidRPr="00AE6916">
              <w:rPr>
                <w:rFonts w:ascii="VicCursive" w:hAnsi="VicCursive"/>
                <w:sz w:val="44"/>
                <w:szCs w:val="56"/>
              </w:rPr>
              <w:t>76</w:t>
            </w:r>
          </w:p>
        </w:tc>
        <w:tc>
          <w:tcPr>
            <w:tcW w:w="512" w:type="pct"/>
            <w:vAlign w:val="center"/>
          </w:tcPr>
          <w:p w14:paraId="65C86E68" w14:textId="77777777" w:rsidR="006D3BDD" w:rsidRPr="00AE6916" w:rsidRDefault="006D3BDD" w:rsidP="00B05B98">
            <w:pPr>
              <w:ind w:right="13"/>
              <w:jc w:val="center"/>
              <w:rPr>
                <w:rFonts w:ascii="VicCursive" w:hAnsi="VicCursive"/>
                <w:sz w:val="44"/>
                <w:szCs w:val="56"/>
              </w:rPr>
            </w:pPr>
            <w:r w:rsidRPr="00AE6916">
              <w:rPr>
                <w:rFonts w:ascii="VicCursive" w:hAnsi="VicCursive"/>
                <w:sz w:val="44"/>
                <w:szCs w:val="56"/>
              </w:rPr>
              <w:t>77</w:t>
            </w:r>
          </w:p>
        </w:tc>
        <w:tc>
          <w:tcPr>
            <w:tcW w:w="512" w:type="pct"/>
            <w:vAlign w:val="center"/>
          </w:tcPr>
          <w:p w14:paraId="65C86E69" w14:textId="77777777" w:rsidR="006D3BDD" w:rsidRPr="00AE6916" w:rsidRDefault="006D3BDD" w:rsidP="00B05B98">
            <w:pPr>
              <w:ind w:right="42"/>
              <w:jc w:val="center"/>
              <w:rPr>
                <w:rFonts w:ascii="VicCursive" w:hAnsi="VicCursive"/>
                <w:sz w:val="44"/>
                <w:szCs w:val="56"/>
              </w:rPr>
            </w:pPr>
            <w:r w:rsidRPr="00AE6916">
              <w:rPr>
                <w:rFonts w:ascii="VicCursive" w:hAnsi="VicCursive"/>
                <w:sz w:val="44"/>
                <w:szCs w:val="56"/>
              </w:rPr>
              <w:t>78</w:t>
            </w:r>
          </w:p>
        </w:tc>
        <w:tc>
          <w:tcPr>
            <w:tcW w:w="512" w:type="pct"/>
            <w:vAlign w:val="center"/>
          </w:tcPr>
          <w:p w14:paraId="65C86E6A" w14:textId="77777777" w:rsidR="006D3BDD" w:rsidRPr="00AE6916" w:rsidRDefault="006D3BDD" w:rsidP="00B05B98">
            <w:pPr>
              <w:ind w:right="71"/>
              <w:jc w:val="center"/>
              <w:rPr>
                <w:rFonts w:ascii="VicCursive" w:hAnsi="VicCursive"/>
                <w:sz w:val="44"/>
                <w:szCs w:val="56"/>
              </w:rPr>
            </w:pPr>
            <w:r w:rsidRPr="00AE6916">
              <w:rPr>
                <w:rFonts w:ascii="VicCursive" w:hAnsi="VicCursive"/>
                <w:sz w:val="44"/>
                <w:szCs w:val="56"/>
              </w:rPr>
              <w:t>79</w:t>
            </w:r>
          </w:p>
        </w:tc>
        <w:tc>
          <w:tcPr>
            <w:tcW w:w="453" w:type="pct"/>
            <w:vAlign w:val="center"/>
          </w:tcPr>
          <w:p w14:paraId="65C86E6B" w14:textId="77777777" w:rsidR="006D3BDD" w:rsidRPr="00AE6916" w:rsidRDefault="006D3BDD" w:rsidP="00B05B98">
            <w:pPr>
              <w:ind w:right="-7"/>
              <w:jc w:val="center"/>
              <w:rPr>
                <w:rFonts w:ascii="VicCursive" w:hAnsi="VicCursive"/>
                <w:sz w:val="44"/>
                <w:szCs w:val="56"/>
              </w:rPr>
            </w:pPr>
            <w:r w:rsidRPr="00AE6916">
              <w:rPr>
                <w:rFonts w:ascii="VicCursive" w:hAnsi="VicCursive"/>
                <w:sz w:val="44"/>
                <w:szCs w:val="56"/>
              </w:rPr>
              <w:t>80</w:t>
            </w:r>
          </w:p>
        </w:tc>
      </w:tr>
      <w:tr w:rsidR="006D3BDD" w:rsidRPr="00AE6916" w14:paraId="65C86E77" w14:textId="77777777" w:rsidTr="00B05B98">
        <w:trPr>
          <w:trHeight w:val="720"/>
        </w:trPr>
        <w:tc>
          <w:tcPr>
            <w:tcW w:w="454" w:type="pct"/>
            <w:vAlign w:val="center"/>
          </w:tcPr>
          <w:p w14:paraId="65C86E6D" w14:textId="77777777" w:rsidR="006D3BDD" w:rsidRPr="00AE6916" w:rsidRDefault="006D3BDD" w:rsidP="00B05B98">
            <w:pPr>
              <w:jc w:val="center"/>
              <w:rPr>
                <w:rFonts w:ascii="VicCursive" w:hAnsi="VicCursive"/>
                <w:sz w:val="44"/>
                <w:szCs w:val="56"/>
              </w:rPr>
            </w:pPr>
            <w:r w:rsidRPr="00AE6916">
              <w:rPr>
                <w:rFonts w:ascii="VicCursive" w:hAnsi="VicCursive"/>
                <w:sz w:val="44"/>
                <w:szCs w:val="56"/>
              </w:rPr>
              <w:t>81</w:t>
            </w:r>
          </w:p>
        </w:tc>
        <w:tc>
          <w:tcPr>
            <w:tcW w:w="511" w:type="pct"/>
            <w:vAlign w:val="center"/>
          </w:tcPr>
          <w:p w14:paraId="65C86E6E" w14:textId="77777777" w:rsidR="006D3BDD" w:rsidRPr="00AE6916" w:rsidRDefault="006D3BDD" w:rsidP="00B05B98">
            <w:pPr>
              <w:ind w:right="52"/>
              <w:jc w:val="center"/>
              <w:rPr>
                <w:rFonts w:ascii="VicCursive" w:hAnsi="VicCursive"/>
                <w:sz w:val="44"/>
                <w:szCs w:val="56"/>
              </w:rPr>
            </w:pPr>
            <w:r w:rsidRPr="00AE6916">
              <w:rPr>
                <w:rFonts w:ascii="VicCursive" w:hAnsi="VicCursive"/>
                <w:sz w:val="44"/>
                <w:szCs w:val="56"/>
              </w:rPr>
              <w:t>82</w:t>
            </w:r>
          </w:p>
        </w:tc>
        <w:tc>
          <w:tcPr>
            <w:tcW w:w="511" w:type="pct"/>
            <w:vAlign w:val="center"/>
          </w:tcPr>
          <w:p w14:paraId="65C86E6F" w14:textId="77777777" w:rsidR="006D3BDD" w:rsidRPr="00AE6916" w:rsidRDefault="006D3BDD" w:rsidP="00B05B98">
            <w:pPr>
              <w:ind w:right="79"/>
              <w:jc w:val="center"/>
              <w:rPr>
                <w:rFonts w:ascii="VicCursive" w:hAnsi="VicCursive"/>
                <w:sz w:val="44"/>
                <w:szCs w:val="56"/>
              </w:rPr>
            </w:pPr>
            <w:r w:rsidRPr="00AE6916">
              <w:rPr>
                <w:rFonts w:ascii="VicCursive" w:hAnsi="VicCursive"/>
                <w:sz w:val="44"/>
                <w:szCs w:val="56"/>
              </w:rPr>
              <w:t>83</w:t>
            </w:r>
          </w:p>
        </w:tc>
        <w:tc>
          <w:tcPr>
            <w:tcW w:w="511" w:type="pct"/>
            <w:vAlign w:val="center"/>
          </w:tcPr>
          <w:p w14:paraId="65C86E70" w14:textId="77777777" w:rsidR="006D3BDD" w:rsidRPr="00AE6916" w:rsidRDefault="006D3BDD" w:rsidP="00B05B98">
            <w:pPr>
              <w:ind w:right="106"/>
              <w:jc w:val="center"/>
              <w:rPr>
                <w:rFonts w:ascii="VicCursive" w:hAnsi="VicCursive"/>
                <w:sz w:val="44"/>
                <w:szCs w:val="56"/>
              </w:rPr>
            </w:pPr>
            <w:r w:rsidRPr="00AE6916">
              <w:rPr>
                <w:rFonts w:ascii="VicCursive" w:hAnsi="VicCursive"/>
                <w:sz w:val="44"/>
                <w:szCs w:val="56"/>
              </w:rPr>
              <w:t>84</w:t>
            </w:r>
          </w:p>
        </w:tc>
        <w:tc>
          <w:tcPr>
            <w:tcW w:w="512" w:type="pct"/>
            <w:vAlign w:val="center"/>
          </w:tcPr>
          <w:p w14:paraId="65C86E71" w14:textId="77777777" w:rsidR="006D3BDD" w:rsidRPr="00AE6916" w:rsidRDefault="006D3BDD" w:rsidP="00B05B98">
            <w:pPr>
              <w:ind w:right="45"/>
              <w:jc w:val="center"/>
              <w:rPr>
                <w:rFonts w:ascii="VicCursive" w:hAnsi="VicCursive"/>
                <w:sz w:val="44"/>
                <w:szCs w:val="56"/>
              </w:rPr>
            </w:pPr>
            <w:r w:rsidRPr="00AE6916">
              <w:rPr>
                <w:rFonts w:ascii="VicCursive" w:hAnsi="VicCursive"/>
                <w:sz w:val="44"/>
                <w:szCs w:val="56"/>
              </w:rPr>
              <w:t>85</w:t>
            </w:r>
          </w:p>
        </w:tc>
        <w:tc>
          <w:tcPr>
            <w:tcW w:w="512" w:type="pct"/>
            <w:vAlign w:val="center"/>
          </w:tcPr>
          <w:p w14:paraId="65C86E72" w14:textId="77777777" w:rsidR="006D3BDD" w:rsidRPr="00AE6916" w:rsidRDefault="006D3BDD" w:rsidP="00B05B98">
            <w:pPr>
              <w:ind w:right="74"/>
              <w:jc w:val="center"/>
              <w:rPr>
                <w:rFonts w:ascii="VicCursive" w:hAnsi="VicCursive"/>
                <w:sz w:val="44"/>
                <w:szCs w:val="56"/>
              </w:rPr>
            </w:pPr>
            <w:r w:rsidRPr="00AE6916">
              <w:rPr>
                <w:rFonts w:ascii="VicCursive" w:hAnsi="VicCursive"/>
                <w:sz w:val="44"/>
                <w:szCs w:val="56"/>
              </w:rPr>
              <w:t>86</w:t>
            </w:r>
          </w:p>
        </w:tc>
        <w:tc>
          <w:tcPr>
            <w:tcW w:w="512" w:type="pct"/>
            <w:vAlign w:val="center"/>
          </w:tcPr>
          <w:p w14:paraId="65C86E73" w14:textId="77777777" w:rsidR="006D3BDD" w:rsidRPr="00AE6916" w:rsidRDefault="006D3BDD" w:rsidP="00B05B98">
            <w:pPr>
              <w:ind w:right="13"/>
              <w:jc w:val="center"/>
              <w:rPr>
                <w:rFonts w:ascii="VicCursive" w:hAnsi="VicCursive"/>
                <w:sz w:val="44"/>
                <w:szCs w:val="56"/>
              </w:rPr>
            </w:pPr>
            <w:r w:rsidRPr="00AE6916">
              <w:rPr>
                <w:rFonts w:ascii="VicCursive" w:hAnsi="VicCursive"/>
                <w:sz w:val="44"/>
                <w:szCs w:val="56"/>
              </w:rPr>
              <w:t>87</w:t>
            </w:r>
          </w:p>
        </w:tc>
        <w:tc>
          <w:tcPr>
            <w:tcW w:w="512" w:type="pct"/>
            <w:vAlign w:val="center"/>
          </w:tcPr>
          <w:p w14:paraId="65C86E74" w14:textId="77777777" w:rsidR="006D3BDD" w:rsidRPr="00AE6916" w:rsidRDefault="006D3BDD" w:rsidP="00B05B98">
            <w:pPr>
              <w:ind w:right="42"/>
              <w:jc w:val="center"/>
              <w:rPr>
                <w:rFonts w:ascii="VicCursive" w:hAnsi="VicCursive"/>
                <w:sz w:val="44"/>
                <w:szCs w:val="56"/>
              </w:rPr>
            </w:pPr>
            <w:r w:rsidRPr="00AE6916">
              <w:rPr>
                <w:rFonts w:ascii="VicCursive" w:hAnsi="VicCursive"/>
                <w:sz w:val="44"/>
                <w:szCs w:val="56"/>
              </w:rPr>
              <w:t>88</w:t>
            </w:r>
          </w:p>
        </w:tc>
        <w:tc>
          <w:tcPr>
            <w:tcW w:w="512" w:type="pct"/>
            <w:vAlign w:val="center"/>
          </w:tcPr>
          <w:p w14:paraId="65C86E75" w14:textId="77777777" w:rsidR="006D3BDD" w:rsidRPr="00AE6916" w:rsidRDefault="006D3BDD" w:rsidP="00B05B98">
            <w:pPr>
              <w:ind w:right="71"/>
              <w:jc w:val="center"/>
              <w:rPr>
                <w:rFonts w:ascii="VicCursive" w:hAnsi="VicCursive"/>
                <w:sz w:val="44"/>
                <w:szCs w:val="56"/>
              </w:rPr>
            </w:pPr>
            <w:r w:rsidRPr="00AE6916">
              <w:rPr>
                <w:rFonts w:ascii="VicCursive" w:hAnsi="VicCursive"/>
                <w:sz w:val="44"/>
                <w:szCs w:val="56"/>
              </w:rPr>
              <w:t>89</w:t>
            </w:r>
          </w:p>
        </w:tc>
        <w:tc>
          <w:tcPr>
            <w:tcW w:w="453" w:type="pct"/>
            <w:vAlign w:val="center"/>
          </w:tcPr>
          <w:p w14:paraId="65C86E76" w14:textId="77777777" w:rsidR="006D3BDD" w:rsidRPr="00AE6916" w:rsidRDefault="006D3BDD" w:rsidP="00B05B98">
            <w:pPr>
              <w:ind w:right="-7"/>
              <w:jc w:val="center"/>
              <w:rPr>
                <w:rFonts w:ascii="VicCursive" w:hAnsi="VicCursive"/>
                <w:sz w:val="44"/>
                <w:szCs w:val="56"/>
              </w:rPr>
            </w:pPr>
            <w:r w:rsidRPr="00AE6916">
              <w:rPr>
                <w:rFonts w:ascii="VicCursive" w:hAnsi="VicCursive"/>
                <w:sz w:val="44"/>
                <w:szCs w:val="56"/>
              </w:rPr>
              <w:t>90</w:t>
            </w:r>
          </w:p>
        </w:tc>
      </w:tr>
      <w:tr w:rsidR="006D3BDD" w:rsidRPr="00AE6916" w14:paraId="65C86E82" w14:textId="77777777" w:rsidTr="00B05B98">
        <w:trPr>
          <w:trHeight w:val="720"/>
        </w:trPr>
        <w:tc>
          <w:tcPr>
            <w:tcW w:w="454" w:type="pct"/>
            <w:vAlign w:val="center"/>
          </w:tcPr>
          <w:p w14:paraId="65C86E78" w14:textId="77777777" w:rsidR="006D3BDD" w:rsidRPr="00AE6916" w:rsidRDefault="006D3BDD" w:rsidP="00B05B98">
            <w:pPr>
              <w:jc w:val="center"/>
              <w:rPr>
                <w:rFonts w:ascii="VicCursive" w:hAnsi="VicCursive"/>
                <w:sz w:val="44"/>
                <w:szCs w:val="56"/>
              </w:rPr>
            </w:pPr>
            <w:r w:rsidRPr="00AE6916">
              <w:rPr>
                <w:rFonts w:ascii="VicCursive" w:hAnsi="VicCursive"/>
                <w:sz w:val="44"/>
                <w:szCs w:val="56"/>
              </w:rPr>
              <w:t>91</w:t>
            </w:r>
          </w:p>
        </w:tc>
        <w:tc>
          <w:tcPr>
            <w:tcW w:w="511" w:type="pct"/>
            <w:vAlign w:val="center"/>
          </w:tcPr>
          <w:p w14:paraId="65C86E79" w14:textId="77777777" w:rsidR="006D3BDD" w:rsidRPr="00AE6916" w:rsidRDefault="006D3BDD" w:rsidP="00B05B98">
            <w:pPr>
              <w:ind w:right="52"/>
              <w:jc w:val="center"/>
              <w:rPr>
                <w:rFonts w:ascii="VicCursive" w:hAnsi="VicCursive"/>
                <w:sz w:val="44"/>
                <w:szCs w:val="56"/>
              </w:rPr>
            </w:pPr>
            <w:r w:rsidRPr="00AE6916">
              <w:rPr>
                <w:rFonts w:ascii="VicCursive" w:hAnsi="VicCursive"/>
                <w:sz w:val="44"/>
                <w:szCs w:val="56"/>
              </w:rPr>
              <w:t>92</w:t>
            </w:r>
          </w:p>
        </w:tc>
        <w:tc>
          <w:tcPr>
            <w:tcW w:w="511" w:type="pct"/>
            <w:vAlign w:val="center"/>
          </w:tcPr>
          <w:p w14:paraId="65C86E7A" w14:textId="77777777" w:rsidR="006D3BDD" w:rsidRPr="00AE6916" w:rsidRDefault="006D3BDD" w:rsidP="00B05B98">
            <w:pPr>
              <w:ind w:right="79"/>
              <w:jc w:val="center"/>
              <w:rPr>
                <w:rFonts w:ascii="VicCursive" w:hAnsi="VicCursive"/>
                <w:sz w:val="44"/>
                <w:szCs w:val="56"/>
              </w:rPr>
            </w:pPr>
            <w:r w:rsidRPr="00AE6916">
              <w:rPr>
                <w:rFonts w:ascii="VicCursive" w:hAnsi="VicCursive"/>
                <w:sz w:val="44"/>
                <w:szCs w:val="56"/>
              </w:rPr>
              <w:t>93</w:t>
            </w:r>
          </w:p>
        </w:tc>
        <w:tc>
          <w:tcPr>
            <w:tcW w:w="511" w:type="pct"/>
            <w:vAlign w:val="center"/>
          </w:tcPr>
          <w:p w14:paraId="65C86E7B" w14:textId="77777777" w:rsidR="006D3BDD" w:rsidRPr="00AE6916" w:rsidRDefault="006D3BDD" w:rsidP="00B05B98">
            <w:pPr>
              <w:ind w:right="106"/>
              <w:jc w:val="center"/>
              <w:rPr>
                <w:rFonts w:ascii="VicCursive" w:hAnsi="VicCursive"/>
                <w:sz w:val="44"/>
                <w:szCs w:val="56"/>
              </w:rPr>
            </w:pPr>
            <w:r w:rsidRPr="00AE6916">
              <w:rPr>
                <w:rFonts w:ascii="VicCursive" w:hAnsi="VicCursive"/>
                <w:sz w:val="44"/>
                <w:szCs w:val="56"/>
              </w:rPr>
              <w:t>94</w:t>
            </w:r>
          </w:p>
        </w:tc>
        <w:tc>
          <w:tcPr>
            <w:tcW w:w="512" w:type="pct"/>
            <w:vAlign w:val="center"/>
          </w:tcPr>
          <w:p w14:paraId="65C86E7C" w14:textId="77777777" w:rsidR="006D3BDD" w:rsidRPr="00AE6916" w:rsidRDefault="006D3BDD" w:rsidP="00B05B98">
            <w:pPr>
              <w:ind w:right="45"/>
              <w:jc w:val="center"/>
              <w:rPr>
                <w:rFonts w:ascii="VicCursive" w:hAnsi="VicCursive"/>
                <w:sz w:val="44"/>
                <w:szCs w:val="56"/>
              </w:rPr>
            </w:pPr>
            <w:r w:rsidRPr="00AE6916">
              <w:rPr>
                <w:rFonts w:ascii="VicCursive" w:hAnsi="VicCursive"/>
                <w:sz w:val="44"/>
                <w:szCs w:val="56"/>
              </w:rPr>
              <w:t>95</w:t>
            </w:r>
          </w:p>
        </w:tc>
        <w:tc>
          <w:tcPr>
            <w:tcW w:w="512" w:type="pct"/>
            <w:vAlign w:val="center"/>
          </w:tcPr>
          <w:p w14:paraId="65C86E7D" w14:textId="77777777" w:rsidR="006D3BDD" w:rsidRPr="00AE6916" w:rsidRDefault="006D3BDD" w:rsidP="00B05B98">
            <w:pPr>
              <w:ind w:right="74"/>
              <w:jc w:val="center"/>
              <w:rPr>
                <w:rFonts w:ascii="VicCursive" w:hAnsi="VicCursive"/>
                <w:sz w:val="44"/>
                <w:szCs w:val="56"/>
              </w:rPr>
            </w:pPr>
            <w:r w:rsidRPr="00AE6916">
              <w:rPr>
                <w:rFonts w:ascii="VicCursive" w:hAnsi="VicCursive"/>
                <w:sz w:val="44"/>
                <w:szCs w:val="56"/>
              </w:rPr>
              <w:t>96</w:t>
            </w:r>
          </w:p>
        </w:tc>
        <w:tc>
          <w:tcPr>
            <w:tcW w:w="512" w:type="pct"/>
            <w:vAlign w:val="center"/>
          </w:tcPr>
          <w:p w14:paraId="65C86E7E" w14:textId="77777777" w:rsidR="006D3BDD" w:rsidRPr="00AE6916" w:rsidRDefault="006D3BDD" w:rsidP="00B05B98">
            <w:pPr>
              <w:ind w:right="13"/>
              <w:jc w:val="center"/>
              <w:rPr>
                <w:rFonts w:ascii="VicCursive" w:hAnsi="VicCursive"/>
                <w:sz w:val="44"/>
                <w:szCs w:val="56"/>
              </w:rPr>
            </w:pPr>
            <w:r w:rsidRPr="00AE6916">
              <w:rPr>
                <w:rFonts w:ascii="VicCursive" w:hAnsi="VicCursive"/>
                <w:sz w:val="44"/>
                <w:szCs w:val="56"/>
              </w:rPr>
              <w:t>97</w:t>
            </w:r>
          </w:p>
        </w:tc>
        <w:tc>
          <w:tcPr>
            <w:tcW w:w="512" w:type="pct"/>
            <w:vAlign w:val="center"/>
          </w:tcPr>
          <w:p w14:paraId="65C86E7F" w14:textId="77777777" w:rsidR="006D3BDD" w:rsidRPr="00AE6916" w:rsidRDefault="006D3BDD" w:rsidP="00B05B98">
            <w:pPr>
              <w:ind w:right="42"/>
              <w:jc w:val="center"/>
              <w:rPr>
                <w:rFonts w:ascii="VicCursive" w:hAnsi="VicCursive"/>
                <w:sz w:val="44"/>
                <w:szCs w:val="56"/>
              </w:rPr>
            </w:pPr>
            <w:r w:rsidRPr="00AE6916">
              <w:rPr>
                <w:rFonts w:ascii="VicCursive" w:hAnsi="VicCursive"/>
                <w:sz w:val="44"/>
                <w:szCs w:val="56"/>
              </w:rPr>
              <w:t>98</w:t>
            </w:r>
          </w:p>
        </w:tc>
        <w:tc>
          <w:tcPr>
            <w:tcW w:w="512" w:type="pct"/>
            <w:vAlign w:val="center"/>
          </w:tcPr>
          <w:p w14:paraId="65C86E80" w14:textId="77777777" w:rsidR="006D3BDD" w:rsidRPr="00AE6916" w:rsidRDefault="006D3BDD" w:rsidP="00B05B98">
            <w:pPr>
              <w:ind w:right="71"/>
              <w:jc w:val="center"/>
              <w:rPr>
                <w:rFonts w:ascii="VicCursive" w:hAnsi="VicCursive"/>
                <w:sz w:val="44"/>
                <w:szCs w:val="56"/>
              </w:rPr>
            </w:pPr>
            <w:r w:rsidRPr="00AE6916">
              <w:rPr>
                <w:rFonts w:ascii="VicCursive" w:hAnsi="VicCursive"/>
                <w:sz w:val="44"/>
                <w:szCs w:val="56"/>
              </w:rPr>
              <w:t>99</w:t>
            </w:r>
          </w:p>
        </w:tc>
        <w:tc>
          <w:tcPr>
            <w:tcW w:w="453" w:type="pct"/>
            <w:vAlign w:val="center"/>
          </w:tcPr>
          <w:p w14:paraId="65C86E81" w14:textId="77777777" w:rsidR="006D3BDD" w:rsidRPr="00AE6916" w:rsidRDefault="006D3BDD" w:rsidP="00B05B98">
            <w:pPr>
              <w:ind w:right="-7"/>
              <w:jc w:val="center"/>
              <w:rPr>
                <w:rFonts w:ascii="VicCursive" w:hAnsi="VicCursive"/>
                <w:sz w:val="44"/>
                <w:szCs w:val="56"/>
              </w:rPr>
            </w:pPr>
            <w:r w:rsidRPr="00AE6916">
              <w:rPr>
                <w:rFonts w:ascii="VicCursive" w:hAnsi="VicCursive"/>
                <w:sz w:val="44"/>
                <w:szCs w:val="56"/>
              </w:rPr>
              <w:t>100</w:t>
            </w:r>
          </w:p>
        </w:tc>
      </w:tr>
    </w:tbl>
    <w:p w14:paraId="65C86E83" w14:textId="77777777" w:rsidR="006D3BDD" w:rsidRPr="003C3E00" w:rsidRDefault="006D3BDD" w:rsidP="006D3BDD">
      <w:pPr>
        <w:pStyle w:val="Header"/>
        <w:spacing w:before="120" w:after="120"/>
        <w:rPr>
          <w:bCs/>
          <w:szCs w:val="28"/>
        </w:rPr>
      </w:pPr>
      <w:r>
        <w:rPr>
          <w:bCs/>
          <w:szCs w:val="28"/>
        </w:rPr>
        <w:t>This pattern is counting by _______.</w:t>
      </w:r>
    </w:p>
    <w:p w14:paraId="65C86E84" w14:textId="77777777" w:rsidR="00255416" w:rsidRDefault="00255416" w:rsidP="00176D77">
      <w:pPr>
        <w:rPr>
          <w:rFonts w:ascii="Arial" w:hAnsi="Arial" w:cs="Arial"/>
          <w:b/>
          <w:szCs w:val="28"/>
        </w:rPr>
      </w:pPr>
    </w:p>
    <w:p w14:paraId="65C86E85" w14:textId="77777777" w:rsidR="00176D77" w:rsidRPr="00B05B98" w:rsidRDefault="00176D77" w:rsidP="00176D77">
      <w:pPr>
        <w:rPr>
          <w:rFonts w:ascii="Arial" w:hAnsi="Arial" w:cs="Arial"/>
          <w:b/>
          <w:szCs w:val="28"/>
        </w:rPr>
      </w:pPr>
      <w:r w:rsidRPr="00B05B98">
        <w:rPr>
          <w:rFonts w:ascii="Arial" w:hAnsi="Arial" w:cs="Arial"/>
          <w:b/>
          <w:szCs w:val="28"/>
        </w:rPr>
        <w:lastRenderedPageBreak/>
        <w:t>ADDITION STRATEGIES</w:t>
      </w:r>
    </w:p>
    <w:p w14:paraId="65C86E86" w14:textId="77777777" w:rsidR="00176D77" w:rsidRDefault="00176D77" w:rsidP="00176D77">
      <w:pPr>
        <w:rPr>
          <w:szCs w:val="28"/>
        </w:rPr>
      </w:pPr>
    </w:p>
    <w:p w14:paraId="65C86E87" w14:textId="77777777" w:rsidR="00176D77" w:rsidRDefault="00176D77" w:rsidP="00176D77">
      <w:pPr>
        <w:rPr>
          <w:szCs w:val="28"/>
        </w:rPr>
      </w:pPr>
      <w:r>
        <w:rPr>
          <w:szCs w:val="28"/>
        </w:rPr>
        <w:t xml:space="preserve">We can use our understanding of place value to partition numbers. When we </w:t>
      </w:r>
      <w:r w:rsidRPr="00A06A6C">
        <w:rPr>
          <w:i/>
          <w:szCs w:val="28"/>
        </w:rPr>
        <w:t>partition</w:t>
      </w:r>
      <w:r>
        <w:rPr>
          <w:szCs w:val="28"/>
        </w:rPr>
        <w:t xml:space="preserve"> numbers, we </w:t>
      </w:r>
      <w:r w:rsidRPr="00A06A6C">
        <w:rPr>
          <w:i/>
          <w:szCs w:val="28"/>
        </w:rPr>
        <w:t>break them up into their place values</w:t>
      </w:r>
      <w:r>
        <w:rPr>
          <w:szCs w:val="28"/>
        </w:rPr>
        <w:t xml:space="preserve"> so they are easier to add (or subtract).</w:t>
      </w:r>
    </w:p>
    <w:p w14:paraId="65C86E88" w14:textId="77777777" w:rsidR="00176D77" w:rsidRDefault="00176D77" w:rsidP="00176D77">
      <w:pPr>
        <w:rPr>
          <w:szCs w:val="28"/>
        </w:rPr>
      </w:pPr>
    </w:p>
    <w:p w14:paraId="65C86E89" w14:textId="77777777" w:rsidR="00176D77" w:rsidRDefault="00176D77" w:rsidP="00176D77">
      <w:pPr>
        <w:rPr>
          <w:szCs w:val="28"/>
        </w:rPr>
      </w:pPr>
      <w:r>
        <w:rPr>
          <w:szCs w:val="28"/>
        </w:rPr>
        <w:t>Eg:       Partitioning 1 number          Partitioning both numbers</w:t>
      </w:r>
    </w:p>
    <w:p w14:paraId="65C86E8A" w14:textId="77777777" w:rsidR="00176D77" w:rsidRDefault="00176D77" w:rsidP="00176D77">
      <w:pPr>
        <w:rPr>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53"/>
        <w:gridCol w:w="5017"/>
      </w:tblGrid>
      <w:tr w:rsidR="00176D77" w:rsidRPr="0074698C" w14:paraId="65C86EAB" w14:textId="77777777" w:rsidTr="00176D77">
        <w:tc>
          <w:tcPr>
            <w:tcW w:w="4253" w:type="dxa"/>
            <w:shd w:val="clear" w:color="auto" w:fill="auto"/>
          </w:tcPr>
          <w:p w14:paraId="65C86E8B" w14:textId="77777777" w:rsidR="00176D77" w:rsidRPr="0074698C" w:rsidRDefault="00176D77" w:rsidP="00C039D8">
            <w:pPr>
              <w:rPr>
                <w:szCs w:val="28"/>
              </w:rPr>
            </w:pPr>
            <w:r w:rsidRPr="00B05B98">
              <w:rPr>
                <w:noProof/>
                <w:szCs w:val="28"/>
                <w:lang w:val="en-AU" w:eastAsia="en-AU"/>
              </w:rPr>
              <mc:AlternateContent>
                <mc:Choice Requires="wps">
                  <w:drawing>
                    <wp:anchor distT="0" distB="0" distL="114300" distR="114300" simplePos="0" relativeHeight="251746304" behindDoc="0" locked="0" layoutInCell="1" allowOverlap="1" wp14:anchorId="65C87C89" wp14:editId="65C87C8A">
                      <wp:simplePos x="0" y="0"/>
                      <wp:positionH relativeFrom="column">
                        <wp:posOffset>-115570</wp:posOffset>
                      </wp:positionH>
                      <wp:positionV relativeFrom="paragraph">
                        <wp:posOffset>90170</wp:posOffset>
                      </wp:positionV>
                      <wp:extent cx="1847850" cy="113093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7850" cy="1130935"/>
                              </a:xfrm>
                              <a:prstGeom prst="rect">
                                <a:avLst/>
                              </a:prstGeom>
                              <a:noFill/>
                              <a:ln w="9525">
                                <a:noFill/>
                                <a:miter lim="800000"/>
                                <a:headEnd/>
                                <a:tailEnd/>
                              </a:ln>
                            </wps:spPr>
                            <wps:txbx>
                              <w:txbxContent>
                                <w:p w14:paraId="65C87EC8" w14:textId="77777777" w:rsidR="00DF4161" w:rsidRDefault="00DF4161" w:rsidP="00176D77">
                                  <w:pPr>
                                    <w:jc w:val="center"/>
                                  </w:pPr>
                                  <w:r w:rsidRPr="00176D77">
                                    <w:rPr>
                                      <w:sz w:val="24"/>
                                      <w:szCs w:val="24"/>
                                    </w:rPr>
                                    <w:t>Here we will partition 36. We will break it up into its tens and ones</w:t>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5C87C89" id="_x0000_s1043" type="#_x0000_t202" style="position:absolute;margin-left:-9.1pt;margin-top:7.1pt;width:145.5pt;height:89.0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" filled="f" stroked="f">
                      <v:textbox>
                        <w:txbxContent>
                          <w:p w14:paraId="65C87EC8" w14:textId="77777777" w:rsidR="00DF4161" w:rsidRDefault="00DF4161" w:rsidP="00176D77">
                            <w:pPr>
                              <w:jc w:val="center"/>
                            </w:pPr>
                            <w:r w:rsidRPr="00176D77">
                              <w:rPr>
                                <w:sz w:val="24"/>
                                <w:szCs w:val="24"/>
                              </w:rPr>
                              <w:t>Here we will partition 36. We will break it up into its tens and ones</w:t>
                            </w:r>
                            <w:r>
                              <w:t>.</w:t>
                            </w:r>
                          </w:p>
                        </w:txbxContent>
                      </v:textbox>
                    </v:shape>
                  </w:pict>
                </mc:Fallback>
              </mc:AlternateContent>
            </w:r>
          </w:p>
          <w:p w14:paraId="65C86E8C" w14:textId="77777777" w:rsidR="00176D77" w:rsidRPr="0074698C" w:rsidRDefault="00176D77" w:rsidP="00C039D8">
            <w:pPr>
              <w:rPr>
                <w:szCs w:val="28"/>
              </w:rPr>
            </w:pPr>
          </w:p>
          <w:p w14:paraId="65C86E8D" w14:textId="77777777" w:rsidR="00176D77" w:rsidRPr="0074698C" w:rsidRDefault="00176D77" w:rsidP="00C039D8">
            <w:pPr>
              <w:rPr>
                <w:szCs w:val="28"/>
              </w:rPr>
            </w:pPr>
          </w:p>
          <w:p w14:paraId="65C86E8E" w14:textId="77777777" w:rsidR="00176D77" w:rsidRPr="0074698C" w:rsidRDefault="00176D77" w:rsidP="00C039D8">
            <w:pPr>
              <w:rPr>
                <w:szCs w:val="28"/>
              </w:rPr>
            </w:pPr>
            <w:r>
              <w:rPr>
                <w:noProof/>
                <w:lang w:val="en-AU" w:eastAsia="en-AU"/>
              </w:rPr>
              <mc:AlternateContent>
                <mc:Choice Requires="wps">
                  <w:drawing>
                    <wp:anchor distT="0" distB="0" distL="114300" distR="114300" simplePos="0" relativeHeight="251741184" behindDoc="0" locked="0" layoutInCell="1" allowOverlap="1" wp14:anchorId="65C87C8B" wp14:editId="65C87C8C">
                      <wp:simplePos x="0" y="0"/>
                      <wp:positionH relativeFrom="column">
                        <wp:posOffset>1447165</wp:posOffset>
                      </wp:positionH>
                      <wp:positionV relativeFrom="paragraph">
                        <wp:posOffset>137160</wp:posOffset>
                      </wp:positionV>
                      <wp:extent cx="142875" cy="285750"/>
                      <wp:effectExtent l="0" t="0" r="66675" b="57150"/>
                      <wp:wrapNone/>
                      <wp:docPr id="124" name="Straight Arrow Connector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2875" cy="28575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type w14:anchorId="6EF04155" id="_x0000_t32" coordsize="21600,21600" o:spt="32" o:oned="t" path="m,l21600,21600e" filled="f">
                      <v:path arrowok="t" fillok="f" o:connecttype="none"/>
                      <o:lock v:ext="edit" shapetype="t"/>
                    </v:shapetype>
                    <v:shape id="Straight Arrow Connector 124" o:spid="_x0000_s1026" type="#_x0000_t32" style="position:absolute;margin-left:113.95pt;margin-top:10.8pt;width:11.25pt;height:22.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">
                      <v:stroke endarrow="open"/>
                      <o:lock v:ext="edit" shapetype="f"/>
                    </v:shape>
                  </w:pict>
                </mc:Fallback>
              </mc:AlternateContent>
            </w:r>
          </w:p>
          <w:p w14:paraId="65C86E8F" w14:textId="77777777" w:rsidR="00176D77" w:rsidRPr="0074698C" w:rsidRDefault="00176D77" w:rsidP="00C039D8">
            <w:pPr>
              <w:rPr>
                <w:szCs w:val="28"/>
              </w:rPr>
            </w:pPr>
            <w:r>
              <w:rPr>
                <w:noProof/>
                <w:lang w:val="en-AU" w:eastAsia="en-AU"/>
              </w:rPr>
              <mc:AlternateContent>
                <mc:Choice Requires="wps">
                  <w:drawing>
                    <wp:anchor distT="0" distB="0" distL="114300" distR="114300" simplePos="0" relativeHeight="251742208" behindDoc="0" locked="0" layoutInCell="1" allowOverlap="1" wp14:anchorId="65C87C8D" wp14:editId="65C87C8E">
                      <wp:simplePos x="0" y="0"/>
                      <wp:positionH relativeFrom="column">
                        <wp:posOffset>1943101</wp:posOffset>
                      </wp:positionH>
                      <wp:positionV relativeFrom="paragraph">
                        <wp:posOffset>98742</wp:posOffset>
                      </wp:positionV>
                      <wp:extent cx="342900" cy="776605"/>
                      <wp:effectExtent l="0" t="7303" r="11748" b="11747"/>
                      <wp:wrapNone/>
                      <wp:docPr id="123" name="Right Brace 1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342900" cy="776605"/>
                              </a:xfrm>
                              <a:prstGeom prst="righ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7A9FB44"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23" o:spid="_x0000_s1026" type="#_x0000_t88" style="position:absolute;margin-left:153pt;margin-top:7.75pt;width:27pt;height:61.15pt;rotation:-90;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" adj="795"/>
                  </w:pict>
                </mc:Fallback>
              </mc:AlternateContent>
            </w:r>
          </w:p>
          <w:p w14:paraId="65C86E90" w14:textId="77777777" w:rsidR="00176D77" w:rsidRPr="0074698C" w:rsidRDefault="00176D77" w:rsidP="00C039D8">
            <w:pPr>
              <w:rPr>
                <w:szCs w:val="28"/>
              </w:rPr>
            </w:pPr>
          </w:p>
          <w:p w14:paraId="65C86E91" w14:textId="77777777" w:rsidR="00176D77" w:rsidRPr="0074698C" w:rsidRDefault="00176D77" w:rsidP="00C039D8">
            <w:pPr>
              <w:rPr>
                <w:szCs w:val="28"/>
              </w:rPr>
            </w:pPr>
          </w:p>
          <w:p w14:paraId="65C86E92" w14:textId="77777777" w:rsidR="00176D77" w:rsidRPr="0074698C" w:rsidRDefault="00176D77" w:rsidP="00C039D8">
            <w:pPr>
              <w:rPr>
                <w:sz w:val="40"/>
                <w:szCs w:val="40"/>
              </w:rPr>
            </w:pPr>
            <w:r>
              <w:rPr>
                <w:noProof/>
                <w:lang w:val="en-AU" w:eastAsia="en-AU"/>
              </w:rPr>
              <mc:AlternateContent>
                <mc:Choice Requires="wps">
                  <w:drawing>
                    <wp:anchor distT="0" distB="0" distL="114300" distR="114300" simplePos="0" relativeHeight="251743232" behindDoc="0" locked="0" layoutInCell="1" allowOverlap="1" wp14:anchorId="65C87C8F" wp14:editId="65C87C90">
                      <wp:simplePos x="0" y="0"/>
                      <wp:positionH relativeFrom="column">
                        <wp:posOffset>1398270</wp:posOffset>
                      </wp:positionH>
                      <wp:positionV relativeFrom="paragraph">
                        <wp:posOffset>167005</wp:posOffset>
                      </wp:positionV>
                      <wp:extent cx="304165" cy="614045"/>
                      <wp:effectExtent l="0" t="2540" r="17145" b="17145"/>
                      <wp:wrapNone/>
                      <wp:docPr id="121" name="Left Brace 1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304165" cy="614045"/>
                              </a:xfrm>
                              <a:prstGeom prst="leftBrace">
                                <a:avLst>
                                  <a:gd name="adj1" fmla="val 8333"/>
                                  <a:gd name="adj2" fmla="val 52858"/>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2941464"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21" o:spid="_x0000_s1026" type="#_x0000_t87" style="position:absolute;margin-left:110.1pt;margin-top:13.15pt;width:23.95pt;height:48.35pt;rotation:-90;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" adj="892,11417" strokecolor="#4a7ebb"/>
                  </w:pict>
                </mc:Fallback>
              </mc:AlternateContent>
            </w:r>
            <w:r w:rsidRPr="0074698C">
              <w:rPr>
                <w:sz w:val="40"/>
                <w:szCs w:val="40"/>
              </w:rPr>
              <w:t>55 + 36 = 55 + 30 + 6</w:t>
            </w:r>
          </w:p>
          <w:p w14:paraId="65C86E93" w14:textId="77777777" w:rsidR="00176D77" w:rsidRPr="0074698C" w:rsidRDefault="00176D77" w:rsidP="00C039D8">
            <w:pPr>
              <w:rPr>
                <w:szCs w:val="28"/>
              </w:rPr>
            </w:pPr>
          </w:p>
          <w:p w14:paraId="65C86E94" w14:textId="77777777" w:rsidR="00176D77" w:rsidRPr="0074698C" w:rsidRDefault="00176D77" w:rsidP="00C039D8">
            <w:pPr>
              <w:rPr>
                <w:szCs w:val="28"/>
              </w:rPr>
            </w:pPr>
          </w:p>
          <w:p w14:paraId="65C86E95" w14:textId="77777777" w:rsidR="00176D77" w:rsidRPr="0074698C" w:rsidRDefault="00176D77" w:rsidP="00C039D8">
            <w:pPr>
              <w:rPr>
                <w:sz w:val="40"/>
                <w:szCs w:val="40"/>
              </w:rPr>
            </w:pPr>
            <w:r w:rsidRPr="0074698C">
              <w:rPr>
                <w:szCs w:val="28"/>
              </w:rPr>
              <w:tab/>
            </w:r>
            <w:r w:rsidRPr="0074698C">
              <w:rPr>
                <w:sz w:val="36"/>
                <w:szCs w:val="36"/>
              </w:rPr>
              <w:t xml:space="preserve">            </w:t>
            </w:r>
            <w:r w:rsidRPr="0074698C">
              <w:rPr>
                <w:sz w:val="40"/>
                <w:szCs w:val="40"/>
              </w:rPr>
              <w:t>= 85 + 6</w:t>
            </w:r>
          </w:p>
          <w:p w14:paraId="65C86E96" w14:textId="77777777" w:rsidR="00176D77" w:rsidRPr="0074698C" w:rsidRDefault="00176D77" w:rsidP="00C039D8">
            <w:pPr>
              <w:rPr>
                <w:sz w:val="40"/>
                <w:szCs w:val="40"/>
              </w:rPr>
            </w:pPr>
          </w:p>
          <w:p w14:paraId="65C86E97" w14:textId="77777777" w:rsidR="00176D77" w:rsidRPr="0074698C" w:rsidRDefault="00176D77" w:rsidP="00C039D8">
            <w:pPr>
              <w:rPr>
                <w:sz w:val="40"/>
                <w:szCs w:val="40"/>
              </w:rPr>
            </w:pPr>
            <w:r w:rsidRPr="0074698C">
              <w:rPr>
                <w:sz w:val="40"/>
                <w:szCs w:val="40"/>
              </w:rPr>
              <w:tab/>
              <w:t xml:space="preserve">           = 91</w:t>
            </w:r>
          </w:p>
          <w:p w14:paraId="65C86E98" w14:textId="77777777" w:rsidR="00176D77" w:rsidRPr="0074698C" w:rsidRDefault="00176D77" w:rsidP="00C039D8">
            <w:pPr>
              <w:rPr>
                <w:szCs w:val="28"/>
              </w:rPr>
            </w:pPr>
          </w:p>
        </w:tc>
        <w:tc>
          <w:tcPr>
            <w:tcW w:w="5017" w:type="dxa"/>
            <w:shd w:val="clear" w:color="auto" w:fill="auto"/>
          </w:tcPr>
          <w:p w14:paraId="65C86E99" w14:textId="77777777" w:rsidR="00176D77" w:rsidRPr="0074698C" w:rsidRDefault="00176D77" w:rsidP="00C039D8">
            <w:pPr>
              <w:rPr>
                <w:szCs w:val="28"/>
              </w:rPr>
            </w:pPr>
            <w:r>
              <w:rPr>
                <w:noProof/>
                <w:lang w:val="en-AU" w:eastAsia="en-AU"/>
              </w:rPr>
              <mc:AlternateContent>
                <mc:Choice Requires="wps">
                  <w:drawing>
                    <wp:anchor distT="0" distB="0" distL="114300" distR="114300" simplePos="0" relativeHeight="251744256" behindDoc="0" locked="0" layoutInCell="1" allowOverlap="1" wp14:anchorId="65C87C91" wp14:editId="65C87C92">
                      <wp:simplePos x="0" y="0"/>
                      <wp:positionH relativeFrom="column">
                        <wp:posOffset>372745</wp:posOffset>
                      </wp:positionH>
                      <wp:positionV relativeFrom="paragraph">
                        <wp:posOffset>118745</wp:posOffset>
                      </wp:positionV>
                      <wp:extent cx="2438400" cy="1543050"/>
                      <wp:effectExtent l="19050" t="19050" r="38100" b="228600"/>
                      <wp:wrapNone/>
                      <wp:docPr id="120" name="Oval Callout 1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438400" cy="1543050"/>
                              </a:xfrm>
                              <a:prstGeom prst="wedgeEllipseCallout">
                                <a:avLst/>
                              </a:prstGeom>
                              <a:solidFill>
                                <a:sysClr val="window" lastClr="FFFFFF"/>
                              </a:solidFill>
                              <a:ln w="25400" cap="flat" cmpd="sng" algn="ctr">
                                <a:solidFill>
                                  <a:sysClr val="windowText" lastClr="000000"/>
                                </a:solidFill>
                                <a:prstDash val="solid"/>
                              </a:ln>
                              <a:effectLst/>
                            </wps:spPr>
                            <wps:txbx>
                              <w:txbxContent>
                                <w:p w14:paraId="65C87EC9" w14:textId="77777777" w:rsidR="00DF4161" w:rsidRPr="00492B75" w:rsidRDefault="00DF4161" w:rsidP="00176D7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5C87C91"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Oval Callout 120" o:spid="_x0000_s1044" type="#_x0000_t63" style="position:absolute;margin-left:29.35pt;margin-top:9.35pt;width:192pt;height:121.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" adj="6300,24300" fillcolor="window" strokecolor="windowText" strokeweight="2pt">
                      <v:path arrowok="t"/>
                      <v:textbox>
                        <w:txbxContent>
                          <w:p w14:paraId="65C87EC9" w14:textId="77777777" w:rsidR="00DF4161" w:rsidRPr="00492B75" w:rsidRDefault="00DF4161" w:rsidP="00176D77">
                            <w:pPr>
                              <w:jc w:val="center"/>
                            </w:pPr>
                          </w:p>
                        </w:txbxContent>
                      </v:textbox>
                    </v:shape>
                  </w:pict>
                </mc:Fallback>
              </mc:AlternateContent>
            </w:r>
          </w:p>
          <w:p w14:paraId="65C86E9A" w14:textId="77777777" w:rsidR="00176D77" w:rsidRPr="0074698C" w:rsidRDefault="00176D77" w:rsidP="00C039D8">
            <w:pPr>
              <w:rPr>
                <w:szCs w:val="28"/>
              </w:rPr>
            </w:pPr>
          </w:p>
          <w:p w14:paraId="65C86E9B" w14:textId="77777777" w:rsidR="00176D77" w:rsidRPr="0074698C" w:rsidRDefault="00176D77" w:rsidP="00C039D8">
            <w:pPr>
              <w:rPr>
                <w:szCs w:val="28"/>
              </w:rPr>
            </w:pPr>
            <w:r w:rsidRPr="00B05B98">
              <w:rPr>
                <w:noProof/>
                <w:szCs w:val="28"/>
                <w:lang w:val="en-AU" w:eastAsia="en-AU"/>
              </w:rPr>
              <mc:AlternateContent>
                <mc:Choice Requires="wps">
                  <w:drawing>
                    <wp:anchor distT="0" distB="0" distL="114300" distR="114300" simplePos="0" relativeHeight="251745280" behindDoc="0" locked="0" layoutInCell="1" allowOverlap="1" wp14:anchorId="65C87C93" wp14:editId="65C87C94">
                      <wp:simplePos x="0" y="0"/>
                      <wp:positionH relativeFrom="column">
                        <wp:posOffset>505460</wp:posOffset>
                      </wp:positionH>
                      <wp:positionV relativeFrom="paragraph">
                        <wp:posOffset>90170</wp:posOffset>
                      </wp:positionV>
                      <wp:extent cx="2374265" cy="1403985"/>
                      <wp:effectExtent l="0" t="0" r="0" b="5080"/>
                      <wp:wrapNone/>
                      <wp:docPr id="5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14:paraId="65C87ECA" w14:textId="77777777" w:rsidR="00DF4161" w:rsidRPr="00176D77" w:rsidRDefault="00DF4161" w:rsidP="00176D77">
                                  <w:pPr>
                                    <w:rPr>
                                      <w:sz w:val="24"/>
                                      <w:szCs w:val="24"/>
                                    </w:rPr>
                                  </w:pPr>
                                  <w:r w:rsidRPr="00176D77">
                                    <w:rPr>
                                      <w:sz w:val="24"/>
                                      <w:szCs w:val="24"/>
                                    </w:rPr>
                                    <w:t>This method partitions both numbers, then you just have to add the tens together, then the ones.</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65C87C93" id="_x0000_s1045" type="#_x0000_t202" style="position:absolute;margin-left:39.8pt;margin-top:7.1pt;width:186.95pt;height:110.55pt;z-index:25174528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" filled="f" stroked="f">
                      <v:textbox style="mso-fit-shape-to-text:t">
                        <w:txbxContent>
                          <w:p w14:paraId="65C87ECA" w14:textId="77777777" w:rsidR="00DF4161" w:rsidRPr="00176D77" w:rsidRDefault="00DF4161" w:rsidP="00176D77">
                            <w:pPr>
                              <w:rPr>
                                <w:sz w:val="24"/>
                                <w:szCs w:val="24"/>
                              </w:rPr>
                            </w:pPr>
                            <w:r w:rsidRPr="00176D77">
                              <w:rPr>
                                <w:sz w:val="24"/>
                                <w:szCs w:val="24"/>
                              </w:rPr>
                              <w:t>This method partitions both numbers, then you just have to add the tens together, then the ones.</w:t>
                            </w:r>
                          </w:p>
                        </w:txbxContent>
                      </v:textbox>
                    </v:shape>
                  </w:pict>
                </mc:Fallback>
              </mc:AlternateContent>
            </w:r>
          </w:p>
          <w:p w14:paraId="65C86E9C" w14:textId="77777777" w:rsidR="00176D77" w:rsidRPr="0074698C" w:rsidRDefault="00176D77" w:rsidP="00C039D8">
            <w:pPr>
              <w:rPr>
                <w:szCs w:val="28"/>
              </w:rPr>
            </w:pPr>
          </w:p>
          <w:p w14:paraId="65C86E9D" w14:textId="77777777" w:rsidR="00176D77" w:rsidRPr="0074698C" w:rsidRDefault="00176D77" w:rsidP="00C039D8">
            <w:pPr>
              <w:rPr>
                <w:szCs w:val="28"/>
              </w:rPr>
            </w:pPr>
          </w:p>
          <w:p w14:paraId="65C86E9E" w14:textId="77777777" w:rsidR="00176D77" w:rsidRPr="0074698C" w:rsidRDefault="00176D77" w:rsidP="00C039D8">
            <w:pPr>
              <w:rPr>
                <w:szCs w:val="28"/>
              </w:rPr>
            </w:pPr>
          </w:p>
          <w:p w14:paraId="65C86E9F" w14:textId="77777777" w:rsidR="00176D77" w:rsidRPr="0074698C" w:rsidRDefault="00176D77" w:rsidP="00C039D8">
            <w:pPr>
              <w:rPr>
                <w:szCs w:val="28"/>
              </w:rPr>
            </w:pPr>
          </w:p>
          <w:p w14:paraId="65C86EA0" w14:textId="77777777" w:rsidR="00176D77" w:rsidRPr="0074698C" w:rsidRDefault="00176D77" w:rsidP="00C039D8">
            <w:pPr>
              <w:rPr>
                <w:szCs w:val="28"/>
              </w:rPr>
            </w:pPr>
          </w:p>
          <w:p w14:paraId="65C86EA1" w14:textId="77777777" w:rsidR="00176D77" w:rsidRPr="0074698C" w:rsidRDefault="00176D77" w:rsidP="00C039D8">
            <w:pPr>
              <w:rPr>
                <w:szCs w:val="28"/>
              </w:rPr>
            </w:pPr>
          </w:p>
          <w:p w14:paraId="65C86EA2" w14:textId="77777777" w:rsidR="00176D77" w:rsidRPr="0074698C" w:rsidRDefault="00176D77" w:rsidP="00C039D8">
            <w:pPr>
              <w:rPr>
                <w:sz w:val="40"/>
                <w:szCs w:val="40"/>
              </w:rPr>
            </w:pPr>
          </w:p>
          <w:p w14:paraId="65C86EA3" w14:textId="77777777" w:rsidR="00176D77" w:rsidRPr="0074698C" w:rsidRDefault="00176D77" w:rsidP="00C039D8">
            <w:pPr>
              <w:rPr>
                <w:sz w:val="40"/>
                <w:szCs w:val="40"/>
              </w:rPr>
            </w:pPr>
            <w:r w:rsidRPr="00A06A6C">
              <w:rPr>
                <w:color w:val="FF0000"/>
                <w:sz w:val="40"/>
                <w:szCs w:val="40"/>
              </w:rPr>
              <w:t>5</w:t>
            </w:r>
            <w:r w:rsidRPr="00A06A6C">
              <w:rPr>
                <w:color w:val="4F81BD" w:themeColor="accent1"/>
                <w:sz w:val="40"/>
                <w:szCs w:val="40"/>
              </w:rPr>
              <w:t>5</w:t>
            </w:r>
            <w:r w:rsidRPr="0074698C">
              <w:rPr>
                <w:sz w:val="40"/>
                <w:szCs w:val="40"/>
              </w:rPr>
              <w:t xml:space="preserve"> + </w:t>
            </w:r>
            <w:r w:rsidRPr="00A06A6C">
              <w:rPr>
                <w:color w:val="FF0000"/>
                <w:sz w:val="40"/>
                <w:szCs w:val="40"/>
              </w:rPr>
              <w:t>3</w:t>
            </w:r>
            <w:r w:rsidRPr="00A06A6C">
              <w:rPr>
                <w:color w:val="4F81BD" w:themeColor="accent1"/>
                <w:sz w:val="40"/>
                <w:szCs w:val="40"/>
              </w:rPr>
              <w:t>6</w:t>
            </w:r>
            <w:r w:rsidRPr="0074698C">
              <w:rPr>
                <w:sz w:val="40"/>
                <w:szCs w:val="40"/>
              </w:rPr>
              <w:t xml:space="preserve"> = </w:t>
            </w:r>
            <w:r w:rsidRPr="00A06A6C">
              <w:rPr>
                <w:color w:val="FF0000"/>
                <w:sz w:val="40"/>
                <w:szCs w:val="40"/>
              </w:rPr>
              <w:t>50</w:t>
            </w:r>
            <w:r w:rsidRPr="0074698C">
              <w:rPr>
                <w:sz w:val="40"/>
                <w:szCs w:val="40"/>
              </w:rPr>
              <w:t xml:space="preserve"> + </w:t>
            </w:r>
            <w:r w:rsidRPr="00A06A6C">
              <w:rPr>
                <w:color w:val="4F81BD" w:themeColor="accent1"/>
                <w:sz w:val="40"/>
                <w:szCs w:val="40"/>
              </w:rPr>
              <w:t>5</w:t>
            </w:r>
            <w:r w:rsidRPr="0074698C">
              <w:rPr>
                <w:sz w:val="40"/>
                <w:szCs w:val="40"/>
              </w:rPr>
              <w:t xml:space="preserve"> + </w:t>
            </w:r>
            <w:r w:rsidRPr="00A06A6C">
              <w:rPr>
                <w:color w:val="FF0000"/>
                <w:sz w:val="40"/>
                <w:szCs w:val="40"/>
              </w:rPr>
              <w:t>30</w:t>
            </w:r>
            <w:r w:rsidRPr="0074698C">
              <w:rPr>
                <w:sz w:val="40"/>
                <w:szCs w:val="40"/>
              </w:rPr>
              <w:t xml:space="preserve"> + </w:t>
            </w:r>
            <w:r w:rsidRPr="00A06A6C">
              <w:rPr>
                <w:color w:val="4F81BD" w:themeColor="accent1"/>
                <w:sz w:val="40"/>
                <w:szCs w:val="40"/>
              </w:rPr>
              <w:t>6</w:t>
            </w:r>
          </w:p>
          <w:p w14:paraId="65C86EA4" w14:textId="77777777" w:rsidR="00176D77" w:rsidRPr="0074698C" w:rsidRDefault="00176D77" w:rsidP="00C039D8">
            <w:pPr>
              <w:rPr>
                <w:sz w:val="40"/>
                <w:szCs w:val="40"/>
              </w:rPr>
            </w:pPr>
          </w:p>
          <w:p w14:paraId="65C86EA5" w14:textId="77777777" w:rsidR="00176D77" w:rsidRPr="0074698C" w:rsidRDefault="00176D77" w:rsidP="00C039D8">
            <w:pPr>
              <w:rPr>
                <w:sz w:val="40"/>
                <w:szCs w:val="40"/>
              </w:rPr>
            </w:pPr>
            <w:r w:rsidRPr="0074698C">
              <w:rPr>
                <w:sz w:val="40"/>
                <w:szCs w:val="40"/>
              </w:rPr>
              <w:t xml:space="preserve">             = </w:t>
            </w:r>
            <w:r w:rsidRPr="00A06A6C">
              <w:rPr>
                <w:color w:val="FF0000"/>
                <w:sz w:val="40"/>
                <w:szCs w:val="40"/>
              </w:rPr>
              <w:t>50</w:t>
            </w:r>
            <w:r w:rsidRPr="0074698C">
              <w:rPr>
                <w:sz w:val="40"/>
                <w:szCs w:val="40"/>
              </w:rPr>
              <w:t xml:space="preserve"> + </w:t>
            </w:r>
            <w:r w:rsidRPr="00A06A6C">
              <w:rPr>
                <w:color w:val="FF0000"/>
                <w:sz w:val="40"/>
                <w:szCs w:val="40"/>
              </w:rPr>
              <w:t>30</w:t>
            </w:r>
            <w:r w:rsidRPr="0074698C">
              <w:rPr>
                <w:sz w:val="40"/>
                <w:szCs w:val="40"/>
              </w:rPr>
              <w:t xml:space="preserve"> + </w:t>
            </w:r>
            <w:r w:rsidRPr="00A06A6C">
              <w:rPr>
                <w:color w:val="4F81BD" w:themeColor="accent1"/>
                <w:sz w:val="40"/>
                <w:szCs w:val="40"/>
              </w:rPr>
              <w:t>5</w:t>
            </w:r>
            <w:r w:rsidRPr="0074698C">
              <w:rPr>
                <w:sz w:val="40"/>
                <w:szCs w:val="40"/>
              </w:rPr>
              <w:t xml:space="preserve"> + </w:t>
            </w:r>
            <w:r w:rsidRPr="00A06A6C">
              <w:rPr>
                <w:color w:val="4F81BD" w:themeColor="accent1"/>
                <w:sz w:val="40"/>
                <w:szCs w:val="40"/>
              </w:rPr>
              <w:t>6</w:t>
            </w:r>
          </w:p>
          <w:p w14:paraId="65C86EA6" w14:textId="77777777" w:rsidR="00176D77" w:rsidRPr="0074698C" w:rsidRDefault="00176D77" w:rsidP="00C039D8">
            <w:pPr>
              <w:rPr>
                <w:sz w:val="40"/>
                <w:szCs w:val="40"/>
              </w:rPr>
            </w:pPr>
          </w:p>
          <w:p w14:paraId="65C86EA7" w14:textId="77777777" w:rsidR="00176D77" w:rsidRPr="0074698C" w:rsidRDefault="00176D77" w:rsidP="00C039D8">
            <w:pPr>
              <w:rPr>
                <w:sz w:val="40"/>
                <w:szCs w:val="40"/>
              </w:rPr>
            </w:pPr>
            <w:r w:rsidRPr="0074698C">
              <w:rPr>
                <w:sz w:val="40"/>
                <w:szCs w:val="40"/>
              </w:rPr>
              <w:t xml:space="preserve">             = 80 + 11</w:t>
            </w:r>
          </w:p>
          <w:p w14:paraId="65C86EA8" w14:textId="77777777" w:rsidR="00176D77" w:rsidRPr="0074698C" w:rsidRDefault="00176D77" w:rsidP="00C039D8">
            <w:pPr>
              <w:rPr>
                <w:sz w:val="40"/>
                <w:szCs w:val="40"/>
              </w:rPr>
            </w:pPr>
          </w:p>
          <w:p w14:paraId="65C86EA9" w14:textId="77777777" w:rsidR="00176D77" w:rsidRPr="0074698C" w:rsidRDefault="00176D77" w:rsidP="00C039D8">
            <w:pPr>
              <w:rPr>
                <w:sz w:val="40"/>
                <w:szCs w:val="40"/>
              </w:rPr>
            </w:pPr>
            <w:r w:rsidRPr="0074698C">
              <w:rPr>
                <w:sz w:val="40"/>
                <w:szCs w:val="40"/>
              </w:rPr>
              <w:t xml:space="preserve">             = 91</w:t>
            </w:r>
          </w:p>
          <w:p w14:paraId="65C86EAA" w14:textId="77777777" w:rsidR="00176D77" w:rsidRPr="0074698C" w:rsidRDefault="00176D77" w:rsidP="00C039D8">
            <w:pPr>
              <w:rPr>
                <w:szCs w:val="28"/>
              </w:rPr>
            </w:pPr>
          </w:p>
        </w:tc>
      </w:tr>
    </w:tbl>
    <w:p w14:paraId="65C86EAC" w14:textId="77777777" w:rsidR="006D3BDD" w:rsidRDefault="006D3BDD" w:rsidP="00176D77"/>
    <w:p w14:paraId="65C86EAD" w14:textId="77777777" w:rsidR="00176D77" w:rsidRDefault="00176D77" w:rsidP="00176D77">
      <w:r>
        <w:rPr>
          <w:noProof/>
          <w:szCs w:val="28"/>
          <w:lang w:val="en-AU" w:eastAsia="en-AU"/>
        </w:rPr>
        <w:drawing>
          <wp:anchor distT="0" distB="0" distL="114300" distR="114300" simplePos="0" relativeHeight="251747328" behindDoc="0" locked="0" layoutInCell="1" allowOverlap="1" wp14:anchorId="65C87C95" wp14:editId="65C87C96">
            <wp:simplePos x="0" y="0"/>
            <wp:positionH relativeFrom="column">
              <wp:posOffset>454660</wp:posOffset>
            </wp:positionH>
            <wp:positionV relativeFrom="paragraph">
              <wp:posOffset>143510</wp:posOffset>
            </wp:positionV>
            <wp:extent cx="1576705" cy="1828800"/>
            <wp:effectExtent l="0" t="0" r="4445" b="0"/>
            <wp:wrapNone/>
            <wp:docPr id="111" name="Picture 111" descr="Description: C:\Users\Family\AppData\Local\Microsoft\Windows\Temporary Internet Files\Content.IE5\JJWAJO1N\MC900435989[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C:\Users\Family\AppData\Local\Microsoft\Windows\Temporary Internet Files\Content.IE5\JJWAJO1N\MC900435989[1].wmf"/>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576705"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C86EAE" w14:textId="77777777" w:rsidR="00176D77" w:rsidRDefault="00176D77" w:rsidP="00176D77"/>
    <w:p w14:paraId="65C86EAF" w14:textId="77777777" w:rsidR="00176D77" w:rsidRDefault="00176D77" w:rsidP="00176D77"/>
    <w:p w14:paraId="65C86EB0" w14:textId="77777777" w:rsidR="00176D77" w:rsidRDefault="00176D77" w:rsidP="00176D77">
      <w:r>
        <w:rPr>
          <w:noProof/>
          <w:lang w:val="en-AU" w:eastAsia="en-AU"/>
        </w:rPr>
        <mc:AlternateContent>
          <mc:Choice Requires="wps">
            <w:drawing>
              <wp:anchor distT="0" distB="0" distL="114300" distR="114300" simplePos="0" relativeHeight="251736064" behindDoc="0" locked="0" layoutInCell="1" allowOverlap="1" wp14:anchorId="65C87C97" wp14:editId="65C87C98">
                <wp:simplePos x="0" y="0"/>
                <wp:positionH relativeFrom="column">
                  <wp:posOffset>2228850</wp:posOffset>
                </wp:positionH>
                <wp:positionV relativeFrom="paragraph">
                  <wp:posOffset>36195</wp:posOffset>
                </wp:positionV>
                <wp:extent cx="3409950" cy="914400"/>
                <wp:effectExtent l="0" t="0" r="19050" b="19050"/>
                <wp:wrapNone/>
                <wp:docPr id="119"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9950" cy="914400"/>
                        </a:xfrm>
                        <a:prstGeom prst="rect">
                          <a:avLst/>
                        </a:prstGeom>
                        <a:solidFill>
                          <a:srgbClr val="FFFFFF"/>
                        </a:solidFill>
                        <a:ln w="9525">
                          <a:solidFill>
                            <a:srgbClr val="000000"/>
                          </a:solidFill>
                          <a:miter lim="800000"/>
                          <a:headEnd/>
                          <a:tailEnd/>
                        </a:ln>
                      </wps:spPr>
                      <wps:txbx>
                        <w:txbxContent>
                          <w:p w14:paraId="65C87ECB" w14:textId="77777777" w:rsidR="00DF4161" w:rsidRDefault="00DF4161" w:rsidP="006D3BDD">
                            <w:pPr>
                              <w:jc w:val="center"/>
                              <w:rPr>
                                <w:rFonts w:ascii="VicRegular" w:hAnsi="VicRegular"/>
                                <w:sz w:val="36"/>
                                <w:szCs w:val="36"/>
                              </w:rPr>
                            </w:pPr>
                            <w:r>
                              <w:rPr>
                                <w:rFonts w:ascii="VicRegular" w:hAnsi="VicRegular"/>
                                <w:sz w:val="36"/>
                                <w:szCs w:val="36"/>
                              </w:rPr>
                              <w:t>Do you prefer to partition one</w:t>
                            </w:r>
                            <w:r w:rsidRPr="00176D77">
                              <w:rPr>
                                <w:rFonts w:ascii="VicRegular" w:hAnsi="VicRegular"/>
                                <w:sz w:val="36"/>
                                <w:szCs w:val="36"/>
                              </w:rPr>
                              <w:t xml:space="preserve"> or both numbers? </w:t>
                            </w:r>
                          </w:p>
                          <w:p w14:paraId="65C87ECC" w14:textId="77777777" w:rsidR="00DF4161" w:rsidRPr="00176D77" w:rsidRDefault="00DF4161" w:rsidP="006D3BDD">
                            <w:pPr>
                              <w:jc w:val="center"/>
                              <w:rPr>
                                <w:rFonts w:ascii="VicRegular" w:hAnsi="VicRegular"/>
                                <w:sz w:val="36"/>
                                <w:szCs w:val="36"/>
                              </w:rPr>
                            </w:pPr>
                            <w:r w:rsidRPr="00176D77">
                              <w:rPr>
                                <w:rFonts w:ascii="VicRegular" w:hAnsi="VicRegular"/>
                                <w:sz w:val="36"/>
                                <w:szCs w:val="36"/>
                              </w:rPr>
                              <w:t>Have a go at the next ques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5C87C97" id="Text Box 119" o:spid="_x0000_s1046" type="#_x0000_t202" style="position:absolute;margin-left:175.5pt;margin-top:2.85pt;width:268.5pt;height:1in;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">
                <v:textbox>
                  <w:txbxContent>
                    <w:p w14:paraId="65C87ECB" w14:textId="77777777" w:rsidR="00DF4161" w:rsidRDefault="00DF4161" w:rsidP="006D3BDD">
                      <w:pPr>
                        <w:jc w:val="center"/>
                        <w:rPr>
                          <w:rFonts w:ascii="VicRegular" w:hAnsi="VicRegular"/>
                          <w:sz w:val="36"/>
                          <w:szCs w:val="36"/>
                        </w:rPr>
                      </w:pPr>
                      <w:r>
                        <w:rPr>
                          <w:rFonts w:ascii="VicRegular" w:hAnsi="VicRegular"/>
                          <w:sz w:val="36"/>
                          <w:szCs w:val="36"/>
                        </w:rPr>
                        <w:t>Do you prefer to partition one</w:t>
                      </w:r>
                      <w:r w:rsidRPr="00176D77">
                        <w:rPr>
                          <w:rFonts w:ascii="VicRegular" w:hAnsi="VicRegular"/>
                          <w:sz w:val="36"/>
                          <w:szCs w:val="36"/>
                        </w:rPr>
                        <w:t xml:space="preserve"> or both numbers? </w:t>
                      </w:r>
                    </w:p>
                    <w:p w14:paraId="65C87ECC" w14:textId="77777777" w:rsidR="00DF4161" w:rsidRPr="00176D77" w:rsidRDefault="00DF4161" w:rsidP="006D3BDD">
                      <w:pPr>
                        <w:jc w:val="center"/>
                        <w:rPr>
                          <w:rFonts w:ascii="VicRegular" w:hAnsi="VicRegular"/>
                          <w:sz w:val="36"/>
                          <w:szCs w:val="36"/>
                        </w:rPr>
                      </w:pPr>
                      <w:r w:rsidRPr="00176D77">
                        <w:rPr>
                          <w:rFonts w:ascii="VicRegular" w:hAnsi="VicRegular"/>
                          <w:sz w:val="36"/>
                          <w:szCs w:val="36"/>
                        </w:rPr>
                        <w:t>Have a go at the next questions!</w:t>
                      </w:r>
                    </w:p>
                  </w:txbxContent>
                </v:textbox>
              </v:shape>
            </w:pict>
          </mc:Fallback>
        </mc:AlternateContent>
      </w:r>
    </w:p>
    <w:p w14:paraId="65C86EB1" w14:textId="77777777" w:rsidR="00176D77" w:rsidRDefault="00176D77" w:rsidP="00176D77"/>
    <w:p w14:paraId="65C86EB2" w14:textId="77777777" w:rsidR="00176D77" w:rsidRDefault="00176D77" w:rsidP="00176D77"/>
    <w:p w14:paraId="65C86EB3" w14:textId="77777777" w:rsidR="00176D77" w:rsidRDefault="00176D77" w:rsidP="00176D77"/>
    <w:p w14:paraId="65C86EB4" w14:textId="77777777" w:rsidR="00176D77" w:rsidRDefault="00176D77" w:rsidP="00176D77"/>
    <w:p w14:paraId="65C86EB5" w14:textId="77777777" w:rsidR="00176D77" w:rsidRDefault="00176D77" w:rsidP="00176D77"/>
    <w:p w14:paraId="65C86EB6" w14:textId="77777777" w:rsidR="00176D77" w:rsidRDefault="00176D77" w:rsidP="00176D77"/>
    <w:p w14:paraId="65C86EB7" w14:textId="77777777" w:rsidR="00176D77" w:rsidRDefault="00176D77" w:rsidP="00176D77"/>
    <w:p w14:paraId="65C86EB8" w14:textId="77777777" w:rsidR="00176D77" w:rsidRDefault="00176D77" w:rsidP="00176D77">
      <w:pPr>
        <w:ind w:right="-230"/>
        <w:rPr>
          <w:rFonts w:ascii="Arial" w:hAnsi="Arial" w:cs="Arial"/>
          <w:b/>
          <w:bCs/>
          <w:szCs w:val="28"/>
        </w:rPr>
      </w:pPr>
      <w:r w:rsidRPr="00AE6916">
        <w:rPr>
          <w:rFonts w:ascii="Arial" w:hAnsi="Arial"/>
          <w:b/>
          <w:bCs/>
          <w:szCs w:val="28"/>
        </w:rPr>
        <w:lastRenderedPageBreak/>
        <w:t>Activity 4</w:t>
      </w:r>
    </w:p>
    <w:p w14:paraId="65C86EB9" w14:textId="77777777" w:rsidR="00176D77" w:rsidRDefault="00176D77" w:rsidP="00176D77">
      <w:pPr>
        <w:ind w:right="-230"/>
        <w:rPr>
          <w:szCs w:val="28"/>
        </w:rPr>
      </w:pPr>
      <w:r>
        <w:rPr>
          <w:rFonts w:ascii="Arial" w:hAnsi="Arial" w:cs="Arial"/>
          <w:b/>
          <w:bCs/>
          <w:noProof/>
          <w:szCs w:val="28"/>
          <w:lang w:val="en-AU" w:eastAsia="en-AU"/>
        </w:rPr>
        <w:drawing>
          <wp:inline distT="0" distB="0" distL="0" distR="0" wp14:anchorId="65C87C99" wp14:editId="65C87C9A">
            <wp:extent cx="569595" cy="437515"/>
            <wp:effectExtent l="0" t="0" r="1905" b="635"/>
            <wp:docPr id="110" name="Picture 110"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bd06121_"/>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9595" cy="437515"/>
                    </a:xfrm>
                    <a:prstGeom prst="rect">
                      <a:avLst/>
                    </a:prstGeom>
                    <a:noFill/>
                    <a:ln>
                      <a:noFill/>
                    </a:ln>
                  </pic:spPr>
                </pic:pic>
              </a:graphicData>
            </a:graphic>
          </wp:inline>
        </w:drawing>
      </w:r>
      <w:r w:rsidRPr="00AE6916">
        <w:rPr>
          <w:rFonts w:ascii="Arial" w:hAnsi="Arial"/>
          <w:b/>
          <w:bCs/>
          <w:szCs w:val="28"/>
        </w:rPr>
        <w:t xml:space="preserve"> </w:t>
      </w:r>
      <w:r>
        <w:rPr>
          <w:rFonts w:ascii="Arial" w:hAnsi="Arial" w:cs="Arial"/>
          <w:b/>
          <w:bCs/>
          <w:szCs w:val="28"/>
        </w:rPr>
        <w:t>For you to do – Fill in the spaces</w:t>
      </w:r>
    </w:p>
    <w:p w14:paraId="65C86EBA" w14:textId="77777777" w:rsidR="00176D77" w:rsidRDefault="00176D77" w:rsidP="00176D77"/>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20"/>
        <w:gridCol w:w="5050"/>
      </w:tblGrid>
      <w:tr w:rsidR="00176D77" w:rsidRPr="0074698C" w14:paraId="65C86EBE" w14:textId="77777777" w:rsidTr="00176D77">
        <w:tc>
          <w:tcPr>
            <w:tcW w:w="4220" w:type="dxa"/>
            <w:tcBorders>
              <w:top w:val="nil"/>
              <w:left w:val="nil"/>
            </w:tcBorders>
            <w:shd w:val="clear" w:color="auto" w:fill="auto"/>
          </w:tcPr>
          <w:p w14:paraId="65C86EBB" w14:textId="77777777" w:rsidR="00176D77" w:rsidRPr="0074698C" w:rsidRDefault="00C174D9" w:rsidP="00C039D8">
            <w:pPr>
              <w:rPr>
                <w:sz w:val="36"/>
                <w:szCs w:val="36"/>
              </w:rPr>
            </w:pPr>
            <w:r>
              <w:rPr>
                <w:sz w:val="36"/>
                <w:szCs w:val="36"/>
              </w:rPr>
              <w:t>Partitioning 1</w:t>
            </w:r>
            <w:r w:rsidR="00176D77" w:rsidRPr="0074698C">
              <w:rPr>
                <w:sz w:val="36"/>
                <w:szCs w:val="36"/>
              </w:rPr>
              <w:t xml:space="preserve"> number</w:t>
            </w:r>
          </w:p>
        </w:tc>
        <w:tc>
          <w:tcPr>
            <w:tcW w:w="5050" w:type="dxa"/>
            <w:tcBorders>
              <w:top w:val="nil"/>
              <w:right w:val="nil"/>
            </w:tcBorders>
            <w:shd w:val="clear" w:color="auto" w:fill="auto"/>
          </w:tcPr>
          <w:p w14:paraId="65C86EBC" w14:textId="77777777" w:rsidR="00176D77" w:rsidRPr="0074698C" w:rsidRDefault="00A06A6C" w:rsidP="00C039D8">
            <w:pPr>
              <w:rPr>
                <w:sz w:val="36"/>
                <w:szCs w:val="36"/>
              </w:rPr>
            </w:pPr>
            <w:r>
              <w:rPr>
                <w:sz w:val="36"/>
                <w:szCs w:val="36"/>
              </w:rPr>
              <w:t>Partitioning both num</w:t>
            </w:r>
            <w:r w:rsidR="00176D77" w:rsidRPr="0074698C">
              <w:rPr>
                <w:sz w:val="36"/>
                <w:szCs w:val="36"/>
              </w:rPr>
              <w:t>bers</w:t>
            </w:r>
          </w:p>
          <w:p w14:paraId="65C86EBD" w14:textId="77777777" w:rsidR="00176D77" w:rsidRPr="0074698C" w:rsidRDefault="00176D77" w:rsidP="00C039D8">
            <w:pPr>
              <w:rPr>
                <w:szCs w:val="28"/>
              </w:rPr>
            </w:pPr>
          </w:p>
        </w:tc>
      </w:tr>
      <w:tr w:rsidR="00176D77" w:rsidRPr="0074698C" w14:paraId="65C86ECB" w14:textId="77777777" w:rsidTr="00176D77">
        <w:tc>
          <w:tcPr>
            <w:tcW w:w="4220" w:type="dxa"/>
            <w:tcBorders>
              <w:left w:val="nil"/>
            </w:tcBorders>
            <w:shd w:val="clear" w:color="auto" w:fill="auto"/>
          </w:tcPr>
          <w:p w14:paraId="65C86EBF" w14:textId="77777777" w:rsidR="00176D77" w:rsidRPr="0074698C" w:rsidRDefault="00176D77" w:rsidP="00C039D8">
            <w:pPr>
              <w:rPr>
                <w:sz w:val="36"/>
                <w:szCs w:val="36"/>
              </w:rPr>
            </w:pPr>
          </w:p>
          <w:p w14:paraId="65C86EC0" w14:textId="77777777" w:rsidR="00176D77" w:rsidRPr="0074698C" w:rsidRDefault="00176D77" w:rsidP="00C039D8">
            <w:pPr>
              <w:rPr>
                <w:sz w:val="36"/>
                <w:szCs w:val="36"/>
              </w:rPr>
            </w:pPr>
            <w:r w:rsidRPr="0074698C">
              <w:rPr>
                <w:sz w:val="36"/>
                <w:szCs w:val="36"/>
              </w:rPr>
              <w:t>64 + 25 = 64 + 20 + 5</w:t>
            </w:r>
          </w:p>
          <w:p w14:paraId="65C86EC1" w14:textId="77777777" w:rsidR="00176D77" w:rsidRPr="0074698C" w:rsidRDefault="00176D77" w:rsidP="00C039D8">
            <w:pPr>
              <w:rPr>
                <w:sz w:val="36"/>
                <w:szCs w:val="36"/>
              </w:rPr>
            </w:pPr>
            <w:r w:rsidRPr="0074698C">
              <w:rPr>
                <w:sz w:val="36"/>
                <w:szCs w:val="36"/>
              </w:rPr>
              <w:t xml:space="preserve">             = ______  + 5</w:t>
            </w:r>
          </w:p>
          <w:p w14:paraId="65C86EC2" w14:textId="77777777" w:rsidR="00176D77" w:rsidRPr="0074698C" w:rsidRDefault="00176D77" w:rsidP="00C039D8">
            <w:pPr>
              <w:rPr>
                <w:sz w:val="36"/>
                <w:szCs w:val="36"/>
              </w:rPr>
            </w:pPr>
            <w:r w:rsidRPr="0074698C">
              <w:rPr>
                <w:sz w:val="36"/>
                <w:szCs w:val="36"/>
              </w:rPr>
              <w:t xml:space="preserve">             = ______</w:t>
            </w:r>
          </w:p>
          <w:p w14:paraId="65C86EC3" w14:textId="77777777" w:rsidR="00176D77" w:rsidRPr="0074698C" w:rsidRDefault="00176D77" w:rsidP="00C039D8">
            <w:pPr>
              <w:rPr>
                <w:szCs w:val="28"/>
              </w:rPr>
            </w:pPr>
          </w:p>
        </w:tc>
        <w:tc>
          <w:tcPr>
            <w:tcW w:w="5050" w:type="dxa"/>
            <w:tcBorders>
              <w:right w:val="nil"/>
            </w:tcBorders>
            <w:shd w:val="clear" w:color="auto" w:fill="auto"/>
          </w:tcPr>
          <w:p w14:paraId="65C86EC4" w14:textId="77777777" w:rsidR="00176D77" w:rsidRPr="0074698C" w:rsidRDefault="00176D77" w:rsidP="00C039D8">
            <w:pPr>
              <w:rPr>
                <w:sz w:val="36"/>
                <w:szCs w:val="36"/>
              </w:rPr>
            </w:pPr>
          </w:p>
          <w:p w14:paraId="65C86EC5" w14:textId="77777777" w:rsidR="00176D77" w:rsidRPr="0074698C" w:rsidRDefault="00176D77" w:rsidP="00C039D8">
            <w:pPr>
              <w:rPr>
                <w:sz w:val="36"/>
                <w:szCs w:val="36"/>
              </w:rPr>
            </w:pPr>
            <w:r w:rsidRPr="0074698C">
              <w:rPr>
                <w:sz w:val="36"/>
                <w:szCs w:val="36"/>
              </w:rPr>
              <w:t>64 + 25 = 60 + 4 + 20 + 5</w:t>
            </w:r>
          </w:p>
          <w:p w14:paraId="65C86EC6" w14:textId="77777777" w:rsidR="00176D77" w:rsidRPr="0074698C" w:rsidRDefault="00176D77" w:rsidP="00C039D8">
            <w:pPr>
              <w:rPr>
                <w:sz w:val="36"/>
                <w:szCs w:val="36"/>
              </w:rPr>
            </w:pPr>
            <w:r w:rsidRPr="0074698C">
              <w:rPr>
                <w:sz w:val="36"/>
                <w:szCs w:val="36"/>
              </w:rPr>
              <w:t xml:space="preserve">             = 60 + 20 + 4 + 5</w:t>
            </w:r>
          </w:p>
          <w:p w14:paraId="65C86EC7" w14:textId="77777777" w:rsidR="00176D77" w:rsidRPr="0074698C" w:rsidRDefault="00176D77" w:rsidP="00C039D8">
            <w:pPr>
              <w:rPr>
                <w:sz w:val="36"/>
                <w:szCs w:val="36"/>
              </w:rPr>
            </w:pPr>
            <w:r w:rsidRPr="0074698C">
              <w:rPr>
                <w:sz w:val="36"/>
                <w:szCs w:val="36"/>
              </w:rPr>
              <w:t xml:space="preserve">             = ______ + ______</w:t>
            </w:r>
          </w:p>
          <w:p w14:paraId="65C86EC8" w14:textId="77777777" w:rsidR="00176D77" w:rsidRPr="0074698C" w:rsidRDefault="00176D77" w:rsidP="00C039D8">
            <w:pPr>
              <w:rPr>
                <w:sz w:val="36"/>
                <w:szCs w:val="36"/>
              </w:rPr>
            </w:pPr>
            <w:r w:rsidRPr="0074698C">
              <w:rPr>
                <w:sz w:val="36"/>
                <w:szCs w:val="36"/>
              </w:rPr>
              <w:t xml:space="preserve">             = _______</w:t>
            </w:r>
          </w:p>
          <w:p w14:paraId="65C86EC9" w14:textId="77777777" w:rsidR="00176D77" w:rsidRPr="0074698C" w:rsidRDefault="00176D77" w:rsidP="00C039D8">
            <w:pPr>
              <w:rPr>
                <w:szCs w:val="28"/>
              </w:rPr>
            </w:pPr>
          </w:p>
          <w:p w14:paraId="65C86ECA" w14:textId="77777777" w:rsidR="00176D77" w:rsidRPr="0074698C" w:rsidRDefault="00176D77" w:rsidP="00C039D8">
            <w:pPr>
              <w:rPr>
                <w:sz w:val="36"/>
                <w:szCs w:val="36"/>
              </w:rPr>
            </w:pPr>
          </w:p>
        </w:tc>
      </w:tr>
      <w:tr w:rsidR="00176D77" w:rsidRPr="0074698C" w14:paraId="65C86ED7" w14:textId="77777777" w:rsidTr="00176D77">
        <w:tc>
          <w:tcPr>
            <w:tcW w:w="4220" w:type="dxa"/>
            <w:tcBorders>
              <w:left w:val="nil"/>
            </w:tcBorders>
            <w:shd w:val="clear" w:color="auto" w:fill="auto"/>
          </w:tcPr>
          <w:p w14:paraId="65C86ECC" w14:textId="77777777" w:rsidR="00176D77" w:rsidRPr="0074698C" w:rsidRDefault="00176D77" w:rsidP="00C039D8">
            <w:pPr>
              <w:rPr>
                <w:sz w:val="36"/>
                <w:szCs w:val="36"/>
              </w:rPr>
            </w:pPr>
          </w:p>
          <w:p w14:paraId="65C86ECD" w14:textId="77777777" w:rsidR="00176D77" w:rsidRPr="0074698C" w:rsidRDefault="00176D77" w:rsidP="00C039D8">
            <w:pPr>
              <w:rPr>
                <w:sz w:val="36"/>
                <w:szCs w:val="36"/>
              </w:rPr>
            </w:pPr>
            <w:r w:rsidRPr="0074698C">
              <w:rPr>
                <w:sz w:val="36"/>
                <w:szCs w:val="36"/>
              </w:rPr>
              <w:t>72 + 33 = 72 + 30 + ____</w:t>
            </w:r>
          </w:p>
          <w:p w14:paraId="65C86ECE" w14:textId="77777777" w:rsidR="00176D77" w:rsidRPr="0074698C" w:rsidRDefault="00176D77" w:rsidP="00C039D8">
            <w:pPr>
              <w:rPr>
                <w:sz w:val="36"/>
                <w:szCs w:val="36"/>
              </w:rPr>
            </w:pPr>
            <w:r w:rsidRPr="0074698C">
              <w:rPr>
                <w:sz w:val="36"/>
                <w:szCs w:val="36"/>
              </w:rPr>
              <w:t xml:space="preserve">             </w:t>
            </w:r>
            <w:r w:rsidR="00BB4DC5">
              <w:rPr>
                <w:sz w:val="36"/>
                <w:szCs w:val="36"/>
              </w:rPr>
              <w:t>= ______</w:t>
            </w:r>
            <w:r w:rsidRPr="0074698C">
              <w:rPr>
                <w:sz w:val="36"/>
                <w:szCs w:val="36"/>
              </w:rPr>
              <w:t>+ _____</w:t>
            </w:r>
          </w:p>
          <w:p w14:paraId="65C86ECF" w14:textId="77777777" w:rsidR="00176D77" w:rsidRPr="0074698C" w:rsidRDefault="00176D77" w:rsidP="00C039D8">
            <w:pPr>
              <w:rPr>
                <w:sz w:val="36"/>
                <w:szCs w:val="36"/>
              </w:rPr>
            </w:pPr>
            <w:r w:rsidRPr="0074698C">
              <w:rPr>
                <w:sz w:val="36"/>
                <w:szCs w:val="36"/>
              </w:rPr>
              <w:t xml:space="preserve">             = ______</w:t>
            </w:r>
          </w:p>
          <w:p w14:paraId="65C86ED0" w14:textId="77777777" w:rsidR="00176D77" w:rsidRPr="0074698C" w:rsidRDefault="00176D77" w:rsidP="00C039D8">
            <w:pPr>
              <w:rPr>
                <w:sz w:val="36"/>
                <w:szCs w:val="36"/>
              </w:rPr>
            </w:pPr>
          </w:p>
          <w:p w14:paraId="65C86ED1" w14:textId="77777777" w:rsidR="00176D77" w:rsidRPr="0074698C" w:rsidRDefault="00176D77" w:rsidP="00C039D8">
            <w:pPr>
              <w:rPr>
                <w:sz w:val="36"/>
                <w:szCs w:val="36"/>
              </w:rPr>
            </w:pPr>
          </w:p>
        </w:tc>
        <w:tc>
          <w:tcPr>
            <w:tcW w:w="5050" w:type="dxa"/>
            <w:tcBorders>
              <w:right w:val="nil"/>
            </w:tcBorders>
            <w:shd w:val="clear" w:color="auto" w:fill="auto"/>
          </w:tcPr>
          <w:p w14:paraId="65C86ED2" w14:textId="77777777" w:rsidR="00176D77" w:rsidRPr="0074698C" w:rsidRDefault="00176D77" w:rsidP="00C039D8">
            <w:pPr>
              <w:rPr>
                <w:sz w:val="36"/>
                <w:szCs w:val="36"/>
              </w:rPr>
            </w:pPr>
          </w:p>
          <w:p w14:paraId="65C86ED3" w14:textId="77777777" w:rsidR="00176D77" w:rsidRPr="0074698C" w:rsidRDefault="00176D77" w:rsidP="00C039D8">
            <w:pPr>
              <w:rPr>
                <w:sz w:val="36"/>
                <w:szCs w:val="36"/>
              </w:rPr>
            </w:pPr>
            <w:r w:rsidRPr="0074698C">
              <w:rPr>
                <w:sz w:val="36"/>
                <w:szCs w:val="36"/>
              </w:rPr>
              <w:t>72 + 33 = 70 + 2 + 30 + 3</w:t>
            </w:r>
          </w:p>
          <w:p w14:paraId="65C86ED4" w14:textId="77777777" w:rsidR="00176D77" w:rsidRPr="0074698C" w:rsidRDefault="00176D77" w:rsidP="00C039D8">
            <w:pPr>
              <w:rPr>
                <w:sz w:val="36"/>
                <w:szCs w:val="36"/>
              </w:rPr>
            </w:pPr>
            <w:r w:rsidRPr="0074698C">
              <w:rPr>
                <w:sz w:val="36"/>
                <w:szCs w:val="36"/>
              </w:rPr>
              <w:t xml:space="preserve">             = 70 + 30 + 2 + 3</w:t>
            </w:r>
          </w:p>
          <w:p w14:paraId="65C86ED5" w14:textId="77777777" w:rsidR="00176D77" w:rsidRPr="0074698C" w:rsidRDefault="00176D77" w:rsidP="00C039D8">
            <w:pPr>
              <w:rPr>
                <w:sz w:val="36"/>
                <w:szCs w:val="36"/>
              </w:rPr>
            </w:pPr>
            <w:r w:rsidRPr="0074698C">
              <w:rPr>
                <w:sz w:val="36"/>
                <w:szCs w:val="36"/>
              </w:rPr>
              <w:t xml:space="preserve">             = _____ + _____</w:t>
            </w:r>
          </w:p>
          <w:p w14:paraId="65C86ED6" w14:textId="77777777" w:rsidR="00176D77" w:rsidRPr="0074698C" w:rsidRDefault="00176D77" w:rsidP="00C039D8">
            <w:pPr>
              <w:rPr>
                <w:sz w:val="36"/>
                <w:szCs w:val="36"/>
              </w:rPr>
            </w:pPr>
            <w:r w:rsidRPr="0074698C">
              <w:rPr>
                <w:sz w:val="36"/>
                <w:szCs w:val="36"/>
              </w:rPr>
              <w:t xml:space="preserve">             = _____</w:t>
            </w:r>
          </w:p>
        </w:tc>
      </w:tr>
      <w:tr w:rsidR="00176D77" w:rsidRPr="0074698C" w14:paraId="65C86ED9" w14:textId="77777777" w:rsidTr="00176D77">
        <w:trPr>
          <w:trHeight w:val="665"/>
        </w:trPr>
        <w:tc>
          <w:tcPr>
            <w:tcW w:w="9270" w:type="dxa"/>
            <w:gridSpan w:val="2"/>
            <w:tcBorders>
              <w:left w:val="nil"/>
              <w:right w:val="nil"/>
            </w:tcBorders>
            <w:shd w:val="clear" w:color="auto" w:fill="auto"/>
            <w:vAlign w:val="center"/>
          </w:tcPr>
          <w:p w14:paraId="65C86ED8" w14:textId="77777777" w:rsidR="00176D77" w:rsidRPr="00176D77" w:rsidRDefault="00176D77" w:rsidP="00176D77">
            <w:pPr>
              <w:jc w:val="center"/>
              <w:rPr>
                <w:sz w:val="36"/>
                <w:szCs w:val="36"/>
              </w:rPr>
            </w:pPr>
            <w:r w:rsidRPr="00176D77">
              <w:rPr>
                <w:sz w:val="36"/>
                <w:szCs w:val="36"/>
              </w:rPr>
              <w:t xml:space="preserve">For the next question </w:t>
            </w:r>
            <w:r w:rsidRPr="00176D77">
              <w:rPr>
                <w:sz w:val="36"/>
                <w:szCs w:val="36"/>
                <w:u w:val="single"/>
              </w:rPr>
              <w:t>you</w:t>
            </w:r>
            <w:r w:rsidRPr="00176D77">
              <w:rPr>
                <w:sz w:val="36"/>
                <w:szCs w:val="36"/>
              </w:rPr>
              <w:t xml:space="preserve"> need to choose which method you will use.</w:t>
            </w:r>
          </w:p>
        </w:tc>
      </w:tr>
      <w:tr w:rsidR="00176D77" w:rsidRPr="0074698C" w14:paraId="65C86EE1" w14:textId="77777777" w:rsidTr="00176D77">
        <w:tc>
          <w:tcPr>
            <w:tcW w:w="9270" w:type="dxa"/>
            <w:gridSpan w:val="2"/>
            <w:tcBorders>
              <w:left w:val="nil"/>
              <w:bottom w:val="nil"/>
              <w:right w:val="nil"/>
            </w:tcBorders>
            <w:shd w:val="clear" w:color="auto" w:fill="auto"/>
          </w:tcPr>
          <w:p w14:paraId="65C86EDA" w14:textId="77777777" w:rsidR="00176D77" w:rsidRPr="0074698C" w:rsidRDefault="00255416" w:rsidP="00C039D8">
            <w:pPr>
              <w:rPr>
                <w:sz w:val="36"/>
                <w:szCs w:val="36"/>
              </w:rPr>
            </w:pPr>
            <w:r w:rsidRPr="007559AD">
              <w:rPr>
                <w:noProof/>
                <w:sz w:val="36"/>
                <w:szCs w:val="36"/>
                <w:lang w:val="en-AU" w:eastAsia="en-AU"/>
              </w:rPr>
              <mc:AlternateContent>
                <mc:Choice Requires="wps">
                  <w:drawing>
                    <wp:anchor distT="0" distB="0" distL="114300" distR="114300" simplePos="0" relativeHeight="251959296" behindDoc="0" locked="0" layoutInCell="1" allowOverlap="1" wp14:anchorId="65C87C9B" wp14:editId="65C87C9C">
                      <wp:simplePos x="0" y="0"/>
                      <wp:positionH relativeFrom="column">
                        <wp:posOffset>2982595</wp:posOffset>
                      </wp:positionH>
                      <wp:positionV relativeFrom="paragraph">
                        <wp:posOffset>227965</wp:posOffset>
                      </wp:positionV>
                      <wp:extent cx="2720975" cy="1403985"/>
                      <wp:effectExtent l="0" t="0" r="22225" b="17145"/>
                      <wp:wrapNone/>
                      <wp:docPr id="6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0975" cy="1403985"/>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14:paraId="65C87ECD" w14:textId="77777777" w:rsidR="00DF4161" w:rsidRDefault="00DF4161"/>
                                <w:p w14:paraId="65C87ECE" w14:textId="77777777" w:rsidR="00DF4161" w:rsidRDefault="00DF4161">
                                  <w:r>
                                    <w:t>I chose _____________________</w:t>
                                  </w:r>
                                </w:p>
                                <w:p w14:paraId="65C87ECF" w14:textId="77777777" w:rsidR="00DF4161" w:rsidRDefault="00DF4161"/>
                                <w:p w14:paraId="65C87ED0" w14:textId="77777777" w:rsidR="00DF4161" w:rsidRDefault="00DF4161"/>
                                <w:p w14:paraId="65C87ED1" w14:textId="77777777" w:rsidR="00DF4161" w:rsidRDefault="00DF4161">
                                  <w:r>
                                    <w:t>because ____________________</w:t>
                                  </w:r>
                                </w:p>
                                <w:p w14:paraId="65C87ED2" w14:textId="77777777" w:rsidR="00DF4161" w:rsidRDefault="00DF4161"/>
                                <w:p w14:paraId="65C87ED3" w14:textId="77777777" w:rsidR="00DF4161" w:rsidRDefault="00DF4161">
                                  <w:r>
                                    <w:t>____________________________</w:t>
                                  </w:r>
                                </w:p>
                                <w:p w14:paraId="65C87ED4" w14:textId="77777777" w:rsidR="00DF4161" w:rsidRDefault="00DF4161"/>
                                <w:p w14:paraId="65C87ED5" w14:textId="77777777" w:rsidR="00DF4161" w:rsidRDefault="00DF4161"/>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C87C9B" id="_x0000_s1047" type="#_x0000_t202" style="position:absolute;margin-left:234.85pt;margin-top:17.95pt;width:214.25pt;height:110.55pt;z-index:2519592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" fillcolor="white [3201]" strokecolor="black [3200]" strokeweight="2pt">
                      <v:textbox style="mso-fit-shape-to-text:t">
                        <w:txbxContent>
                          <w:p w14:paraId="65C87ECD" w14:textId="77777777" w:rsidR="00DF4161" w:rsidRDefault="00DF4161"/>
                          <w:p w14:paraId="65C87ECE" w14:textId="77777777" w:rsidR="00DF4161" w:rsidRDefault="00DF4161">
                            <w:r>
                              <w:t>I chose _____________________</w:t>
                            </w:r>
                          </w:p>
                          <w:p w14:paraId="65C87ECF" w14:textId="77777777" w:rsidR="00DF4161" w:rsidRDefault="00DF4161"/>
                          <w:p w14:paraId="65C87ED0" w14:textId="77777777" w:rsidR="00DF4161" w:rsidRDefault="00DF4161"/>
                          <w:p w14:paraId="65C87ED1" w14:textId="77777777" w:rsidR="00DF4161" w:rsidRDefault="00DF4161">
                            <w:r>
                              <w:t>because ____________________</w:t>
                            </w:r>
                          </w:p>
                          <w:p w14:paraId="65C87ED2" w14:textId="77777777" w:rsidR="00DF4161" w:rsidRDefault="00DF4161"/>
                          <w:p w14:paraId="65C87ED3" w14:textId="77777777" w:rsidR="00DF4161" w:rsidRDefault="00DF4161">
                            <w:r>
                              <w:t>____________________________</w:t>
                            </w:r>
                          </w:p>
                          <w:p w14:paraId="65C87ED4" w14:textId="77777777" w:rsidR="00DF4161" w:rsidRDefault="00DF4161"/>
                          <w:p w14:paraId="65C87ED5" w14:textId="77777777" w:rsidR="00DF4161" w:rsidRDefault="00DF4161"/>
                        </w:txbxContent>
                      </v:textbox>
                    </v:shape>
                  </w:pict>
                </mc:Fallback>
              </mc:AlternateContent>
            </w:r>
            <w:r w:rsidR="00176D77">
              <w:rPr>
                <w:noProof/>
                <w:lang w:val="en-AU" w:eastAsia="en-AU"/>
              </w:rPr>
              <mc:AlternateContent>
                <mc:Choice Requires="wps">
                  <w:drawing>
                    <wp:anchor distT="0" distB="0" distL="114300" distR="114300" simplePos="0" relativeHeight="251749376" behindDoc="0" locked="0" layoutInCell="1" allowOverlap="1" wp14:anchorId="65C87C9D" wp14:editId="65C87C9E">
                      <wp:simplePos x="0" y="0"/>
                      <wp:positionH relativeFrom="column">
                        <wp:posOffset>2599055</wp:posOffset>
                      </wp:positionH>
                      <wp:positionV relativeFrom="paragraph">
                        <wp:posOffset>92075</wp:posOffset>
                      </wp:positionV>
                      <wp:extent cx="2971800" cy="2257425"/>
                      <wp:effectExtent l="0" t="0" r="19050" b="28575"/>
                      <wp:wrapNone/>
                      <wp:docPr id="118"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2257425"/>
                              </a:xfrm>
                              <a:prstGeom prst="rect">
                                <a:avLst/>
                              </a:prstGeom>
                              <a:solidFill>
                                <a:srgbClr val="FFFFFF"/>
                              </a:solidFill>
                              <a:ln w="9525">
                                <a:solidFill>
                                  <a:sysClr val="window" lastClr="FFFFFF"/>
                                </a:solidFill>
                                <a:miter lim="800000"/>
                                <a:headEnd/>
                                <a:tailEnd/>
                              </a:ln>
                            </wps:spPr>
                            <wps:txbx>
                              <w:txbxContent>
                                <w:p w14:paraId="65C87ED6" w14:textId="77777777" w:rsidR="00DF4161" w:rsidRDefault="00DF4161" w:rsidP="00176D77">
                                  <w:pPr>
                                    <w:jc w:val="righ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5C87C9D" id="Text Box 118" o:spid="_x0000_s1048" type="#_x0000_t202" style="position:absolute;margin-left:204.65pt;margin-top:7.25pt;width:234pt;height:177.7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" strokecolor="window">
                      <v:textbox>
                        <w:txbxContent>
                          <w:p w14:paraId="65C87ED6" w14:textId="77777777" w:rsidR="00DF4161" w:rsidRDefault="00DF4161" w:rsidP="00176D77">
                            <w:pPr>
                              <w:jc w:val="right"/>
                            </w:pPr>
                          </w:p>
                        </w:txbxContent>
                      </v:textbox>
                    </v:shape>
                  </w:pict>
                </mc:Fallback>
              </mc:AlternateContent>
            </w:r>
          </w:p>
          <w:p w14:paraId="65C86EDB" w14:textId="77777777" w:rsidR="00176D77" w:rsidRPr="0074698C" w:rsidRDefault="00176D77" w:rsidP="00C039D8">
            <w:pPr>
              <w:rPr>
                <w:sz w:val="36"/>
                <w:szCs w:val="36"/>
              </w:rPr>
            </w:pPr>
            <w:r w:rsidRPr="0074698C">
              <w:rPr>
                <w:sz w:val="36"/>
                <w:szCs w:val="36"/>
              </w:rPr>
              <w:t>61 + 46 = ____________</w:t>
            </w:r>
          </w:p>
          <w:p w14:paraId="65C86EDC" w14:textId="77777777" w:rsidR="00176D77" w:rsidRPr="0074698C" w:rsidRDefault="00176D77" w:rsidP="00C039D8">
            <w:pPr>
              <w:rPr>
                <w:sz w:val="36"/>
                <w:szCs w:val="36"/>
              </w:rPr>
            </w:pPr>
          </w:p>
          <w:p w14:paraId="65C86EDD" w14:textId="77777777" w:rsidR="00176D77" w:rsidRPr="0074698C" w:rsidRDefault="00176D77" w:rsidP="00C039D8">
            <w:pPr>
              <w:rPr>
                <w:sz w:val="36"/>
                <w:szCs w:val="36"/>
              </w:rPr>
            </w:pPr>
            <w:r w:rsidRPr="0074698C">
              <w:rPr>
                <w:sz w:val="36"/>
                <w:szCs w:val="36"/>
              </w:rPr>
              <w:t xml:space="preserve">             = ____________</w:t>
            </w:r>
          </w:p>
          <w:p w14:paraId="65C86EDE" w14:textId="77777777" w:rsidR="00176D77" w:rsidRPr="0074698C" w:rsidRDefault="00176D77" w:rsidP="00C039D8">
            <w:pPr>
              <w:rPr>
                <w:sz w:val="36"/>
                <w:szCs w:val="36"/>
              </w:rPr>
            </w:pPr>
          </w:p>
          <w:p w14:paraId="65C86EDF" w14:textId="77777777" w:rsidR="00176D77" w:rsidRPr="0074698C" w:rsidRDefault="00176D77" w:rsidP="00C039D8">
            <w:pPr>
              <w:rPr>
                <w:sz w:val="36"/>
                <w:szCs w:val="36"/>
              </w:rPr>
            </w:pPr>
            <w:r w:rsidRPr="0074698C">
              <w:rPr>
                <w:sz w:val="36"/>
                <w:szCs w:val="36"/>
              </w:rPr>
              <w:t xml:space="preserve">             = ____________</w:t>
            </w:r>
          </w:p>
          <w:p w14:paraId="65C86EE0" w14:textId="77777777" w:rsidR="00176D77" w:rsidRPr="0074698C" w:rsidRDefault="00176D77" w:rsidP="00C039D8">
            <w:pPr>
              <w:rPr>
                <w:sz w:val="36"/>
                <w:szCs w:val="36"/>
              </w:rPr>
            </w:pPr>
          </w:p>
        </w:tc>
      </w:tr>
    </w:tbl>
    <w:p w14:paraId="65C86EE2" w14:textId="77777777" w:rsidR="00176D77" w:rsidRPr="00AE6916" w:rsidRDefault="00176D77" w:rsidP="00176D77"/>
    <w:p w14:paraId="65C86EE3" w14:textId="77777777" w:rsidR="00176D77" w:rsidRDefault="00176D77" w:rsidP="00176D77">
      <w:pPr>
        <w:rPr>
          <w:szCs w:val="28"/>
        </w:rPr>
      </w:pPr>
      <w:r w:rsidRPr="00AE6916">
        <w:rPr>
          <w:rFonts w:ascii="Arial" w:hAnsi="Arial"/>
          <w:b/>
          <w:bCs/>
          <w:szCs w:val="28"/>
        </w:rPr>
        <w:br w:type="page"/>
      </w:r>
    </w:p>
    <w:p w14:paraId="65C86EE4" w14:textId="77777777" w:rsidR="00176D77" w:rsidRPr="00AE6916" w:rsidRDefault="00176D77" w:rsidP="00C039D8">
      <w:pPr>
        <w:ind w:right="-230"/>
        <w:jc w:val="center"/>
      </w:pPr>
      <w:r>
        <w:rPr>
          <w:noProof/>
          <w:lang w:val="en-AU" w:eastAsia="en-AU"/>
        </w:rPr>
        <w:lastRenderedPageBreak/>
        <w:drawing>
          <wp:inline distT="0" distB="0" distL="0" distR="0" wp14:anchorId="65C87C9F" wp14:editId="65C87CA0">
            <wp:extent cx="5870575" cy="3167380"/>
            <wp:effectExtent l="0" t="0" r="0" b="0"/>
            <wp:docPr id="109" name="Picture 109" descr="DidYouKn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DidYouKnow"/>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870575" cy="3167380"/>
                    </a:xfrm>
                    <a:prstGeom prst="rect">
                      <a:avLst/>
                    </a:prstGeom>
                    <a:noFill/>
                    <a:ln>
                      <a:noFill/>
                    </a:ln>
                  </pic:spPr>
                </pic:pic>
              </a:graphicData>
            </a:graphic>
          </wp:inline>
        </w:drawing>
      </w:r>
    </w:p>
    <w:p w14:paraId="65C86EE5" w14:textId="77777777" w:rsidR="00176D77" w:rsidRPr="00AE6916" w:rsidRDefault="00176D77" w:rsidP="00C039D8">
      <w:pPr>
        <w:ind w:right="-230"/>
      </w:pPr>
    </w:p>
    <w:p w14:paraId="65C86EE6" w14:textId="77777777" w:rsidR="00176D77" w:rsidRPr="00AE6916" w:rsidRDefault="00176D77" w:rsidP="00C039D8">
      <w:pPr>
        <w:ind w:right="-230"/>
      </w:pPr>
    </w:p>
    <w:p w14:paraId="65C86EE7" w14:textId="77777777" w:rsidR="00176D77" w:rsidRPr="00AE6916" w:rsidRDefault="00176D77" w:rsidP="00C039D8">
      <w:pPr>
        <w:ind w:right="-230"/>
      </w:pPr>
    </w:p>
    <w:p w14:paraId="65C86EE8" w14:textId="77777777" w:rsidR="00176D77" w:rsidRPr="00AE6916" w:rsidRDefault="00176D77" w:rsidP="00C039D8">
      <w:pPr>
        <w:rPr>
          <w:rFonts w:ascii="Comic Sans MS" w:hAnsi="Comic Sans MS"/>
          <w:szCs w:val="28"/>
        </w:rPr>
      </w:pPr>
      <w:r w:rsidRPr="00AE6916">
        <w:rPr>
          <w:rFonts w:ascii="Comic Sans MS" w:hAnsi="Comic Sans MS"/>
          <w:szCs w:val="28"/>
        </w:rPr>
        <w:t>…the</w:t>
      </w:r>
      <w:r w:rsidRPr="00AE6916">
        <w:rPr>
          <w:rFonts w:ascii="Comic Sans MS" w:hAnsi="Comic Sans MS"/>
          <w:b/>
          <w:bCs/>
          <w:szCs w:val="28"/>
        </w:rPr>
        <w:t xml:space="preserve"> tallest mountain</w:t>
      </w:r>
      <w:r w:rsidRPr="00AE6916">
        <w:rPr>
          <w:rFonts w:ascii="Comic Sans MS" w:hAnsi="Comic Sans MS"/>
          <w:szCs w:val="28"/>
        </w:rPr>
        <w:t xml:space="preserve"> on the Australian mainland is </w:t>
      </w:r>
      <w:smartTag w:uri="urn:schemas-microsoft-com:office:smarttags" w:element="place">
        <w:smartTag w:uri="urn:schemas-microsoft-com:office:smarttags" w:element="PlaceType">
          <w:r w:rsidRPr="00AE6916">
            <w:rPr>
              <w:rFonts w:ascii="Comic Sans MS" w:hAnsi="Comic Sans MS"/>
              <w:szCs w:val="28"/>
            </w:rPr>
            <w:t>Mount</w:t>
          </w:r>
        </w:smartTag>
        <w:r w:rsidRPr="00AE6916">
          <w:rPr>
            <w:rFonts w:ascii="Comic Sans MS" w:hAnsi="Comic Sans MS"/>
            <w:szCs w:val="28"/>
          </w:rPr>
          <w:t xml:space="preserve"> </w:t>
        </w:r>
        <w:smartTag w:uri="urn:schemas-microsoft-com:office:smarttags" w:element="PlaceName">
          <w:r w:rsidRPr="00AE6916">
            <w:rPr>
              <w:rFonts w:ascii="Comic Sans MS" w:hAnsi="Comic Sans MS"/>
              <w:szCs w:val="28"/>
            </w:rPr>
            <w:t>Kosciuszko</w:t>
          </w:r>
        </w:smartTag>
      </w:smartTag>
      <w:r w:rsidRPr="00AE6916">
        <w:rPr>
          <w:rFonts w:ascii="Comic Sans MS" w:hAnsi="Comic Sans MS"/>
          <w:szCs w:val="28"/>
        </w:rPr>
        <w:t xml:space="preserve">, which is </w:t>
      </w:r>
      <w:r w:rsidRPr="00AE6916">
        <w:rPr>
          <w:rFonts w:ascii="Comic Sans MS" w:hAnsi="Comic Sans MS"/>
          <w:b/>
          <w:szCs w:val="28"/>
        </w:rPr>
        <w:t xml:space="preserve">2,228 metres </w:t>
      </w:r>
      <w:r w:rsidRPr="00AE6916">
        <w:rPr>
          <w:rFonts w:ascii="Comic Sans MS" w:hAnsi="Comic Sans MS"/>
          <w:szCs w:val="28"/>
        </w:rPr>
        <w:t xml:space="preserve">tall? </w:t>
      </w:r>
      <w:smartTag w:uri="urn:schemas-microsoft-com:office:smarttags" w:element="PlaceType">
        <w:r w:rsidRPr="00AE6916">
          <w:rPr>
            <w:rFonts w:ascii="Comic Sans MS" w:hAnsi="Comic Sans MS"/>
            <w:szCs w:val="28"/>
          </w:rPr>
          <w:t>Mount</w:t>
        </w:r>
      </w:smartTag>
      <w:r w:rsidRPr="00AE6916">
        <w:rPr>
          <w:rFonts w:ascii="Comic Sans MS" w:hAnsi="Comic Sans MS"/>
          <w:szCs w:val="28"/>
        </w:rPr>
        <w:t xml:space="preserve"> </w:t>
      </w:r>
      <w:smartTag w:uri="urn:schemas-microsoft-com:office:smarttags" w:element="PlaceName">
        <w:r w:rsidRPr="00AE6916">
          <w:rPr>
            <w:rFonts w:ascii="Comic Sans MS" w:hAnsi="Comic Sans MS"/>
            <w:szCs w:val="28"/>
          </w:rPr>
          <w:t>Kosciuszko</w:t>
        </w:r>
      </w:smartTag>
      <w:r w:rsidRPr="00AE6916">
        <w:rPr>
          <w:rFonts w:ascii="Comic Sans MS" w:hAnsi="Comic Sans MS"/>
          <w:szCs w:val="28"/>
        </w:rPr>
        <w:t xml:space="preserve"> is located in south eastern </w:t>
      </w:r>
      <w:smartTag w:uri="urn:schemas-microsoft-com:office:smarttags" w:element="country-region">
        <w:r w:rsidRPr="00AE6916">
          <w:rPr>
            <w:rFonts w:ascii="Comic Sans MS" w:hAnsi="Comic Sans MS"/>
            <w:szCs w:val="28"/>
          </w:rPr>
          <w:t>Australia</w:t>
        </w:r>
      </w:smartTag>
      <w:r w:rsidRPr="00AE6916">
        <w:rPr>
          <w:rFonts w:ascii="Comic Sans MS" w:hAnsi="Comic Sans MS"/>
          <w:szCs w:val="28"/>
        </w:rPr>
        <w:t xml:space="preserve">, near </w:t>
      </w:r>
      <w:smartTag w:uri="urn:schemas-microsoft-com:office:smarttags" w:element="City">
        <w:r w:rsidRPr="00AE6916">
          <w:rPr>
            <w:rFonts w:ascii="Comic Sans MS" w:hAnsi="Comic Sans MS"/>
            <w:szCs w:val="28"/>
          </w:rPr>
          <w:t>Canberra</w:t>
        </w:r>
      </w:smartTag>
      <w:r w:rsidRPr="00AE6916">
        <w:rPr>
          <w:rFonts w:ascii="Comic Sans MS" w:hAnsi="Comic Sans MS"/>
          <w:szCs w:val="28"/>
        </w:rPr>
        <w:t xml:space="preserve">, in the </w:t>
      </w:r>
      <w:smartTag w:uri="urn:schemas-microsoft-com:office:smarttags" w:element="place">
        <w:r w:rsidRPr="00AE6916">
          <w:rPr>
            <w:rFonts w:ascii="Comic Sans MS" w:hAnsi="Comic Sans MS"/>
            <w:szCs w:val="28"/>
          </w:rPr>
          <w:t>Great Dividing Range</w:t>
        </w:r>
      </w:smartTag>
      <w:r w:rsidRPr="00AE6916">
        <w:rPr>
          <w:rFonts w:ascii="Comic Sans MS" w:hAnsi="Comic Sans MS"/>
          <w:szCs w:val="28"/>
        </w:rPr>
        <w:t>.</w:t>
      </w:r>
    </w:p>
    <w:p w14:paraId="65C86EE9" w14:textId="77777777" w:rsidR="00176D77" w:rsidRPr="00AE6916" w:rsidRDefault="00176D77" w:rsidP="00C039D8">
      <w:pPr>
        <w:rPr>
          <w:rFonts w:ascii="Comic Sans MS" w:hAnsi="Comic Sans MS"/>
          <w:sz w:val="16"/>
          <w:szCs w:val="16"/>
        </w:rPr>
      </w:pPr>
    </w:p>
    <w:p w14:paraId="65C86EEA" w14:textId="77777777" w:rsidR="00176D77" w:rsidRPr="00AE6916" w:rsidRDefault="00176D77" w:rsidP="00C039D8">
      <w:pPr>
        <w:rPr>
          <w:szCs w:val="28"/>
        </w:rPr>
      </w:pPr>
    </w:p>
    <w:p w14:paraId="65C86EEB" w14:textId="77777777" w:rsidR="00176D77" w:rsidRPr="00AE6916" w:rsidRDefault="00176D77" w:rsidP="00C039D8">
      <w:pPr>
        <w:rPr>
          <w:szCs w:val="28"/>
        </w:rPr>
      </w:pPr>
    </w:p>
    <w:p w14:paraId="65C86EEC" w14:textId="77777777" w:rsidR="00176D77" w:rsidRPr="00AE6916" w:rsidRDefault="00176D77" w:rsidP="00C039D8">
      <w:pPr>
        <w:ind w:right="-100"/>
        <w:jc w:val="center"/>
        <w:rPr>
          <w:szCs w:val="28"/>
        </w:rPr>
      </w:pPr>
      <w:r>
        <w:rPr>
          <w:noProof/>
          <w:szCs w:val="28"/>
          <w:lang w:val="en-AU" w:eastAsia="en-AU"/>
        </w:rPr>
        <w:drawing>
          <wp:inline distT="0" distB="0" distL="0" distR="0" wp14:anchorId="65C87CA1" wp14:editId="65C87CA2">
            <wp:extent cx="2478405" cy="1298575"/>
            <wp:effectExtent l="0" t="0" r="0" b="0"/>
            <wp:docPr id="99" name="Picture 99" descr="Everest%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Everest%20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478405" cy="1298575"/>
                    </a:xfrm>
                    <a:prstGeom prst="rect">
                      <a:avLst/>
                    </a:prstGeom>
                    <a:noFill/>
                    <a:ln>
                      <a:noFill/>
                    </a:ln>
                  </pic:spPr>
                </pic:pic>
              </a:graphicData>
            </a:graphic>
          </wp:inline>
        </w:drawing>
      </w:r>
    </w:p>
    <w:p w14:paraId="65C86EED" w14:textId="77777777" w:rsidR="00176D77" w:rsidRPr="00AE6916" w:rsidRDefault="00176D77" w:rsidP="00C039D8">
      <w:pPr>
        <w:ind w:right="-100"/>
        <w:jc w:val="center"/>
        <w:rPr>
          <w:szCs w:val="28"/>
        </w:rPr>
      </w:pPr>
    </w:p>
    <w:p w14:paraId="65C86EEE" w14:textId="77777777" w:rsidR="00176D77" w:rsidRPr="00AE6916" w:rsidRDefault="00176D77" w:rsidP="00C039D8">
      <w:pPr>
        <w:ind w:right="-100"/>
        <w:jc w:val="center"/>
        <w:rPr>
          <w:szCs w:val="28"/>
        </w:rPr>
      </w:pPr>
    </w:p>
    <w:p w14:paraId="65C86EEF" w14:textId="77777777" w:rsidR="00176D77" w:rsidRDefault="00176D77" w:rsidP="00C039D8">
      <w:pPr>
        <w:rPr>
          <w:rFonts w:ascii="Comic Sans MS" w:hAnsi="Comic Sans MS"/>
          <w:szCs w:val="28"/>
        </w:rPr>
      </w:pPr>
      <w:r w:rsidRPr="00AE6916">
        <w:rPr>
          <w:rFonts w:ascii="Comic Sans MS" w:hAnsi="Comic Sans MS"/>
          <w:bCs/>
          <w:szCs w:val="28"/>
        </w:rPr>
        <w:t xml:space="preserve">The </w:t>
      </w:r>
      <w:r w:rsidRPr="00AE6916">
        <w:rPr>
          <w:rFonts w:ascii="Comic Sans MS" w:hAnsi="Comic Sans MS"/>
          <w:szCs w:val="28"/>
        </w:rPr>
        <w:t>tallest mountain</w:t>
      </w:r>
      <w:r w:rsidRPr="00AE6916">
        <w:rPr>
          <w:rFonts w:ascii="Comic Sans MS" w:hAnsi="Comic Sans MS"/>
          <w:b/>
          <w:szCs w:val="28"/>
        </w:rPr>
        <w:t xml:space="preserve"> </w:t>
      </w:r>
      <w:r w:rsidRPr="00AE6916">
        <w:rPr>
          <w:rFonts w:ascii="Comic Sans MS" w:hAnsi="Comic Sans MS"/>
          <w:szCs w:val="28"/>
        </w:rPr>
        <w:t xml:space="preserve">in the world is Mount Everest in </w:t>
      </w:r>
      <w:smartTag w:uri="urn:schemas-microsoft-com:office:smarttags" w:element="country-region">
        <w:r w:rsidRPr="00AE6916">
          <w:rPr>
            <w:rFonts w:ascii="Comic Sans MS" w:hAnsi="Comic Sans MS"/>
            <w:szCs w:val="28"/>
          </w:rPr>
          <w:t>Nepal</w:t>
        </w:r>
      </w:smartTag>
      <w:r w:rsidRPr="00AE6916">
        <w:rPr>
          <w:rFonts w:ascii="Comic Sans MS" w:hAnsi="Comic Sans MS"/>
          <w:szCs w:val="28"/>
        </w:rPr>
        <w:t xml:space="preserve"> and </w:t>
      </w:r>
      <w:smartTag w:uri="urn:schemas-microsoft-com:office:smarttags" w:element="country-region">
        <w:smartTag w:uri="urn:schemas-microsoft-com:office:smarttags" w:element="place">
          <w:r w:rsidRPr="00AE6916">
            <w:rPr>
              <w:rFonts w:ascii="Comic Sans MS" w:hAnsi="Comic Sans MS"/>
              <w:szCs w:val="28"/>
            </w:rPr>
            <w:t>Tibet</w:t>
          </w:r>
        </w:smartTag>
      </w:smartTag>
      <w:r w:rsidRPr="00AE6916">
        <w:rPr>
          <w:rFonts w:ascii="Comic Sans MS" w:hAnsi="Comic Sans MS"/>
          <w:szCs w:val="28"/>
        </w:rPr>
        <w:t>. It is 8848 metres tall.</w:t>
      </w:r>
    </w:p>
    <w:p w14:paraId="65C86EF0" w14:textId="77777777" w:rsidR="00176D77" w:rsidRDefault="00176D77" w:rsidP="00C039D8">
      <w:pPr>
        <w:rPr>
          <w:rFonts w:ascii="Comic Sans MS" w:hAnsi="Comic Sans MS"/>
          <w:szCs w:val="28"/>
        </w:rPr>
        <w:sectPr w:rsidR="00176D77" w:rsidSect="002709C9">
          <w:headerReference w:type="default" r:id="rId121"/>
          <w:pgSz w:w="11906" w:h="16838" w:code="9"/>
          <w:pgMar w:top="1152" w:right="1296" w:bottom="1152" w:left="1296" w:header="576" w:footer="576" w:gutter="0"/>
          <w:cols w:space="708"/>
          <w:docGrid w:linePitch="360"/>
        </w:sectPr>
      </w:pPr>
    </w:p>
    <w:p w14:paraId="65C86EF1" w14:textId="04EA4391" w:rsidR="004123FF" w:rsidRPr="00802530" w:rsidRDefault="004123FF" w:rsidP="00535F4E">
      <w:pPr>
        <w:pStyle w:val="Heading1"/>
      </w:pPr>
      <w:r w:rsidRPr="00802530">
        <w:lastRenderedPageBreak/>
        <w:t>4</w:t>
      </w:r>
    </w:p>
    <w:p w14:paraId="65C86EF2" w14:textId="77777777" w:rsidR="004123FF" w:rsidRPr="00802530" w:rsidRDefault="004123FF" w:rsidP="004123FF">
      <w:r>
        <w:rPr>
          <w:noProof/>
          <w:lang w:val="en-AU" w:eastAsia="en-AU"/>
        </w:rPr>
        <mc:AlternateContent>
          <mc:Choice Requires="wps">
            <w:drawing>
              <wp:anchor distT="0" distB="0" distL="114300" distR="114300" simplePos="0" relativeHeight="251754496" behindDoc="0" locked="0" layoutInCell="1" allowOverlap="1" wp14:anchorId="65C87CA3" wp14:editId="65C87CA4">
                <wp:simplePos x="0" y="0"/>
                <wp:positionH relativeFrom="column">
                  <wp:posOffset>1942119</wp:posOffset>
                </wp:positionH>
                <wp:positionV relativeFrom="paragraph">
                  <wp:posOffset>87389</wp:posOffset>
                </wp:positionV>
                <wp:extent cx="3888105" cy="1276350"/>
                <wp:effectExtent l="666750" t="0" r="17145" b="19050"/>
                <wp:wrapNone/>
                <wp:docPr id="570" name="Rounded Rectangular Callout 5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88105" cy="1276350"/>
                        </a:xfrm>
                        <a:prstGeom prst="wedgeRoundRectCallout">
                          <a:avLst>
                            <a:gd name="adj1" fmla="val -66243"/>
                            <a:gd name="adj2" fmla="val 40648"/>
                            <a:gd name="adj3" fmla="val 16667"/>
                          </a:avLst>
                        </a:prstGeom>
                        <a:solidFill>
                          <a:srgbClr val="FFFFFF"/>
                        </a:solidFill>
                        <a:ln w="9525">
                          <a:solidFill>
                            <a:srgbClr val="000000"/>
                          </a:solidFill>
                          <a:miter lim="800000"/>
                          <a:headEnd/>
                          <a:tailEnd/>
                        </a:ln>
                      </wps:spPr>
                      <wps:txbx>
                        <w:txbxContent>
                          <w:p w14:paraId="65C87ED7" w14:textId="0BF4C395" w:rsidR="00DF4161" w:rsidRPr="00535F4E" w:rsidRDefault="00DF4161" w:rsidP="004123FF">
                            <w:pPr>
                              <w:pStyle w:val="BodyText2"/>
                              <w:rPr>
                                <w:b/>
                                <w:bCs/>
                                <w:i w:val="0"/>
                                <w:iCs w:val="0"/>
                                <w:sz w:val="28"/>
                                <w:szCs w:val="28"/>
                              </w:rPr>
                            </w:pPr>
                            <w:r>
                              <w:rPr>
                                <w:i w:val="0"/>
                                <w:sz w:val="28"/>
                                <w:szCs w:val="28"/>
                              </w:rPr>
                              <w:t>Y</w:t>
                            </w:r>
                            <w:r w:rsidRPr="00535F4E">
                              <w:rPr>
                                <w:i w:val="0"/>
                                <w:sz w:val="28"/>
                                <w:szCs w:val="28"/>
                              </w:rPr>
                              <w:t xml:space="preserve">ou will </w:t>
                            </w:r>
                            <w:r>
                              <w:rPr>
                                <w:i w:val="0"/>
                                <w:sz w:val="28"/>
                                <w:szCs w:val="28"/>
                              </w:rPr>
                              <w:t>complete</w:t>
                            </w:r>
                            <w:r w:rsidRPr="00535F4E">
                              <w:rPr>
                                <w:i w:val="0"/>
                                <w:sz w:val="28"/>
                                <w:szCs w:val="28"/>
                              </w:rPr>
                              <w:t xml:space="preserve"> number problems and playing games that will help you improve your addition, subtraction and multiplication skill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C87CA3" id="Rounded Rectangular Callout 570" o:spid="_x0000_s1049" type="#_x0000_t62" style="position:absolute;margin-left:152.9pt;margin-top:6.9pt;width:306.15pt;height:100.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" adj="-3508,19580">
                <v:textbox>
                  <w:txbxContent>
                    <w:p w14:paraId="65C87ED7" w14:textId="0BF4C395" w:rsidR="00DF4161" w:rsidRPr="00535F4E" w:rsidRDefault="00DF4161" w:rsidP="004123FF">
                      <w:pPr>
                        <w:pStyle w:val="BodyText2"/>
                        <w:rPr>
                          <w:b/>
                          <w:bCs/>
                          <w:i w:val="0"/>
                          <w:iCs w:val="0"/>
                          <w:sz w:val="28"/>
                          <w:szCs w:val="28"/>
                        </w:rPr>
                      </w:pPr>
                      <w:r>
                        <w:rPr>
                          <w:i w:val="0"/>
                          <w:sz w:val="28"/>
                          <w:szCs w:val="28"/>
                        </w:rPr>
                        <w:t>Y</w:t>
                      </w:r>
                      <w:r w:rsidRPr="00535F4E">
                        <w:rPr>
                          <w:i w:val="0"/>
                          <w:sz w:val="28"/>
                          <w:szCs w:val="28"/>
                        </w:rPr>
                        <w:t xml:space="preserve">ou will </w:t>
                      </w:r>
                      <w:r>
                        <w:rPr>
                          <w:i w:val="0"/>
                          <w:sz w:val="28"/>
                          <w:szCs w:val="28"/>
                        </w:rPr>
                        <w:t>complete</w:t>
                      </w:r>
                      <w:r w:rsidRPr="00535F4E">
                        <w:rPr>
                          <w:i w:val="0"/>
                          <w:sz w:val="28"/>
                          <w:szCs w:val="28"/>
                        </w:rPr>
                        <w:t xml:space="preserve"> number problems and playing games that will help you improve your addition, subtraction and multiplication skills.</w:t>
                      </w:r>
                    </w:p>
                  </w:txbxContent>
                </v:textbox>
              </v:shape>
            </w:pict>
          </mc:Fallback>
        </mc:AlternateContent>
      </w:r>
    </w:p>
    <w:p w14:paraId="65C86EF3" w14:textId="77777777" w:rsidR="004123FF" w:rsidRPr="00802530" w:rsidRDefault="004123FF" w:rsidP="00535F4E">
      <w:pPr>
        <w:pStyle w:val="Heading2"/>
      </w:pPr>
      <w:r w:rsidRPr="00802530">
        <w:t>Focus</w:t>
      </w:r>
    </w:p>
    <w:p w14:paraId="65C86EF4" w14:textId="77777777" w:rsidR="004123FF" w:rsidRPr="00802530" w:rsidRDefault="00535F4E" w:rsidP="004123FF">
      <w:r>
        <w:rPr>
          <w:noProof/>
          <w:szCs w:val="28"/>
          <w:lang w:val="en-AU" w:eastAsia="en-AU"/>
        </w:rPr>
        <mc:AlternateContent>
          <mc:Choice Requires="wps">
            <w:drawing>
              <wp:anchor distT="0" distB="0" distL="114300" distR="114300" simplePos="0" relativeHeight="251752448" behindDoc="0" locked="0" layoutInCell="1" allowOverlap="1" wp14:anchorId="65C87CA5" wp14:editId="65C87CA6">
                <wp:simplePos x="0" y="0"/>
                <wp:positionH relativeFrom="column">
                  <wp:posOffset>4326504</wp:posOffset>
                </wp:positionH>
                <wp:positionV relativeFrom="paragraph">
                  <wp:posOffset>1185842</wp:posOffset>
                </wp:positionV>
                <wp:extent cx="2164715" cy="2003425"/>
                <wp:effectExtent l="285750" t="0" r="26035" b="15875"/>
                <wp:wrapNone/>
                <wp:docPr id="569" name="Rounded Rectangular Callout 5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64715" cy="2003425"/>
                        </a:xfrm>
                        <a:prstGeom prst="wedgeRoundRectCallout">
                          <a:avLst>
                            <a:gd name="adj1" fmla="val -62421"/>
                            <a:gd name="adj2" fmla="val 20886"/>
                            <a:gd name="adj3" fmla="val 16667"/>
                          </a:avLst>
                        </a:prstGeom>
                        <a:solidFill>
                          <a:srgbClr val="FFFFFF"/>
                        </a:solidFill>
                        <a:ln w="9525">
                          <a:solidFill>
                            <a:srgbClr val="000000"/>
                          </a:solidFill>
                          <a:miter lim="800000"/>
                          <a:headEnd/>
                          <a:tailEnd/>
                        </a:ln>
                      </wps:spPr>
                      <wps:txbx>
                        <w:txbxContent>
                          <w:p w14:paraId="65C87ED8" w14:textId="77777777" w:rsidR="00DF4161" w:rsidRPr="00BF7D9F" w:rsidRDefault="00DF4161" w:rsidP="00B22959">
                            <w:pPr>
                              <w:jc w:val="center"/>
                              <w:rPr>
                                <w:rFonts w:ascii="Comic Sans MS" w:hAnsi="Comic Sans MS"/>
                                <w:szCs w:val="28"/>
                              </w:rPr>
                            </w:pPr>
                            <w:r w:rsidRPr="00BF7D9F">
                              <w:rPr>
                                <w:rFonts w:ascii="Comic Sans MS" w:hAnsi="Comic Sans MS"/>
                                <w:szCs w:val="28"/>
                              </w:rPr>
                              <w:t xml:space="preserve">A magic square is a puzzle. </w:t>
                            </w:r>
                            <w:r>
                              <w:rPr>
                                <w:rFonts w:ascii="Comic Sans MS" w:hAnsi="Comic Sans MS"/>
                                <w:szCs w:val="28"/>
                              </w:rPr>
                              <w:t>T</w:t>
                            </w:r>
                            <w:r w:rsidRPr="00BF7D9F">
                              <w:rPr>
                                <w:rFonts w:ascii="Comic Sans MS" w:hAnsi="Comic Sans MS"/>
                                <w:szCs w:val="28"/>
                              </w:rPr>
                              <w:t>he nu</w:t>
                            </w:r>
                            <w:r>
                              <w:rPr>
                                <w:rFonts w:ascii="Comic Sans MS" w:hAnsi="Comic Sans MS"/>
                                <w:szCs w:val="28"/>
                              </w:rPr>
                              <w:t xml:space="preserve">mbers are arranged in a square </w:t>
                            </w:r>
                            <w:r w:rsidRPr="00BF7D9F">
                              <w:rPr>
                                <w:rFonts w:ascii="Comic Sans MS" w:hAnsi="Comic Sans MS"/>
                                <w:szCs w:val="28"/>
                              </w:rPr>
                              <w:t>so that each row, column and diagonal add up to the sa</w:t>
                            </w:r>
                            <w:r>
                              <w:rPr>
                                <w:rFonts w:ascii="Comic Sans MS" w:hAnsi="Comic Sans MS"/>
                                <w:szCs w:val="28"/>
                              </w:rPr>
                              <w:t>me tota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C87CA5" id="Rounded Rectangular Callout 569" o:spid="_x0000_s1050" type="#_x0000_t62" style="position:absolute;margin-left:340.65pt;margin-top:93.35pt;width:170.45pt;height:157.7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" adj="-2683,15311">
                <v:textbox>
                  <w:txbxContent>
                    <w:p w14:paraId="65C87ED8" w14:textId="77777777" w:rsidR="00DF4161" w:rsidRPr="00BF7D9F" w:rsidRDefault="00DF4161" w:rsidP="00B22959">
                      <w:pPr>
                        <w:jc w:val="center"/>
                        <w:rPr>
                          <w:rFonts w:ascii="Comic Sans MS" w:hAnsi="Comic Sans MS"/>
                          <w:szCs w:val="28"/>
                        </w:rPr>
                      </w:pPr>
                      <w:r w:rsidRPr="00BF7D9F">
                        <w:rPr>
                          <w:rFonts w:ascii="Comic Sans MS" w:hAnsi="Comic Sans MS"/>
                          <w:szCs w:val="28"/>
                        </w:rPr>
                        <w:t xml:space="preserve">A magic square is a puzzle. </w:t>
                      </w:r>
                      <w:r>
                        <w:rPr>
                          <w:rFonts w:ascii="Comic Sans MS" w:hAnsi="Comic Sans MS"/>
                          <w:szCs w:val="28"/>
                        </w:rPr>
                        <w:t>T</w:t>
                      </w:r>
                      <w:r w:rsidRPr="00BF7D9F">
                        <w:rPr>
                          <w:rFonts w:ascii="Comic Sans MS" w:hAnsi="Comic Sans MS"/>
                          <w:szCs w:val="28"/>
                        </w:rPr>
                        <w:t>he nu</w:t>
                      </w:r>
                      <w:r>
                        <w:rPr>
                          <w:rFonts w:ascii="Comic Sans MS" w:hAnsi="Comic Sans MS"/>
                          <w:szCs w:val="28"/>
                        </w:rPr>
                        <w:t xml:space="preserve">mbers are arranged in a square </w:t>
                      </w:r>
                      <w:r w:rsidRPr="00BF7D9F">
                        <w:rPr>
                          <w:rFonts w:ascii="Comic Sans MS" w:hAnsi="Comic Sans MS"/>
                          <w:szCs w:val="28"/>
                        </w:rPr>
                        <w:t>so that each row, column and diagonal add up to the sa</w:t>
                      </w:r>
                      <w:r>
                        <w:rPr>
                          <w:rFonts w:ascii="Comic Sans MS" w:hAnsi="Comic Sans MS"/>
                          <w:szCs w:val="28"/>
                        </w:rPr>
                        <w:t>me total.</w:t>
                      </w:r>
                    </w:p>
                  </w:txbxContent>
                </v:textbox>
              </v:shape>
            </w:pict>
          </mc:Fallback>
        </mc:AlternateContent>
      </w:r>
      <w:r w:rsidR="004123FF" w:rsidRPr="00802530">
        <w:rPr>
          <w:snapToGrid w:val="0"/>
          <w:color w:val="000000"/>
          <w:w w:val="0"/>
          <w:sz w:val="0"/>
          <w:szCs w:val="0"/>
          <w:u w:color="000000"/>
          <w:bdr w:val="none" w:sz="0" w:space="0" w:color="000000"/>
          <w:shd w:val="clear" w:color="000000" w:fill="000000"/>
          <w:lang w:eastAsia="x-none" w:bidi="x-none"/>
        </w:rPr>
        <w:t xml:space="preserve"> </w:t>
      </w:r>
      <w:r w:rsidR="004123FF">
        <w:rPr>
          <w:noProof/>
          <w:lang w:val="en-AU" w:eastAsia="en-AU"/>
        </w:rPr>
        <w:drawing>
          <wp:inline distT="0" distB="0" distL="0" distR="0" wp14:anchorId="65C87CA7" wp14:editId="65C87CA8">
            <wp:extent cx="1478915" cy="1344930"/>
            <wp:effectExtent l="0" t="0" r="6985" b="7620"/>
            <wp:docPr id="558" name="Picture 558" descr="S21570467708050209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descr="S215704677080502094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478915" cy="1344930"/>
                    </a:xfrm>
                    <a:prstGeom prst="rect">
                      <a:avLst/>
                    </a:prstGeom>
                    <a:noFill/>
                    <a:ln>
                      <a:noFill/>
                    </a:ln>
                  </pic:spPr>
                </pic:pic>
              </a:graphicData>
            </a:graphic>
          </wp:inline>
        </w:drawing>
      </w:r>
    </w:p>
    <w:p w14:paraId="65C86EF5" w14:textId="77777777" w:rsidR="004123FF" w:rsidRPr="00802530" w:rsidRDefault="00B22959" w:rsidP="004123FF">
      <w:r>
        <w:rPr>
          <w:noProof/>
          <w:szCs w:val="28"/>
          <w:lang w:val="en-AU" w:eastAsia="en-AU"/>
        </w:rPr>
        <mc:AlternateContent>
          <mc:Choice Requires="wps">
            <w:drawing>
              <wp:anchor distT="0" distB="0" distL="114300" distR="114300" simplePos="0" relativeHeight="251753472" behindDoc="0" locked="0" layoutInCell="1" allowOverlap="1" wp14:anchorId="65C87CA9" wp14:editId="65C87CAA">
                <wp:simplePos x="0" y="0"/>
                <wp:positionH relativeFrom="column">
                  <wp:posOffset>-353060</wp:posOffset>
                </wp:positionH>
                <wp:positionV relativeFrom="paragraph">
                  <wp:posOffset>161925</wp:posOffset>
                </wp:positionV>
                <wp:extent cx="2595245" cy="3536315"/>
                <wp:effectExtent l="0" t="0" r="662305" b="26035"/>
                <wp:wrapNone/>
                <wp:docPr id="568" name="Rounded Rectangular Callout 5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95245" cy="3536315"/>
                        </a:xfrm>
                        <a:prstGeom prst="wedgeRoundRectCallout">
                          <a:avLst>
                            <a:gd name="adj1" fmla="val 73988"/>
                            <a:gd name="adj2" fmla="val -8200"/>
                            <a:gd name="adj3" fmla="val 16667"/>
                          </a:avLst>
                        </a:prstGeom>
                        <a:solidFill>
                          <a:srgbClr val="FFFFFF"/>
                        </a:solidFill>
                        <a:ln w="9525">
                          <a:solidFill>
                            <a:srgbClr val="000000"/>
                          </a:solidFill>
                          <a:miter lim="800000"/>
                          <a:headEnd/>
                          <a:tailEnd/>
                        </a:ln>
                      </wps:spPr>
                      <wps:txbx>
                        <w:txbxContent>
                          <w:p w14:paraId="65C87ED9" w14:textId="77777777" w:rsidR="00DF4161" w:rsidRPr="00C039D8" w:rsidRDefault="00DF4161" w:rsidP="00B22959">
                            <w:pPr>
                              <w:pStyle w:val="BodyText"/>
                              <w:spacing w:before="120" w:after="120"/>
                              <w:jc w:val="center"/>
                              <w:rPr>
                                <w:sz w:val="27"/>
                                <w:szCs w:val="27"/>
                              </w:rPr>
                            </w:pPr>
                            <w:r w:rsidRPr="00C039D8">
                              <w:rPr>
                                <w:sz w:val="27"/>
                                <w:szCs w:val="27"/>
                              </w:rPr>
                              <w:t xml:space="preserve">To complete a magic square you use some clues and a strategy called </w:t>
                            </w:r>
                            <w:r w:rsidRPr="00C039D8">
                              <w:rPr>
                                <w:b/>
                                <w:bCs/>
                                <w:sz w:val="27"/>
                                <w:szCs w:val="27"/>
                              </w:rPr>
                              <w:t>Guess and Check</w:t>
                            </w:r>
                            <w:r w:rsidRPr="00C039D8">
                              <w:rPr>
                                <w:sz w:val="27"/>
                                <w:szCs w:val="27"/>
                              </w:rPr>
                              <w:t xml:space="preserve">. When you use the </w:t>
                            </w:r>
                            <w:r w:rsidRPr="00C039D8">
                              <w:rPr>
                                <w:b/>
                                <w:bCs/>
                                <w:sz w:val="27"/>
                                <w:szCs w:val="27"/>
                              </w:rPr>
                              <w:t xml:space="preserve">Guess and Check </w:t>
                            </w:r>
                            <w:r w:rsidRPr="00C039D8">
                              <w:rPr>
                                <w:sz w:val="27"/>
                                <w:szCs w:val="27"/>
                              </w:rPr>
                              <w:t>strategy, you think carefully about the problem, then you make a reasonable guess. You must check your answer to make sure it is right. If it isn’t, you make another gues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C87CA9" id="Rounded Rectangular Callout 568" o:spid="_x0000_s1051" type="#_x0000_t62" style="position:absolute;margin-left:-27.8pt;margin-top:12.75pt;width:204.35pt;height:278.4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" adj="26781,9029">
                <v:textbox>
                  <w:txbxContent>
                    <w:p w14:paraId="65C87ED9" w14:textId="77777777" w:rsidR="00DF4161" w:rsidRPr="00C039D8" w:rsidRDefault="00DF4161" w:rsidP="00B22959">
                      <w:pPr>
                        <w:pStyle w:val="BodyText"/>
                        <w:spacing w:before="120" w:after="120"/>
                        <w:jc w:val="center"/>
                        <w:rPr>
                          <w:sz w:val="27"/>
                          <w:szCs w:val="27"/>
                        </w:rPr>
                      </w:pPr>
                      <w:r w:rsidRPr="00C039D8">
                        <w:rPr>
                          <w:sz w:val="27"/>
                          <w:szCs w:val="27"/>
                        </w:rPr>
                        <w:t xml:space="preserve">To complete a magic square you use some clues and a strategy called </w:t>
                      </w:r>
                      <w:r w:rsidRPr="00C039D8">
                        <w:rPr>
                          <w:b/>
                          <w:bCs/>
                          <w:sz w:val="27"/>
                          <w:szCs w:val="27"/>
                        </w:rPr>
                        <w:t>Guess and Check</w:t>
                      </w:r>
                      <w:r w:rsidRPr="00C039D8">
                        <w:rPr>
                          <w:sz w:val="27"/>
                          <w:szCs w:val="27"/>
                        </w:rPr>
                        <w:t xml:space="preserve">. When you use the </w:t>
                      </w:r>
                      <w:r w:rsidRPr="00C039D8">
                        <w:rPr>
                          <w:b/>
                          <w:bCs/>
                          <w:sz w:val="27"/>
                          <w:szCs w:val="27"/>
                        </w:rPr>
                        <w:t xml:space="preserve">Guess and Check </w:t>
                      </w:r>
                      <w:r w:rsidRPr="00C039D8">
                        <w:rPr>
                          <w:sz w:val="27"/>
                          <w:szCs w:val="27"/>
                        </w:rPr>
                        <w:t>strategy, you think carefully about the problem, then you make a reasonable guess. You must check your answer to make sure it is right. If it isn’t, you make another guess.</w:t>
                      </w:r>
                    </w:p>
                  </w:txbxContent>
                </v:textbox>
              </v:shape>
            </w:pict>
          </mc:Fallback>
        </mc:AlternateContent>
      </w:r>
    </w:p>
    <w:p w14:paraId="65C86EF6" w14:textId="77777777" w:rsidR="004123FF" w:rsidRPr="00802530" w:rsidRDefault="004123FF" w:rsidP="004123FF"/>
    <w:p w14:paraId="65C86EF7" w14:textId="77777777" w:rsidR="004123FF" w:rsidRPr="00802530" w:rsidRDefault="004123FF" w:rsidP="004123FF"/>
    <w:p w14:paraId="65C86EF8" w14:textId="77777777" w:rsidR="004123FF" w:rsidRPr="00802530" w:rsidRDefault="004123FF" w:rsidP="004123FF"/>
    <w:p w14:paraId="65C86EF9" w14:textId="77777777" w:rsidR="004123FF" w:rsidRDefault="004123FF" w:rsidP="00535F4E">
      <w:pPr>
        <w:ind w:left="1620"/>
        <w:jc w:val="center"/>
      </w:pPr>
      <w:r w:rsidRPr="00802530">
        <w:object w:dxaOrig="3375" w:dyaOrig="4319" w14:anchorId="65C87CAB">
          <v:shape id="_x0000_i1072" type="#_x0000_t75" style="width:102.1pt;height:132.6pt" o:ole="">
            <v:imagedata r:id="rId22" o:title=""/>
          </v:shape>
          <o:OLEObject Type="Embed" ProgID="PI3.Image" ShapeID="_x0000_i1072" DrawAspect="Content" ObjectID="_1646203102" r:id="rId122"/>
        </w:object>
      </w:r>
    </w:p>
    <w:p w14:paraId="65C86EFA" w14:textId="77777777" w:rsidR="00535F4E" w:rsidRDefault="00535F4E" w:rsidP="00535F4E">
      <w:pPr>
        <w:ind w:left="1620"/>
        <w:jc w:val="center"/>
      </w:pPr>
    </w:p>
    <w:p w14:paraId="65C86EFB" w14:textId="77777777" w:rsidR="00535F4E" w:rsidRDefault="00535F4E" w:rsidP="00535F4E">
      <w:pPr>
        <w:ind w:left="1620"/>
        <w:jc w:val="center"/>
      </w:pPr>
    </w:p>
    <w:p w14:paraId="65C86EFC" w14:textId="77777777" w:rsidR="00535F4E" w:rsidRDefault="00535F4E" w:rsidP="00535F4E">
      <w:pPr>
        <w:ind w:left="1620"/>
        <w:jc w:val="center"/>
      </w:pPr>
    </w:p>
    <w:p w14:paraId="65C86EFD" w14:textId="77777777" w:rsidR="00535F4E" w:rsidRDefault="00535F4E" w:rsidP="00535F4E">
      <w:pPr>
        <w:ind w:left="1620"/>
        <w:jc w:val="center"/>
      </w:pPr>
    </w:p>
    <w:p w14:paraId="65C86EFE" w14:textId="77777777" w:rsidR="00535F4E" w:rsidRDefault="00535F4E" w:rsidP="00535F4E">
      <w:pPr>
        <w:ind w:left="1620"/>
        <w:jc w:val="center"/>
      </w:pPr>
    </w:p>
    <w:p w14:paraId="65C86EFF" w14:textId="77777777" w:rsidR="00B22959" w:rsidRDefault="00B22959" w:rsidP="00535F4E">
      <w:pPr>
        <w:ind w:left="1620"/>
        <w:jc w:val="center"/>
      </w:pPr>
    </w:p>
    <w:tbl>
      <w:tblPr>
        <w:tblStyle w:val="TableGrid"/>
        <w:tblW w:w="0" w:type="auto"/>
        <w:tblInd w:w="2988" w:type="dxa"/>
        <w:tblLook w:val="04A0" w:firstRow="1" w:lastRow="0" w:firstColumn="1" w:lastColumn="0" w:noHBand="0" w:noVBand="1"/>
      </w:tblPr>
      <w:tblGrid>
        <w:gridCol w:w="1260"/>
        <w:gridCol w:w="1350"/>
        <w:gridCol w:w="1333"/>
        <w:gridCol w:w="1367"/>
      </w:tblGrid>
      <w:tr w:rsidR="00C039D8" w14:paraId="65C86F04" w14:textId="77777777" w:rsidTr="00C039D8">
        <w:trPr>
          <w:trHeight w:val="1008"/>
        </w:trPr>
        <w:tc>
          <w:tcPr>
            <w:tcW w:w="1260" w:type="dxa"/>
            <w:shd w:val="clear" w:color="auto" w:fill="D9D9D9" w:themeFill="background1" w:themeFillShade="D9"/>
            <w:vAlign w:val="center"/>
          </w:tcPr>
          <w:p w14:paraId="65C86F00" w14:textId="77777777" w:rsidR="00C039D8" w:rsidRPr="000C518D" w:rsidRDefault="00C039D8" w:rsidP="00C039D8">
            <w:pPr>
              <w:jc w:val="center"/>
              <w:rPr>
                <w:rFonts w:ascii="VicCursive" w:hAnsi="VicCursive"/>
                <w:sz w:val="44"/>
                <w:szCs w:val="44"/>
              </w:rPr>
            </w:pPr>
            <w:r w:rsidRPr="00535F4E">
              <w:rPr>
                <w:rFonts w:ascii="Arial" w:hAnsi="Arial" w:cs="Arial"/>
                <w:b/>
                <w:noProof/>
                <w:szCs w:val="28"/>
                <w:lang w:val="en-AU" w:eastAsia="en-AU"/>
              </w:rPr>
              <mc:AlternateContent>
                <mc:Choice Requires="wps">
                  <w:drawing>
                    <wp:anchor distT="0" distB="0" distL="114300" distR="114300" simplePos="0" relativeHeight="251766784" behindDoc="0" locked="0" layoutInCell="1" allowOverlap="1" wp14:anchorId="65C87CAC" wp14:editId="65C87CAD">
                      <wp:simplePos x="0" y="0"/>
                      <wp:positionH relativeFrom="column">
                        <wp:posOffset>-1873250</wp:posOffset>
                      </wp:positionH>
                      <wp:positionV relativeFrom="paragraph">
                        <wp:posOffset>330200</wp:posOffset>
                      </wp:positionV>
                      <wp:extent cx="1600200" cy="1403985"/>
                      <wp:effectExtent l="0" t="0" r="0" b="5715"/>
                      <wp:wrapNone/>
                      <wp:docPr id="57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1403985"/>
                              </a:xfrm>
                              <a:prstGeom prst="rect">
                                <a:avLst/>
                              </a:prstGeom>
                              <a:noFill/>
                              <a:ln w="9525">
                                <a:noFill/>
                                <a:miter lim="800000"/>
                                <a:headEnd/>
                                <a:tailEnd/>
                              </a:ln>
                            </wps:spPr>
                            <wps:txbx>
                              <w:txbxContent>
                                <w:p w14:paraId="65C87EDA" w14:textId="77777777" w:rsidR="00DF4161" w:rsidRDefault="00DF4161" w:rsidP="00535F4E">
                                  <w:pPr>
                                    <w:pStyle w:val="Heading2"/>
                                  </w:pPr>
                                  <w:r>
                                    <w:t>Introduction</w:t>
                                  </w:r>
                                </w:p>
                                <w:p w14:paraId="65C87EDB" w14:textId="77777777" w:rsidR="00DF4161" w:rsidRDefault="00DF4161" w:rsidP="00535F4E">
                                  <w:pPr>
                                    <w:pStyle w:val="Heading2"/>
                                  </w:pPr>
                                </w:p>
                                <w:p w14:paraId="65C87EDC" w14:textId="77777777" w:rsidR="00DF4161" w:rsidRDefault="00DF4161" w:rsidP="00535F4E">
                                  <w:pPr>
                                    <w:pStyle w:val="Heading2"/>
                                  </w:pPr>
                                  <w:r>
                                    <w:t>Example:</w:t>
                                  </w:r>
                                </w:p>
                                <w:p w14:paraId="65C87EDD" w14:textId="77777777" w:rsidR="00DF4161" w:rsidRDefault="00DF4161"/>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65C87CAC" id="_x0000_s1052" type="#_x0000_t202" style="position:absolute;left:0;text-align:left;margin-left:-147.5pt;margin-top:26pt;width:126pt;height:110.5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" filled="f" stroked="f">
                      <v:textbox style="mso-fit-shape-to-text:t">
                        <w:txbxContent>
                          <w:p w14:paraId="65C87EDA" w14:textId="77777777" w:rsidR="00DF4161" w:rsidRDefault="00DF4161" w:rsidP="00535F4E">
                            <w:pPr>
                              <w:pStyle w:val="Heading2"/>
                            </w:pPr>
                            <w:r>
                              <w:t>Introduction</w:t>
                            </w:r>
                          </w:p>
                          <w:p w14:paraId="65C87EDB" w14:textId="77777777" w:rsidR="00DF4161" w:rsidRDefault="00DF4161" w:rsidP="00535F4E">
                            <w:pPr>
                              <w:pStyle w:val="Heading2"/>
                            </w:pPr>
                          </w:p>
                          <w:p w14:paraId="65C87EDC" w14:textId="77777777" w:rsidR="00DF4161" w:rsidRDefault="00DF4161" w:rsidP="00535F4E">
                            <w:pPr>
                              <w:pStyle w:val="Heading2"/>
                            </w:pPr>
                            <w:r>
                              <w:t>Example:</w:t>
                            </w:r>
                          </w:p>
                          <w:p w14:paraId="65C87EDD" w14:textId="77777777" w:rsidR="00DF4161" w:rsidRDefault="00DF4161"/>
                        </w:txbxContent>
                      </v:textbox>
                    </v:shape>
                  </w:pict>
                </mc:Fallback>
              </mc:AlternateContent>
            </w:r>
            <w:r w:rsidRPr="000C518D">
              <w:rPr>
                <w:rFonts w:ascii="VicCursive" w:hAnsi="VicCursive"/>
                <w:sz w:val="44"/>
                <w:szCs w:val="44"/>
              </w:rPr>
              <w:t>9</w:t>
            </w:r>
          </w:p>
        </w:tc>
        <w:tc>
          <w:tcPr>
            <w:tcW w:w="1350" w:type="dxa"/>
            <w:shd w:val="clear" w:color="auto" w:fill="D9D9D9" w:themeFill="background1" w:themeFillShade="D9"/>
            <w:vAlign w:val="center"/>
          </w:tcPr>
          <w:p w14:paraId="65C86F01" w14:textId="77777777" w:rsidR="00C039D8" w:rsidRPr="000C518D" w:rsidRDefault="00C039D8" w:rsidP="00C039D8">
            <w:pPr>
              <w:jc w:val="center"/>
              <w:rPr>
                <w:rFonts w:ascii="VicCursive" w:hAnsi="VicCursive"/>
                <w:sz w:val="44"/>
                <w:szCs w:val="44"/>
              </w:rPr>
            </w:pPr>
            <w:r w:rsidRPr="000C518D">
              <w:rPr>
                <w:rFonts w:ascii="VicCursive" w:hAnsi="VicCursive"/>
                <w:sz w:val="44"/>
                <w:szCs w:val="44"/>
              </w:rPr>
              <w:t>2</w:t>
            </w:r>
          </w:p>
        </w:tc>
        <w:tc>
          <w:tcPr>
            <w:tcW w:w="1333" w:type="dxa"/>
            <w:shd w:val="clear" w:color="auto" w:fill="D9D9D9" w:themeFill="background1" w:themeFillShade="D9"/>
            <w:vAlign w:val="center"/>
          </w:tcPr>
          <w:p w14:paraId="65C86F02" w14:textId="77777777" w:rsidR="00C039D8" w:rsidRPr="000C518D" w:rsidRDefault="00C039D8" w:rsidP="00C039D8">
            <w:pPr>
              <w:jc w:val="center"/>
              <w:rPr>
                <w:rFonts w:ascii="VicCursive" w:hAnsi="VicCursive"/>
                <w:sz w:val="44"/>
                <w:szCs w:val="44"/>
              </w:rPr>
            </w:pPr>
            <w:r w:rsidRPr="000C518D">
              <w:rPr>
                <w:rFonts w:ascii="VicCursive" w:hAnsi="VicCursive"/>
                <w:sz w:val="44"/>
                <w:szCs w:val="44"/>
              </w:rPr>
              <w:t>7</w:t>
            </w:r>
          </w:p>
        </w:tc>
        <w:tc>
          <w:tcPr>
            <w:tcW w:w="1367" w:type="dxa"/>
            <w:tcBorders>
              <w:top w:val="nil"/>
              <w:bottom w:val="nil"/>
              <w:right w:val="nil"/>
            </w:tcBorders>
            <w:vAlign w:val="center"/>
          </w:tcPr>
          <w:p w14:paraId="65C86F03" w14:textId="77777777" w:rsidR="00C039D8" w:rsidRDefault="00C039D8" w:rsidP="00C039D8">
            <w:pPr>
              <w:jc w:val="center"/>
            </w:pPr>
            <w:r>
              <w:rPr>
                <w:rFonts w:ascii="Times New Roman" w:hAnsi="Times New Roman"/>
              </w:rPr>
              <w:t>→</w:t>
            </w:r>
            <w:r>
              <w:t xml:space="preserve"> = 18</w:t>
            </w:r>
          </w:p>
        </w:tc>
      </w:tr>
      <w:tr w:rsidR="00C039D8" w14:paraId="65C86F09" w14:textId="77777777" w:rsidTr="00C039D8">
        <w:trPr>
          <w:trHeight w:val="1008"/>
        </w:trPr>
        <w:tc>
          <w:tcPr>
            <w:tcW w:w="1260" w:type="dxa"/>
            <w:shd w:val="clear" w:color="auto" w:fill="D9D9D9" w:themeFill="background1" w:themeFillShade="D9"/>
            <w:vAlign w:val="center"/>
          </w:tcPr>
          <w:p w14:paraId="65C86F05" w14:textId="77777777" w:rsidR="00C039D8" w:rsidRPr="000C518D" w:rsidRDefault="00C039D8" w:rsidP="00C039D8">
            <w:pPr>
              <w:jc w:val="center"/>
              <w:rPr>
                <w:rFonts w:ascii="VicCursive" w:hAnsi="VicCursive"/>
                <w:sz w:val="44"/>
                <w:szCs w:val="44"/>
              </w:rPr>
            </w:pPr>
            <w:r w:rsidRPr="000C518D">
              <w:rPr>
                <w:rFonts w:ascii="VicCursive" w:hAnsi="VicCursive"/>
                <w:sz w:val="44"/>
                <w:szCs w:val="44"/>
              </w:rPr>
              <w:t>4</w:t>
            </w:r>
          </w:p>
        </w:tc>
        <w:tc>
          <w:tcPr>
            <w:tcW w:w="1350" w:type="dxa"/>
            <w:shd w:val="clear" w:color="auto" w:fill="D9D9D9" w:themeFill="background1" w:themeFillShade="D9"/>
            <w:vAlign w:val="center"/>
          </w:tcPr>
          <w:p w14:paraId="65C86F06" w14:textId="77777777" w:rsidR="00C039D8" w:rsidRPr="000C518D" w:rsidRDefault="00C039D8" w:rsidP="00C039D8">
            <w:pPr>
              <w:jc w:val="center"/>
              <w:rPr>
                <w:rFonts w:ascii="VicCursive" w:hAnsi="VicCursive"/>
                <w:sz w:val="44"/>
                <w:szCs w:val="44"/>
              </w:rPr>
            </w:pPr>
            <w:r w:rsidRPr="000C518D">
              <w:rPr>
                <w:rFonts w:ascii="VicCursive" w:hAnsi="VicCursive"/>
                <w:sz w:val="44"/>
                <w:szCs w:val="44"/>
              </w:rPr>
              <w:t>6</w:t>
            </w:r>
          </w:p>
        </w:tc>
        <w:tc>
          <w:tcPr>
            <w:tcW w:w="1333" w:type="dxa"/>
            <w:shd w:val="clear" w:color="auto" w:fill="D9D9D9" w:themeFill="background1" w:themeFillShade="D9"/>
            <w:vAlign w:val="center"/>
          </w:tcPr>
          <w:p w14:paraId="65C86F07" w14:textId="77777777" w:rsidR="00C039D8" w:rsidRPr="000C518D" w:rsidRDefault="00C039D8" w:rsidP="00C039D8">
            <w:pPr>
              <w:jc w:val="center"/>
              <w:rPr>
                <w:rFonts w:ascii="VicCursive" w:hAnsi="VicCursive"/>
                <w:sz w:val="44"/>
                <w:szCs w:val="44"/>
              </w:rPr>
            </w:pPr>
            <w:r w:rsidRPr="000C518D">
              <w:rPr>
                <w:rFonts w:ascii="VicCursive" w:hAnsi="VicCursive"/>
                <w:sz w:val="44"/>
                <w:szCs w:val="44"/>
              </w:rPr>
              <w:t>8</w:t>
            </w:r>
          </w:p>
        </w:tc>
        <w:tc>
          <w:tcPr>
            <w:tcW w:w="1367" w:type="dxa"/>
            <w:tcBorders>
              <w:top w:val="nil"/>
              <w:bottom w:val="nil"/>
              <w:right w:val="nil"/>
            </w:tcBorders>
            <w:vAlign w:val="center"/>
          </w:tcPr>
          <w:p w14:paraId="65C86F08" w14:textId="77777777" w:rsidR="00C039D8" w:rsidRDefault="00C039D8" w:rsidP="00C039D8">
            <w:pPr>
              <w:jc w:val="center"/>
              <w:rPr>
                <w:rFonts w:ascii="Times New Roman" w:hAnsi="Times New Roman"/>
              </w:rPr>
            </w:pPr>
            <w:r>
              <w:rPr>
                <w:rFonts w:ascii="Times New Roman" w:hAnsi="Times New Roman"/>
              </w:rPr>
              <w:t>→</w:t>
            </w:r>
            <w:r>
              <w:t xml:space="preserve"> = 18</w:t>
            </w:r>
          </w:p>
        </w:tc>
      </w:tr>
      <w:tr w:rsidR="00C039D8" w14:paraId="65C86F0E" w14:textId="77777777" w:rsidTr="00C039D8">
        <w:trPr>
          <w:trHeight w:val="1008"/>
        </w:trPr>
        <w:tc>
          <w:tcPr>
            <w:tcW w:w="1260" w:type="dxa"/>
            <w:tcBorders>
              <w:bottom w:val="single" w:sz="4" w:space="0" w:color="auto"/>
            </w:tcBorders>
            <w:shd w:val="clear" w:color="auto" w:fill="D9D9D9" w:themeFill="background1" w:themeFillShade="D9"/>
            <w:vAlign w:val="center"/>
          </w:tcPr>
          <w:p w14:paraId="65C86F0A" w14:textId="77777777" w:rsidR="00C039D8" w:rsidRPr="000C518D" w:rsidRDefault="00C039D8" w:rsidP="00C039D8">
            <w:pPr>
              <w:jc w:val="center"/>
              <w:rPr>
                <w:rFonts w:ascii="VicCursive" w:hAnsi="VicCursive"/>
                <w:sz w:val="44"/>
                <w:szCs w:val="44"/>
              </w:rPr>
            </w:pPr>
            <w:r w:rsidRPr="000C518D">
              <w:rPr>
                <w:rFonts w:ascii="VicCursive" w:hAnsi="VicCursive"/>
                <w:sz w:val="44"/>
                <w:szCs w:val="44"/>
              </w:rPr>
              <w:t>5</w:t>
            </w:r>
          </w:p>
        </w:tc>
        <w:tc>
          <w:tcPr>
            <w:tcW w:w="1350" w:type="dxa"/>
            <w:tcBorders>
              <w:bottom w:val="single" w:sz="4" w:space="0" w:color="auto"/>
            </w:tcBorders>
            <w:shd w:val="clear" w:color="auto" w:fill="D9D9D9" w:themeFill="background1" w:themeFillShade="D9"/>
            <w:vAlign w:val="center"/>
          </w:tcPr>
          <w:p w14:paraId="65C86F0B" w14:textId="77777777" w:rsidR="00C039D8" w:rsidRPr="000C518D" w:rsidRDefault="00C039D8" w:rsidP="00C039D8">
            <w:pPr>
              <w:jc w:val="center"/>
              <w:rPr>
                <w:rFonts w:ascii="VicCursive" w:hAnsi="VicCursive"/>
                <w:sz w:val="44"/>
                <w:szCs w:val="44"/>
              </w:rPr>
            </w:pPr>
            <w:r w:rsidRPr="000C518D">
              <w:rPr>
                <w:rFonts w:ascii="VicCursive" w:hAnsi="VicCursive"/>
                <w:sz w:val="44"/>
                <w:szCs w:val="44"/>
              </w:rPr>
              <w:t>10</w:t>
            </w:r>
          </w:p>
        </w:tc>
        <w:tc>
          <w:tcPr>
            <w:tcW w:w="1333" w:type="dxa"/>
            <w:tcBorders>
              <w:bottom w:val="single" w:sz="4" w:space="0" w:color="auto"/>
            </w:tcBorders>
            <w:shd w:val="clear" w:color="auto" w:fill="D9D9D9" w:themeFill="background1" w:themeFillShade="D9"/>
            <w:vAlign w:val="center"/>
          </w:tcPr>
          <w:p w14:paraId="65C86F0C" w14:textId="77777777" w:rsidR="00C039D8" w:rsidRPr="000C518D" w:rsidRDefault="00C039D8" w:rsidP="00C039D8">
            <w:pPr>
              <w:jc w:val="center"/>
              <w:rPr>
                <w:rFonts w:ascii="VicCursive" w:hAnsi="VicCursive"/>
                <w:sz w:val="44"/>
                <w:szCs w:val="44"/>
              </w:rPr>
            </w:pPr>
            <w:r w:rsidRPr="000C518D">
              <w:rPr>
                <w:rFonts w:ascii="VicCursive" w:hAnsi="VicCursive"/>
                <w:sz w:val="44"/>
                <w:szCs w:val="44"/>
              </w:rPr>
              <w:t>3</w:t>
            </w:r>
          </w:p>
        </w:tc>
        <w:tc>
          <w:tcPr>
            <w:tcW w:w="1367" w:type="dxa"/>
            <w:tcBorders>
              <w:top w:val="nil"/>
              <w:bottom w:val="nil"/>
              <w:right w:val="nil"/>
            </w:tcBorders>
            <w:vAlign w:val="center"/>
          </w:tcPr>
          <w:p w14:paraId="65C86F0D" w14:textId="77777777" w:rsidR="00C039D8" w:rsidRDefault="00C039D8" w:rsidP="00C039D8">
            <w:pPr>
              <w:jc w:val="center"/>
              <w:rPr>
                <w:rFonts w:ascii="Times New Roman" w:hAnsi="Times New Roman"/>
              </w:rPr>
            </w:pPr>
            <w:r>
              <w:rPr>
                <w:rFonts w:ascii="Times New Roman" w:hAnsi="Times New Roman"/>
              </w:rPr>
              <w:t>→</w:t>
            </w:r>
            <w:r>
              <w:t xml:space="preserve"> = 18</w:t>
            </w:r>
          </w:p>
        </w:tc>
      </w:tr>
      <w:tr w:rsidR="00C039D8" w14:paraId="65C86F16" w14:textId="77777777" w:rsidTr="00C039D8">
        <w:trPr>
          <w:trHeight w:val="1008"/>
        </w:trPr>
        <w:tc>
          <w:tcPr>
            <w:tcW w:w="1260" w:type="dxa"/>
            <w:tcBorders>
              <w:left w:val="nil"/>
              <w:bottom w:val="nil"/>
              <w:right w:val="nil"/>
            </w:tcBorders>
            <w:vAlign w:val="center"/>
          </w:tcPr>
          <w:p w14:paraId="65C86F0F" w14:textId="77777777" w:rsidR="00C039D8" w:rsidRDefault="00C039D8" w:rsidP="00C039D8">
            <w:pPr>
              <w:jc w:val="center"/>
            </w:pPr>
            <w:r>
              <w:rPr>
                <w:rFonts w:ascii="Times New Roman" w:hAnsi="Times New Roman"/>
              </w:rPr>
              <w:t>↓</w:t>
            </w:r>
          </w:p>
          <w:p w14:paraId="65C86F10" w14:textId="77777777" w:rsidR="00C039D8" w:rsidRDefault="00C039D8" w:rsidP="00C039D8">
            <w:pPr>
              <w:jc w:val="center"/>
            </w:pPr>
            <w:r>
              <w:t>= 18</w:t>
            </w:r>
          </w:p>
        </w:tc>
        <w:tc>
          <w:tcPr>
            <w:tcW w:w="1350" w:type="dxa"/>
            <w:tcBorders>
              <w:left w:val="nil"/>
              <w:bottom w:val="nil"/>
              <w:right w:val="nil"/>
            </w:tcBorders>
            <w:vAlign w:val="center"/>
          </w:tcPr>
          <w:p w14:paraId="65C86F11" w14:textId="77777777" w:rsidR="00C039D8" w:rsidRDefault="00C039D8" w:rsidP="00C039D8">
            <w:pPr>
              <w:jc w:val="center"/>
            </w:pPr>
            <w:r>
              <w:rPr>
                <w:rFonts w:ascii="Times New Roman" w:hAnsi="Times New Roman"/>
              </w:rPr>
              <w:t>↓</w:t>
            </w:r>
          </w:p>
          <w:p w14:paraId="65C86F12" w14:textId="77777777" w:rsidR="00C039D8" w:rsidRDefault="00C039D8" w:rsidP="00C039D8">
            <w:pPr>
              <w:jc w:val="center"/>
            </w:pPr>
            <w:r>
              <w:t>= 18</w:t>
            </w:r>
          </w:p>
        </w:tc>
        <w:tc>
          <w:tcPr>
            <w:tcW w:w="1333" w:type="dxa"/>
            <w:tcBorders>
              <w:left w:val="nil"/>
              <w:bottom w:val="nil"/>
              <w:right w:val="nil"/>
            </w:tcBorders>
            <w:vAlign w:val="center"/>
          </w:tcPr>
          <w:p w14:paraId="65C86F13" w14:textId="77777777" w:rsidR="00C039D8" w:rsidRDefault="00C039D8" w:rsidP="00C039D8">
            <w:pPr>
              <w:jc w:val="center"/>
            </w:pPr>
            <w:r>
              <w:rPr>
                <w:noProof/>
                <w:lang w:val="en-AU" w:eastAsia="en-AU"/>
              </w:rPr>
              <mc:AlternateContent>
                <mc:Choice Requires="wps">
                  <w:drawing>
                    <wp:anchor distT="0" distB="0" distL="114300" distR="114300" simplePos="0" relativeHeight="251768832" behindDoc="0" locked="0" layoutInCell="1" allowOverlap="1" wp14:anchorId="65C87CAE" wp14:editId="65C87CAF">
                      <wp:simplePos x="0" y="0"/>
                      <wp:positionH relativeFrom="column">
                        <wp:posOffset>741680</wp:posOffset>
                      </wp:positionH>
                      <wp:positionV relativeFrom="paragraph">
                        <wp:posOffset>-105410</wp:posOffset>
                      </wp:positionV>
                      <wp:extent cx="404495" cy="1403985"/>
                      <wp:effectExtent l="0" t="38100" r="0" b="38100"/>
                      <wp:wrapNone/>
                      <wp:docPr id="5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834278">
                                <a:off x="0" y="0"/>
                                <a:ext cx="404495" cy="1403985"/>
                              </a:xfrm>
                              <a:prstGeom prst="rect">
                                <a:avLst/>
                              </a:prstGeom>
                              <a:noFill/>
                              <a:ln w="9525">
                                <a:noFill/>
                                <a:miter lim="800000"/>
                                <a:headEnd/>
                                <a:tailEnd/>
                              </a:ln>
                            </wps:spPr>
                            <wps:txbx>
                              <w:txbxContent>
                                <w:p w14:paraId="65C87EDE" w14:textId="77777777" w:rsidR="00DF4161" w:rsidRDefault="00DF4161" w:rsidP="00C039D8">
                                  <w:r>
                                    <w:rPr>
                                      <w:rFonts w:ascii="Times New Roman" w:hAnsi="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65C87CAE" id="_x0000_s1053" type="#_x0000_t202" style="position:absolute;left:0;text-align:left;margin-left:58.4pt;margin-top:-8.3pt;width:31.85pt;height:110.55pt;rotation:2003521fd;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" filled="f" stroked="f">
                      <v:textbox style="mso-fit-shape-to-text:t">
                        <w:txbxContent>
                          <w:p w14:paraId="65C87EDE" w14:textId="77777777" w:rsidR="00DF4161" w:rsidRDefault="00DF4161" w:rsidP="00C039D8">
                            <w:r>
                              <w:rPr>
                                <w:rFonts w:ascii="Times New Roman" w:hAnsi="Times New Roman"/>
                              </w:rPr>
                              <w:t>→</w:t>
                            </w:r>
                          </w:p>
                        </w:txbxContent>
                      </v:textbox>
                    </v:shape>
                  </w:pict>
                </mc:Fallback>
              </mc:AlternateContent>
            </w:r>
            <w:r>
              <w:rPr>
                <w:rFonts w:ascii="Times New Roman" w:hAnsi="Times New Roman"/>
              </w:rPr>
              <w:t>↓</w:t>
            </w:r>
          </w:p>
          <w:p w14:paraId="65C86F14" w14:textId="77777777" w:rsidR="00C039D8" w:rsidRDefault="00C039D8" w:rsidP="00C039D8">
            <w:pPr>
              <w:jc w:val="center"/>
            </w:pPr>
            <w:r>
              <w:t>= 18</w:t>
            </w:r>
          </w:p>
        </w:tc>
        <w:tc>
          <w:tcPr>
            <w:tcW w:w="1367" w:type="dxa"/>
            <w:tcBorders>
              <w:top w:val="nil"/>
              <w:left w:val="nil"/>
              <w:bottom w:val="nil"/>
              <w:right w:val="nil"/>
            </w:tcBorders>
            <w:vAlign w:val="center"/>
          </w:tcPr>
          <w:p w14:paraId="65C86F15" w14:textId="77777777" w:rsidR="00C039D8" w:rsidRDefault="00C039D8" w:rsidP="00C039D8">
            <w:pPr>
              <w:jc w:val="center"/>
              <w:rPr>
                <w:rFonts w:ascii="Times New Roman" w:hAnsi="Times New Roman"/>
              </w:rPr>
            </w:pPr>
            <w:r>
              <w:rPr>
                <w:rFonts w:ascii="Times New Roman" w:hAnsi="Times New Roman"/>
              </w:rPr>
              <w:t>= 18</w:t>
            </w:r>
          </w:p>
        </w:tc>
      </w:tr>
    </w:tbl>
    <w:p w14:paraId="65C86F17" w14:textId="77777777" w:rsidR="004123FF" w:rsidRPr="00802530" w:rsidRDefault="004123FF" w:rsidP="00C039D8">
      <w:pPr>
        <w:pStyle w:val="Heading2"/>
      </w:pPr>
      <w:r w:rsidRPr="00802530">
        <w:lastRenderedPageBreak/>
        <w:t>Activity 1</w:t>
      </w:r>
    </w:p>
    <w:p w14:paraId="65C86F18" w14:textId="77777777" w:rsidR="004123FF" w:rsidRPr="00802530" w:rsidRDefault="004123FF" w:rsidP="004123FF">
      <w:pPr>
        <w:ind w:right="-230"/>
        <w:rPr>
          <w:rFonts w:ascii="Arial" w:hAnsi="Arial" w:cs="Arial"/>
          <w:b/>
          <w:szCs w:val="28"/>
        </w:rPr>
      </w:pPr>
      <w:r>
        <w:rPr>
          <w:noProof/>
          <w:lang w:val="en-AU" w:eastAsia="en-AU"/>
        </w:rPr>
        <w:drawing>
          <wp:inline distT="0" distB="0" distL="0" distR="0" wp14:anchorId="65C87CB0" wp14:editId="65C87CB1">
            <wp:extent cx="564515" cy="443865"/>
            <wp:effectExtent l="0" t="0" r="6985" b="0"/>
            <wp:docPr id="557" name="Picture 557"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descr="bd06121_"/>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802530">
        <w:rPr>
          <w:rFonts w:ascii="Arial" w:hAnsi="Arial" w:cs="Arial"/>
          <w:b/>
          <w:szCs w:val="28"/>
        </w:rPr>
        <w:t>For you to do</w:t>
      </w:r>
    </w:p>
    <w:p w14:paraId="65C86F19" w14:textId="77777777" w:rsidR="00C039D8" w:rsidRDefault="00C039D8" w:rsidP="00C039D8"/>
    <w:p w14:paraId="65C86F1A" w14:textId="77777777" w:rsidR="004123FF" w:rsidRPr="00802530" w:rsidRDefault="004123FF" w:rsidP="00C039D8">
      <w:r w:rsidRPr="00802530">
        <w:t xml:space="preserve">In this activity you will: </w:t>
      </w:r>
      <w:r w:rsidRPr="00C039D8">
        <w:rPr>
          <w:i/>
        </w:rPr>
        <w:t>fill in the gaps to complete each magic square</w:t>
      </w:r>
      <w:r w:rsidRPr="00802530">
        <w:t>.</w:t>
      </w:r>
    </w:p>
    <w:p w14:paraId="65C86F1B" w14:textId="77777777" w:rsidR="004123FF" w:rsidRPr="00802530" w:rsidRDefault="004123FF" w:rsidP="00C039D8"/>
    <w:p w14:paraId="65C86F1C" w14:textId="77777777" w:rsidR="004123FF" w:rsidRDefault="004123FF" w:rsidP="00C039D8">
      <w:r w:rsidRPr="00802530">
        <w:t xml:space="preserve">Follow this procedure: </w:t>
      </w:r>
    </w:p>
    <w:p w14:paraId="65C86F1D" w14:textId="77777777" w:rsidR="00C039D8" w:rsidRPr="00802530" w:rsidRDefault="00C039D8" w:rsidP="00C039D8"/>
    <w:p w14:paraId="65C86F1E" w14:textId="77777777" w:rsidR="004123FF" w:rsidRPr="00C039D8" w:rsidRDefault="004123FF" w:rsidP="00C039D8">
      <w:pPr>
        <w:pStyle w:val="ListParagraph"/>
        <w:numPr>
          <w:ilvl w:val="0"/>
          <w:numId w:val="15"/>
        </w:numPr>
        <w:rPr>
          <w:szCs w:val="28"/>
        </w:rPr>
      </w:pPr>
      <w:r w:rsidRPr="00C039D8">
        <w:rPr>
          <w:szCs w:val="28"/>
        </w:rPr>
        <w:t>Work out the tally from the one completed row or column. Complete the row or column that has two numbers, g</w:t>
      </w:r>
      <w:r w:rsidRPr="00C039D8">
        <w:rPr>
          <w:i/>
          <w:iCs/>
          <w:szCs w:val="28"/>
        </w:rPr>
        <w:t>uessing and checking</w:t>
      </w:r>
      <w:r w:rsidRPr="00C039D8">
        <w:rPr>
          <w:szCs w:val="28"/>
        </w:rPr>
        <w:t xml:space="preserve"> the number that will make that row equal to the tally of the first row. </w:t>
      </w:r>
    </w:p>
    <w:p w14:paraId="65C86F1F" w14:textId="77777777" w:rsidR="004123FF" w:rsidRPr="00802530" w:rsidRDefault="004123FF" w:rsidP="00C039D8">
      <w:pPr>
        <w:rPr>
          <w:sz w:val="16"/>
          <w:szCs w:val="16"/>
        </w:rPr>
      </w:pPr>
    </w:p>
    <w:p w14:paraId="65C86F20" w14:textId="77777777" w:rsidR="004123FF" w:rsidRPr="00C039D8" w:rsidRDefault="004123FF" w:rsidP="00C039D8">
      <w:pPr>
        <w:pStyle w:val="ListParagraph"/>
        <w:numPr>
          <w:ilvl w:val="0"/>
          <w:numId w:val="15"/>
        </w:numPr>
        <w:rPr>
          <w:szCs w:val="28"/>
        </w:rPr>
      </w:pPr>
      <w:r w:rsidRPr="00C039D8">
        <w:rPr>
          <w:szCs w:val="28"/>
        </w:rPr>
        <w:t>Complete the next row, column or diagonal that has two numbers.</w:t>
      </w:r>
    </w:p>
    <w:p w14:paraId="65C86F21" w14:textId="77777777" w:rsidR="004123FF" w:rsidRPr="00802530" w:rsidRDefault="004123FF" w:rsidP="00C039D8"/>
    <w:p w14:paraId="65C86F22" w14:textId="77777777" w:rsidR="004123FF" w:rsidRPr="00802530" w:rsidRDefault="004123FF" w:rsidP="004123FF">
      <w:r w:rsidRPr="00802530">
        <w:t>Tally:                                                             Tally:</w:t>
      </w:r>
    </w:p>
    <w:tbl>
      <w:tblPr>
        <w:tblW w:w="5000" w:type="pct"/>
        <w:tblLook w:val="01E0" w:firstRow="1" w:lastRow="1" w:firstColumn="1" w:lastColumn="1" w:noHBand="0" w:noVBand="0"/>
      </w:tblPr>
      <w:tblGrid>
        <w:gridCol w:w="1361"/>
        <w:gridCol w:w="1361"/>
        <w:gridCol w:w="1360"/>
        <w:gridCol w:w="1360"/>
        <w:gridCol w:w="1360"/>
        <w:gridCol w:w="1360"/>
        <w:gridCol w:w="1364"/>
      </w:tblGrid>
      <w:tr w:rsidR="004123FF" w:rsidRPr="00802530" w14:paraId="65C86F2A" w14:textId="77777777" w:rsidTr="00C039D8">
        <w:tc>
          <w:tcPr>
            <w:tcW w:w="714" w:type="pct"/>
            <w:tcBorders>
              <w:top w:val="single" w:sz="4" w:space="0" w:color="auto"/>
              <w:left w:val="single" w:sz="4" w:space="0" w:color="auto"/>
              <w:bottom w:val="single" w:sz="4" w:space="0" w:color="auto"/>
              <w:right w:val="single" w:sz="4" w:space="0" w:color="auto"/>
            </w:tcBorders>
          </w:tcPr>
          <w:p w14:paraId="65C86F23" w14:textId="77777777" w:rsidR="004123FF" w:rsidRPr="00802530" w:rsidRDefault="004123FF" w:rsidP="00C039D8">
            <w:pPr>
              <w:spacing w:before="360" w:after="360"/>
              <w:jc w:val="center"/>
              <w:rPr>
                <w:rFonts w:ascii="VicCursive" w:hAnsi="VicCursive"/>
                <w:sz w:val="44"/>
                <w:szCs w:val="36"/>
              </w:rPr>
            </w:pPr>
            <w:r w:rsidRPr="00802530">
              <w:rPr>
                <w:rFonts w:ascii="VicCursive" w:hAnsi="VicCursive"/>
                <w:sz w:val="44"/>
                <w:szCs w:val="36"/>
              </w:rPr>
              <w:t>4</w:t>
            </w:r>
          </w:p>
        </w:tc>
        <w:tc>
          <w:tcPr>
            <w:tcW w:w="714" w:type="pct"/>
            <w:tcBorders>
              <w:top w:val="single" w:sz="4" w:space="0" w:color="auto"/>
              <w:left w:val="single" w:sz="4" w:space="0" w:color="auto"/>
              <w:bottom w:val="single" w:sz="4" w:space="0" w:color="auto"/>
              <w:right w:val="single" w:sz="4" w:space="0" w:color="auto"/>
            </w:tcBorders>
          </w:tcPr>
          <w:p w14:paraId="65C86F24" w14:textId="77777777" w:rsidR="004123FF" w:rsidRPr="00802530" w:rsidRDefault="004123FF" w:rsidP="00C039D8">
            <w:pPr>
              <w:pStyle w:val="Heading2"/>
              <w:spacing w:before="360" w:after="360"/>
              <w:jc w:val="center"/>
              <w:rPr>
                <w:rFonts w:ascii="VicCursive" w:hAnsi="VicCursive"/>
                <w:b w:val="0"/>
                <w:sz w:val="44"/>
                <w:szCs w:val="36"/>
              </w:rPr>
            </w:pPr>
          </w:p>
        </w:tc>
        <w:tc>
          <w:tcPr>
            <w:tcW w:w="714" w:type="pct"/>
            <w:tcBorders>
              <w:top w:val="single" w:sz="4" w:space="0" w:color="auto"/>
              <w:left w:val="single" w:sz="4" w:space="0" w:color="auto"/>
              <w:bottom w:val="single" w:sz="4" w:space="0" w:color="auto"/>
              <w:right w:val="single" w:sz="4" w:space="0" w:color="auto"/>
            </w:tcBorders>
          </w:tcPr>
          <w:p w14:paraId="65C86F25" w14:textId="77777777" w:rsidR="004123FF" w:rsidRPr="00802530" w:rsidRDefault="004123FF" w:rsidP="00C039D8">
            <w:pPr>
              <w:pStyle w:val="Heading2"/>
              <w:spacing w:before="360" w:after="360"/>
              <w:jc w:val="center"/>
              <w:rPr>
                <w:rFonts w:ascii="VicCursive" w:hAnsi="VicCursive"/>
                <w:b w:val="0"/>
                <w:sz w:val="44"/>
                <w:szCs w:val="36"/>
              </w:rPr>
            </w:pPr>
          </w:p>
        </w:tc>
        <w:tc>
          <w:tcPr>
            <w:tcW w:w="714" w:type="pct"/>
            <w:tcBorders>
              <w:left w:val="single" w:sz="4" w:space="0" w:color="auto"/>
              <w:right w:val="single" w:sz="4" w:space="0" w:color="auto"/>
            </w:tcBorders>
          </w:tcPr>
          <w:p w14:paraId="65C86F26" w14:textId="77777777" w:rsidR="004123FF" w:rsidRPr="00802530" w:rsidRDefault="004123FF" w:rsidP="00C039D8">
            <w:pPr>
              <w:pStyle w:val="Heading2"/>
              <w:spacing w:before="360" w:after="360"/>
              <w:jc w:val="center"/>
              <w:rPr>
                <w:rFonts w:ascii="VicCursive" w:hAnsi="VicCursive"/>
                <w:b w:val="0"/>
                <w:sz w:val="44"/>
                <w:szCs w:val="36"/>
              </w:rPr>
            </w:pPr>
          </w:p>
        </w:tc>
        <w:tc>
          <w:tcPr>
            <w:tcW w:w="714" w:type="pct"/>
            <w:tcBorders>
              <w:top w:val="single" w:sz="4" w:space="0" w:color="auto"/>
              <w:left w:val="single" w:sz="4" w:space="0" w:color="auto"/>
              <w:bottom w:val="single" w:sz="4" w:space="0" w:color="auto"/>
              <w:right w:val="single" w:sz="4" w:space="0" w:color="auto"/>
            </w:tcBorders>
          </w:tcPr>
          <w:p w14:paraId="65C86F27" w14:textId="77777777" w:rsidR="004123FF" w:rsidRPr="00802530" w:rsidRDefault="004123FF" w:rsidP="00C039D8">
            <w:pPr>
              <w:spacing w:before="360" w:after="360"/>
              <w:jc w:val="center"/>
              <w:rPr>
                <w:rFonts w:ascii="VicCursive" w:hAnsi="VicCursive"/>
                <w:sz w:val="44"/>
                <w:szCs w:val="36"/>
              </w:rPr>
            </w:pPr>
            <w:r w:rsidRPr="00802530">
              <w:rPr>
                <w:rFonts w:ascii="VicCursive" w:hAnsi="VicCursive"/>
                <w:sz w:val="44"/>
                <w:szCs w:val="36"/>
              </w:rPr>
              <w:t>8</w:t>
            </w:r>
          </w:p>
        </w:tc>
        <w:tc>
          <w:tcPr>
            <w:tcW w:w="714" w:type="pct"/>
            <w:tcBorders>
              <w:top w:val="single" w:sz="4" w:space="0" w:color="auto"/>
              <w:left w:val="single" w:sz="4" w:space="0" w:color="auto"/>
              <w:bottom w:val="single" w:sz="4" w:space="0" w:color="auto"/>
              <w:right w:val="single" w:sz="4" w:space="0" w:color="auto"/>
            </w:tcBorders>
          </w:tcPr>
          <w:p w14:paraId="65C86F28" w14:textId="77777777" w:rsidR="004123FF" w:rsidRPr="00802530" w:rsidRDefault="004123FF" w:rsidP="00C039D8">
            <w:pPr>
              <w:spacing w:before="360" w:after="360"/>
              <w:jc w:val="center"/>
              <w:rPr>
                <w:rFonts w:ascii="VicCursive" w:hAnsi="VicCursive"/>
                <w:sz w:val="44"/>
                <w:szCs w:val="36"/>
              </w:rPr>
            </w:pPr>
            <w:r w:rsidRPr="00802530">
              <w:rPr>
                <w:rFonts w:ascii="VicCursive" w:hAnsi="VicCursive"/>
                <w:sz w:val="44"/>
                <w:szCs w:val="36"/>
              </w:rPr>
              <w:t>1</w:t>
            </w:r>
          </w:p>
        </w:tc>
        <w:tc>
          <w:tcPr>
            <w:tcW w:w="716" w:type="pct"/>
            <w:tcBorders>
              <w:top w:val="single" w:sz="4" w:space="0" w:color="auto"/>
              <w:left w:val="single" w:sz="4" w:space="0" w:color="auto"/>
              <w:bottom w:val="single" w:sz="4" w:space="0" w:color="auto"/>
              <w:right w:val="single" w:sz="4" w:space="0" w:color="auto"/>
            </w:tcBorders>
          </w:tcPr>
          <w:p w14:paraId="65C86F29" w14:textId="77777777" w:rsidR="004123FF" w:rsidRPr="00802530" w:rsidRDefault="004123FF" w:rsidP="00C039D8">
            <w:pPr>
              <w:spacing w:before="360" w:after="360"/>
              <w:jc w:val="center"/>
              <w:rPr>
                <w:rFonts w:ascii="VicCursive" w:hAnsi="VicCursive"/>
                <w:sz w:val="44"/>
                <w:szCs w:val="44"/>
              </w:rPr>
            </w:pPr>
            <w:r w:rsidRPr="00802530">
              <w:rPr>
                <w:rFonts w:ascii="VicCursive" w:hAnsi="VicCursive"/>
                <w:sz w:val="44"/>
                <w:szCs w:val="44"/>
              </w:rPr>
              <w:t>6</w:t>
            </w:r>
          </w:p>
        </w:tc>
      </w:tr>
      <w:tr w:rsidR="004123FF" w:rsidRPr="00802530" w14:paraId="65C86F32" w14:textId="77777777" w:rsidTr="00C039D8">
        <w:tc>
          <w:tcPr>
            <w:tcW w:w="714" w:type="pct"/>
            <w:tcBorders>
              <w:top w:val="single" w:sz="4" w:space="0" w:color="auto"/>
              <w:left w:val="single" w:sz="4" w:space="0" w:color="auto"/>
              <w:bottom w:val="single" w:sz="4" w:space="0" w:color="auto"/>
              <w:right w:val="single" w:sz="4" w:space="0" w:color="auto"/>
            </w:tcBorders>
          </w:tcPr>
          <w:p w14:paraId="65C86F2B" w14:textId="77777777" w:rsidR="004123FF" w:rsidRPr="00802530" w:rsidRDefault="004123FF" w:rsidP="00C039D8">
            <w:pPr>
              <w:spacing w:before="360" w:after="360"/>
              <w:jc w:val="center"/>
              <w:rPr>
                <w:rFonts w:ascii="VicCursive" w:hAnsi="VicCursive"/>
                <w:sz w:val="44"/>
                <w:szCs w:val="36"/>
              </w:rPr>
            </w:pPr>
          </w:p>
        </w:tc>
        <w:tc>
          <w:tcPr>
            <w:tcW w:w="714" w:type="pct"/>
            <w:tcBorders>
              <w:top w:val="single" w:sz="4" w:space="0" w:color="auto"/>
              <w:left w:val="single" w:sz="4" w:space="0" w:color="auto"/>
              <w:bottom w:val="single" w:sz="4" w:space="0" w:color="auto"/>
              <w:right w:val="single" w:sz="4" w:space="0" w:color="auto"/>
            </w:tcBorders>
          </w:tcPr>
          <w:p w14:paraId="65C86F2C" w14:textId="77777777" w:rsidR="004123FF" w:rsidRPr="00802530" w:rsidRDefault="004123FF" w:rsidP="00C039D8">
            <w:pPr>
              <w:pStyle w:val="Heading2"/>
              <w:spacing w:before="360" w:after="360"/>
              <w:jc w:val="center"/>
              <w:rPr>
                <w:rFonts w:ascii="VicCursive" w:hAnsi="VicCursive"/>
                <w:b w:val="0"/>
                <w:sz w:val="44"/>
                <w:szCs w:val="36"/>
              </w:rPr>
            </w:pPr>
            <w:r w:rsidRPr="00802530">
              <w:rPr>
                <w:rFonts w:ascii="VicCursive" w:hAnsi="VicCursive"/>
                <w:b w:val="0"/>
                <w:sz w:val="44"/>
                <w:szCs w:val="36"/>
              </w:rPr>
              <w:t>5</w:t>
            </w:r>
          </w:p>
        </w:tc>
        <w:tc>
          <w:tcPr>
            <w:tcW w:w="714" w:type="pct"/>
            <w:tcBorders>
              <w:top w:val="single" w:sz="4" w:space="0" w:color="auto"/>
              <w:left w:val="single" w:sz="4" w:space="0" w:color="auto"/>
              <w:bottom w:val="single" w:sz="4" w:space="0" w:color="auto"/>
              <w:right w:val="single" w:sz="4" w:space="0" w:color="auto"/>
            </w:tcBorders>
          </w:tcPr>
          <w:p w14:paraId="65C86F2D" w14:textId="77777777" w:rsidR="004123FF" w:rsidRPr="00802530" w:rsidRDefault="004123FF" w:rsidP="00C039D8">
            <w:pPr>
              <w:pStyle w:val="Heading2"/>
              <w:spacing w:before="360" w:after="360"/>
              <w:jc w:val="center"/>
              <w:rPr>
                <w:rFonts w:ascii="VicCursive" w:hAnsi="VicCursive"/>
                <w:b w:val="0"/>
                <w:sz w:val="44"/>
                <w:szCs w:val="36"/>
              </w:rPr>
            </w:pPr>
          </w:p>
        </w:tc>
        <w:tc>
          <w:tcPr>
            <w:tcW w:w="714" w:type="pct"/>
            <w:tcBorders>
              <w:left w:val="single" w:sz="4" w:space="0" w:color="auto"/>
              <w:right w:val="single" w:sz="4" w:space="0" w:color="auto"/>
            </w:tcBorders>
          </w:tcPr>
          <w:p w14:paraId="65C86F2E" w14:textId="77777777" w:rsidR="004123FF" w:rsidRPr="00802530" w:rsidRDefault="004123FF" w:rsidP="00C039D8">
            <w:pPr>
              <w:pStyle w:val="Heading2"/>
              <w:spacing w:before="360" w:after="360"/>
              <w:jc w:val="center"/>
              <w:rPr>
                <w:rFonts w:ascii="VicCursive" w:hAnsi="VicCursive"/>
                <w:b w:val="0"/>
                <w:sz w:val="44"/>
                <w:szCs w:val="36"/>
              </w:rPr>
            </w:pPr>
          </w:p>
        </w:tc>
        <w:tc>
          <w:tcPr>
            <w:tcW w:w="714" w:type="pct"/>
            <w:tcBorders>
              <w:top w:val="single" w:sz="4" w:space="0" w:color="auto"/>
              <w:left w:val="single" w:sz="4" w:space="0" w:color="auto"/>
              <w:bottom w:val="single" w:sz="4" w:space="0" w:color="auto"/>
              <w:right w:val="single" w:sz="4" w:space="0" w:color="auto"/>
            </w:tcBorders>
          </w:tcPr>
          <w:p w14:paraId="65C86F2F" w14:textId="77777777" w:rsidR="004123FF" w:rsidRPr="00802530" w:rsidRDefault="004123FF" w:rsidP="00C039D8">
            <w:pPr>
              <w:spacing w:before="360" w:after="360"/>
              <w:jc w:val="center"/>
              <w:rPr>
                <w:rFonts w:ascii="VicCursive" w:hAnsi="VicCursive"/>
                <w:sz w:val="44"/>
                <w:szCs w:val="36"/>
              </w:rPr>
            </w:pPr>
            <w:r w:rsidRPr="00802530">
              <w:rPr>
                <w:rFonts w:ascii="VicCursive" w:hAnsi="VicCursive"/>
                <w:sz w:val="44"/>
                <w:szCs w:val="36"/>
              </w:rPr>
              <w:t>3</w:t>
            </w:r>
          </w:p>
        </w:tc>
        <w:tc>
          <w:tcPr>
            <w:tcW w:w="714" w:type="pct"/>
            <w:tcBorders>
              <w:top w:val="single" w:sz="4" w:space="0" w:color="auto"/>
              <w:left w:val="single" w:sz="4" w:space="0" w:color="auto"/>
              <w:bottom w:val="single" w:sz="4" w:space="0" w:color="auto"/>
              <w:right w:val="single" w:sz="4" w:space="0" w:color="auto"/>
            </w:tcBorders>
          </w:tcPr>
          <w:p w14:paraId="65C86F30" w14:textId="77777777" w:rsidR="004123FF" w:rsidRPr="00802530" w:rsidRDefault="004123FF" w:rsidP="00C039D8">
            <w:pPr>
              <w:pStyle w:val="Heading2"/>
              <w:spacing w:before="360" w:after="360"/>
              <w:jc w:val="center"/>
              <w:rPr>
                <w:rFonts w:ascii="VicCursive" w:hAnsi="VicCursive"/>
                <w:b w:val="0"/>
                <w:sz w:val="44"/>
                <w:szCs w:val="36"/>
              </w:rPr>
            </w:pPr>
          </w:p>
        </w:tc>
        <w:tc>
          <w:tcPr>
            <w:tcW w:w="716" w:type="pct"/>
            <w:tcBorders>
              <w:top w:val="single" w:sz="4" w:space="0" w:color="auto"/>
              <w:left w:val="single" w:sz="4" w:space="0" w:color="auto"/>
              <w:bottom w:val="single" w:sz="4" w:space="0" w:color="auto"/>
              <w:right w:val="single" w:sz="4" w:space="0" w:color="auto"/>
            </w:tcBorders>
          </w:tcPr>
          <w:p w14:paraId="65C86F31" w14:textId="77777777" w:rsidR="004123FF" w:rsidRPr="00802530" w:rsidRDefault="004123FF" w:rsidP="00C039D8">
            <w:pPr>
              <w:pStyle w:val="Heading2"/>
              <w:spacing w:before="360" w:after="360"/>
              <w:jc w:val="center"/>
              <w:rPr>
                <w:rFonts w:ascii="VicCursive" w:hAnsi="VicCursive"/>
                <w:sz w:val="36"/>
                <w:szCs w:val="36"/>
              </w:rPr>
            </w:pPr>
          </w:p>
        </w:tc>
      </w:tr>
      <w:tr w:rsidR="004123FF" w:rsidRPr="00802530" w14:paraId="65C86F3A" w14:textId="77777777" w:rsidTr="00C039D8">
        <w:tc>
          <w:tcPr>
            <w:tcW w:w="714" w:type="pct"/>
            <w:tcBorders>
              <w:top w:val="single" w:sz="4" w:space="0" w:color="auto"/>
              <w:left w:val="single" w:sz="4" w:space="0" w:color="auto"/>
              <w:bottom w:val="single" w:sz="4" w:space="0" w:color="auto"/>
              <w:right w:val="single" w:sz="4" w:space="0" w:color="auto"/>
            </w:tcBorders>
          </w:tcPr>
          <w:p w14:paraId="65C86F33" w14:textId="77777777" w:rsidR="004123FF" w:rsidRPr="00802530" w:rsidRDefault="004123FF" w:rsidP="00C039D8">
            <w:pPr>
              <w:spacing w:before="360" w:after="360"/>
              <w:jc w:val="center"/>
              <w:rPr>
                <w:rFonts w:ascii="VicCursive" w:hAnsi="VicCursive"/>
                <w:sz w:val="44"/>
                <w:szCs w:val="36"/>
              </w:rPr>
            </w:pPr>
          </w:p>
        </w:tc>
        <w:tc>
          <w:tcPr>
            <w:tcW w:w="714" w:type="pct"/>
            <w:tcBorders>
              <w:top w:val="single" w:sz="4" w:space="0" w:color="auto"/>
              <w:left w:val="single" w:sz="4" w:space="0" w:color="auto"/>
              <w:bottom w:val="single" w:sz="4" w:space="0" w:color="auto"/>
              <w:right w:val="single" w:sz="4" w:space="0" w:color="auto"/>
            </w:tcBorders>
          </w:tcPr>
          <w:p w14:paraId="65C86F34" w14:textId="77777777" w:rsidR="004123FF" w:rsidRPr="00802530" w:rsidRDefault="004123FF" w:rsidP="00C039D8">
            <w:pPr>
              <w:spacing w:before="360" w:after="360"/>
              <w:jc w:val="center"/>
              <w:rPr>
                <w:rFonts w:ascii="VicCursive" w:hAnsi="VicCursive"/>
                <w:sz w:val="44"/>
                <w:szCs w:val="36"/>
              </w:rPr>
            </w:pPr>
            <w:r w:rsidRPr="00802530">
              <w:rPr>
                <w:rFonts w:ascii="VicCursive" w:hAnsi="VicCursive"/>
                <w:sz w:val="44"/>
                <w:szCs w:val="36"/>
              </w:rPr>
              <w:t>1</w:t>
            </w:r>
          </w:p>
        </w:tc>
        <w:tc>
          <w:tcPr>
            <w:tcW w:w="714" w:type="pct"/>
            <w:tcBorders>
              <w:top w:val="single" w:sz="4" w:space="0" w:color="auto"/>
              <w:left w:val="single" w:sz="4" w:space="0" w:color="auto"/>
              <w:bottom w:val="single" w:sz="4" w:space="0" w:color="auto"/>
              <w:right w:val="single" w:sz="4" w:space="0" w:color="auto"/>
            </w:tcBorders>
          </w:tcPr>
          <w:p w14:paraId="65C86F35" w14:textId="77777777" w:rsidR="004123FF" w:rsidRPr="00802530" w:rsidRDefault="004123FF" w:rsidP="00C039D8">
            <w:pPr>
              <w:pStyle w:val="Heading2"/>
              <w:spacing w:before="360" w:after="360"/>
              <w:jc w:val="center"/>
              <w:rPr>
                <w:rFonts w:ascii="VicCursive" w:hAnsi="VicCursive"/>
                <w:b w:val="0"/>
                <w:sz w:val="44"/>
                <w:szCs w:val="36"/>
              </w:rPr>
            </w:pPr>
            <w:r w:rsidRPr="00802530">
              <w:rPr>
                <w:rFonts w:ascii="VicCursive" w:hAnsi="VicCursive"/>
                <w:b w:val="0"/>
                <w:sz w:val="44"/>
                <w:szCs w:val="36"/>
              </w:rPr>
              <w:t>6</w:t>
            </w:r>
          </w:p>
        </w:tc>
        <w:tc>
          <w:tcPr>
            <w:tcW w:w="714" w:type="pct"/>
            <w:tcBorders>
              <w:left w:val="single" w:sz="4" w:space="0" w:color="auto"/>
              <w:right w:val="single" w:sz="4" w:space="0" w:color="auto"/>
            </w:tcBorders>
          </w:tcPr>
          <w:p w14:paraId="65C86F36" w14:textId="77777777" w:rsidR="004123FF" w:rsidRPr="00802530" w:rsidRDefault="004123FF" w:rsidP="00C039D8">
            <w:pPr>
              <w:pStyle w:val="Heading2"/>
              <w:spacing w:before="360" w:after="360"/>
              <w:jc w:val="center"/>
              <w:rPr>
                <w:rFonts w:ascii="VicCursive" w:hAnsi="VicCursive"/>
                <w:b w:val="0"/>
                <w:sz w:val="44"/>
                <w:szCs w:val="36"/>
              </w:rPr>
            </w:pPr>
          </w:p>
        </w:tc>
        <w:tc>
          <w:tcPr>
            <w:tcW w:w="714" w:type="pct"/>
            <w:tcBorders>
              <w:top w:val="single" w:sz="4" w:space="0" w:color="auto"/>
              <w:left w:val="single" w:sz="4" w:space="0" w:color="auto"/>
              <w:bottom w:val="single" w:sz="4" w:space="0" w:color="auto"/>
              <w:right w:val="single" w:sz="4" w:space="0" w:color="auto"/>
            </w:tcBorders>
          </w:tcPr>
          <w:p w14:paraId="65C86F37" w14:textId="77777777" w:rsidR="004123FF" w:rsidRPr="00802530" w:rsidRDefault="004123FF" w:rsidP="00C039D8">
            <w:pPr>
              <w:pStyle w:val="Heading2"/>
              <w:spacing w:before="360" w:after="360"/>
              <w:jc w:val="center"/>
              <w:rPr>
                <w:rFonts w:ascii="VicCursive" w:hAnsi="VicCursive"/>
                <w:b w:val="0"/>
                <w:sz w:val="44"/>
                <w:szCs w:val="36"/>
              </w:rPr>
            </w:pPr>
          </w:p>
        </w:tc>
        <w:tc>
          <w:tcPr>
            <w:tcW w:w="714" w:type="pct"/>
            <w:tcBorders>
              <w:top w:val="single" w:sz="4" w:space="0" w:color="auto"/>
              <w:left w:val="single" w:sz="4" w:space="0" w:color="auto"/>
              <w:bottom w:val="single" w:sz="4" w:space="0" w:color="auto"/>
              <w:right w:val="single" w:sz="4" w:space="0" w:color="auto"/>
            </w:tcBorders>
          </w:tcPr>
          <w:p w14:paraId="65C86F38" w14:textId="77777777" w:rsidR="004123FF" w:rsidRPr="00802530" w:rsidRDefault="004123FF" w:rsidP="00C039D8">
            <w:pPr>
              <w:pStyle w:val="Heading2"/>
              <w:spacing w:before="360" w:after="360"/>
              <w:jc w:val="center"/>
              <w:rPr>
                <w:rFonts w:ascii="VicCursive" w:hAnsi="VicCursive"/>
                <w:b w:val="0"/>
                <w:sz w:val="44"/>
                <w:szCs w:val="36"/>
              </w:rPr>
            </w:pPr>
          </w:p>
        </w:tc>
        <w:tc>
          <w:tcPr>
            <w:tcW w:w="716" w:type="pct"/>
            <w:tcBorders>
              <w:top w:val="single" w:sz="4" w:space="0" w:color="auto"/>
              <w:left w:val="single" w:sz="4" w:space="0" w:color="auto"/>
              <w:bottom w:val="single" w:sz="4" w:space="0" w:color="auto"/>
              <w:right w:val="single" w:sz="4" w:space="0" w:color="auto"/>
            </w:tcBorders>
          </w:tcPr>
          <w:p w14:paraId="65C86F39" w14:textId="77777777" w:rsidR="004123FF" w:rsidRPr="00802530" w:rsidRDefault="004123FF" w:rsidP="00C039D8">
            <w:pPr>
              <w:pStyle w:val="Heading2"/>
              <w:spacing w:before="360" w:after="360"/>
              <w:jc w:val="center"/>
              <w:rPr>
                <w:rFonts w:ascii="VicCursive" w:hAnsi="VicCursive"/>
                <w:sz w:val="36"/>
                <w:szCs w:val="36"/>
              </w:rPr>
            </w:pPr>
          </w:p>
        </w:tc>
      </w:tr>
    </w:tbl>
    <w:p w14:paraId="65C86F3B" w14:textId="77777777" w:rsidR="004123FF" w:rsidRPr="00802530" w:rsidRDefault="004123FF" w:rsidP="00C039D8"/>
    <w:p w14:paraId="65C86F3C" w14:textId="77777777" w:rsidR="004123FF" w:rsidRPr="00802530" w:rsidRDefault="004123FF" w:rsidP="004123FF">
      <w:pPr>
        <w:pStyle w:val="Heading2"/>
        <w:ind w:left="2160" w:firstLine="360"/>
        <w:rPr>
          <w:b w:val="0"/>
          <w:bCs w:val="0"/>
        </w:rPr>
      </w:pPr>
      <w:r w:rsidRPr="00802530">
        <w:rPr>
          <w:rFonts w:ascii="Century Schoolbook" w:hAnsi="Century Schoolbook"/>
          <w:b w:val="0"/>
          <w:bCs w:val="0"/>
        </w:rPr>
        <w:t xml:space="preserve">  Tally:</w:t>
      </w:r>
    </w:p>
    <w:tbl>
      <w:tblPr>
        <w:tblW w:w="2142" w:type="pct"/>
        <w:tblInd w:w="2622" w:type="dxa"/>
        <w:tblLook w:val="01E0" w:firstRow="1" w:lastRow="1" w:firstColumn="1" w:lastColumn="1" w:noHBand="0" w:noVBand="0"/>
      </w:tblPr>
      <w:tblGrid>
        <w:gridCol w:w="1361"/>
        <w:gridCol w:w="1360"/>
        <w:gridCol w:w="1360"/>
      </w:tblGrid>
      <w:tr w:rsidR="004123FF" w:rsidRPr="00802530" w14:paraId="65C86F40" w14:textId="77777777" w:rsidTr="00C039D8">
        <w:tc>
          <w:tcPr>
            <w:tcW w:w="1667" w:type="pct"/>
            <w:tcBorders>
              <w:top w:val="single" w:sz="4" w:space="0" w:color="auto"/>
              <w:left w:val="single" w:sz="4" w:space="0" w:color="auto"/>
              <w:bottom w:val="single" w:sz="4" w:space="0" w:color="auto"/>
              <w:right w:val="single" w:sz="4" w:space="0" w:color="auto"/>
            </w:tcBorders>
          </w:tcPr>
          <w:p w14:paraId="65C86F3D" w14:textId="77777777" w:rsidR="004123FF" w:rsidRPr="00802530" w:rsidRDefault="004123FF" w:rsidP="00C039D8">
            <w:pPr>
              <w:spacing w:before="360" w:after="360"/>
              <w:jc w:val="center"/>
              <w:rPr>
                <w:rFonts w:ascii="VicCursive" w:hAnsi="VicCursive"/>
                <w:sz w:val="44"/>
                <w:szCs w:val="36"/>
              </w:rPr>
            </w:pPr>
            <w:r w:rsidRPr="00802530">
              <w:rPr>
                <w:rFonts w:ascii="VicCursive" w:hAnsi="VicCursive"/>
                <w:sz w:val="44"/>
                <w:szCs w:val="36"/>
              </w:rPr>
              <w:t>2</w:t>
            </w:r>
          </w:p>
        </w:tc>
        <w:tc>
          <w:tcPr>
            <w:tcW w:w="1666" w:type="pct"/>
            <w:tcBorders>
              <w:top w:val="single" w:sz="4" w:space="0" w:color="auto"/>
              <w:left w:val="single" w:sz="4" w:space="0" w:color="auto"/>
              <w:bottom w:val="single" w:sz="4" w:space="0" w:color="auto"/>
              <w:right w:val="single" w:sz="4" w:space="0" w:color="auto"/>
            </w:tcBorders>
          </w:tcPr>
          <w:p w14:paraId="65C86F3E" w14:textId="77777777" w:rsidR="004123FF" w:rsidRPr="00802530" w:rsidRDefault="004123FF" w:rsidP="00C039D8">
            <w:pPr>
              <w:pStyle w:val="Heading2"/>
              <w:spacing w:before="360" w:after="360"/>
              <w:jc w:val="center"/>
              <w:rPr>
                <w:rFonts w:ascii="VicCursive" w:hAnsi="VicCursive"/>
                <w:b w:val="0"/>
                <w:sz w:val="44"/>
                <w:szCs w:val="36"/>
              </w:rPr>
            </w:pPr>
          </w:p>
        </w:tc>
        <w:tc>
          <w:tcPr>
            <w:tcW w:w="1666" w:type="pct"/>
            <w:tcBorders>
              <w:top w:val="single" w:sz="4" w:space="0" w:color="auto"/>
              <w:left w:val="single" w:sz="4" w:space="0" w:color="auto"/>
              <w:bottom w:val="single" w:sz="4" w:space="0" w:color="auto"/>
              <w:right w:val="single" w:sz="4" w:space="0" w:color="auto"/>
            </w:tcBorders>
          </w:tcPr>
          <w:p w14:paraId="65C86F3F" w14:textId="77777777" w:rsidR="004123FF" w:rsidRPr="00802530" w:rsidRDefault="004123FF" w:rsidP="00C039D8">
            <w:pPr>
              <w:pStyle w:val="Heading2"/>
              <w:spacing w:before="360" w:after="360"/>
              <w:jc w:val="center"/>
              <w:rPr>
                <w:rFonts w:ascii="VicCursive" w:hAnsi="VicCursive"/>
                <w:b w:val="0"/>
                <w:sz w:val="44"/>
                <w:szCs w:val="36"/>
              </w:rPr>
            </w:pPr>
          </w:p>
        </w:tc>
      </w:tr>
      <w:tr w:rsidR="004123FF" w:rsidRPr="00802530" w14:paraId="65C86F44" w14:textId="77777777" w:rsidTr="00C039D8">
        <w:tc>
          <w:tcPr>
            <w:tcW w:w="1667" w:type="pct"/>
            <w:tcBorders>
              <w:top w:val="single" w:sz="4" w:space="0" w:color="auto"/>
              <w:left w:val="single" w:sz="4" w:space="0" w:color="auto"/>
              <w:bottom w:val="single" w:sz="4" w:space="0" w:color="auto"/>
              <w:right w:val="single" w:sz="4" w:space="0" w:color="auto"/>
            </w:tcBorders>
          </w:tcPr>
          <w:p w14:paraId="65C86F41" w14:textId="77777777" w:rsidR="004123FF" w:rsidRPr="00802530" w:rsidRDefault="004123FF" w:rsidP="00C039D8">
            <w:pPr>
              <w:spacing w:before="360" w:after="360"/>
              <w:jc w:val="center"/>
              <w:rPr>
                <w:rFonts w:ascii="VicCursive" w:hAnsi="VicCursive"/>
                <w:sz w:val="44"/>
                <w:szCs w:val="36"/>
              </w:rPr>
            </w:pPr>
          </w:p>
        </w:tc>
        <w:tc>
          <w:tcPr>
            <w:tcW w:w="1666" w:type="pct"/>
            <w:tcBorders>
              <w:top w:val="single" w:sz="4" w:space="0" w:color="auto"/>
              <w:left w:val="single" w:sz="4" w:space="0" w:color="auto"/>
              <w:bottom w:val="single" w:sz="4" w:space="0" w:color="auto"/>
              <w:right w:val="single" w:sz="4" w:space="0" w:color="auto"/>
            </w:tcBorders>
          </w:tcPr>
          <w:p w14:paraId="65C86F42" w14:textId="77777777" w:rsidR="004123FF" w:rsidRPr="00802530" w:rsidRDefault="004123FF" w:rsidP="00C039D8">
            <w:pPr>
              <w:pStyle w:val="Heading2"/>
              <w:spacing w:before="360" w:after="360"/>
              <w:jc w:val="center"/>
              <w:rPr>
                <w:rFonts w:ascii="VicCursive" w:hAnsi="VicCursive"/>
                <w:b w:val="0"/>
                <w:sz w:val="44"/>
                <w:szCs w:val="36"/>
              </w:rPr>
            </w:pPr>
            <w:r w:rsidRPr="00802530">
              <w:rPr>
                <w:rFonts w:ascii="VicCursive" w:hAnsi="VicCursive"/>
                <w:b w:val="0"/>
                <w:sz w:val="44"/>
                <w:szCs w:val="36"/>
              </w:rPr>
              <w:t>5</w:t>
            </w:r>
          </w:p>
        </w:tc>
        <w:tc>
          <w:tcPr>
            <w:tcW w:w="1666" w:type="pct"/>
            <w:tcBorders>
              <w:top w:val="single" w:sz="4" w:space="0" w:color="auto"/>
              <w:left w:val="single" w:sz="4" w:space="0" w:color="auto"/>
              <w:bottom w:val="single" w:sz="4" w:space="0" w:color="auto"/>
              <w:right w:val="single" w:sz="4" w:space="0" w:color="auto"/>
            </w:tcBorders>
          </w:tcPr>
          <w:p w14:paraId="65C86F43" w14:textId="77777777" w:rsidR="004123FF" w:rsidRPr="00802530" w:rsidRDefault="004123FF" w:rsidP="00C039D8">
            <w:pPr>
              <w:pStyle w:val="Heading2"/>
              <w:spacing w:before="360" w:after="360"/>
              <w:jc w:val="center"/>
              <w:rPr>
                <w:rFonts w:ascii="VicCursive" w:hAnsi="VicCursive"/>
                <w:b w:val="0"/>
                <w:sz w:val="44"/>
                <w:szCs w:val="36"/>
              </w:rPr>
            </w:pPr>
            <w:r w:rsidRPr="00802530">
              <w:rPr>
                <w:rFonts w:ascii="VicCursive" w:hAnsi="VicCursive"/>
                <w:b w:val="0"/>
                <w:sz w:val="44"/>
                <w:szCs w:val="36"/>
              </w:rPr>
              <w:t>3</w:t>
            </w:r>
          </w:p>
        </w:tc>
      </w:tr>
      <w:tr w:rsidR="004123FF" w:rsidRPr="00802530" w14:paraId="65C86F48" w14:textId="77777777" w:rsidTr="00C039D8">
        <w:tc>
          <w:tcPr>
            <w:tcW w:w="1667" w:type="pct"/>
            <w:tcBorders>
              <w:top w:val="single" w:sz="4" w:space="0" w:color="auto"/>
              <w:left w:val="single" w:sz="4" w:space="0" w:color="auto"/>
              <w:bottom w:val="single" w:sz="4" w:space="0" w:color="auto"/>
              <w:right w:val="single" w:sz="4" w:space="0" w:color="auto"/>
            </w:tcBorders>
          </w:tcPr>
          <w:p w14:paraId="65C86F45" w14:textId="77777777" w:rsidR="004123FF" w:rsidRPr="00802530" w:rsidRDefault="004123FF" w:rsidP="00C039D8">
            <w:pPr>
              <w:spacing w:before="360" w:after="360"/>
              <w:jc w:val="center"/>
              <w:rPr>
                <w:rFonts w:ascii="VicCursive" w:hAnsi="VicCursive"/>
                <w:sz w:val="44"/>
                <w:szCs w:val="36"/>
              </w:rPr>
            </w:pPr>
          </w:p>
        </w:tc>
        <w:tc>
          <w:tcPr>
            <w:tcW w:w="1666" w:type="pct"/>
            <w:tcBorders>
              <w:top w:val="single" w:sz="4" w:space="0" w:color="auto"/>
              <w:left w:val="single" w:sz="4" w:space="0" w:color="auto"/>
              <w:bottom w:val="single" w:sz="4" w:space="0" w:color="auto"/>
              <w:right w:val="single" w:sz="4" w:space="0" w:color="auto"/>
            </w:tcBorders>
          </w:tcPr>
          <w:p w14:paraId="65C86F46" w14:textId="77777777" w:rsidR="004123FF" w:rsidRPr="00802530" w:rsidRDefault="004123FF" w:rsidP="00C039D8">
            <w:pPr>
              <w:spacing w:before="360" w:after="360"/>
              <w:jc w:val="center"/>
              <w:rPr>
                <w:rFonts w:ascii="VicCursive" w:hAnsi="VicCursive"/>
                <w:sz w:val="44"/>
                <w:szCs w:val="36"/>
              </w:rPr>
            </w:pPr>
          </w:p>
        </w:tc>
        <w:tc>
          <w:tcPr>
            <w:tcW w:w="1666" w:type="pct"/>
            <w:tcBorders>
              <w:top w:val="single" w:sz="4" w:space="0" w:color="auto"/>
              <w:left w:val="single" w:sz="4" w:space="0" w:color="auto"/>
              <w:bottom w:val="single" w:sz="4" w:space="0" w:color="auto"/>
              <w:right w:val="single" w:sz="4" w:space="0" w:color="auto"/>
            </w:tcBorders>
          </w:tcPr>
          <w:p w14:paraId="65C86F47" w14:textId="77777777" w:rsidR="004123FF" w:rsidRPr="00802530" w:rsidRDefault="004123FF" w:rsidP="00C039D8">
            <w:pPr>
              <w:pStyle w:val="Heading2"/>
              <w:spacing w:before="360" w:after="360"/>
              <w:jc w:val="center"/>
              <w:rPr>
                <w:rFonts w:ascii="VicCursive" w:hAnsi="VicCursive"/>
                <w:b w:val="0"/>
                <w:sz w:val="44"/>
                <w:szCs w:val="36"/>
              </w:rPr>
            </w:pPr>
            <w:r w:rsidRPr="00802530">
              <w:rPr>
                <w:rFonts w:ascii="VicCursive" w:hAnsi="VicCursive"/>
                <w:b w:val="0"/>
                <w:sz w:val="44"/>
                <w:szCs w:val="36"/>
              </w:rPr>
              <w:t>8</w:t>
            </w:r>
          </w:p>
        </w:tc>
      </w:tr>
    </w:tbl>
    <w:p w14:paraId="65C86F49" w14:textId="77777777" w:rsidR="004123FF" w:rsidRDefault="004123FF" w:rsidP="004123FF">
      <w:pPr>
        <w:rPr>
          <w:szCs w:val="28"/>
        </w:rPr>
      </w:pPr>
      <w:r w:rsidRPr="00802530">
        <w:br w:type="page"/>
      </w:r>
      <w:r w:rsidR="00EF429B">
        <w:rPr>
          <w:szCs w:val="28"/>
        </w:rPr>
        <w:lastRenderedPageBreak/>
        <w:t>You</w:t>
      </w:r>
      <w:r>
        <w:rPr>
          <w:szCs w:val="28"/>
        </w:rPr>
        <w:t xml:space="preserve"> know that addition and subtraction are linked from our work on questions like these:</w:t>
      </w:r>
    </w:p>
    <w:p w14:paraId="65C86F4A" w14:textId="77777777" w:rsidR="004123FF" w:rsidRDefault="004123FF" w:rsidP="004123FF">
      <w:pPr>
        <w:rPr>
          <w:szCs w:val="28"/>
        </w:rPr>
      </w:pPr>
    </w:p>
    <w:p w14:paraId="65C86F4B" w14:textId="77777777" w:rsidR="004123FF" w:rsidRPr="00C039D8" w:rsidRDefault="004123FF" w:rsidP="004123FF">
      <w:pPr>
        <w:rPr>
          <w:sz w:val="36"/>
          <w:szCs w:val="36"/>
        </w:rPr>
      </w:pPr>
      <w:r w:rsidRPr="00C039D8">
        <w:rPr>
          <w:rFonts w:ascii="VicCursive" w:hAnsi="VicCursive"/>
          <w:sz w:val="36"/>
          <w:szCs w:val="36"/>
        </w:rPr>
        <w:t>7</w:t>
      </w:r>
      <w:r w:rsidRPr="00C039D8">
        <w:rPr>
          <w:sz w:val="36"/>
          <w:szCs w:val="36"/>
        </w:rPr>
        <w:t xml:space="preserve"> + </w:t>
      </w:r>
      <w:r w:rsidRPr="00C039D8">
        <w:rPr>
          <w:rFonts w:ascii="VicCursive" w:hAnsi="VicCursive"/>
          <w:sz w:val="36"/>
          <w:szCs w:val="36"/>
        </w:rPr>
        <w:t>3</w:t>
      </w:r>
      <w:r w:rsidRPr="00C039D8">
        <w:rPr>
          <w:sz w:val="36"/>
          <w:szCs w:val="36"/>
        </w:rPr>
        <w:t xml:space="preserve"> = </w:t>
      </w:r>
      <w:r w:rsidRPr="00C039D8">
        <w:rPr>
          <w:rFonts w:ascii="VicCursive" w:hAnsi="VicCursive"/>
          <w:sz w:val="36"/>
          <w:szCs w:val="36"/>
        </w:rPr>
        <w:t>10</w:t>
      </w:r>
      <w:r w:rsidRPr="00C039D8">
        <w:rPr>
          <w:sz w:val="36"/>
          <w:szCs w:val="36"/>
        </w:rPr>
        <w:tab/>
      </w:r>
      <w:r w:rsidRPr="00C039D8">
        <w:rPr>
          <w:sz w:val="36"/>
          <w:szCs w:val="36"/>
        </w:rPr>
        <w:tab/>
      </w:r>
      <w:r w:rsidRPr="00C039D8">
        <w:rPr>
          <w:rFonts w:ascii="VicCursive" w:hAnsi="VicCursive"/>
          <w:sz w:val="36"/>
          <w:szCs w:val="36"/>
        </w:rPr>
        <w:t>10</w:t>
      </w:r>
      <w:r w:rsidRPr="00C039D8">
        <w:rPr>
          <w:sz w:val="36"/>
          <w:szCs w:val="36"/>
        </w:rPr>
        <w:t xml:space="preserve"> – </w:t>
      </w:r>
      <w:r w:rsidRPr="00C039D8">
        <w:rPr>
          <w:rFonts w:ascii="VicCursive" w:hAnsi="VicCursive"/>
          <w:sz w:val="36"/>
          <w:szCs w:val="36"/>
        </w:rPr>
        <w:t>3</w:t>
      </w:r>
      <w:r w:rsidRPr="00C039D8">
        <w:rPr>
          <w:sz w:val="36"/>
          <w:szCs w:val="36"/>
        </w:rPr>
        <w:t xml:space="preserve"> = </w:t>
      </w:r>
      <w:r w:rsidRPr="00C039D8">
        <w:rPr>
          <w:rFonts w:ascii="VicCursive" w:hAnsi="VicCursive"/>
          <w:sz w:val="36"/>
          <w:szCs w:val="36"/>
        </w:rPr>
        <w:t>7</w:t>
      </w:r>
      <w:r w:rsidRPr="00C039D8">
        <w:rPr>
          <w:sz w:val="36"/>
          <w:szCs w:val="36"/>
        </w:rPr>
        <w:tab/>
      </w:r>
      <w:r w:rsidRPr="00C039D8">
        <w:rPr>
          <w:sz w:val="36"/>
          <w:szCs w:val="36"/>
        </w:rPr>
        <w:tab/>
      </w:r>
      <w:r w:rsidRPr="00C039D8">
        <w:rPr>
          <w:rFonts w:ascii="VicCursive" w:hAnsi="VicCursive"/>
          <w:sz w:val="36"/>
          <w:szCs w:val="36"/>
        </w:rPr>
        <w:t>10</w:t>
      </w:r>
      <w:r w:rsidRPr="00C039D8">
        <w:rPr>
          <w:sz w:val="36"/>
          <w:szCs w:val="36"/>
        </w:rPr>
        <w:t xml:space="preserve"> – </w:t>
      </w:r>
      <w:r w:rsidRPr="00C039D8">
        <w:rPr>
          <w:rFonts w:ascii="VicCursive" w:hAnsi="VicCursive"/>
          <w:sz w:val="36"/>
          <w:szCs w:val="36"/>
        </w:rPr>
        <w:t>7</w:t>
      </w:r>
      <w:r w:rsidRPr="00C039D8">
        <w:rPr>
          <w:sz w:val="36"/>
          <w:szCs w:val="36"/>
        </w:rPr>
        <w:t xml:space="preserve"> = </w:t>
      </w:r>
      <w:r w:rsidRPr="00C039D8">
        <w:rPr>
          <w:rFonts w:ascii="VicCursive" w:hAnsi="VicCursive"/>
          <w:sz w:val="36"/>
          <w:szCs w:val="36"/>
        </w:rPr>
        <w:t>3</w:t>
      </w:r>
    </w:p>
    <w:p w14:paraId="65C86F4C" w14:textId="77777777" w:rsidR="004123FF" w:rsidRDefault="004123FF" w:rsidP="004123FF">
      <w:pPr>
        <w:rPr>
          <w:szCs w:val="28"/>
        </w:rPr>
      </w:pPr>
    </w:p>
    <w:p w14:paraId="65C86F4D" w14:textId="77777777" w:rsidR="004123FF" w:rsidRDefault="004123FF" w:rsidP="004123FF">
      <w:pPr>
        <w:rPr>
          <w:szCs w:val="28"/>
        </w:rPr>
      </w:pPr>
      <w:r>
        <w:rPr>
          <w:szCs w:val="28"/>
        </w:rPr>
        <w:t xml:space="preserve">But what about multiplication and addition? </w:t>
      </w:r>
      <w:r w:rsidR="00883787">
        <w:rPr>
          <w:szCs w:val="28"/>
        </w:rPr>
        <w:t xml:space="preserve"> </w:t>
      </w:r>
      <w:r>
        <w:rPr>
          <w:szCs w:val="28"/>
        </w:rPr>
        <w:t>Can you find the link? Look at the problem below:</w:t>
      </w:r>
    </w:p>
    <w:p w14:paraId="65C86F4E" w14:textId="77777777" w:rsidR="004123FF" w:rsidRDefault="004123FF" w:rsidP="004123FF">
      <w:pPr>
        <w:rPr>
          <w:szCs w:val="28"/>
        </w:rPr>
      </w:pPr>
    </w:p>
    <w:p w14:paraId="65C86F4F" w14:textId="77777777" w:rsidR="00883787" w:rsidRDefault="00883787" w:rsidP="004123FF">
      <w:pPr>
        <w:rPr>
          <w:szCs w:val="28"/>
        </w:rPr>
      </w:pPr>
    </w:p>
    <w:p w14:paraId="65C86F50" w14:textId="77777777" w:rsidR="00C039D8" w:rsidRDefault="00883787" w:rsidP="004123FF">
      <w:pPr>
        <w:rPr>
          <w:szCs w:val="28"/>
        </w:rPr>
      </w:pPr>
      <w:r>
        <w:rPr>
          <w:noProof/>
          <w:lang w:val="en-AU" w:eastAsia="en-AU"/>
        </w:rPr>
        <w:drawing>
          <wp:anchor distT="0" distB="0" distL="114300" distR="114300" simplePos="0" relativeHeight="251970560" behindDoc="0" locked="0" layoutInCell="1" allowOverlap="1" wp14:anchorId="65C87CB2" wp14:editId="65C87CB3">
            <wp:simplePos x="0" y="0"/>
            <wp:positionH relativeFrom="column">
              <wp:posOffset>2633345</wp:posOffset>
            </wp:positionH>
            <wp:positionV relativeFrom="paragraph">
              <wp:posOffset>91440</wp:posOffset>
            </wp:positionV>
            <wp:extent cx="1070610" cy="1085850"/>
            <wp:effectExtent l="0" t="0" r="0" b="0"/>
            <wp:wrapNone/>
            <wp:docPr id="67" name="Picture 67" descr="http://www.weetbix.com.au/~/media/products/breakfast/weet-bix/WB-1kg-3D.ashx?bc=ffffff&amp;h=220&amp;w=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weetbix.com.au/~/media/products/breakfast/weet-bix/WB-1kg-3D.ashx?bc=ffffff&amp;h=220&amp;w=217"/>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070610" cy="10858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C86F51" w14:textId="77777777" w:rsidR="004123FF" w:rsidRPr="00802530" w:rsidRDefault="004123FF" w:rsidP="00C039D8">
      <w:pPr>
        <w:pStyle w:val="Heading2"/>
      </w:pPr>
      <w:r w:rsidRPr="00802530">
        <w:t xml:space="preserve">Activity </w:t>
      </w:r>
      <w:r>
        <w:t>2</w:t>
      </w:r>
    </w:p>
    <w:p w14:paraId="65C86F52" w14:textId="77777777" w:rsidR="004123FF" w:rsidRPr="00802530" w:rsidRDefault="004123FF" w:rsidP="004123FF">
      <w:pPr>
        <w:ind w:right="-230"/>
        <w:rPr>
          <w:rFonts w:ascii="Arial" w:hAnsi="Arial" w:cs="Arial"/>
          <w:b/>
          <w:szCs w:val="28"/>
        </w:rPr>
      </w:pPr>
      <w:r>
        <w:rPr>
          <w:noProof/>
          <w:lang w:val="en-AU" w:eastAsia="en-AU"/>
        </w:rPr>
        <w:drawing>
          <wp:inline distT="0" distB="0" distL="0" distR="0" wp14:anchorId="65C87CB4" wp14:editId="65C87CB5">
            <wp:extent cx="564515" cy="443865"/>
            <wp:effectExtent l="0" t="0" r="6985" b="0"/>
            <wp:docPr id="556" name="Picture 556"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descr="bd06121_"/>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802530">
        <w:rPr>
          <w:rFonts w:ascii="Arial" w:hAnsi="Arial" w:cs="Arial"/>
          <w:b/>
          <w:szCs w:val="28"/>
        </w:rPr>
        <w:t>For you to do</w:t>
      </w:r>
    </w:p>
    <w:p w14:paraId="65C86F53" w14:textId="77777777" w:rsidR="004123FF" w:rsidRDefault="004123FF" w:rsidP="004123FF">
      <w:pPr>
        <w:rPr>
          <w:szCs w:val="28"/>
        </w:rPr>
      </w:pPr>
    </w:p>
    <w:p w14:paraId="65C86F54" w14:textId="77777777" w:rsidR="004123FF" w:rsidRDefault="004123FF" w:rsidP="004123FF">
      <w:pPr>
        <w:rPr>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5"/>
        <w:gridCol w:w="4875"/>
      </w:tblGrid>
      <w:tr w:rsidR="004123FF" w:rsidRPr="003A597F" w14:paraId="65C86F56" w14:textId="77777777" w:rsidTr="00C039D8">
        <w:trPr>
          <w:trHeight w:val="1278"/>
        </w:trPr>
        <w:tc>
          <w:tcPr>
            <w:tcW w:w="9270" w:type="dxa"/>
            <w:gridSpan w:val="2"/>
            <w:shd w:val="clear" w:color="auto" w:fill="auto"/>
            <w:vAlign w:val="center"/>
          </w:tcPr>
          <w:p w14:paraId="65C86F55" w14:textId="77777777" w:rsidR="004123FF" w:rsidRPr="00C039D8" w:rsidRDefault="004123FF" w:rsidP="00883787">
            <w:pPr>
              <w:jc w:val="center"/>
              <w:rPr>
                <w:rFonts w:ascii="VIC MODERN  CURSIVE" w:hAnsi="VIC MODERN  CURSIVE"/>
                <w:b/>
                <w:szCs w:val="28"/>
              </w:rPr>
            </w:pPr>
            <w:r w:rsidRPr="00C039D8">
              <w:rPr>
                <w:rFonts w:ascii="VicCursive" w:hAnsi="VicCursive"/>
                <w:sz w:val="48"/>
                <w:szCs w:val="48"/>
              </w:rPr>
              <w:t xml:space="preserve">Luca eats 3 </w:t>
            </w:r>
            <w:r w:rsidR="00883787">
              <w:rPr>
                <w:rFonts w:ascii="VicCursive" w:hAnsi="VicCursive"/>
                <w:sz w:val="48"/>
                <w:szCs w:val="48"/>
              </w:rPr>
              <w:t>Weet-Bix</w:t>
            </w:r>
            <w:r w:rsidRPr="00C039D8">
              <w:rPr>
                <w:rFonts w:ascii="VicCursive" w:hAnsi="VicCursive"/>
                <w:sz w:val="48"/>
                <w:szCs w:val="48"/>
              </w:rPr>
              <w:t xml:space="preserve"> for breakfast every day. How many will he eat in a week?</w:t>
            </w:r>
            <w:r w:rsidRPr="00C039D8">
              <w:rPr>
                <w:rFonts w:ascii="VicCursive" w:hAnsi="VicCursive"/>
                <w:sz w:val="36"/>
                <w:szCs w:val="36"/>
              </w:rPr>
              <w:t xml:space="preserve"> </w:t>
            </w:r>
            <w:r w:rsidR="00C039D8" w:rsidRPr="00C039D8">
              <w:rPr>
                <w:rFonts w:ascii="VicCursive" w:hAnsi="VicCursive"/>
                <w:sz w:val="36"/>
                <w:szCs w:val="36"/>
              </w:rPr>
              <w:t>(There are 7 days in a week)</w:t>
            </w:r>
          </w:p>
        </w:tc>
      </w:tr>
      <w:tr w:rsidR="004123FF" w:rsidRPr="003A597F" w14:paraId="65C86F64" w14:textId="77777777" w:rsidTr="00C039D8">
        <w:tc>
          <w:tcPr>
            <w:tcW w:w="4395" w:type="dxa"/>
            <w:shd w:val="clear" w:color="auto" w:fill="auto"/>
          </w:tcPr>
          <w:p w14:paraId="65C86F57" w14:textId="77777777" w:rsidR="004123FF" w:rsidRPr="003A597F" w:rsidRDefault="004123FF" w:rsidP="00C039D8">
            <w:pPr>
              <w:rPr>
                <w:szCs w:val="28"/>
              </w:rPr>
            </w:pPr>
            <w:r w:rsidRPr="003A597F">
              <w:rPr>
                <w:szCs w:val="28"/>
              </w:rPr>
              <w:t>I can solve using addition only. This is how.</w:t>
            </w:r>
          </w:p>
          <w:p w14:paraId="65C86F58" w14:textId="77777777" w:rsidR="004123FF" w:rsidRPr="003A597F" w:rsidRDefault="004123FF" w:rsidP="00C039D8">
            <w:pPr>
              <w:rPr>
                <w:szCs w:val="28"/>
              </w:rPr>
            </w:pPr>
          </w:p>
          <w:p w14:paraId="65C86F59" w14:textId="77777777" w:rsidR="004123FF" w:rsidRPr="003A597F" w:rsidRDefault="004123FF" w:rsidP="00C039D8">
            <w:pPr>
              <w:rPr>
                <w:szCs w:val="28"/>
              </w:rPr>
            </w:pPr>
          </w:p>
          <w:p w14:paraId="65C86F5A" w14:textId="77777777" w:rsidR="004123FF" w:rsidRPr="003A597F" w:rsidRDefault="004123FF" w:rsidP="00C039D8">
            <w:pPr>
              <w:rPr>
                <w:szCs w:val="28"/>
              </w:rPr>
            </w:pPr>
          </w:p>
          <w:p w14:paraId="65C86F5B" w14:textId="77777777" w:rsidR="004123FF" w:rsidRPr="003A597F" w:rsidRDefault="004123FF" w:rsidP="00C039D8">
            <w:pPr>
              <w:rPr>
                <w:szCs w:val="28"/>
              </w:rPr>
            </w:pPr>
          </w:p>
          <w:p w14:paraId="65C86F5C" w14:textId="77777777" w:rsidR="004123FF" w:rsidRPr="003A597F" w:rsidRDefault="004123FF" w:rsidP="00C039D8">
            <w:pPr>
              <w:rPr>
                <w:szCs w:val="28"/>
              </w:rPr>
            </w:pPr>
          </w:p>
          <w:p w14:paraId="65C86F5D" w14:textId="77777777" w:rsidR="004123FF" w:rsidRPr="003A597F" w:rsidRDefault="004123FF" w:rsidP="00C039D8">
            <w:pPr>
              <w:rPr>
                <w:szCs w:val="28"/>
              </w:rPr>
            </w:pPr>
          </w:p>
          <w:p w14:paraId="65C86F5E" w14:textId="77777777" w:rsidR="004123FF" w:rsidRPr="003A597F" w:rsidRDefault="004123FF" w:rsidP="00C039D8">
            <w:pPr>
              <w:rPr>
                <w:szCs w:val="28"/>
              </w:rPr>
            </w:pPr>
          </w:p>
          <w:p w14:paraId="65C86F5F" w14:textId="77777777" w:rsidR="004123FF" w:rsidRPr="003A597F" w:rsidRDefault="004123FF" w:rsidP="00C039D8">
            <w:pPr>
              <w:rPr>
                <w:szCs w:val="28"/>
              </w:rPr>
            </w:pPr>
          </w:p>
          <w:p w14:paraId="65C86F60" w14:textId="77777777" w:rsidR="004123FF" w:rsidRPr="003A597F" w:rsidRDefault="004123FF" w:rsidP="00C039D8">
            <w:pPr>
              <w:rPr>
                <w:szCs w:val="28"/>
              </w:rPr>
            </w:pPr>
          </w:p>
          <w:p w14:paraId="65C86F61" w14:textId="77777777" w:rsidR="004123FF" w:rsidRPr="003A597F" w:rsidRDefault="004123FF" w:rsidP="00C039D8">
            <w:pPr>
              <w:rPr>
                <w:szCs w:val="28"/>
              </w:rPr>
            </w:pPr>
          </w:p>
          <w:p w14:paraId="65C86F62" w14:textId="77777777" w:rsidR="004123FF" w:rsidRPr="003A597F" w:rsidRDefault="004123FF" w:rsidP="00C039D8">
            <w:pPr>
              <w:rPr>
                <w:szCs w:val="28"/>
              </w:rPr>
            </w:pPr>
          </w:p>
        </w:tc>
        <w:tc>
          <w:tcPr>
            <w:tcW w:w="4875" w:type="dxa"/>
            <w:shd w:val="clear" w:color="auto" w:fill="auto"/>
          </w:tcPr>
          <w:p w14:paraId="65C86F63" w14:textId="77777777" w:rsidR="004123FF" w:rsidRPr="003A597F" w:rsidRDefault="004123FF" w:rsidP="00C039D8">
            <w:pPr>
              <w:rPr>
                <w:szCs w:val="28"/>
              </w:rPr>
            </w:pPr>
            <w:r w:rsidRPr="003A597F">
              <w:rPr>
                <w:szCs w:val="28"/>
              </w:rPr>
              <w:t>I can solve using multiplication only. This is how.</w:t>
            </w:r>
          </w:p>
        </w:tc>
      </w:tr>
      <w:tr w:rsidR="004123FF" w:rsidRPr="003A597F" w14:paraId="65C86F66" w14:textId="77777777" w:rsidTr="00C039D8">
        <w:trPr>
          <w:trHeight w:val="1359"/>
        </w:trPr>
        <w:tc>
          <w:tcPr>
            <w:tcW w:w="9270" w:type="dxa"/>
            <w:gridSpan w:val="2"/>
            <w:shd w:val="clear" w:color="auto" w:fill="auto"/>
            <w:vAlign w:val="center"/>
          </w:tcPr>
          <w:p w14:paraId="65C86F65" w14:textId="77777777" w:rsidR="004123FF" w:rsidRPr="00C039D8" w:rsidRDefault="004123FF" w:rsidP="00883787">
            <w:pPr>
              <w:jc w:val="center"/>
              <w:rPr>
                <w:rFonts w:ascii="VicCursive" w:hAnsi="VicCursive"/>
                <w:sz w:val="48"/>
                <w:szCs w:val="48"/>
              </w:rPr>
            </w:pPr>
            <w:r w:rsidRPr="00C039D8">
              <w:rPr>
                <w:rFonts w:ascii="VicCursive" w:hAnsi="VicCursive"/>
                <w:sz w:val="48"/>
                <w:szCs w:val="48"/>
              </w:rPr>
              <w:t xml:space="preserve">Luca eats  _____ </w:t>
            </w:r>
            <w:r w:rsidR="00883787">
              <w:rPr>
                <w:rFonts w:ascii="VicCursive" w:hAnsi="VicCursive"/>
                <w:sz w:val="48"/>
                <w:szCs w:val="48"/>
              </w:rPr>
              <w:t>Weet-Bix</w:t>
            </w:r>
            <w:r w:rsidRPr="00C039D8">
              <w:rPr>
                <w:rFonts w:ascii="VicCursive" w:hAnsi="VicCursive"/>
                <w:sz w:val="48"/>
                <w:szCs w:val="48"/>
              </w:rPr>
              <w:t xml:space="preserve"> in a week. I prefer to work it out using addition </w:t>
            </w:r>
            <w:r w:rsidR="00883787">
              <w:rPr>
                <w:rFonts w:ascii="VicCursive" w:hAnsi="VicCursive"/>
                <w:sz w:val="48"/>
                <w:szCs w:val="48"/>
              </w:rPr>
              <w:t>or</w:t>
            </w:r>
            <w:r w:rsidRPr="00C039D8">
              <w:rPr>
                <w:rFonts w:ascii="VicCursive" w:hAnsi="VicCursive"/>
                <w:sz w:val="48"/>
                <w:szCs w:val="48"/>
              </w:rPr>
              <w:t xml:space="preserve"> multiplication </w:t>
            </w:r>
            <w:r w:rsidRPr="00C039D8">
              <w:rPr>
                <w:rFonts w:ascii="VicCursive" w:hAnsi="VicCursive"/>
                <w:sz w:val="36"/>
                <w:szCs w:val="36"/>
              </w:rPr>
              <w:t>(circle one).</w:t>
            </w:r>
          </w:p>
        </w:tc>
      </w:tr>
    </w:tbl>
    <w:p w14:paraId="65C86F67" w14:textId="77777777" w:rsidR="004123FF" w:rsidRDefault="004123FF" w:rsidP="00C039D8"/>
    <w:p w14:paraId="65C86F68" w14:textId="77777777" w:rsidR="00C039D8" w:rsidRDefault="00C039D8" w:rsidP="00C039D8">
      <w:r>
        <w:br w:type="page"/>
      </w:r>
    </w:p>
    <w:p w14:paraId="65C86F69" w14:textId="77777777" w:rsidR="004123FF" w:rsidRPr="00802530" w:rsidRDefault="004123FF" w:rsidP="004123FF">
      <w:pPr>
        <w:pStyle w:val="Heading2"/>
      </w:pPr>
      <w:r>
        <w:lastRenderedPageBreak/>
        <w:t>Activity 3</w:t>
      </w:r>
    </w:p>
    <w:p w14:paraId="65C86F6A" w14:textId="77777777" w:rsidR="004123FF" w:rsidRPr="00802530" w:rsidRDefault="004123FF" w:rsidP="00C039D8">
      <w:pPr>
        <w:ind w:right="-230"/>
        <w:rPr>
          <w:rFonts w:ascii="Arial" w:hAnsi="Arial" w:cs="Arial"/>
          <w:b/>
          <w:szCs w:val="28"/>
        </w:rPr>
      </w:pPr>
      <w:r>
        <w:rPr>
          <w:noProof/>
          <w:lang w:val="en-AU" w:eastAsia="en-AU"/>
        </w:rPr>
        <w:drawing>
          <wp:inline distT="0" distB="0" distL="0" distR="0" wp14:anchorId="65C87CB6" wp14:editId="65C87CB7">
            <wp:extent cx="564515" cy="443865"/>
            <wp:effectExtent l="0" t="0" r="6985" b="0"/>
            <wp:docPr id="555" name="Picture 555"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descr="bd06121_"/>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802530">
        <w:rPr>
          <w:rFonts w:ascii="Arial" w:hAnsi="Arial" w:cs="Arial"/>
          <w:b/>
          <w:szCs w:val="28"/>
        </w:rPr>
        <w:t>For you to do</w:t>
      </w:r>
      <w:r>
        <w:rPr>
          <w:rFonts w:ascii="Arial" w:hAnsi="Arial" w:cs="Arial"/>
          <w:b/>
          <w:szCs w:val="28"/>
        </w:rPr>
        <w:t xml:space="preserve"> – </w:t>
      </w:r>
      <w:r w:rsidRPr="00802530">
        <w:rPr>
          <w:rFonts w:ascii="Arial" w:hAnsi="Arial" w:cs="Arial"/>
          <w:b/>
          <w:szCs w:val="28"/>
        </w:rPr>
        <w:t>Word values</w:t>
      </w:r>
    </w:p>
    <w:p w14:paraId="65C86F6B" w14:textId="77777777" w:rsidR="004123FF" w:rsidRPr="00802530" w:rsidRDefault="004123FF" w:rsidP="00C039D8">
      <w:pPr>
        <w:ind w:right="-230"/>
        <w:rPr>
          <w:rFonts w:ascii="Arial" w:hAnsi="Arial" w:cs="Arial"/>
          <w:b/>
          <w:szCs w:val="28"/>
        </w:rPr>
      </w:pPr>
    </w:p>
    <w:p w14:paraId="65C86F6C" w14:textId="77777777" w:rsidR="004123FF" w:rsidRPr="00802530" w:rsidRDefault="004123FF" w:rsidP="004123FF">
      <w:pPr>
        <w:ind w:right="-230"/>
        <w:rPr>
          <w:rFonts w:cs="Arial"/>
          <w:bCs/>
          <w:szCs w:val="28"/>
        </w:rPr>
      </w:pPr>
      <w:r w:rsidRPr="00802530">
        <w:rPr>
          <w:rFonts w:cs="Arial"/>
          <w:bCs/>
          <w:szCs w:val="28"/>
        </w:rPr>
        <w:t xml:space="preserve">In this activity you will: </w:t>
      </w:r>
      <w:r w:rsidRPr="00802530">
        <w:rPr>
          <w:rFonts w:cs="Arial"/>
          <w:bCs/>
          <w:i/>
          <w:iCs/>
          <w:szCs w:val="28"/>
        </w:rPr>
        <w:t>use a code to work out value of words.</w:t>
      </w:r>
    </w:p>
    <w:p w14:paraId="65C86F6D" w14:textId="77777777" w:rsidR="004123FF" w:rsidRPr="00802530" w:rsidRDefault="004123FF" w:rsidP="004123FF">
      <w:pPr>
        <w:ind w:right="-230"/>
        <w:rPr>
          <w:rFonts w:cs="Arial"/>
          <w:bCs/>
          <w:sz w:val="16"/>
          <w:szCs w:val="16"/>
        </w:rPr>
      </w:pPr>
    </w:p>
    <w:p w14:paraId="65C86F6E" w14:textId="77777777" w:rsidR="004123FF" w:rsidRPr="00802530" w:rsidRDefault="004123FF" w:rsidP="004123FF">
      <w:pPr>
        <w:ind w:right="-230"/>
        <w:rPr>
          <w:rFonts w:cs="Arial"/>
          <w:bCs/>
          <w:szCs w:val="28"/>
        </w:rPr>
      </w:pPr>
      <w:r w:rsidRPr="00802530">
        <w:rPr>
          <w:rFonts w:cs="Arial"/>
          <w:bCs/>
          <w:szCs w:val="28"/>
        </w:rPr>
        <w:t>This is the code:</w:t>
      </w:r>
    </w:p>
    <w:p w14:paraId="65C86F6F" w14:textId="77777777" w:rsidR="004123FF" w:rsidRPr="00802530" w:rsidRDefault="004123FF" w:rsidP="004123FF">
      <w:pPr>
        <w:ind w:right="-230"/>
        <w:rPr>
          <w:rFonts w:cs="Arial"/>
          <w:bCs/>
          <w:sz w:val="16"/>
          <w:szCs w:val="16"/>
        </w:rPr>
      </w:pP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1"/>
        <w:gridCol w:w="731"/>
        <w:gridCol w:w="732"/>
        <w:gridCol w:w="731"/>
        <w:gridCol w:w="731"/>
        <w:gridCol w:w="732"/>
        <w:gridCol w:w="731"/>
        <w:gridCol w:w="732"/>
        <w:gridCol w:w="731"/>
        <w:gridCol w:w="731"/>
        <w:gridCol w:w="732"/>
        <w:gridCol w:w="731"/>
        <w:gridCol w:w="732"/>
      </w:tblGrid>
      <w:tr w:rsidR="004123FF" w:rsidRPr="00802530" w14:paraId="65C86F7D" w14:textId="77777777" w:rsidTr="004123FF">
        <w:tc>
          <w:tcPr>
            <w:tcW w:w="731" w:type="dxa"/>
            <w:shd w:val="clear" w:color="auto" w:fill="E0E0E0"/>
            <w:vAlign w:val="center"/>
          </w:tcPr>
          <w:p w14:paraId="65C86F70" w14:textId="77777777" w:rsidR="004123FF" w:rsidRPr="00802530" w:rsidRDefault="004123FF" w:rsidP="00C039D8">
            <w:pPr>
              <w:jc w:val="center"/>
              <w:rPr>
                <w:rFonts w:cs="Arial"/>
                <w:bCs/>
                <w:sz w:val="44"/>
                <w:szCs w:val="28"/>
              </w:rPr>
            </w:pPr>
            <w:r w:rsidRPr="00802530">
              <w:rPr>
                <w:rFonts w:cs="Arial"/>
                <w:bCs/>
                <w:sz w:val="44"/>
                <w:szCs w:val="28"/>
              </w:rPr>
              <w:t>A</w:t>
            </w:r>
          </w:p>
        </w:tc>
        <w:tc>
          <w:tcPr>
            <w:tcW w:w="731" w:type="dxa"/>
            <w:shd w:val="clear" w:color="auto" w:fill="E0E0E0"/>
            <w:vAlign w:val="center"/>
          </w:tcPr>
          <w:p w14:paraId="65C86F71" w14:textId="77777777" w:rsidR="004123FF" w:rsidRPr="00802530" w:rsidRDefault="004123FF" w:rsidP="00C039D8">
            <w:pPr>
              <w:jc w:val="center"/>
              <w:rPr>
                <w:rFonts w:cs="Arial"/>
                <w:bCs/>
                <w:sz w:val="44"/>
                <w:szCs w:val="28"/>
              </w:rPr>
            </w:pPr>
            <w:r w:rsidRPr="00802530">
              <w:rPr>
                <w:rFonts w:cs="Arial"/>
                <w:bCs/>
                <w:sz w:val="44"/>
                <w:szCs w:val="28"/>
              </w:rPr>
              <w:t>B</w:t>
            </w:r>
          </w:p>
        </w:tc>
        <w:tc>
          <w:tcPr>
            <w:tcW w:w="732" w:type="dxa"/>
            <w:shd w:val="clear" w:color="auto" w:fill="E0E0E0"/>
            <w:vAlign w:val="center"/>
          </w:tcPr>
          <w:p w14:paraId="65C86F72" w14:textId="77777777" w:rsidR="004123FF" w:rsidRPr="00802530" w:rsidRDefault="004123FF" w:rsidP="00C039D8">
            <w:pPr>
              <w:jc w:val="center"/>
              <w:rPr>
                <w:rFonts w:cs="Arial"/>
                <w:bCs/>
                <w:sz w:val="44"/>
                <w:szCs w:val="28"/>
              </w:rPr>
            </w:pPr>
            <w:r w:rsidRPr="00802530">
              <w:rPr>
                <w:rFonts w:cs="Arial"/>
                <w:bCs/>
                <w:sz w:val="44"/>
                <w:szCs w:val="28"/>
              </w:rPr>
              <w:t>C</w:t>
            </w:r>
          </w:p>
        </w:tc>
        <w:tc>
          <w:tcPr>
            <w:tcW w:w="731" w:type="dxa"/>
            <w:shd w:val="clear" w:color="auto" w:fill="E0E0E0"/>
            <w:vAlign w:val="center"/>
          </w:tcPr>
          <w:p w14:paraId="65C86F73" w14:textId="77777777" w:rsidR="004123FF" w:rsidRPr="00802530" w:rsidRDefault="004123FF" w:rsidP="00C039D8">
            <w:pPr>
              <w:jc w:val="center"/>
              <w:rPr>
                <w:rFonts w:cs="Arial"/>
                <w:bCs/>
                <w:sz w:val="44"/>
                <w:szCs w:val="28"/>
              </w:rPr>
            </w:pPr>
            <w:r w:rsidRPr="00802530">
              <w:rPr>
                <w:rFonts w:cs="Arial"/>
                <w:bCs/>
                <w:sz w:val="44"/>
                <w:szCs w:val="28"/>
              </w:rPr>
              <w:t>D</w:t>
            </w:r>
          </w:p>
        </w:tc>
        <w:tc>
          <w:tcPr>
            <w:tcW w:w="731" w:type="dxa"/>
            <w:shd w:val="clear" w:color="auto" w:fill="E0E0E0"/>
            <w:vAlign w:val="center"/>
          </w:tcPr>
          <w:p w14:paraId="65C86F74" w14:textId="77777777" w:rsidR="004123FF" w:rsidRPr="00802530" w:rsidRDefault="004123FF" w:rsidP="00C039D8">
            <w:pPr>
              <w:jc w:val="center"/>
              <w:rPr>
                <w:rFonts w:cs="Arial"/>
                <w:bCs/>
                <w:sz w:val="44"/>
                <w:szCs w:val="28"/>
              </w:rPr>
            </w:pPr>
            <w:r w:rsidRPr="00802530">
              <w:rPr>
                <w:rFonts w:cs="Arial"/>
                <w:bCs/>
                <w:sz w:val="44"/>
                <w:szCs w:val="28"/>
              </w:rPr>
              <w:t>E</w:t>
            </w:r>
          </w:p>
        </w:tc>
        <w:tc>
          <w:tcPr>
            <w:tcW w:w="732" w:type="dxa"/>
            <w:shd w:val="clear" w:color="auto" w:fill="E0E0E0"/>
            <w:vAlign w:val="center"/>
          </w:tcPr>
          <w:p w14:paraId="65C86F75" w14:textId="77777777" w:rsidR="004123FF" w:rsidRPr="00802530" w:rsidRDefault="004123FF" w:rsidP="00C039D8">
            <w:pPr>
              <w:jc w:val="center"/>
              <w:rPr>
                <w:rFonts w:cs="Arial"/>
                <w:bCs/>
                <w:sz w:val="44"/>
                <w:szCs w:val="28"/>
              </w:rPr>
            </w:pPr>
            <w:r w:rsidRPr="00802530">
              <w:rPr>
                <w:rFonts w:cs="Arial"/>
                <w:bCs/>
                <w:sz w:val="44"/>
                <w:szCs w:val="28"/>
              </w:rPr>
              <w:t>F</w:t>
            </w:r>
          </w:p>
        </w:tc>
        <w:tc>
          <w:tcPr>
            <w:tcW w:w="731" w:type="dxa"/>
            <w:shd w:val="clear" w:color="auto" w:fill="E0E0E0"/>
            <w:vAlign w:val="center"/>
          </w:tcPr>
          <w:p w14:paraId="65C86F76" w14:textId="77777777" w:rsidR="004123FF" w:rsidRPr="00802530" w:rsidRDefault="004123FF" w:rsidP="00C039D8">
            <w:pPr>
              <w:jc w:val="center"/>
              <w:rPr>
                <w:rFonts w:cs="Arial"/>
                <w:bCs/>
                <w:sz w:val="44"/>
                <w:szCs w:val="28"/>
              </w:rPr>
            </w:pPr>
            <w:r w:rsidRPr="00802530">
              <w:rPr>
                <w:rFonts w:cs="Arial"/>
                <w:bCs/>
                <w:sz w:val="44"/>
                <w:szCs w:val="28"/>
              </w:rPr>
              <w:t>G</w:t>
            </w:r>
          </w:p>
        </w:tc>
        <w:tc>
          <w:tcPr>
            <w:tcW w:w="732" w:type="dxa"/>
            <w:shd w:val="clear" w:color="auto" w:fill="E0E0E0"/>
            <w:vAlign w:val="center"/>
          </w:tcPr>
          <w:p w14:paraId="65C86F77" w14:textId="77777777" w:rsidR="004123FF" w:rsidRPr="00802530" w:rsidRDefault="004123FF" w:rsidP="00C039D8">
            <w:pPr>
              <w:jc w:val="center"/>
              <w:rPr>
                <w:rFonts w:cs="Arial"/>
                <w:bCs/>
                <w:sz w:val="44"/>
                <w:szCs w:val="28"/>
              </w:rPr>
            </w:pPr>
            <w:r w:rsidRPr="00802530">
              <w:rPr>
                <w:rFonts w:cs="Arial"/>
                <w:bCs/>
                <w:sz w:val="44"/>
                <w:szCs w:val="28"/>
              </w:rPr>
              <w:t>H</w:t>
            </w:r>
          </w:p>
        </w:tc>
        <w:tc>
          <w:tcPr>
            <w:tcW w:w="731" w:type="dxa"/>
            <w:shd w:val="clear" w:color="auto" w:fill="E0E0E0"/>
            <w:vAlign w:val="center"/>
          </w:tcPr>
          <w:p w14:paraId="65C86F78" w14:textId="77777777" w:rsidR="004123FF" w:rsidRPr="00802530" w:rsidRDefault="004123FF" w:rsidP="00C039D8">
            <w:pPr>
              <w:jc w:val="center"/>
              <w:rPr>
                <w:rFonts w:cs="Arial"/>
                <w:bCs/>
                <w:sz w:val="44"/>
                <w:szCs w:val="28"/>
              </w:rPr>
            </w:pPr>
            <w:r w:rsidRPr="00802530">
              <w:rPr>
                <w:rFonts w:cs="Arial"/>
                <w:bCs/>
                <w:sz w:val="44"/>
                <w:szCs w:val="28"/>
              </w:rPr>
              <w:t>I</w:t>
            </w:r>
          </w:p>
        </w:tc>
        <w:tc>
          <w:tcPr>
            <w:tcW w:w="731" w:type="dxa"/>
            <w:shd w:val="clear" w:color="auto" w:fill="E0E0E0"/>
            <w:vAlign w:val="center"/>
          </w:tcPr>
          <w:p w14:paraId="65C86F79" w14:textId="77777777" w:rsidR="004123FF" w:rsidRPr="00802530" w:rsidRDefault="004123FF" w:rsidP="00C039D8">
            <w:pPr>
              <w:jc w:val="center"/>
              <w:rPr>
                <w:rFonts w:cs="Arial"/>
                <w:bCs/>
                <w:sz w:val="44"/>
                <w:szCs w:val="28"/>
              </w:rPr>
            </w:pPr>
            <w:r w:rsidRPr="00802530">
              <w:rPr>
                <w:rFonts w:cs="Arial"/>
                <w:bCs/>
                <w:sz w:val="44"/>
                <w:szCs w:val="28"/>
              </w:rPr>
              <w:t>J</w:t>
            </w:r>
          </w:p>
        </w:tc>
        <w:tc>
          <w:tcPr>
            <w:tcW w:w="732" w:type="dxa"/>
            <w:shd w:val="clear" w:color="auto" w:fill="E0E0E0"/>
            <w:vAlign w:val="center"/>
          </w:tcPr>
          <w:p w14:paraId="65C86F7A" w14:textId="77777777" w:rsidR="004123FF" w:rsidRPr="00802530" w:rsidRDefault="004123FF" w:rsidP="00C039D8">
            <w:pPr>
              <w:jc w:val="center"/>
              <w:rPr>
                <w:rFonts w:cs="Arial"/>
                <w:bCs/>
                <w:sz w:val="44"/>
                <w:szCs w:val="28"/>
              </w:rPr>
            </w:pPr>
            <w:r w:rsidRPr="00802530">
              <w:rPr>
                <w:rFonts w:cs="Arial"/>
                <w:bCs/>
                <w:sz w:val="44"/>
                <w:szCs w:val="28"/>
              </w:rPr>
              <w:t>K</w:t>
            </w:r>
          </w:p>
        </w:tc>
        <w:tc>
          <w:tcPr>
            <w:tcW w:w="731" w:type="dxa"/>
            <w:shd w:val="clear" w:color="auto" w:fill="E0E0E0"/>
            <w:vAlign w:val="center"/>
          </w:tcPr>
          <w:p w14:paraId="65C86F7B" w14:textId="77777777" w:rsidR="004123FF" w:rsidRPr="00802530" w:rsidRDefault="004123FF" w:rsidP="00C039D8">
            <w:pPr>
              <w:jc w:val="center"/>
              <w:rPr>
                <w:rFonts w:cs="Arial"/>
                <w:bCs/>
                <w:sz w:val="44"/>
                <w:szCs w:val="28"/>
              </w:rPr>
            </w:pPr>
            <w:r w:rsidRPr="00802530">
              <w:rPr>
                <w:rFonts w:cs="Arial"/>
                <w:bCs/>
                <w:sz w:val="44"/>
                <w:szCs w:val="28"/>
              </w:rPr>
              <w:t>L</w:t>
            </w:r>
          </w:p>
        </w:tc>
        <w:tc>
          <w:tcPr>
            <w:tcW w:w="732" w:type="dxa"/>
            <w:shd w:val="clear" w:color="auto" w:fill="E0E0E0"/>
            <w:vAlign w:val="center"/>
          </w:tcPr>
          <w:p w14:paraId="65C86F7C" w14:textId="77777777" w:rsidR="004123FF" w:rsidRPr="00802530" w:rsidRDefault="004123FF" w:rsidP="00C039D8">
            <w:pPr>
              <w:jc w:val="center"/>
              <w:rPr>
                <w:rFonts w:cs="Arial"/>
                <w:bCs/>
                <w:sz w:val="44"/>
                <w:szCs w:val="28"/>
              </w:rPr>
            </w:pPr>
            <w:r w:rsidRPr="00802530">
              <w:rPr>
                <w:rFonts w:cs="Arial"/>
                <w:bCs/>
                <w:sz w:val="44"/>
                <w:szCs w:val="28"/>
              </w:rPr>
              <w:t>M</w:t>
            </w:r>
          </w:p>
        </w:tc>
      </w:tr>
      <w:tr w:rsidR="004123FF" w:rsidRPr="00802530" w14:paraId="65C86F8B" w14:textId="77777777" w:rsidTr="00535F4E">
        <w:tc>
          <w:tcPr>
            <w:tcW w:w="731" w:type="dxa"/>
            <w:tcBorders>
              <w:bottom w:val="single" w:sz="4" w:space="0" w:color="auto"/>
            </w:tcBorders>
            <w:vAlign w:val="bottom"/>
          </w:tcPr>
          <w:p w14:paraId="65C86F7E" w14:textId="77777777" w:rsidR="004123FF" w:rsidRPr="004123FF" w:rsidRDefault="004123FF" w:rsidP="00C039D8">
            <w:pPr>
              <w:jc w:val="center"/>
              <w:rPr>
                <w:rFonts w:cs="Arial"/>
                <w:bCs/>
                <w:sz w:val="42"/>
                <w:szCs w:val="42"/>
              </w:rPr>
            </w:pPr>
            <w:r w:rsidRPr="004123FF">
              <w:rPr>
                <w:rFonts w:ascii="VicCursive" w:hAnsi="VicCursive"/>
                <w:sz w:val="42"/>
                <w:szCs w:val="42"/>
              </w:rPr>
              <w:t>1</w:t>
            </w:r>
          </w:p>
        </w:tc>
        <w:tc>
          <w:tcPr>
            <w:tcW w:w="731" w:type="dxa"/>
            <w:tcBorders>
              <w:bottom w:val="single" w:sz="4" w:space="0" w:color="auto"/>
            </w:tcBorders>
            <w:vAlign w:val="bottom"/>
          </w:tcPr>
          <w:p w14:paraId="65C86F7F" w14:textId="77777777" w:rsidR="004123FF" w:rsidRPr="004123FF" w:rsidRDefault="004123FF" w:rsidP="00C039D8">
            <w:pPr>
              <w:jc w:val="center"/>
              <w:rPr>
                <w:rFonts w:cs="Arial"/>
                <w:bCs/>
                <w:sz w:val="42"/>
                <w:szCs w:val="42"/>
              </w:rPr>
            </w:pPr>
            <w:r w:rsidRPr="004123FF">
              <w:rPr>
                <w:rFonts w:ascii="VicCursive" w:hAnsi="VicCursive"/>
                <w:sz w:val="42"/>
                <w:szCs w:val="42"/>
              </w:rPr>
              <w:t>2</w:t>
            </w:r>
          </w:p>
        </w:tc>
        <w:tc>
          <w:tcPr>
            <w:tcW w:w="732" w:type="dxa"/>
            <w:tcBorders>
              <w:bottom w:val="single" w:sz="4" w:space="0" w:color="auto"/>
            </w:tcBorders>
            <w:vAlign w:val="bottom"/>
          </w:tcPr>
          <w:p w14:paraId="65C86F80" w14:textId="77777777" w:rsidR="004123FF" w:rsidRPr="004123FF" w:rsidRDefault="004123FF" w:rsidP="00C039D8">
            <w:pPr>
              <w:jc w:val="center"/>
              <w:rPr>
                <w:rFonts w:cs="Arial"/>
                <w:bCs/>
                <w:sz w:val="42"/>
                <w:szCs w:val="42"/>
              </w:rPr>
            </w:pPr>
            <w:r w:rsidRPr="004123FF">
              <w:rPr>
                <w:rFonts w:ascii="VicCursive" w:hAnsi="VicCursive"/>
                <w:sz w:val="42"/>
                <w:szCs w:val="42"/>
              </w:rPr>
              <w:t>3</w:t>
            </w:r>
          </w:p>
        </w:tc>
        <w:tc>
          <w:tcPr>
            <w:tcW w:w="731" w:type="dxa"/>
            <w:tcBorders>
              <w:bottom w:val="single" w:sz="4" w:space="0" w:color="auto"/>
            </w:tcBorders>
            <w:vAlign w:val="bottom"/>
          </w:tcPr>
          <w:p w14:paraId="65C86F81" w14:textId="77777777" w:rsidR="004123FF" w:rsidRPr="004123FF" w:rsidRDefault="004123FF" w:rsidP="00C039D8">
            <w:pPr>
              <w:jc w:val="center"/>
              <w:rPr>
                <w:rFonts w:cs="Arial"/>
                <w:bCs/>
                <w:sz w:val="42"/>
                <w:szCs w:val="42"/>
              </w:rPr>
            </w:pPr>
            <w:r w:rsidRPr="004123FF">
              <w:rPr>
                <w:rFonts w:ascii="VicCursive" w:hAnsi="VicCursive"/>
                <w:sz w:val="42"/>
                <w:szCs w:val="42"/>
              </w:rPr>
              <w:t>4</w:t>
            </w:r>
          </w:p>
        </w:tc>
        <w:tc>
          <w:tcPr>
            <w:tcW w:w="731" w:type="dxa"/>
            <w:tcBorders>
              <w:bottom w:val="single" w:sz="4" w:space="0" w:color="auto"/>
            </w:tcBorders>
            <w:vAlign w:val="bottom"/>
          </w:tcPr>
          <w:p w14:paraId="65C86F82" w14:textId="77777777" w:rsidR="004123FF" w:rsidRPr="004123FF" w:rsidRDefault="004123FF" w:rsidP="00C039D8">
            <w:pPr>
              <w:jc w:val="center"/>
              <w:rPr>
                <w:rFonts w:cs="Arial"/>
                <w:bCs/>
                <w:sz w:val="42"/>
                <w:szCs w:val="42"/>
              </w:rPr>
            </w:pPr>
            <w:r w:rsidRPr="004123FF">
              <w:rPr>
                <w:rFonts w:ascii="VicCursive" w:hAnsi="VicCursive"/>
                <w:sz w:val="42"/>
                <w:szCs w:val="42"/>
              </w:rPr>
              <w:t>5</w:t>
            </w:r>
          </w:p>
        </w:tc>
        <w:tc>
          <w:tcPr>
            <w:tcW w:w="732" w:type="dxa"/>
            <w:tcBorders>
              <w:bottom w:val="single" w:sz="4" w:space="0" w:color="auto"/>
            </w:tcBorders>
            <w:vAlign w:val="bottom"/>
          </w:tcPr>
          <w:p w14:paraId="65C86F83" w14:textId="77777777" w:rsidR="004123FF" w:rsidRPr="004123FF" w:rsidRDefault="004123FF" w:rsidP="00C039D8">
            <w:pPr>
              <w:jc w:val="center"/>
              <w:rPr>
                <w:rFonts w:cs="Arial"/>
                <w:bCs/>
                <w:sz w:val="42"/>
                <w:szCs w:val="42"/>
              </w:rPr>
            </w:pPr>
            <w:r w:rsidRPr="004123FF">
              <w:rPr>
                <w:rFonts w:ascii="VicCursive" w:hAnsi="VicCursive"/>
                <w:sz w:val="42"/>
                <w:szCs w:val="42"/>
              </w:rPr>
              <w:t>6</w:t>
            </w:r>
          </w:p>
        </w:tc>
        <w:tc>
          <w:tcPr>
            <w:tcW w:w="731" w:type="dxa"/>
            <w:tcBorders>
              <w:bottom w:val="single" w:sz="4" w:space="0" w:color="auto"/>
            </w:tcBorders>
            <w:vAlign w:val="bottom"/>
          </w:tcPr>
          <w:p w14:paraId="65C86F84" w14:textId="77777777" w:rsidR="004123FF" w:rsidRPr="004123FF" w:rsidRDefault="004123FF" w:rsidP="00C039D8">
            <w:pPr>
              <w:jc w:val="center"/>
              <w:rPr>
                <w:rFonts w:cs="Arial"/>
                <w:bCs/>
                <w:sz w:val="42"/>
                <w:szCs w:val="42"/>
              </w:rPr>
            </w:pPr>
            <w:r w:rsidRPr="004123FF">
              <w:rPr>
                <w:rFonts w:ascii="VicCursive" w:hAnsi="VicCursive"/>
                <w:sz w:val="42"/>
                <w:szCs w:val="42"/>
              </w:rPr>
              <w:t>7</w:t>
            </w:r>
          </w:p>
        </w:tc>
        <w:tc>
          <w:tcPr>
            <w:tcW w:w="732" w:type="dxa"/>
            <w:tcBorders>
              <w:bottom w:val="single" w:sz="4" w:space="0" w:color="auto"/>
            </w:tcBorders>
            <w:vAlign w:val="bottom"/>
          </w:tcPr>
          <w:p w14:paraId="65C86F85" w14:textId="77777777" w:rsidR="004123FF" w:rsidRPr="004123FF" w:rsidRDefault="004123FF" w:rsidP="00C039D8">
            <w:pPr>
              <w:jc w:val="center"/>
              <w:rPr>
                <w:rFonts w:cs="Arial"/>
                <w:bCs/>
                <w:sz w:val="42"/>
                <w:szCs w:val="42"/>
              </w:rPr>
            </w:pPr>
            <w:r w:rsidRPr="004123FF">
              <w:rPr>
                <w:rFonts w:ascii="VicCursive" w:hAnsi="VicCursive"/>
                <w:sz w:val="42"/>
                <w:szCs w:val="42"/>
              </w:rPr>
              <w:t>8</w:t>
            </w:r>
          </w:p>
        </w:tc>
        <w:tc>
          <w:tcPr>
            <w:tcW w:w="731" w:type="dxa"/>
            <w:tcBorders>
              <w:bottom w:val="single" w:sz="4" w:space="0" w:color="auto"/>
            </w:tcBorders>
            <w:vAlign w:val="bottom"/>
          </w:tcPr>
          <w:p w14:paraId="65C86F86" w14:textId="77777777" w:rsidR="004123FF" w:rsidRPr="004123FF" w:rsidRDefault="004123FF" w:rsidP="00C039D8">
            <w:pPr>
              <w:jc w:val="center"/>
              <w:rPr>
                <w:rFonts w:cs="Arial"/>
                <w:bCs/>
                <w:sz w:val="42"/>
                <w:szCs w:val="42"/>
              </w:rPr>
            </w:pPr>
            <w:r w:rsidRPr="004123FF">
              <w:rPr>
                <w:rFonts w:ascii="VicCursive" w:hAnsi="VicCursive"/>
                <w:sz w:val="42"/>
                <w:szCs w:val="42"/>
              </w:rPr>
              <w:t>9</w:t>
            </w:r>
          </w:p>
        </w:tc>
        <w:tc>
          <w:tcPr>
            <w:tcW w:w="731" w:type="dxa"/>
            <w:tcBorders>
              <w:bottom w:val="single" w:sz="4" w:space="0" w:color="auto"/>
            </w:tcBorders>
            <w:vAlign w:val="bottom"/>
          </w:tcPr>
          <w:p w14:paraId="65C86F87" w14:textId="77777777" w:rsidR="004123FF" w:rsidRPr="004123FF" w:rsidRDefault="004123FF" w:rsidP="00C039D8">
            <w:pPr>
              <w:jc w:val="center"/>
              <w:rPr>
                <w:rFonts w:cs="Arial"/>
                <w:bCs/>
                <w:sz w:val="42"/>
                <w:szCs w:val="42"/>
              </w:rPr>
            </w:pPr>
            <w:r w:rsidRPr="004123FF">
              <w:rPr>
                <w:rFonts w:ascii="VicCursive" w:hAnsi="VicCursive"/>
                <w:sz w:val="42"/>
                <w:szCs w:val="42"/>
              </w:rPr>
              <w:t>10</w:t>
            </w:r>
          </w:p>
        </w:tc>
        <w:tc>
          <w:tcPr>
            <w:tcW w:w="732" w:type="dxa"/>
            <w:tcBorders>
              <w:bottom w:val="single" w:sz="4" w:space="0" w:color="auto"/>
            </w:tcBorders>
            <w:vAlign w:val="bottom"/>
          </w:tcPr>
          <w:p w14:paraId="65C86F88" w14:textId="77777777" w:rsidR="004123FF" w:rsidRPr="004123FF" w:rsidRDefault="004123FF" w:rsidP="00C039D8">
            <w:pPr>
              <w:jc w:val="center"/>
              <w:rPr>
                <w:rFonts w:cs="Arial"/>
                <w:bCs/>
                <w:sz w:val="42"/>
                <w:szCs w:val="42"/>
              </w:rPr>
            </w:pPr>
            <w:r w:rsidRPr="004123FF">
              <w:rPr>
                <w:rFonts w:ascii="VicCursive" w:hAnsi="VicCursive"/>
                <w:sz w:val="42"/>
                <w:szCs w:val="42"/>
              </w:rPr>
              <w:t>11</w:t>
            </w:r>
          </w:p>
        </w:tc>
        <w:tc>
          <w:tcPr>
            <w:tcW w:w="731" w:type="dxa"/>
            <w:tcBorders>
              <w:bottom w:val="single" w:sz="4" w:space="0" w:color="auto"/>
            </w:tcBorders>
            <w:vAlign w:val="bottom"/>
          </w:tcPr>
          <w:p w14:paraId="65C86F89" w14:textId="77777777" w:rsidR="004123FF" w:rsidRPr="004123FF" w:rsidRDefault="004123FF" w:rsidP="00C039D8">
            <w:pPr>
              <w:jc w:val="center"/>
              <w:rPr>
                <w:rFonts w:cs="Arial"/>
                <w:bCs/>
                <w:sz w:val="42"/>
                <w:szCs w:val="42"/>
              </w:rPr>
            </w:pPr>
            <w:r w:rsidRPr="004123FF">
              <w:rPr>
                <w:rFonts w:ascii="VicCursive" w:hAnsi="VicCursive"/>
                <w:sz w:val="42"/>
                <w:szCs w:val="42"/>
              </w:rPr>
              <w:t>12</w:t>
            </w:r>
          </w:p>
        </w:tc>
        <w:tc>
          <w:tcPr>
            <w:tcW w:w="732" w:type="dxa"/>
            <w:tcBorders>
              <w:bottom w:val="single" w:sz="4" w:space="0" w:color="auto"/>
            </w:tcBorders>
            <w:vAlign w:val="bottom"/>
          </w:tcPr>
          <w:p w14:paraId="65C86F8A" w14:textId="77777777" w:rsidR="004123FF" w:rsidRPr="004123FF" w:rsidRDefault="004123FF" w:rsidP="00C039D8">
            <w:pPr>
              <w:jc w:val="center"/>
              <w:rPr>
                <w:rFonts w:cs="Arial"/>
                <w:bCs/>
                <w:sz w:val="42"/>
                <w:szCs w:val="42"/>
              </w:rPr>
            </w:pPr>
            <w:r w:rsidRPr="004123FF">
              <w:rPr>
                <w:rFonts w:ascii="VicCursive" w:hAnsi="VicCursive"/>
                <w:sz w:val="42"/>
                <w:szCs w:val="42"/>
              </w:rPr>
              <w:t>13</w:t>
            </w:r>
          </w:p>
        </w:tc>
      </w:tr>
      <w:tr w:rsidR="004123FF" w:rsidRPr="00802530" w14:paraId="65C86F99" w14:textId="77777777" w:rsidTr="004123FF">
        <w:tc>
          <w:tcPr>
            <w:tcW w:w="731" w:type="dxa"/>
            <w:shd w:val="clear" w:color="auto" w:fill="E0E0E0"/>
            <w:vAlign w:val="center"/>
          </w:tcPr>
          <w:p w14:paraId="65C86F8C" w14:textId="77777777" w:rsidR="004123FF" w:rsidRPr="00802530" w:rsidRDefault="004123FF" w:rsidP="00C039D8">
            <w:pPr>
              <w:jc w:val="center"/>
              <w:rPr>
                <w:rFonts w:cs="Arial"/>
                <w:bCs/>
                <w:sz w:val="44"/>
                <w:szCs w:val="28"/>
              </w:rPr>
            </w:pPr>
            <w:r w:rsidRPr="00802530">
              <w:rPr>
                <w:rFonts w:cs="Arial"/>
                <w:bCs/>
                <w:sz w:val="44"/>
                <w:szCs w:val="28"/>
              </w:rPr>
              <w:t>N</w:t>
            </w:r>
          </w:p>
        </w:tc>
        <w:tc>
          <w:tcPr>
            <w:tcW w:w="731" w:type="dxa"/>
            <w:shd w:val="clear" w:color="auto" w:fill="E0E0E0"/>
            <w:vAlign w:val="center"/>
          </w:tcPr>
          <w:p w14:paraId="65C86F8D" w14:textId="77777777" w:rsidR="004123FF" w:rsidRPr="00802530" w:rsidRDefault="004123FF" w:rsidP="00C039D8">
            <w:pPr>
              <w:jc w:val="center"/>
              <w:rPr>
                <w:rFonts w:cs="Arial"/>
                <w:bCs/>
                <w:sz w:val="44"/>
                <w:szCs w:val="28"/>
              </w:rPr>
            </w:pPr>
            <w:r w:rsidRPr="00802530">
              <w:rPr>
                <w:rFonts w:cs="Arial"/>
                <w:bCs/>
                <w:sz w:val="44"/>
                <w:szCs w:val="28"/>
              </w:rPr>
              <w:t>O</w:t>
            </w:r>
          </w:p>
        </w:tc>
        <w:tc>
          <w:tcPr>
            <w:tcW w:w="732" w:type="dxa"/>
            <w:shd w:val="clear" w:color="auto" w:fill="E0E0E0"/>
            <w:vAlign w:val="center"/>
          </w:tcPr>
          <w:p w14:paraId="65C86F8E" w14:textId="77777777" w:rsidR="004123FF" w:rsidRPr="00802530" w:rsidRDefault="004123FF" w:rsidP="00C039D8">
            <w:pPr>
              <w:jc w:val="center"/>
              <w:rPr>
                <w:rFonts w:cs="Arial"/>
                <w:bCs/>
                <w:sz w:val="44"/>
                <w:szCs w:val="28"/>
              </w:rPr>
            </w:pPr>
            <w:r w:rsidRPr="00802530">
              <w:rPr>
                <w:rFonts w:cs="Arial"/>
                <w:bCs/>
                <w:sz w:val="44"/>
                <w:szCs w:val="28"/>
              </w:rPr>
              <w:t>P</w:t>
            </w:r>
          </w:p>
        </w:tc>
        <w:tc>
          <w:tcPr>
            <w:tcW w:w="731" w:type="dxa"/>
            <w:shd w:val="clear" w:color="auto" w:fill="E0E0E0"/>
            <w:vAlign w:val="center"/>
          </w:tcPr>
          <w:p w14:paraId="65C86F8F" w14:textId="77777777" w:rsidR="004123FF" w:rsidRPr="00802530" w:rsidRDefault="004123FF" w:rsidP="00C039D8">
            <w:pPr>
              <w:jc w:val="center"/>
              <w:rPr>
                <w:rFonts w:cs="Arial"/>
                <w:bCs/>
                <w:sz w:val="44"/>
                <w:szCs w:val="28"/>
              </w:rPr>
            </w:pPr>
            <w:r w:rsidRPr="00802530">
              <w:rPr>
                <w:rFonts w:cs="Arial"/>
                <w:bCs/>
                <w:sz w:val="44"/>
                <w:szCs w:val="28"/>
              </w:rPr>
              <w:t>Q</w:t>
            </w:r>
          </w:p>
        </w:tc>
        <w:tc>
          <w:tcPr>
            <w:tcW w:w="731" w:type="dxa"/>
            <w:shd w:val="clear" w:color="auto" w:fill="E0E0E0"/>
            <w:vAlign w:val="center"/>
          </w:tcPr>
          <w:p w14:paraId="65C86F90" w14:textId="77777777" w:rsidR="004123FF" w:rsidRPr="00802530" w:rsidRDefault="004123FF" w:rsidP="00C039D8">
            <w:pPr>
              <w:jc w:val="center"/>
              <w:rPr>
                <w:rFonts w:cs="Arial"/>
                <w:bCs/>
                <w:sz w:val="44"/>
                <w:szCs w:val="28"/>
              </w:rPr>
            </w:pPr>
            <w:r w:rsidRPr="00802530">
              <w:rPr>
                <w:rFonts w:cs="Arial"/>
                <w:bCs/>
                <w:sz w:val="44"/>
                <w:szCs w:val="28"/>
              </w:rPr>
              <w:t>R</w:t>
            </w:r>
          </w:p>
        </w:tc>
        <w:tc>
          <w:tcPr>
            <w:tcW w:w="732" w:type="dxa"/>
            <w:shd w:val="clear" w:color="auto" w:fill="E0E0E0"/>
            <w:vAlign w:val="center"/>
          </w:tcPr>
          <w:p w14:paraId="65C86F91" w14:textId="77777777" w:rsidR="004123FF" w:rsidRPr="00802530" w:rsidRDefault="004123FF" w:rsidP="00C039D8">
            <w:pPr>
              <w:jc w:val="center"/>
              <w:rPr>
                <w:rFonts w:cs="Arial"/>
                <w:bCs/>
                <w:sz w:val="44"/>
                <w:szCs w:val="28"/>
              </w:rPr>
            </w:pPr>
            <w:r w:rsidRPr="00802530">
              <w:rPr>
                <w:rFonts w:cs="Arial"/>
                <w:bCs/>
                <w:sz w:val="44"/>
                <w:szCs w:val="28"/>
              </w:rPr>
              <w:t>S</w:t>
            </w:r>
          </w:p>
        </w:tc>
        <w:tc>
          <w:tcPr>
            <w:tcW w:w="731" w:type="dxa"/>
            <w:shd w:val="clear" w:color="auto" w:fill="E0E0E0"/>
            <w:vAlign w:val="center"/>
          </w:tcPr>
          <w:p w14:paraId="65C86F92" w14:textId="77777777" w:rsidR="004123FF" w:rsidRPr="00802530" w:rsidRDefault="004123FF" w:rsidP="00C039D8">
            <w:pPr>
              <w:jc w:val="center"/>
              <w:rPr>
                <w:rFonts w:cs="Arial"/>
                <w:bCs/>
                <w:sz w:val="44"/>
                <w:szCs w:val="28"/>
              </w:rPr>
            </w:pPr>
            <w:r w:rsidRPr="00802530">
              <w:rPr>
                <w:rFonts w:cs="Arial"/>
                <w:bCs/>
                <w:sz w:val="44"/>
                <w:szCs w:val="28"/>
              </w:rPr>
              <w:t>T</w:t>
            </w:r>
          </w:p>
        </w:tc>
        <w:tc>
          <w:tcPr>
            <w:tcW w:w="732" w:type="dxa"/>
            <w:shd w:val="clear" w:color="auto" w:fill="E0E0E0"/>
            <w:vAlign w:val="center"/>
          </w:tcPr>
          <w:p w14:paraId="65C86F93" w14:textId="77777777" w:rsidR="004123FF" w:rsidRPr="00802530" w:rsidRDefault="004123FF" w:rsidP="00C039D8">
            <w:pPr>
              <w:jc w:val="center"/>
              <w:rPr>
                <w:rFonts w:cs="Arial"/>
                <w:bCs/>
                <w:sz w:val="44"/>
                <w:szCs w:val="28"/>
              </w:rPr>
            </w:pPr>
            <w:r w:rsidRPr="00802530">
              <w:rPr>
                <w:rFonts w:cs="Arial"/>
                <w:bCs/>
                <w:sz w:val="44"/>
                <w:szCs w:val="28"/>
              </w:rPr>
              <w:t>U</w:t>
            </w:r>
          </w:p>
        </w:tc>
        <w:tc>
          <w:tcPr>
            <w:tcW w:w="731" w:type="dxa"/>
            <w:shd w:val="clear" w:color="auto" w:fill="E0E0E0"/>
            <w:vAlign w:val="center"/>
          </w:tcPr>
          <w:p w14:paraId="65C86F94" w14:textId="77777777" w:rsidR="004123FF" w:rsidRPr="00802530" w:rsidRDefault="004123FF" w:rsidP="00C039D8">
            <w:pPr>
              <w:jc w:val="center"/>
              <w:rPr>
                <w:rFonts w:cs="Arial"/>
                <w:bCs/>
                <w:sz w:val="44"/>
                <w:szCs w:val="28"/>
              </w:rPr>
            </w:pPr>
            <w:r w:rsidRPr="00802530">
              <w:rPr>
                <w:rFonts w:cs="Arial"/>
                <w:bCs/>
                <w:sz w:val="44"/>
                <w:szCs w:val="28"/>
              </w:rPr>
              <w:t>V</w:t>
            </w:r>
          </w:p>
        </w:tc>
        <w:tc>
          <w:tcPr>
            <w:tcW w:w="731" w:type="dxa"/>
            <w:shd w:val="clear" w:color="auto" w:fill="E0E0E0"/>
            <w:vAlign w:val="center"/>
          </w:tcPr>
          <w:p w14:paraId="65C86F95" w14:textId="77777777" w:rsidR="004123FF" w:rsidRPr="00802530" w:rsidRDefault="004123FF" w:rsidP="00C039D8">
            <w:pPr>
              <w:jc w:val="center"/>
              <w:rPr>
                <w:rFonts w:cs="Arial"/>
                <w:bCs/>
                <w:sz w:val="44"/>
                <w:szCs w:val="28"/>
              </w:rPr>
            </w:pPr>
            <w:r w:rsidRPr="00802530">
              <w:rPr>
                <w:rFonts w:cs="Arial"/>
                <w:bCs/>
                <w:sz w:val="44"/>
                <w:szCs w:val="28"/>
              </w:rPr>
              <w:t>W</w:t>
            </w:r>
          </w:p>
        </w:tc>
        <w:tc>
          <w:tcPr>
            <w:tcW w:w="732" w:type="dxa"/>
            <w:shd w:val="clear" w:color="auto" w:fill="E0E0E0"/>
            <w:vAlign w:val="center"/>
          </w:tcPr>
          <w:p w14:paraId="65C86F96" w14:textId="77777777" w:rsidR="004123FF" w:rsidRPr="00802530" w:rsidRDefault="004123FF" w:rsidP="00C039D8">
            <w:pPr>
              <w:jc w:val="center"/>
              <w:rPr>
                <w:rFonts w:cs="Arial"/>
                <w:bCs/>
                <w:sz w:val="44"/>
                <w:szCs w:val="28"/>
              </w:rPr>
            </w:pPr>
            <w:r w:rsidRPr="00802530">
              <w:rPr>
                <w:rFonts w:cs="Arial"/>
                <w:bCs/>
                <w:sz w:val="44"/>
                <w:szCs w:val="28"/>
              </w:rPr>
              <w:t>X</w:t>
            </w:r>
          </w:p>
        </w:tc>
        <w:tc>
          <w:tcPr>
            <w:tcW w:w="731" w:type="dxa"/>
            <w:shd w:val="clear" w:color="auto" w:fill="E0E0E0"/>
            <w:vAlign w:val="center"/>
          </w:tcPr>
          <w:p w14:paraId="65C86F97" w14:textId="77777777" w:rsidR="004123FF" w:rsidRPr="00802530" w:rsidRDefault="004123FF" w:rsidP="00C039D8">
            <w:pPr>
              <w:jc w:val="center"/>
              <w:rPr>
                <w:rFonts w:cs="Arial"/>
                <w:bCs/>
                <w:sz w:val="44"/>
                <w:szCs w:val="28"/>
              </w:rPr>
            </w:pPr>
            <w:r w:rsidRPr="00802530">
              <w:rPr>
                <w:rFonts w:cs="Arial"/>
                <w:bCs/>
                <w:sz w:val="44"/>
                <w:szCs w:val="28"/>
              </w:rPr>
              <w:t>Y</w:t>
            </w:r>
          </w:p>
        </w:tc>
        <w:tc>
          <w:tcPr>
            <w:tcW w:w="732" w:type="dxa"/>
            <w:shd w:val="clear" w:color="auto" w:fill="E0E0E0"/>
            <w:vAlign w:val="center"/>
          </w:tcPr>
          <w:p w14:paraId="65C86F98" w14:textId="77777777" w:rsidR="004123FF" w:rsidRPr="00802530" w:rsidRDefault="004123FF" w:rsidP="00C039D8">
            <w:pPr>
              <w:jc w:val="center"/>
              <w:rPr>
                <w:rFonts w:cs="Arial"/>
                <w:bCs/>
                <w:sz w:val="44"/>
                <w:szCs w:val="28"/>
              </w:rPr>
            </w:pPr>
            <w:r w:rsidRPr="00802530">
              <w:rPr>
                <w:rFonts w:cs="Arial"/>
                <w:bCs/>
                <w:sz w:val="44"/>
                <w:szCs w:val="28"/>
              </w:rPr>
              <w:t>Z</w:t>
            </w:r>
          </w:p>
        </w:tc>
      </w:tr>
      <w:tr w:rsidR="004123FF" w:rsidRPr="00802530" w14:paraId="65C86FA7" w14:textId="77777777" w:rsidTr="004123FF">
        <w:tc>
          <w:tcPr>
            <w:tcW w:w="731" w:type="dxa"/>
            <w:vAlign w:val="center"/>
          </w:tcPr>
          <w:p w14:paraId="65C86F9A" w14:textId="77777777" w:rsidR="004123FF" w:rsidRPr="004123FF" w:rsidRDefault="004123FF" w:rsidP="00C039D8">
            <w:pPr>
              <w:jc w:val="center"/>
              <w:rPr>
                <w:rFonts w:cs="Arial"/>
                <w:bCs/>
                <w:sz w:val="42"/>
                <w:szCs w:val="42"/>
              </w:rPr>
            </w:pPr>
            <w:r w:rsidRPr="004123FF">
              <w:rPr>
                <w:rFonts w:ascii="VicCursive" w:hAnsi="VicCursive"/>
                <w:sz w:val="42"/>
                <w:szCs w:val="42"/>
              </w:rPr>
              <w:t>14</w:t>
            </w:r>
          </w:p>
        </w:tc>
        <w:tc>
          <w:tcPr>
            <w:tcW w:w="731" w:type="dxa"/>
            <w:vAlign w:val="center"/>
          </w:tcPr>
          <w:p w14:paraId="65C86F9B" w14:textId="77777777" w:rsidR="004123FF" w:rsidRPr="004123FF" w:rsidRDefault="004123FF" w:rsidP="00C039D8">
            <w:pPr>
              <w:jc w:val="center"/>
              <w:rPr>
                <w:rFonts w:cs="Arial"/>
                <w:bCs/>
                <w:sz w:val="42"/>
                <w:szCs w:val="42"/>
              </w:rPr>
            </w:pPr>
            <w:r w:rsidRPr="004123FF">
              <w:rPr>
                <w:rFonts w:ascii="VicCursive" w:hAnsi="VicCursive"/>
                <w:sz w:val="42"/>
                <w:szCs w:val="42"/>
              </w:rPr>
              <w:t>15</w:t>
            </w:r>
          </w:p>
        </w:tc>
        <w:tc>
          <w:tcPr>
            <w:tcW w:w="732" w:type="dxa"/>
            <w:vAlign w:val="center"/>
          </w:tcPr>
          <w:p w14:paraId="65C86F9C" w14:textId="77777777" w:rsidR="004123FF" w:rsidRPr="004123FF" w:rsidRDefault="004123FF" w:rsidP="00C039D8">
            <w:pPr>
              <w:jc w:val="center"/>
              <w:rPr>
                <w:rFonts w:cs="Arial"/>
                <w:bCs/>
                <w:sz w:val="42"/>
                <w:szCs w:val="42"/>
              </w:rPr>
            </w:pPr>
            <w:r w:rsidRPr="004123FF">
              <w:rPr>
                <w:rFonts w:ascii="VicCursive" w:hAnsi="VicCursive"/>
                <w:sz w:val="42"/>
                <w:szCs w:val="42"/>
              </w:rPr>
              <w:t>16</w:t>
            </w:r>
          </w:p>
        </w:tc>
        <w:tc>
          <w:tcPr>
            <w:tcW w:w="731" w:type="dxa"/>
            <w:vAlign w:val="center"/>
          </w:tcPr>
          <w:p w14:paraId="65C86F9D" w14:textId="77777777" w:rsidR="004123FF" w:rsidRPr="004123FF" w:rsidRDefault="004123FF" w:rsidP="00C039D8">
            <w:pPr>
              <w:jc w:val="center"/>
              <w:rPr>
                <w:rFonts w:cs="Arial"/>
                <w:bCs/>
                <w:sz w:val="42"/>
                <w:szCs w:val="42"/>
              </w:rPr>
            </w:pPr>
            <w:r w:rsidRPr="004123FF">
              <w:rPr>
                <w:rFonts w:ascii="VicCursive" w:hAnsi="VicCursive"/>
                <w:sz w:val="42"/>
                <w:szCs w:val="42"/>
              </w:rPr>
              <w:t>17</w:t>
            </w:r>
          </w:p>
        </w:tc>
        <w:tc>
          <w:tcPr>
            <w:tcW w:w="731" w:type="dxa"/>
            <w:vAlign w:val="center"/>
          </w:tcPr>
          <w:p w14:paraId="65C86F9E" w14:textId="77777777" w:rsidR="004123FF" w:rsidRPr="004123FF" w:rsidRDefault="004123FF" w:rsidP="00C039D8">
            <w:pPr>
              <w:jc w:val="center"/>
              <w:rPr>
                <w:rFonts w:cs="Arial"/>
                <w:bCs/>
                <w:sz w:val="42"/>
                <w:szCs w:val="42"/>
              </w:rPr>
            </w:pPr>
            <w:r w:rsidRPr="004123FF">
              <w:rPr>
                <w:rFonts w:ascii="VicCursive" w:hAnsi="VicCursive"/>
                <w:sz w:val="42"/>
                <w:szCs w:val="42"/>
              </w:rPr>
              <w:t>18</w:t>
            </w:r>
          </w:p>
        </w:tc>
        <w:tc>
          <w:tcPr>
            <w:tcW w:w="732" w:type="dxa"/>
            <w:vAlign w:val="center"/>
          </w:tcPr>
          <w:p w14:paraId="65C86F9F" w14:textId="77777777" w:rsidR="004123FF" w:rsidRPr="004123FF" w:rsidRDefault="004123FF" w:rsidP="00C039D8">
            <w:pPr>
              <w:jc w:val="center"/>
              <w:rPr>
                <w:rFonts w:cs="Arial"/>
                <w:bCs/>
                <w:sz w:val="42"/>
                <w:szCs w:val="42"/>
              </w:rPr>
            </w:pPr>
            <w:r w:rsidRPr="004123FF">
              <w:rPr>
                <w:rFonts w:ascii="VicCursive" w:hAnsi="VicCursive"/>
                <w:sz w:val="42"/>
                <w:szCs w:val="42"/>
              </w:rPr>
              <w:t>19</w:t>
            </w:r>
          </w:p>
        </w:tc>
        <w:tc>
          <w:tcPr>
            <w:tcW w:w="731" w:type="dxa"/>
            <w:vAlign w:val="center"/>
          </w:tcPr>
          <w:p w14:paraId="65C86FA0" w14:textId="77777777" w:rsidR="004123FF" w:rsidRPr="004123FF" w:rsidRDefault="004123FF" w:rsidP="00C039D8">
            <w:pPr>
              <w:jc w:val="center"/>
              <w:rPr>
                <w:rFonts w:cs="Arial"/>
                <w:bCs/>
                <w:sz w:val="42"/>
                <w:szCs w:val="42"/>
              </w:rPr>
            </w:pPr>
            <w:r w:rsidRPr="004123FF">
              <w:rPr>
                <w:rFonts w:ascii="VicCursive" w:hAnsi="VicCursive"/>
                <w:sz w:val="42"/>
                <w:szCs w:val="42"/>
              </w:rPr>
              <w:t>20</w:t>
            </w:r>
          </w:p>
        </w:tc>
        <w:tc>
          <w:tcPr>
            <w:tcW w:w="732" w:type="dxa"/>
            <w:vAlign w:val="center"/>
          </w:tcPr>
          <w:p w14:paraId="65C86FA1" w14:textId="77777777" w:rsidR="004123FF" w:rsidRPr="004123FF" w:rsidRDefault="004123FF" w:rsidP="00C039D8">
            <w:pPr>
              <w:jc w:val="center"/>
              <w:rPr>
                <w:rFonts w:cs="Arial"/>
                <w:bCs/>
                <w:sz w:val="42"/>
                <w:szCs w:val="42"/>
              </w:rPr>
            </w:pPr>
            <w:r w:rsidRPr="004123FF">
              <w:rPr>
                <w:rFonts w:ascii="VicCursive" w:hAnsi="VicCursive"/>
                <w:sz w:val="42"/>
                <w:szCs w:val="42"/>
              </w:rPr>
              <w:t>21</w:t>
            </w:r>
          </w:p>
        </w:tc>
        <w:tc>
          <w:tcPr>
            <w:tcW w:w="731" w:type="dxa"/>
            <w:vAlign w:val="center"/>
          </w:tcPr>
          <w:p w14:paraId="65C86FA2" w14:textId="77777777" w:rsidR="004123FF" w:rsidRPr="004123FF" w:rsidRDefault="004123FF" w:rsidP="00C039D8">
            <w:pPr>
              <w:jc w:val="center"/>
              <w:rPr>
                <w:rFonts w:cs="Arial"/>
                <w:bCs/>
                <w:sz w:val="42"/>
                <w:szCs w:val="42"/>
              </w:rPr>
            </w:pPr>
            <w:r w:rsidRPr="004123FF">
              <w:rPr>
                <w:rFonts w:ascii="VicCursive" w:hAnsi="VicCursive"/>
                <w:sz w:val="42"/>
                <w:szCs w:val="42"/>
              </w:rPr>
              <w:t>22</w:t>
            </w:r>
          </w:p>
        </w:tc>
        <w:tc>
          <w:tcPr>
            <w:tcW w:w="731" w:type="dxa"/>
            <w:vAlign w:val="center"/>
          </w:tcPr>
          <w:p w14:paraId="65C86FA3" w14:textId="77777777" w:rsidR="004123FF" w:rsidRPr="004123FF" w:rsidRDefault="004123FF" w:rsidP="00C039D8">
            <w:pPr>
              <w:jc w:val="center"/>
              <w:rPr>
                <w:rFonts w:cs="Arial"/>
                <w:bCs/>
                <w:sz w:val="42"/>
                <w:szCs w:val="42"/>
              </w:rPr>
            </w:pPr>
            <w:r w:rsidRPr="004123FF">
              <w:rPr>
                <w:rFonts w:ascii="VicCursive" w:hAnsi="VicCursive"/>
                <w:sz w:val="42"/>
                <w:szCs w:val="42"/>
              </w:rPr>
              <w:t>23</w:t>
            </w:r>
          </w:p>
        </w:tc>
        <w:tc>
          <w:tcPr>
            <w:tcW w:w="732" w:type="dxa"/>
            <w:vAlign w:val="center"/>
          </w:tcPr>
          <w:p w14:paraId="65C86FA4" w14:textId="77777777" w:rsidR="004123FF" w:rsidRPr="004123FF" w:rsidRDefault="004123FF" w:rsidP="00C039D8">
            <w:pPr>
              <w:jc w:val="center"/>
              <w:rPr>
                <w:rFonts w:cs="Arial"/>
                <w:bCs/>
                <w:sz w:val="42"/>
                <w:szCs w:val="42"/>
              </w:rPr>
            </w:pPr>
            <w:r w:rsidRPr="004123FF">
              <w:rPr>
                <w:rFonts w:ascii="VicCursive" w:hAnsi="VicCursive"/>
                <w:sz w:val="42"/>
                <w:szCs w:val="42"/>
              </w:rPr>
              <w:t>24</w:t>
            </w:r>
          </w:p>
        </w:tc>
        <w:tc>
          <w:tcPr>
            <w:tcW w:w="731" w:type="dxa"/>
            <w:vAlign w:val="center"/>
          </w:tcPr>
          <w:p w14:paraId="65C86FA5" w14:textId="77777777" w:rsidR="004123FF" w:rsidRPr="004123FF" w:rsidRDefault="004123FF" w:rsidP="00C039D8">
            <w:pPr>
              <w:jc w:val="center"/>
              <w:rPr>
                <w:rFonts w:cs="Arial"/>
                <w:bCs/>
                <w:sz w:val="42"/>
                <w:szCs w:val="42"/>
              </w:rPr>
            </w:pPr>
            <w:r w:rsidRPr="004123FF">
              <w:rPr>
                <w:rFonts w:ascii="VicCursive" w:hAnsi="VicCursive"/>
                <w:sz w:val="42"/>
                <w:szCs w:val="42"/>
              </w:rPr>
              <w:t>25</w:t>
            </w:r>
          </w:p>
        </w:tc>
        <w:tc>
          <w:tcPr>
            <w:tcW w:w="732" w:type="dxa"/>
            <w:vAlign w:val="center"/>
          </w:tcPr>
          <w:p w14:paraId="65C86FA6" w14:textId="77777777" w:rsidR="004123FF" w:rsidRPr="004123FF" w:rsidRDefault="004123FF" w:rsidP="00C039D8">
            <w:pPr>
              <w:jc w:val="center"/>
              <w:rPr>
                <w:rFonts w:cs="Arial"/>
                <w:bCs/>
                <w:sz w:val="42"/>
                <w:szCs w:val="42"/>
              </w:rPr>
            </w:pPr>
            <w:r w:rsidRPr="004123FF">
              <w:rPr>
                <w:rFonts w:ascii="VicCursive" w:hAnsi="VicCursive"/>
                <w:sz w:val="42"/>
                <w:szCs w:val="42"/>
              </w:rPr>
              <w:t>26</w:t>
            </w:r>
          </w:p>
        </w:tc>
      </w:tr>
    </w:tbl>
    <w:p w14:paraId="65C86FA8" w14:textId="77777777" w:rsidR="004123FF" w:rsidRPr="00802530" w:rsidRDefault="004123FF" w:rsidP="004123FF">
      <w:pPr>
        <w:ind w:right="-230"/>
        <w:rPr>
          <w:rFonts w:cs="Arial"/>
          <w:bCs/>
          <w:sz w:val="16"/>
          <w:szCs w:val="16"/>
        </w:rPr>
      </w:pPr>
    </w:p>
    <w:p w14:paraId="65C86FA9" w14:textId="77777777" w:rsidR="004123FF" w:rsidRDefault="004123FF" w:rsidP="004123FF">
      <w:pPr>
        <w:ind w:right="-230"/>
        <w:rPr>
          <w:rFonts w:cs="Arial"/>
          <w:bCs/>
          <w:szCs w:val="28"/>
        </w:rPr>
      </w:pPr>
      <w:r w:rsidRPr="00802530">
        <w:rPr>
          <w:rFonts w:cs="Arial"/>
          <w:bCs/>
          <w:szCs w:val="28"/>
        </w:rPr>
        <w:t xml:space="preserve">Here is an example of how the code works. </w:t>
      </w:r>
    </w:p>
    <w:p w14:paraId="65C86FAA" w14:textId="77777777" w:rsidR="000F3F09" w:rsidRPr="00802530" w:rsidRDefault="000F3F09" w:rsidP="004123FF">
      <w:pPr>
        <w:ind w:right="-230"/>
        <w:rPr>
          <w:rFonts w:cs="Arial"/>
          <w:bCs/>
          <w:szCs w:val="28"/>
        </w:rPr>
      </w:pPr>
    </w:p>
    <w:p w14:paraId="65C86FAB" w14:textId="77777777" w:rsidR="004123FF" w:rsidRDefault="004123FF" w:rsidP="004123FF">
      <w:pPr>
        <w:ind w:right="-230"/>
        <w:rPr>
          <w:rFonts w:cs="Arial"/>
          <w:bCs/>
          <w:szCs w:val="28"/>
        </w:rPr>
      </w:pPr>
      <w:r w:rsidRPr="00802530">
        <w:rPr>
          <w:rFonts w:cs="Arial"/>
          <w:bCs/>
          <w:szCs w:val="28"/>
        </w:rPr>
        <w:t xml:space="preserve">If you set your work out like this, in a column, you can add up the value of the numbers easily. </w:t>
      </w:r>
    </w:p>
    <w:p w14:paraId="65C86FAC" w14:textId="77777777" w:rsidR="00C039D8" w:rsidRDefault="00C039D8" w:rsidP="004123FF">
      <w:pPr>
        <w:ind w:right="-230"/>
        <w:rPr>
          <w:rFonts w:cs="Arial"/>
          <w:bCs/>
          <w:szCs w:val="28"/>
        </w:rPr>
      </w:pPr>
    </w:p>
    <w:tbl>
      <w:tblPr>
        <w:tblStyle w:val="TableGrid"/>
        <w:tblW w:w="0" w:type="auto"/>
        <w:tblInd w:w="2628" w:type="dxa"/>
        <w:tblLook w:val="04A0" w:firstRow="1" w:lastRow="0" w:firstColumn="1" w:lastColumn="0" w:noHBand="0" w:noVBand="1"/>
      </w:tblPr>
      <w:tblGrid>
        <w:gridCol w:w="1440"/>
        <w:gridCol w:w="1350"/>
      </w:tblGrid>
      <w:tr w:rsidR="00C039D8" w14:paraId="65C86FAF" w14:textId="77777777" w:rsidTr="00C039D8">
        <w:tc>
          <w:tcPr>
            <w:tcW w:w="1440" w:type="dxa"/>
            <w:tcBorders>
              <w:top w:val="nil"/>
              <w:left w:val="nil"/>
              <w:bottom w:val="nil"/>
              <w:right w:val="nil"/>
            </w:tcBorders>
          </w:tcPr>
          <w:p w14:paraId="65C86FAD" w14:textId="77777777" w:rsidR="00C039D8" w:rsidRPr="00C039D8" w:rsidRDefault="00C039D8" w:rsidP="00C039D8">
            <w:pPr>
              <w:ind w:right="252"/>
              <w:jc w:val="right"/>
              <w:rPr>
                <w:rFonts w:ascii="VicCursive" w:hAnsi="VicCursive" w:cs="Arial"/>
                <w:bCs/>
                <w:sz w:val="44"/>
                <w:szCs w:val="44"/>
              </w:rPr>
            </w:pPr>
            <w:r w:rsidRPr="00C039D8">
              <w:rPr>
                <w:rFonts w:ascii="VicCursive" w:hAnsi="VicCursive" w:cs="Arial"/>
                <w:bCs/>
                <w:sz w:val="44"/>
                <w:szCs w:val="44"/>
              </w:rPr>
              <w:t>19</w:t>
            </w:r>
          </w:p>
        </w:tc>
        <w:tc>
          <w:tcPr>
            <w:tcW w:w="1350" w:type="dxa"/>
            <w:tcBorders>
              <w:top w:val="nil"/>
              <w:left w:val="nil"/>
              <w:bottom w:val="nil"/>
              <w:right w:val="nil"/>
            </w:tcBorders>
          </w:tcPr>
          <w:p w14:paraId="65C86FAE" w14:textId="77777777" w:rsidR="00C039D8" w:rsidRDefault="00C039D8" w:rsidP="00C039D8">
            <w:pPr>
              <w:ind w:right="-230"/>
              <w:jc w:val="center"/>
              <w:rPr>
                <w:rFonts w:cs="Arial"/>
                <w:bCs/>
                <w:szCs w:val="28"/>
              </w:rPr>
            </w:pPr>
            <w:r>
              <w:rPr>
                <w:rFonts w:cs="Arial"/>
                <w:bCs/>
                <w:szCs w:val="28"/>
              </w:rPr>
              <w:t>S</w:t>
            </w:r>
          </w:p>
        </w:tc>
      </w:tr>
      <w:tr w:rsidR="00C039D8" w14:paraId="65C86FB2" w14:textId="77777777" w:rsidTr="00C039D8">
        <w:tc>
          <w:tcPr>
            <w:tcW w:w="1440" w:type="dxa"/>
            <w:tcBorders>
              <w:top w:val="nil"/>
              <w:left w:val="nil"/>
              <w:bottom w:val="nil"/>
              <w:right w:val="nil"/>
            </w:tcBorders>
          </w:tcPr>
          <w:p w14:paraId="65C86FB0" w14:textId="77777777" w:rsidR="00C039D8" w:rsidRPr="00C039D8" w:rsidRDefault="00C039D8" w:rsidP="00C039D8">
            <w:pPr>
              <w:ind w:right="252"/>
              <w:jc w:val="right"/>
              <w:rPr>
                <w:rFonts w:ascii="VicCursive" w:hAnsi="VicCursive" w:cs="Arial"/>
                <w:bCs/>
                <w:sz w:val="44"/>
                <w:szCs w:val="44"/>
              </w:rPr>
            </w:pPr>
            <w:r w:rsidRPr="00C039D8">
              <w:rPr>
                <w:rFonts w:ascii="VicCursive" w:hAnsi="VicCursive" w:cs="Arial"/>
                <w:bCs/>
                <w:sz w:val="44"/>
                <w:szCs w:val="44"/>
              </w:rPr>
              <w:t>1</w:t>
            </w:r>
          </w:p>
        </w:tc>
        <w:tc>
          <w:tcPr>
            <w:tcW w:w="1350" w:type="dxa"/>
            <w:tcBorders>
              <w:top w:val="nil"/>
              <w:left w:val="nil"/>
              <w:bottom w:val="nil"/>
              <w:right w:val="nil"/>
            </w:tcBorders>
          </w:tcPr>
          <w:p w14:paraId="65C86FB1" w14:textId="77777777" w:rsidR="00C039D8" w:rsidRDefault="00C039D8" w:rsidP="00C039D8">
            <w:pPr>
              <w:ind w:right="-230"/>
              <w:jc w:val="center"/>
              <w:rPr>
                <w:rFonts w:cs="Arial"/>
                <w:bCs/>
                <w:szCs w:val="28"/>
              </w:rPr>
            </w:pPr>
            <w:r>
              <w:rPr>
                <w:rFonts w:cs="Arial"/>
                <w:bCs/>
                <w:szCs w:val="28"/>
              </w:rPr>
              <w:t>A</w:t>
            </w:r>
          </w:p>
        </w:tc>
      </w:tr>
      <w:tr w:rsidR="00C039D8" w14:paraId="65C86FB5" w14:textId="77777777" w:rsidTr="00C039D8">
        <w:tc>
          <w:tcPr>
            <w:tcW w:w="1440" w:type="dxa"/>
            <w:tcBorders>
              <w:top w:val="nil"/>
              <w:left w:val="nil"/>
              <w:bottom w:val="nil"/>
              <w:right w:val="nil"/>
            </w:tcBorders>
          </w:tcPr>
          <w:p w14:paraId="65C86FB3" w14:textId="77777777" w:rsidR="00C039D8" w:rsidRPr="00C039D8" w:rsidRDefault="00C039D8" w:rsidP="00C039D8">
            <w:pPr>
              <w:ind w:right="252"/>
              <w:jc w:val="right"/>
              <w:rPr>
                <w:rFonts w:ascii="VicCursive" w:hAnsi="VicCursive" w:cs="Arial"/>
                <w:bCs/>
                <w:sz w:val="44"/>
                <w:szCs w:val="44"/>
              </w:rPr>
            </w:pPr>
            <w:r w:rsidRPr="00C039D8">
              <w:rPr>
                <w:rFonts w:ascii="VicCursive" w:hAnsi="VicCursive" w:cs="Arial"/>
                <w:bCs/>
                <w:sz w:val="44"/>
                <w:szCs w:val="44"/>
              </w:rPr>
              <w:t>18</w:t>
            </w:r>
          </w:p>
        </w:tc>
        <w:tc>
          <w:tcPr>
            <w:tcW w:w="1350" w:type="dxa"/>
            <w:tcBorders>
              <w:top w:val="nil"/>
              <w:left w:val="nil"/>
              <w:bottom w:val="nil"/>
              <w:right w:val="nil"/>
            </w:tcBorders>
          </w:tcPr>
          <w:p w14:paraId="65C86FB4" w14:textId="77777777" w:rsidR="00C039D8" w:rsidRDefault="00C039D8" w:rsidP="00C039D8">
            <w:pPr>
              <w:ind w:right="-230"/>
              <w:jc w:val="center"/>
              <w:rPr>
                <w:rFonts w:cs="Arial"/>
                <w:bCs/>
                <w:szCs w:val="28"/>
              </w:rPr>
            </w:pPr>
            <w:r>
              <w:rPr>
                <w:rFonts w:cs="Arial"/>
                <w:bCs/>
                <w:szCs w:val="28"/>
              </w:rPr>
              <w:t>R</w:t>
            </w:r>
          </w:p>
        </w:tc>
      </w:tr>
      <w:tr w:rsidR="00C039D8" w14:paraId="65C86FB8" w14:textId="77777777" w:rsidTr="00C039D8">
        <w:tc>
          <w:tcPr>
            <w:tcW w:w="1440" w:type="dxa"/>
            <w:tcBorders>
              <w:top w:val="nil"/>
              <w:left w:val="nil"/>
              <w:bottom w:val="nil"/>
              <w:right w:val="nil"/>
            </w:tcBorders>
          </w:tcPr>
          <w:p w14:paraId="65C86FB6" w14:textId="77777777" w:rsidR="00C039D8" w:rsidRPr="00C039D8" w:rsidRDefault="00C039D8" w:rsidP="00C039D8">
            <w:pPr>
              <w:ind w:right="252"/>
              <w:jc w:val="right"/>
              <w:rPr>
                <w:rFonts w:ascii="VicCursive" w:hAnsi="VicCursive" w:cs="Arial"/>
                <w:bCs/>
                <w:sz w:val="44"/>
                <w:szCs w:val="44"/>
              </w:rPr>
            </w:pPr>
            <w:r w:rsidRPr="00C039D8">
              <w:rPr>
                <w:rFonts w:ascii="VicCursive" w:hAnsi="VicCursive" w:cs="Arial"/>
                <w:bCs/>
                <w:sz w:val="44"/>
                <w:szCs w:val="44"/>
              </w:rPr>
              <w:t>1</w:t>
            </w:r>
          </w:p>
        </w:tc>
        <w:tc>
          <w:tcPr>
            <w:tcW w:w="1350" w:type="dxa"/>
            <w:tcBorders>
              <w:top w:val="nil"/>
              <w:left w:val="nil"/>
              <w:bottom w:val="nil"/>
              <w:right w:val="nil"/>
            </w:tcBorders>
          </w:tcPr>
          <w:p w14:paraId="65C86FB7" w14:textId="77777777" w:rsidR="00C039D8" w:rsidRDefault="00C039D8" w:rsidP="00C039D8">
            <w:pPr>
              <w:ind w:right="-230"/>
              <w:jc w:val="center"/>
              <w:rPr>
                <w:rFonts w:cs="Arial"/>
                <w:bCs/>
                <w:szCs w:val="28"/>
              </w:rPr>
            </w:pPr>
            <w:r>
              <w:rPr>
                <w:rFonts w:cs="Arial"/>
                <w:bCs/>
                <w:szCs w:val="28"/>
              </w:rPr>
              <w:t>A</w:t>
            </w:r>
          </w:p>
        </w:tc>
      </w:tr>
      <w:tr w:rsidR="00C039D8" w14:paraId="65C86FBB" w14:textId="77777777" w:rsidTr="00C039D8">
        <w:tc>
          <w:tcPr>
            <w:tcW w:w="1440" w:type="dxa"/>
            <w:tcBorders>
              <w:top w:val="nil"/>
              <w:left w:val="nil"/>
              <w:bottom w:val="single" w:sz="4" w:space="0" w:color="auto"/>
              <w:right w:val="nil"/>
            </w:tcBorders>
          </w:tcPr>
          <w:p w14:paraId="65C86FB9" w14:textId="77777777" w:rsidR="00C039D8" w:rsidRPr="00C039D8" w:rsidRDefault="00C039D8" w:rsidP="00C039D8">
            <w:pPr>
              <w:ind w:right="252"/>
              <w:jc w:val="right"/>
              <w:rPr>
                <w:rFonts w:ascii="VicCursive" w:hAnsi="VicCursive" w:cs="Arial"/>
                <w:bCs/>
                <w:sz w:val="44"/>
                <w:szCs w:val="44"/>
              </w:rPr>
            </w:pPr>
            <w:r w:rsidRPr="00C039D8">
              <w:rPr>
                <w:rFonts w:ascii="VicCursive" w:hAnsi="VicCursive" w:cs="Arial"/>
                <w:bCs/>
                <w:sz w:val="44"/>
                <w:szCs w:val="44"/>
              </w:rPr>
              <w:t>8</w:t>
            </w:r>
          </w:p>
        </w:tc>
        <w:tc>
          <w:tcPr>
            <w:tcW w:w="1350" w:type="dxa"/>
            <w:tcBorders>
              <w:top w:val="nil"/>
              <w:left w:val="nil"/>
              <w:bottom w:val="single" w:sz="4" w:space="0" w:color="auto"/>
              <w:right w:val="nil"/>
            </w:tcBorders>
          </w:tcPr>
          <w:p w14:paraId="65C86FBA" w14:textId="77777777" w:rsidR="00C039D8" w:rsidRDefault="00C039D8" w:rsidP="00C039D8">
            <w:pPr>
              <w:ind w:right="-230"/>
              <w:jc w:val="center"/>
              <w:rPr>
                <w:rFonts w:cs="Arial"/>
                <w:bCs/>
                <w:szCs w:val="28"/>
              </w:rPr>
            </w:pPr>
            <w:r>
              <w:rPr>
                <w:rFonts w:cs="Arial"/>
                <w:bCs/>
                <w:szCs w:val="28"/>
              </w:rPr>
              <w:t>H</w:t>
            </w:r>
          </w:p>
        </w:tc>
      </w:tr>
      <w:tr w:rsidR="00C039D8" w14:paraId="65C86FBE" w14:textId="77777777" w:rsidTr="00C039D8">
        <w:tc>
          <w:tcPr>
            <w:tcW w:w="1440" w:type="dxa"/>
            <w:tcBorders>
              <w:top w:val="single" w:sz="4" w:space="0" w:color="auto"/>
              <w:left w:val="single" w:sz="4" w:space="0" w:color="auto"/>
              <w:bottom w:val="single" w:sz="4" w:space="0" w:color="auto"/>
              <w:right w:val="nil"/>
            </w:tcBorders>
          </w:tcPr>
          <w:p w14:paraId="65C86FBC" w14:textId="77777777" w:rsidR="00C039D8" w:rsidRPr="00C039D8" w:rsidRDefault="00C039D8" w:rsidP="00C039D8">
            <w:pPr>
              <w:ind w:right="252"/>
              <w:jc w:val="right"/>
              <w:rPr>
                <w:rFonts w:ascii="VicCursive" w:hAnsi="VicCursive" w:cs="Arial"/>
                <w:bCs/>
                <w:sz w:val="44"/>
                <w:szCs w:val="44"/>
              </w:rPr>
            </w:pPr>
            <w:r w:rsidRPr="00C039D8">
              <w:rPr>
                <w:rFonts w:ascii="VicCursive" w:hAnsi="VicCursive" w:cs="Arial"/>
                <w:bCs/>
                <w:sz w:val="44"/>
                <w:szCs w:val="44"/>
              </w:rPr>
              <w:t>47</w:t>
            </w:r>
          </w:p>
        </w:tc>
        <w:tc>
          <w:tcPr>
            <w:tcW w:w="1350" w:type="dxa"/>
            <w:tcBorders>
              <w:top w:val="single" w:sz="4" w:space="0" w:color="auto"/>
              <w:left w:val="nil"/>
              <w:bottom w:val="single" w:sz="4" w:space="0" w:color="auto"/>
              <w:right w:val="single" w:sz="4" w:space="0" w:color="auto"/>
            </w:tcBorders>
          </w:tcPr>
          <w:p w14:paraId="65C86FBD" w14:textId="77777777" w:rsidR="00C039D8" w:rsidRDefault="00C039D8" w:rsidP="00C039D8">
            <w:pPr>
              <w:ind w:right="-230"/>
              <w:jc w:val="center"/>
              <w:rPr>
                <w:rFonts w:cs="Arial"/>
                <w:bCs/>
                <w:szCs w:val="28"/>
              </w:rPr>
            </w:pPr>
            <w:r>
              <w:rPr>
                <w:rFonts w:cs="Arial"/>
                <w:bCs/>
                <w:szCs w:val="28"/>
              </w:rPr>
              <w:t>Total</w:t>
            </w:r>
          </w:p>
        </w:tc>
      </w:tr>
    </w:tbl>
    <w:p w14:paraId="65C86FBF" w14:textId="77777777" w:rsidR="00C039D8" w:rsidRDefault="00C039D8" w:rsidP="004123FF">
      <w:pPr>
        <w:ind w:right="-230"/>
        <w:rPr>
          <w:rFonts w:cs="Arial"/>
          <w:bCs/>
          <w:szCs w:val="28"/>
        </w:rPr>
      </w:pPr>
    </w:p>
    <w:p w14:paraId="65C86FC0" w14:textId="77777777" w:rsidR="004123FF" w:rsidRPr="00802530" w:rsidRDefault="004123FF" w:rsidP="004123FF">
      <w:pPr>
        <w:ind w:right="-230"/>
        <w:rPr>
          <w:rFonts w:cs="Arial"/>
          <w:bCs/>
          <w:szCs w:val="28"/>
        </w:rPr>
      </w:pPr>
      <w:r w:rsidRPr="00802530">
        <w:rPr>
          <w:rFonts w:cs="Arial"/>
          <w:bCs/>
          <w:szCs w:val="28"/>
        </w:rPr>
        <w:t>Answer these questions:</w:t>
      </w:r>
    </w:p>
    <w:p w14:paraId="65C86FC1" w14:textId="77777777" w:rsidR="004123FF" w:rsidRPr="00802530" w:rsidRDefault="004123FF" w:rsidP="004123FF">
      <w:pPr>
        <w:ind w:right="-230"/>
        <w:rPr>
          <w:rFonts w:cs="Arial"/>
          <w:bCs/>
          <w:szCs w:val="28"/>
        </w:rPr>
      </w:pPr>
    </w:p>
    <w:p w14:paraId="65C86FC2" w14:textId="77777777" w:rsidR="004123FF" w:rsidRPr="00802530" w:rsidRDefault="004123FF" w:rsidP="004123FF">
      <w:pPr>
        <w:ind w:right="-230"/>
        <w:rPr>
          <w:rFonts w:cs="Arial"/>
          <w:bCs/>
          <w:szCs w:val="28"/>
        </w:rPr>
      </w:pPr>
      <w:r w:rsidRPr="00802530">
        <w:rPr>
          <w:rFonts w:cs="Arial"/>
          <w:bCs/>
          <w:szCs w:val="28"/>
        </w:rPr>
        <w:t>What is your first name worth?  _____________________</w:t>
      </w:r>
    </w:p>
    <w:p w14:paraId="65C86FC3" w14:textId="77777777" w:rsidR="004123FF" w:rsidRPr="00802530" w:rsidRDefault="004123FF" w:rsidP="004123FF">
      <w:pPr>
        <w:ind w:right="-230"/>
        <w:rPr>
          <w:rFonts w:cs="Arial"/>
          <w:bCs/>
          <w:szCs w:val="28"/>
        </w:rPr>
      </w:pPr>
    </w:p>
    <w:p w14:paraId="65C86FC4" w14:textId="77777777" w:rsidR="004123FF" w:rsidRPr="00802530" w:rsidRDefault="004123FF" w:rsidP="004123FF">
      <w:pPr>
        <w:ind w:right="-230"/>
        <w:rPr>
          <w:rFonts w:cs="Arial"/>
          <w:bCs/>
          <w:szCs w:val="28"/>
        </w:rPr>
      </w:pPr>
      <w:r w:rsidRPr="00802530">
        <w:rPr>
          <w:rFonts w:cs="Arial"/>
          <w:bCs/>
          <w:szCs w:val="28"/>
        </w:rPr>
        <w:t>What is your full name worth?  _____________________</w:t>
      </w:r>
    </w:p>
    <w:p w14:paraId="65C86FC5" w14:textId="77777777" w:rsidR="004123FF" w:rsidRPr="00802530" w:rsidRDefault="004123FF" w:rsidP="004123FF">
      <w:pPr>
        <w:ind w:right="-230"/>
        <w:rPr>
          <w:rFonts w:cs="Arial"/>
          <w:bCs/>
          <w:szCs w:val="28"/>
        </w:rPr>
      </w:pPr>
    </w:p>
    <w:p w14:paraId="65C86FC6" w14:textId="77777777" w:rsidR="004123FF" w:rsidRPr="00802530" w:rsidRDefault="004123FF" w:rsidP="004123FF">
      <w:pPr>
        <w:ind w:right="-230"/>
        <w:rPr>
          <w:rFonts w:cs="Arial"/>
          <w:bCs/>
          <w:szCs w:val="28"/>
        </w:rPr>
      </w:pPr>
      <w:r w:rsidRPr="00802530">
        <w:rPr>
          <w:rFonts w:cs="Arial"/>
          <w:bCs/>
          <w:szCs w:val="28"/>
        </w:rPr>
        <w:t>Which of your family members has the name with the greatest value?</w:t>
      </w:r>
    </w:p>
    <w:p w14:paraId="65C86FC7" w14:textId="77777777" w:rsidR="004123FF" w:rsidRPr="00802530" w:rsidRDefault="004123FF" w:rsidP="004123FF">
      <w:pPr>
        <w:ind w:right="-230"/>
        <w:rPr>
          <w:rFonts w:cs="Arial"/>
          <w:bCs/>
          <w:szCs w:val="28"/>
        </w:rPr>
      </w:pPr>
    </w:p>
    <w:p w14:paraId="65C86FC8" w14:textId="77777777" w:rsidR="004123FF" w:rsidRPr="00802530" w:rsidRDefault="004123FF" w:rsidP="004123FF">
      <w:pPr>
        <w:ind w:right="-230"/>
        <w:rPr>
          <w:rFonts w:ascii="Arial" w:hAnsi="Arial" w:cs="Arial"/>
          <w:bCs/>
          <w:szCs w:val="28"/>
        </w:rPr>
      </w:pPr>
      <w:r w:rsidRPr="00802530">
        <w:rPr>
          <w:rFonts w:cs="Arial"/>
          <w:bCs/>
          <w:szCs w:val="28"/>
        </w:rPr>
        <w:t>Name:  _______________________    Value:  ______________________</w:t>
      </w:r>
    </w:p>
    <w:p w14:paraId="65C86FC9" w14:textId="77777777" w:rsidR="000F3F09" w:rsidRDefault="000F3F09" w:rsidP="004123FF">
      <w:pPr>
        <w:pStyle w:val="Heading2"/>
      </w:pPr>
      <w:r>
        <w:br w:type="page"/>
      </w:r>
    </w:p>
    <w:p w14:paraId="65C86FCA" w14:textId="77777777" w:rsidR="004123FF" w:rsidRPr="00802530" w:rsidRDefault="004123FF" w:rsidP="004123FF">
      <w:pPr>
        <w:pStyle w:val="Heading2"/>
      </w:pPr>
      <w:r>
        <w:lastRenderedPageBreak/>
        <w:t>Activity 4</w:t>
      </w:r>
      <w:r w:rsidRPr="00802530">
        <w:t>: Optional</w:t>
      </w:r>
    </w:p>
    <w:p w14:paraId="65C86FCB" w14:textId="77777777" w:rsidR="000F3F09" w:rsidRPr="00802530" w:rsidRDefault="000F3F09" w:rsidP="00C039D8">
      <w:pPr>
        <w:ind w:right="-230"/>
        <w:rPr>
          <w:b/>
          <w:bCs/>
          <w:szCs w:val="28"/>
        </w:rPr>
      </w:pPr>
      <w:r>
        <w:rPr>
          <w:noProof/>
          <w:lang w:val="en-AU" w:eastAsia="en-AU"/>
        </w:rPr>
        <w:drawing>
          <wp:inline distT="0" distB="0" distL="0" distR="0" wp14:anchorId="65C87CB8" wp14:editId="65C87CB9">
            <wp:extent cx="564515" cy="443865"/>
            <wp:effectExtent l="0" t="0" r="6985" b="0"/>
            <wp:docPr id="554" name="Picture 554"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descr="bd06121_"/>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802530">
        <w:rPr>
          <w:rFonts w:ascii="Arial" w:hAnsi="Arial" w:cs="Arial"/>
          <w:b/>
          <w:szCs w:val="28"/>
        </w:rPr>
        <w:t>For you to do</w:t>
      </w:r>
      <w:r>
        <w:t xml:space="preserve"> – </w:t>
      </w:r>
      <w:r w:rsidRPr="00802530">
        <w:rPr>
          <w:rFonts w:ascii="Arial" w:hAnsi="Arial" w:cs="Arial"/>
          <w:b/>
          <w:szCs w:val="28"/>
        </w:rPr>
        <w:t>Game: Cover Up</w:t>
      </w:r>
    </w:p>
    <w:p w14:paraId="65C86FCC" w14:textId="77777777" w:rsidR="000F3F09" w:rsidRPr="00802530" w:rsidRDefault="000F3F09" w:rsidP="00C039D8">
      <w:pPr>
        <w:ind w:right="-230"/>
        <w:rPr>
          <w:rFonts w:ascii="Arial" w:hAnsi="Arial" w:cs="Arial"/>
          <w:b/>
          <w:szCs w:val="28"/>
        </w:rPr>
      </w:pPr>
    </w:p>
    <w:p w14:paraId="65C86FCD" w14:textId="77777777" w:rsidR="004123FF" w:rsidRPr="000F3F09" w:rsidRDefault="004123FF" w:rsidP="000F3F09">
      <w:pPr>
        <w:rPr>
          <w:b/>
          <w:sz w:val="2"/>
          <w:szCs w:val="2"/>
        </w:rPr>
      </w:pPr>
      <w:r w:rsidRPr="000F3F09">
        <w:rPr>
          <w:b/>
        </w:rPr>
        <w:t>Aim of the Game:</w:t>
      </w:r>
    </w:p>
    <w:p w14:paraId="65C86FCE" w14:textId="77777777" w:rsidR="004123FF" w:rsidRPr="00802530" w:rsidRDefault="004123FF" w:rsidP="004123FF">
      <w:pPr>
        <w:ind w:right="-232"/>
        <w:rPr>
          <w:szCs w:val="28"/>
        </w:rPr>
      </w:pPr>
      <w:r w:rsidRPr="00802530">
        <w:rPr>
          <w:szCs w:val="28"/>
        </w:rPr>
        <w:t xml:space="preserve">The aim is to cover up the numbers on a game card. </w:t>
      </w:r>
    </w:p>
    <w:p w14:paraId="65C86FCF" w14:textId="77777777" w:rsidR="004123FF" w:rsidRPr="00802530" w:rsidRDefault="004123FF" w:rsidP="000F3F09"/>
    <w:p w14:paraId="65C86FD0" w14:textId="77777777" w:rsidR="004123FF" w:rsidRPr="00802530" w:rsidRDefault="004123FF" w:rsidP="004123FF">
      <w:pPr>
        <w:ind w:right="-232"/>
        <w:rPr>
          <w:szCs w:val="28"/>
        </w:rPr>
      </w:pPr>
      <w:r w:rsidRPr="00802530">
        <w:rPr>
          <w:b/>
          <w:bCs/>
          <w:szCs w:val="28"/>
        </w:rPr>
        <w:t>Players:</w:t>
      </w:r>
      <w:r w:rsidRPr="00802530">
        <w:rPr>
          <w:szCs w:val="28"/>
        </w:rPr>
        <w:t xml:space="preserve"> 2 or more</w:t>
      </w:r>
    </w:p>
    <w:p w14:paraId="65C86FD1" w14:textId="77777777" w:rsidR="004123FF" w:rsidRPr="000F3F09" w:rsidRDefault="004123FF" w:rsidP="000F3F09">
      <w:pPr>
        <w:rPr>
          <w:szCs w:val="28"/>
        </w:rPr>
      </w:pPr>
    </w:p>
    <w:p w14:paraId="65C86FD2" w14:textId="77777777" w:rsidR="004123FF" w:rsidRPr="00802530" w:rsidRDefault="004123FF" w:rsidP="004123FF">
      <w:pPr>
        <w:ind w:right="-230"/>
        <w:rPr>
          <w:b/>
          <w:bCs/>
          <w:szCs w:val="28"/>
        </w:rPr>
      </w:pPr>
      <w:r w:rsidRPr="00802530">
        <w:rPr>
          <w:b/>
          <w:bCs/>
          <w:szCs w:val="28"/>
        </w:rPr>
        <w:t xml:space="preserve">You will need: </w:t>
      </w:r>
    </w:p>
    <w:p w14:paraId="65C86FD3" w14:textId="77777777" w:rsidR="004123FF" w:rsidRPr="00802530" w:rsidRDefault="004123FF" w:rsidP="004123FF">
      <w:pPr>
        <w:numPr>
          <w:ilvl w:val="0"/>
          <w:numId w:val="12"/>
        </w:numPr>
        <w:ind w:right="-230"/>
        <w:rPr>
          <w:szCs w:val="28"/>
        </w:rPr>
      </w:pPr>
      <w:r w:rsidRPr="00802530">
        <w:rPr>
          <w:szCs w:val="28"/>
        </w:rPr>
        <w:t>a pack of playing cards, with the jacks, queens &amp; kings removed (Ace = 1)</w:t>
      </w:r>
    </w:p>
    <w:p w14:paraId="65C86FD4" w14:textId="77777777" w:rsidR="004123FF" w:rsidRPr="00802530" w:rsidRDefault="004123FF" w:rsidP="004123FF">
      <w:pPr>
        <w:numPr>
          <w:ilvl w:val="0"/>
          <w:numId w:val="12"/>
        </w:numPr>
        <w:ind w:right="-230"/>
        <w:rPr>
          <w:szCs w:val="28"/>
        </w:rPr>
      </w:pPr>
      <w:r w:rsidRPr="00802530">
        <w:rPr>
          <w:szCs w:val="28"/>
        </w:rPr>
        <w:t>die</w:t>
      </w:r>
    </w:p>
    <w:p w14:paraId="0B47F32B" w14:textId="77777777" w:rsidR="00DF4161" w:rsidRDefault="004123FF" w:rsidP="00DF4161">
      <w:pPr>
        <w:numPr>
          <w:ilvl w:val="0"/>
          <w:numId w:val="12"/>
        </w:numPr>
        <w:ind w:right="-230"/>
        <w:rPr>
          <w:szCs w:val="28"/>
        </w:rPr>
      </w:pPr>
      <w:r w:rsidRPr="00802530">
        <w:rPr>
          <w:szCs w:val="28"/>
        </w:rPr>
        <w:t xml:space="preserve">one game card for each player. </w:t>
      </w:r>
    </w:p>
    <w:p w14:paraId="65C86FD7" w14:textId="13D91D5B" w:rsidR="004123FF" w:rsidRPr="00802530" w:rsidRDefault="004123FF" w:rsidP="00DF4161">
      <w:pPr>
        <w:numPr>
          <w:ilvl w:val="0"/>
          <w:numId w:val="12"/>
        </w:numPr>
        <w:ind w:right="-230"/>
        <w:rPr>
          <w:szCs w:val="28"/>
        </w:rPr>
      </w:pPr>
      <w:r w:rsidRPr="00802530">
        <w:rPr>
          <w:szCs w:val="28"/>
        </w:rPr>
        <w:t>small buttons or counters to cover the numbers on cards.</w:t>
      </w:r>
    </w:p>
    <w:p w14:paraId="65C86FD8" w14:textId="77777777" w:rsidR="004123FF" w:rsidRPr="00802530" w:rsidRDefault="004123FF" w:rsidP="004123FF">
      <w:pPr>
        <w:ind w:right="-230"/>
        <w:rPr>
          <w:szCs w:val="16"/>
        </w:rPr>
      </w:pPr>
    </w:p>
    <w:p w14:paraId="65C86FD9" w14:textId="77777777" w:rsidR="004123FF" w:rsidRPr="00802530" w:rsidRDefault="004123FF" w:rsidP="004123FF">
      <w:pPr>
        <w:spacing w:line="360" w:lineRule="auto"/>
        <w:ind w:right="-232"/>
        <w:rPr>
          <w:rFonts w:ascii="Arial" w:hAnsi="Arial" w:cs="Arial"/>
          <w:b/>
          <w:bCs/>
          <w:szCs w:val="28"/>
        </w:rPr>
      </w:pPr>
      <w:r w:rsidRPr="00802530">
        <w:rPr>
          <w:szCs w:val="28"/>
        </w:rPr>
        <w:t xml:space="preserve"> </w:t>
      </w:r>
      <w:r w:rsidRPr="00802530">
        <w:rPr>
          <w:rFonts w:ascii="Arial" w:hAnsi="Arial" w:cs="Arial"/>
          <w:b/>
          <w:bCs/>
          <w:szCs w:val="28"/>
        </w:rPr>
        <w:t>Procedure:</w:t>
      </w:r>
    </w:p>
    <w:p w14:paraId="65C86FDA" w14:textId="77777777" w:rsidR="004123FF" w:rsidRPr="00802530" w:rsidRDefault="004123FF" w:rsidP="004123FF">
      <w:pPr>
        <w:numPr>
          <w:ilvl w:val="0"/>
          <w:numId w:val="14"/>
        </w:numPr>
        <w:spacing w:line="360" w:lineRule="auto"/>
        <w:ind w:right="-232"/>
        <w:rPr>
          <w:szCs w:val="28"/>
        </w:rPr>
      </w:pPr>
      <w:r w:rsidRPr="00802530">
        <w:rPr>
          <w:szCs w:val="28"/>
        </w:rPr>
        <w:t xml:space="preserve">Shuffle the cards and place them face down. </w:t>
      </w:r>
    </w:p>
    <w:p w14:paraId="65C86FDB" w14:textId="77777777" w:rsidR="004123FF" w:rsidRPr="00802530" w:rsidRDefault="004123FF" w:rsidP="004123FF">
      <w:pPr>
        <w:numPr>
          <w:ilvl w:val="0"/>
          <w:numId w:val="14"/>
        </w:numPr>
        <w:spacing w:line="360" w:lineRule="auto"/>
        <w:ind w:right="-232"/>
        <w:rPr>
          <w:szCs w:val="28"/>
        </w:rPr>
      </w:pPr>
      <w:r w:rsidRPr="00802530">
        <w:rPr>
          <w:szCs w:val="28"/>
        </w:rPr>
        <w:t xml:space="preserve">Take a card and throw the die. </w:t>
      </w:r>
    </w:p>
    <w:p w14:paraId="65C86FDC" w14:textId="77777777" w:rsidR="004123FF" w:rsidRPr="00802530" w:rsidRDefault="004123FF" w:rsidP="004123FF">
      <w:pPr>
        <w:numPr>
          <w:ilvl w:val="0"/>
          <w:numId w:val="14"/>
        </w:numPr>
        <w:spacing w:line="360" w:lineRule="auto"/>
        <w:ind w:right="-232"/>
        <w:rPr>
          <w:szCs w:val="28"/>
        </w:rPr>
      </w:pPr>
      <w:r w:rsidRPr="00802530">
        <w:rPr>
          <w:szCs w:val="28"/>
        </w:rPr>
        <w:t xml:space="preserve">Multiply the numbers and work out the answer. </w:t>
      </w:r>
    </w:p>
    <w:p w14:paraId="65C86FDD" w14:textId="77777777" w:rsidR="004123FF" w:rsidRPr="00802530" w:rsidRDefault="004123FF" w:rsidP="004123FF">
      <w:pPr>
        <w:numPr>
          <w:ilvl w:val="0"/>
          <w:numId w:val="14"/>
        </w:numPr>
        <w:spacing w:line="360" w:lineRule="auto"/>
        <w:ind w:right="-232"/>
        <w:rPr>
          <w:szCs w:val="28"/>
        </w:rPr>
      </w:pPr>
      <w:r w:rsidRPr="00802530">
        <w:rPr>
          <w:szCs w:val="28"/>
        </w:rPr>
        <w:t>Cover that number on your game card.</w:t>
      </w:r>
    </w:p>
    <w:p w14:paraId="65C86FDE" w14:textId="77777777" w:rsidR="004123FF" w:rsidRPr="00802530" w:rsidRDefault="004123FF" w:rsidP="004123FF">
      <w:pPr>
        <w:numPr>
          <w:ilvl w:val="0"/>
          <w:numId w:val="14"/>
        </w:numPr>
        <w:spacing w:line="360" w:lineRule="auto"/>
        <w:ind w:right="-232"/>
        <w:rPr>
          <w:szCs w:val="28"/>
        </w:rPr>
      </w:pPr>
      <w:r w:rsidRPr="00802530">
        <w:rPr>
          <w:szCs w:val="28"/>
        </w:rPr>
        <w:t>If a number is already covered, have another turn.</w:t>
      </w:r>
    </w:p>
    <w:p w14:paraId="65C86FDF" w14:textId="77777777" w:rsidR="004123FF" w:rsidRPr="00802530" w:rsidRDefault="004123FF" w:rsidP="004123FF">
      <w:pPr>
        <w:ind w:right="-230"/>
        <w:rPr>
          <w:sz w:val="16"/>
          <w:szCs w:val="1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4230"/>
      </w:tblGrid>
      <w:tr w:rsidR="004123FF" w:rsidRPr="00802530" w14:paraId="65C86FE9" w14:textId="77777777" w:rsidTr="000F3F09">
        <w:trPr>
          <w:trHeight w:val="1189"/>
        </w:trPr>
        <w:tc>
          <w:tcPr>
            <w:tcW w:w="5040" w:type="dxa"/>
          </w:tcPr>
          <w:p w14:paraId="65C86FE0" w14:textId="77777777" w:rsidR="004123FF" w:rsidRPr="00802530" w:rsidRDefault="004123FF" w:rsidP="00C039D8">
            <w:pPr>
              <w:ind w:right="-230"/>
            </w:pPr>
            <w:r>
              <w:rPr>
                <w:noProof/>
                <w:lang w:val="en-AU" w:eastAsia="en-AU"/>
              </w:rPr>
              <w:drawing>
                <wp:anchor distT="0" distB="0" distL="114300" distR="114300" simplePos="0" relativeHeight="251756544" behindDoc="0" locked="0" layoutInCell="1" allowOverlap="1" wp14:anchorId="65C87CBA" wp14:editId="65C87CBB">
                  <wp:simplePos x="0" y="0"/>
                  <wp:positionH relativeFrom="column">
                    <wp:posOffset>2372995</wp:posOffset>
                  </wp:positionH>
                  <wp:positionV relativeFrom="paragraph">
                    <wp:posOffset>109855</wp:posOffset>
                  </wp:positionV>
                  <wp:extent cx="600075" cy="628650"/>
                  <wp:effectExtent l="0" t="0" r="9525" b="0"/>
                  <wp:wrapNone/>
                  <wp:docPr id="560" name="Picture 560" descr="d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die"/>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600075" cy="6286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AU" w:eastAsia="en-AU"/>
              </w:rPr>
              <w:drawing>
                <wp:anchor distT="0" distB="0" distL="114300" distR="114300" simplePos="0" relativeHeight="251755520" behindDoc="0" locked="0" layoutInCell="1" allowOverlap="1" wp14:anchorId="65C87CBC" wp14:editId="65C87CBD">
                  <wp:simplePos x="0" y="0"/>
                  <wp:positionH relativeFrom="column">
                    <wp:posOffset>1325245</wp:posOffset>
                  </wp:positionH>
                  <wp:positionV relativeFrom="paragraph">
                    <wp:posOffset>62230</wp:posOffset>
                  </wp:positionV>
                  <wp:extent cx="542925" cy="857250"/>
                  <wp:effectExtent l="0" t="0" r="9525" b="0"/>
                  <wp:wrapNone/>
                  <wp:docPr id="559" name="Picture 559" descr="t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ten"/>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542925" cy="8572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C86FE1" w14:textId="77777777" w:rsidR="004123FF" w:rsidRPr="00802530" w:rsidRDefault="004123FF" w:rsidP="00C039D8">
            <w:pPr>
              <w:ind w:right="-230"/>
              <w:rPr>
                <w:szCs w:val="28"/>
              </w:rPr>
            </w:pPr>
            <w:r w:rsidRPr="00802530">
              <w:rPr>
                <w:szCs w:val="28"/>
              </w:rPr>
              <w:t>Example:</w:t>
            </w:r>
            <w:r w:rsidRPr="00802530">
              <w:t xml:space="preserve"> </w:t>
            </w:r>
          </w:p>
          <w:p w14:paraId="65C86FE2" w14:textId="77777777" w:rsidR="004123FF" w:rsidRPr="00802530" w:rsidRDefault="004123FF" w:rsidP="00C039D8">
            <w:pPr>
              <w:ind w:right="-230"/>
              <w:rPr>
                <w:szCs w:val="28"/>
              </w:rPr>
            </w:pPr>
          </w:p>
          <w:p w14:paraId="65C86FE3" w14:textId="77777777" w:rsidR="004123FF" w:rsidRPr="00802530" w:rsidRDefault="004123FF" w:rsidP="00C039D8">
            <w:pPr>
              <w:ind w:right="-230"/>
              <w:rPr>
                <w:szCs w:val="28"/>
              </w:rPr>
            </w:pPr>
          </w:p>
          <w:p w14:paraId="65C86FE4" w14:textId="77777777" w:rsidR="004123FF" w:rsidRPr="00802530" w:rsidRDefault="004123FF" w:rsidP="00C039D8">
            <w:pPr>
              <w:ind w:right="-230"/>
            </w:pPr>
          </w:p>
          <w:p w14:paraId="65C86FE5" w14:textId="77777777" w:rsidR="004123FF" w:rsidRPr="00802530" w:rsidRDefault="004123FF" w:rsidP="00C039D8">
            <w:pPr>
              <w:ind w:right="-230"/>
            </w:pPr>
          </w:p>
        </w:tc>
        <w:tc>
          <w:tcPr>
            <w:tcW w:w="4230" w:type="dxa"/>
          </w:tcPr>
          <w:p w14:paraId="65C86FE6" w14:textId="77777777" w:rsidR="004123FF" w:rsidRPr="00802530" w:rsidRDefault="004123FF" w:rsidP="00C039D8">
            <w:pPr>
              <w:ind w:right="-230"/>
            </w:pPr>
          </w:p>
          <w:p w14:paraId="65C86FE7" w14:textId="77777777" w:rsidR="004123FF" w:rsidRPr="00802530" w:rsidRDefault="004123FF" w:rsidP="00C039D8">
            <w:pPr>
              <w:ind w:right="-230"/>
              <w:rPr>
                <w:sz w:val="36"/>
                <w:szCs w:val="36"/>
              </w:rPr>
            </w:pPr>
            <w:r w:rsidRPr="00802530">
              <w:rPr>
                <w:rFonts w:ascii="VicCursive" w:hAnsi="VicCursive"/>
                <w:sz w:val="44"/>
                <w:szCs w:val="36"/>
              </w:rPr>
              <w:t>10</w:t>
            </w:r>
            <w:r w:rsidRPr="00802530">
              <w:rPr>
                <w:rFonts w:cs="Arial"/>
                <w:bCs/>
                <w:sz w:val="44"/>
                <w:szCs w:val="28"/>
              </w:rPr>
              <w:t xml:space="preserve"> x </w:t>
            </w:r>
            <w:r w:rsidRPr="00802530">
              <w:rPr>
                <w:rFonts w:ascii="VicCursive" w:hAnsi="VicCursive"/>
                <w:sz w:val="44"/>
                <w:szCs w:val="36"/>
              </w:rPr>
              <w:t>6</w:t>
            </w:r>
            <w:r w:rsidRPr="00802530">
              <w:rPr>
                <w:rFonts w:cs="Arial"/>
                <w:bCs/>
                <w:sz w:val="44"/>
                <w:szCs w:val="28"/>
              </w:rPr>
              <w:t xml:space="preserve"> = </w:t>
            </w:r>
            <w:r w:rsidRPr="00802530">
              <w:rPr>
                <w:rFonts w:ascii="VicCursive" w:hAnsi="VicCursive"/>
                <w:sz w:val="44"/>
                <w:szCs w:val="36"/>
              </w:rPr>
              <w:t>60</w:t>
            </w:r>
          </w:p>
          <w:p w14:paraId="65C86FE8" w14:textId="77777777" w:rsidR="004123FF" w:rsidRPr="00802530" w:rsidRDefault="004123FF" w:rsidP="00C039D8">
            <w:pPr>
              <w:ind w:right="-230"/>
              <w:rPr>
                <w:szCs w:val="44"/>
              </w:rPr>
            </w:pPr>
            <w:r w:rsidRPr="00802530">
              <w:rPr>
                <w:szCs w:val="36"/>
              </w:rPr>
              <w:t xml:space="preserve">Cover </w:t>
            </w:r>
            <w:r w:rsidRPr="00802530">
              <w:rPr>
                <w:rFonts w:ascii="VicCursive" w:hAnsi="VicCursive"/>
                <w:sz w:val="44"/>
                <w:szCs w:val="36"/>
              </w:rPr>
              <w:t>60</w:t>
            </w:r>
            <w:r w:rsidRPr="00802530">
              <w:rPr>
                <w:szCs w:val="36"/>
              </w:rPr>
              <w:t xml:space="preserve"> on the game card</w:t>
            </w:r>
          </w:p>
        </w:tc>
      </w:tr>
    </w:tbl>
    <w:p w14:paraId="65C86FEA" w14:textId="77777777" w:rsidR="004123FF" w:rsidRPr="00802530" w:rsidRDefault="004123FF" w:rsidP="004123FF">
      <w:pPr>
        <w:ind w:right="-230"/>
        <w:rPr>
          <w:rFonts w:ascii="Comic Sans MS" w:hAnsi="Comic Sans MS"/>
          <w:sz w:val="8"/>
          <w:szCs w:val="8"/>
        </w:rPr>
      </w:pPr>
    </w:p>
    <w:p w14:paraId="65C86FEB" w14:textId="77777777" w:rsidR="004123FF" w:rsidRPr="00802530" w:rsidRDefault="004123FF" w:rsidP="004123FF">
      <w:pPr>
        <w:ind w:right="-230"/>
        <w:rPr>
          <w:rFonts w:cs="Arial"/>
          <w:szCs w:val="28"/>
        </w:rPr>
      </w:pPr>
      <w:r w:rsidRPr="00802530">
        <w:rPr>
          <w:rFonts w:cs="Arial"/>
          <w:b/>
          <w:bCs/>
          <w:szCs w:val="28"/>
        </w:rPr>
        <w:t>Variation:</w:t>
      </w:r>
      <w:r w:rsidRPr="00802530">
        <w:rPr>
          <w:rFonts w:cs="Arial"/>
          <w:szCs w:val="28"/>
        </w:rPr>
        <w:t xml:space="preserve"> You can play this game on your own. Instead of trying to win against someone else, time yourself and try to beat your own time for covering a game card.</w:t>
      </w:r>
    </w:p>
    <w:p w14:paraId="65C86FEC" w14:textId="77777777" w:rsidR="004123FF" w:rsidRPr="00802530" w:rsidRDefault="004123FF" w:rsidP="004123FF">
      <w:pPr>
        <w:ind w:right="-230"/>
        <w:rPr>
          <w:rFonts w:cs="Arial"/>
          <w:szCs w:val="28"/>
        </w:rPr>
      </w:pPr>
    </w:p>
    <w:p w14:paraId="65C86FED" w14:textId="77777777" w:rsidR="004123FF" w:rsidRPr="00802530" w:rsidRDefault="004123FF" w:rsidP="004123FF">
      <w:pPr>
        <w:ind w:right="-230"/>
        <w:rPr>
          <w:rFonts w:cs="Arial"/>
          <w:szCs w:val="28"/>
        </w:rPr>
      </w:pPr>
      <w:r w:rsidRPr="00802530">
        <w:rPr>
          <w:rFonts w:cs="Arial"/>
          <w:b/>
          <w:bCs/>
          <w:szCs w:val="28"/>
        </w:rPr>
        <w:t>Variation:</w:t>
      </w:r>
      <w:r w:rsidRPr="00802530">
        <w:rPr>
          <w:rFonts w:cs="Arial"/>
          <w:szCs w:val="28"/>
        </w:rPr>
        <w:t xml:space="preserve"> You can cover one row of numbers (horizontal, vertical or diagonal) instead of covering every number on the game card.</w:t>
      </w:r>
    </w:p>
    <w:p w14:paraId="65C86FEE" w14:textId="77777777" w:rsidR="004123FF" w:rsidRPr="00802530" w:rsidRDefault="004123FF" w:rsidP="004123FF">
      <w:pPr>
        <w:ind w:right="-230"/>
        <w:rPr>
          <w:szCs w:val="28"/>
        </w:rPr>
      </w:pPr>
    </w:p>
    <w:p w14:paraId="65C86FEF" w14:textId="77777777" w:rsidR="000F3F09" w:rsidRDefault="004123FF" w:rsidP="000F3F09">
      <w:pPr>
        <w:ind w:right="-230"/>
        <w:rPr>
          <w:rFonts w:ascii="Comic Sans MS" w:hAnsi="Comic Sans MS"/>
          <w:szCs w:val="28"/>
        </w:rPr>
      </w:pPr>
      <w:r w:rsidRPr="00802530">
        <w:rPr>
          <w:szCs w:val="28"/>
        </w:rPr>
        <w:t>Use the multiplication tables on the next page to help you</w:t>
      </w:r>
      <w:r w:rsidRPr="00802530">
        <w:rPr>
          <w:rFonts w:ascii="Comic Sans MS" w:hAnsi="Comic Sans MS"/>
          <w:szCs w:val="28"/>
        </w:rPr>
        <w:t>.</w:t>
      </w:r>
      <w:r w:rsidR="000F3F09">
        <w:rPr>
          <w:rFonts w:ascii="Comic Sans MS" w:hAnsi="Comic Sans MS"/>
          <w:szCs w:val="28"/>
        </w:rPr>
        <w:br w:type="page"/>
      </w:r>
    </w:p>
    <w:p w14:paraId="65C86FF0" w14:textId="77777777" w:rsidR="004123FF" w:rsidRPr="00802530" w:rsidRDefault="004123FF" w:rsidP="000F3F09">
      <w:pPr>
        <w:pStyle w:val="Heading2"/>
      </w:pPr>
      <w:r>
        <w:lastRenderedPageBreak/>
        <w:t>Activity 3</w:t>
      </w:r>
      <w:r w:rsidRPr="00802530">
        <w:t xml:space="preserve"> continued</w:t>
      </w:r>
    </w:p>
    <w:p w14:paraId="65C86FF1" w14:textId="77777777" w:rsidR="004123FF" w:rsidRPr="00802530" w:rsidRDefault="004123FF" w:rsidP="004123FF">
      <w:pPr>
        <w:ind w:right="-230"/>
        <w:jc w:val="center"/>
        <w:rPr>
          <w:rFonts w:ascii="Arial" w:hAnsi="Arial" w:cs="Arial"/>
          <w:b/>
          <w:bCs/>
          <w:szCs w:val="28"/>
        </w:rPr>
      </w:pPr>
    </w:p>
    <w:p w14:paraId="65C86FF2" w14:textId="77777777" w:rsidR="004123FF" w:rsidRPr="00802530" w:rsidRDefault="004123FF" w:rsidP="004123FF">
      <w:pPr>
        <w:ind w:right="-230"/>
        <w:jc w:val="center"/>
        <w:rPr>
          <w:rFonts w:ascii="Arial" w:hAnsi="Arial" w:cs="Arial"/>
          <w:b/>
          <w:i/>
          <w:szCs w:val="28"/>
        </w:rPr>
      </w:pPr>
      <w:r w:rsidRPr="00802530">
        <w:rPr>
          <w:rFonts w:ascii="Arial" w:hAnsi="Arial" w:cs="Arial"/>
          <w:b/>
          <w:bCs/>
          <w:szCs w:val="28"/>
        </w:rPr>
        <w:t xml:space="preserve">Multiplication Tables for </w:t>
      </w:r>
      <w:r w:rsidRPr="00802530">
        <w:rPr>
          <w:rFonts w:ascii="Arial" w:hAnsi="Arial" w:cs="Arial"/>
          <w:b/>
          <w:szCs w:val="28"/>
        </w:rPr>
        <w:t xml:space="preserve">Game: </w:t>
      </w:r>
      <w:r w:rsidRPr="00802530">
        <w:rPr>
          <w:rFonts w:ascii="Arial" w:hAnsi="Arial" w:cs="Arial"/>
          <w:b/>
          <w:i/>
          <w:szCs w:val="28"/>
        </w:rPr>
        <w:t>Cover Up</w:t>
      </w:r>
    </w:p>
    <w:p w14:paraId="65C86FF3" w14:textId="77777777" w:rsidR="004123FF" w:rsidRPr="00802530" w:rsidRDefault="004123FF" w:rsidP="004123FF">
      <w:pPr>
        <w:ind w:right="-230"/>
        <w:jc w:val="center"/>
        <w:rPr>
          <w:rFonts w:ascii="Arial" w:hAnsi="Arial" w:cs="Arial"/>
          <w:b/>
          <w:bCs/>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7"/>
        <w:gridCol w:w="1587"/>
        <w:gridCol w:w="1589"/>
        <w:gridCol w:w="1589"/>
        <w:gridCol w:w="1589"/>
        <w:gridCol w:w="1585"/>
      </w:tblGrid>
      <w:tr w:rsidR="004123FF" w:rsidRPr="00802530" w14:paraId="65C86FFA" w14:textId="77777777" w:rsidTr="00C039D8">
        <w:tc>
          <w:tcPr>
            <w:tcW w:w="833" w:type="pct"/>
          </w:tcPr>
          <w:p w14:paraId="65C86FF4" w14:textId="77777777" w:rsidR="004123FF" w:rsidRPr="00802530" w:rsidRDefault="004123FF" w:rsidP="00C039D8">
            <w:pPr>
              <w:spacing w:before="120" w:after="120"/>
              <w:ind w:right="-232"/>
              <w:rPr>
                <w:rFonts w:cs="Arial"/>
                <w:sz w:val="32"/>
                <w:szCs w:val="32"/>
              </w:rPr>
            </w:pPr>
            <w:r w:rsidRPr="00802530">
              <w:rPr>
                <w:rFonts w:cs="Arial"/>
                <w:sz w:val="32"/>
                <w:szCs w:val="32"/>
              </w:rPr>
              <w:t>1x1=1</w:t>
            </w:r>
          </w:p>
        </w:tc>
        <w:tc>
          <w:tcPr>
            <w:tcW w:w="833" w:type="pct"/>
          </w:tcPr>
          <w:p w14:paraId="65C86FF5" w14:textId="77777777" w:rsidR="004123FF" w:rsidRPr="00802530" w:rsidRDefault="004123FF" w:rsidP="00C039D8">
            <w:pPr>
              <w:spacing w:before="120" w:after="120"/>
              <w:ind w:right="-232"/>
              <w:rPr>
                <w:rFonts w:cs="Arial"/>
                <w:sz w:val="32"/>
                <w:szCs w:val="32"/>
              </w:rPr>
            </w:pPr>
            <w:r w:rsidRPr="00802530">
              <w:rPr>
                <w:rFonts w:cs="Arial"/>
                <w:sz w:val="32"/>
                <w:szCs w:val="32"/>
              </w:rPr>
              <w:t>2x1=2</w:t>
            </w:r>
          </w:p>
        </w:tc>
        <w:tc>
          <w:tcPr>
            <w:tcW w:w="834" w:type="pct"/>
          </w:tcPr>
          <w:p w14:paraId="65C86FF6" w14:textId="77777777" w:rsidR="004123FF" w:rsidRPr="00802530" w:rsidRDefault="004123FF" w:rsidP="00C039D8">
            <w:pPr>
              <w:spacing w:before="120" w:after="120"/>
              <w:ind w:right="-232"/>
              <w:rPr>
                <w:rFonts w:cs="Arial"/>
                <w:sz w:val="32"/>
                <w:szCs w:val="32"/>
              </w:rPr>
            </w:pPr>
            <w:r w:rsidRPr="00802530">
              <w:rPr>
                <w:rFonts w:cs="Arial"/>
                <w:sz w:val="32"/>
                <w:szCs w:val="32"/>
              </w:rPr>
              <w:t>3x1=3</w:t>
            </w:r>
          </w:p>
        </w:tc>
        <w:tc>
          <w:tcPr>
            <w:tcW w:w="834" w:type="pct"/>
          </w:tcPr>
          <w:p w14:paraId="65C86FF7" w14:textId="77777777" w:rsidR="004123FF" w:rsidRPr="00802530" w:rsidRDefault="004123FF" w:rsidP="00C039D8">
            <w:pPr>
              <w:spacing w:before="120" w:after="120"/>
              <w:ind w:right="-232"/>
              <w:rPr>
                <w:rFonts w:cs="Arial"/>
                <w:sz w:val="32"/>
                <w:szCs w:val="32"/>
              </w:rPr>
            </w:pPr>
            <w:r w:rsidRPr="00802530">
              <w:rPr>
                <w:rFonts w:cs="Arial"/>
                <w:sz w:val="32"/>
                <w:szCs w:val="32"/>
              </w:rPr>
              <w:t>4x1=4</w:t>
            </w:r>
          </w:p>
        </w:tc>
        <w:tc>
          <w:tcPr>
            <w:tcW w:w="834" w:type="pct"/>
          </w:tcPr>
          <w:p w14:paraId="65C86FF8" w14:textId="77777777" w:rsidR="004123FF" w:rsidRPr="00802530" w:rsidRDefault="004123FF" w:rsidP="00C039D8">
            <w:pPr>
              <w:spacing w:before="120" w:after="120"/>
              <w:ind w:right="-232"/>
              <w:rPr>
                <w:rFonts w:cs="Arial"/>
                <w:sz w:val="32"/>
                <w:szCs w:val="32"/>
              </w:rPr>
            </w:pPr>
            <w:r w:rsidRPr="00802530">
              <w:rPr>
                <w:rFonts w:cs="Arial"/>
                <w:sz w:val="32"/>
                <w:szCs w:val="32"/>
              </w:rPr>
              <w:t>5x1=5</w:t>
            </w:r>
          </w:p>
        </w:tc>
        <w:tc>
          <w:tcPr>
            <w:tcW w:w="832" w:type="pct"/>
          </w:tcPr>
          <w:p w14:paraId="65C86FF9" w14:textId="77777777" w:rsidR="004123FF" w:rsidRPr="00802530" w:rsidRDefault="004123FF" w:rsidP="00C039D8">
            <w:pPr>
              <w:spacing w:before="120" w:after="120"/>
              <w:ind w:right="-232"/>
              <w:rPr>
                <w:rFonts w:cs="Arial"/>
                <w:sz w:val="32"/>
                <w:szCs w:val="32"/>
              </w:rPr>
            </w:pPr>
            <w:r w:rsidRPr="00802530">
              <w:rPr>
                <w:rFonts w:cs="Arial"/>
                <w:sz w:val="32"/>
                <w:szCs w:val="32"/>
              </w:rPr>
              <w:t>6x1=6</w:t>
            </w:r>
          </w:p>
        </w:tc>
      </w:tr>
      <w:tr w:rsidR="004123FF" w:rsidRPr="00802530" w14:paraId="65C87001" w14:textId="77777777" w:rsidTr="00C039D8">
        <w:tc>
          <w:tcPr>
            <w:tcW w:w="833" w:type="pct"/>
          </w:tcPr>
          <w:p w14:paraId="65C86FFB" w14:textId="77777777" w:rsidR="004123FF" w:rsidRPr="00802530" w:rsidRDefault="004123FF" w:rsidP="00C039D8">
            <w:pPr>
              <w:spacing w:before="120" w:after="120"/>
              <w:ind w:right="-232"/>
              <w:rPr>
                <w:rFonts w:cs="Arial"/>
                <w:sz w:val="32"/>
                <w:szCs w:val="32"/>
              </w:rPr>
            </w:pPr>
            <w:r w:rsidRPr="00802530">
              <w:rPr>
                <w:rFonts w:cs="Arial"/>
                <w:sz w:val="32"/>
                <w:szCs w:val="32"/>
              </w:rPr>
              <w:t>1x2=2</w:t>
            </w:r>
          </w:p>
        </w:tc>
        <w:tc>
          <w:tcPr>
            <w:tcW w:w="833" w:type="pct"/>
          </w:tcPr>
          <w:p w14:paraId="65C86FFC" w14:textId="77777777" w:rsidR="004123FF" w:rsidRPr="00802530" w:rsidRDefault="004123FF" w:rsidP="00C039D8">
            <w:pPr>
              <w:spacing w:before="120" w:after="120"/>
              <w:ind w:right="-232"/>
              <w:rPr>
                <w:rFonts w:cs="Arial"/>
                <w:sz w:val="32"/>
                <w:szCs w:val="32"/>
              </w:rPr>
            </w:pPr>
            <w:r w:rsidRPr="00802530">
              <w:rPr>
                <w:rFonts w:cs="Arial"/>
                <w:sz w:val="32"/>
                <w:szCs w:val="32"/>
              </w:rPr>
              <w:t>2x2=4</w:t>
            </w:r>
          </w:p>
        </w:tc>
        <w:tc>
          <w:tcPr>
            <w:tcW w:w="834" w:type="pct"/>
          </w:tcPr>
          <w:p w14:paraId="65C86FFD" w14:textId="77777777" w:rsidR="004123FF" w:rsidRPr="00802530" w:rsidRDefault="004123FF" w:rsidP="00C039D8">
            <w:pPr>
              <w:spacing w:before="120" w:after="120"/>
              <w:ind w:right="-232"/>
              <w:rPr>
                <w:rFonts w:cs="Arial"/>
                <w:sz w:val="32"/>
                <w:szCs w:val="32"/>
              </w:rPr>
            </w:pPr>
            <w:r w:rsidRPr="00802530">
              <w:rPr>
                <w:rFonts w:cs="Arial"/>
                <w:sz w:val="32"/>
                <w:szCs w:val="32"/>
              </w:rPr>
              <w:t>3x2=6</w:t>
            </w:r>
          </w:p>
        </w:tc>
        <w:tc>
          <w:tcPr>
            <w:tcW w:w="834" w:type="pct"/>
          </w:tcPr>
          <w:p w14:paraId="65C86FFE" w14:textId="77777777" w:rsidR="004123FF" w:rsidRPr="00802530" w:rsidRDefault="004123FF" w:rsidP="00C039D8">
            <w:pPr>
              <w:spacing w:before="120" w:after="120"/>
              <w:ind w:right="-232"/>
              <w:rPr>
                <w:rFonts w:cs="Arial"/>
                <w:sz w:val="32"/>
                <w:szCs w:val="32"/>
              </w:rPr>
            </w:pPr>
            <w:r w:rsidRPr="00802530">
              <w:rPr>
                <w:rFonts w:cs="Arial"/>
                <w:sz w:val="32"/>
                <w:szCs w:val="32"/>
              </w:rPr>
              <w:t>4x2=8</w:t>
            </w:r>
          </w:p>
        </w:tc>
        <w:tc>
          <w:tcPr>
            <w:tcW w:w="834" w:type="pct"/>
          </w:tcPr>
          <w:p w14:paraId="65C86FFF" w14:textId="77777777" w:rsidR="004123FF" w:rsidRPr="00802530" w:rsidRDefault="004123FF" w:rsidP="00C039D8">
            <w:pPr>
              <w:spacing w:before="120" w:after="120"/>
              <w:ind w:right="-232"/>
              <w:rPr>
                <w:rFonts w:cs="Arial"/>
                <w:sz w:val="32"/>
                <w:szCs w:val="32"/>
              </w:rPr>
            </w:pPr>
            <w:r w:rsidRPr="00802530">
              <w:rPr>
                <w:rFonts w:cs="Arial"/>
                <w:sz w:val="32"/>
                <w:szCs w:val="32"/>
              </w:rPr>
              <w:t>5x2=10</w:t>
            </w:r>
          </w:p>
        </w:tc>
        <w:tc>
          <w:tcPr>
            <w:tcW w:w="832" w:type="pct"/>
          </w:tcPr>
          <w:p w14:paraId="65C87000" w14:textId="77777777" w:rsidR="004123FF" w:rsidRPr="00802530" w:rsidRDefault="004123FF" w:rsidP="00C039D8">
            <w:pPr>
              <w:spacing w:before="120" w:after="120"/>
              <w:ind w:right="-232"/>
              <w:rPr>
                <w:rFonts w:cs="Arial"/>
                <w:sz w:val="32"/>
                <w:szCs w:val="32"/>
              </w:rPr>
            </w:pPr>
            <w:r w:rsidRPr="00802530">
              <w:rPr>
                <w:rFonts w:cs="Arial"/>
                <w:sz w:val="32"/>
                <w:szCs w:val="32"/>
              </w:rPr>
              <w:t>6x2=12</w:t>
            </w:r>
          </w:p>
        </w:tc>
      </w:tr>
      <w:tr w:rsidR="004123FF" w:rsidRPr="00802530" w14:paraId="65C87008" w14:textId="77777777" w:rsidTr="00C039D8">
        <w:tc>
          <w:tcPr>
            <w:tcW w:w="833" w:type="pct"/>
          </w:tcPr>
          <w:p w14:paraId="65C87002" w14:textId="77777777" w:rsidR="004123FF" w:rsidRPr="00802530" w:rsidRDefault="004123FF" w:rsidP="00C039D8">
            <w:pPr>
              <w:spacing w:before="120" w:after="120"/>
              <w:ind w:right="-232"/>
              <w:rPr>
                <w:rFonts w:cs="Arial"/>
                <w:sz w:val="32"/>
                <w:szCs w:val="32"/>
              </w:rPr>
            </w:pPr>
            <w:r w:rsidRPr="00802530">
              <w:rPr>
                <w:rFonts w:cs="Arial"/>
                <w:sz w:val="32"/>
                <w:szCs w:val="32"/>
              </w:rPr>
              <w:t>1x3=3</w:t>
            </w:r>
          </w:p>
        </w:tc>
        <w:tc>
          <w:tcPr>
            <w:tcW w:w="833" w:type="pct"/>
          </w:tcPr>
          <w:p w14:paraId="65C87003" w14:textId="77777777" w:rsidR="004123FF" w:rsidRPr="00802530" w:rsidRDefault="004123FF" w:rsidP="00C039D8">
            <w:pPr>
              <w:spacing w:before="120" w:after="120"/>
              <w:ind w:right="-232"/>
              <w:rPr>
                <w:rFonts w:cs="Arial"/>
                <w:sz w:val="32"/>
                <w:szCs w:val="32"/>
              </w:rPr>
            </w:pPr>
            <w:r w:rsidRPr="00802530">
              <w:rPr>
                <w:rFonts w:cs="Arial"/>
                <w:sz w:val="32"/>
                <w:szCs w:val="32"/>
              </w:rPr>
              <w:t>2x3=6</w:t>
            </w:r>
          </w:p>
        </w:tc>
        <w:tc>
          <w:tcPr>
            <w:tcW w:w="834" w:type="pct"/>
          </w:tcPr>
          <w:p w14:paraId="65C87004" w14:textId="77777777" w:rsidR="004123FF" w:rsidRPr="00802530" w:rsidRDefault="004123FF" w:rsidP="00C039D8">
            <w:pPr>
              <w:spacing w:before="120" w:after="120"/>
              <w:ind w:right="-232"/>
              <w:rPr>
                <w:rFonts w:cs="Arial"/>
                <w:sz w:val="32"/>
                <w:szCs w:val="32"/>
              </w:rPr>
            </w:pPr>
            <w:r w:rsidRPr="00802530">
              <w:rPr>
                <w:rFonts w:cs="Arial"/>
                <w:sz w:val="32"/>
                <w:szCs w:val="32"/>
              </w:rPr>
              <w:t>3x3=9</w:t>
            </w:r>
          </w:p>
        </w:tc>
        <w:tc>
          <w:tcPr>
            <w:tcW w:w="834" w:type="pct"/>
          </w:tcPr>
          <w:p w14:paraId="65C87005" w14:textId="77777777" w:rsidR="004123FF" w:rsidRPr="00802530" w:rsidRDefault="004123FF" w:rsidP="00C039D8">
            <w:pPr>
              <w:spacing w:before="120" w:after="120"/>
              <w:ind w:right="-232"/>
              <w:rPr>
                <w:rFonts w:cs="Arial"/>
                <w:sz w:val="32"/>
                <w:szCs w:val="32"/>
              </w:rPr>
            </w:pPr>
            <w:r w:rsidRPr="00802530">
              <w:rPr>
                <w:rFonts w:cs="Arial"/>
                <w:sz w:val="32"/>
                <w:szCs w:val="32"/>
              </w:rPr>
              <w:t>4x3=12</w:t>
            </w:r>
          </w:p>
        </w:tc>
        <w:tc>
          <w:tcPr>
            <w:tcW w:w="834" w:type="pct"/>
          </w:tcPr>
          <w:p w14:paraId="65C87006" w14:textId="77777777" w:rsidR="004123FF" w:rsidRPr="00802530" w:rsidRDefault="004123FF" w:rsidP="00C039D8">
            <w:pPr>
              <w:spacing w:before="120" w:after="120"/>
              <w:ind w:right="-232"/>
              <w:rPr>
                <w:rFonts w:cs="Arial"/>
                <w:sz w:val="32"/>
                <w:szCs w:val="32"/>
              </w:rPr>
            </w:pPr>
            <w:r w:rsidRPr="00802530">
              <w:rPr>
                <w:rFonts w:cs="Arial"/>
                <w:sz w:val="32"/>
                <w:szCs w:val="32"/>
              </w:rPr>
              <w:t>5x3=15</w:t>
            </w:r>
          </w:p>
        </w:tc>
        <w:tc>
          <w:tcPr>
            <w:tcW w:w="832" w:type="pct"/>
          </w:tcPr>
          <w:p w14:paraId="65C87007" w14:textId="77777777" w:rsidR="004123FF" w:rsidRPr="00802530" w:rsidRDefault="004123FF" w:rsidP="00C039D8">
            <w:pPr>
              <w:spacing w:before="120" w:after="120"/>
              <w:ind w:right="-232"/>
              <w:rPr>
                <w:rFonts w:cs="Arial"/>
                <w:sz w:val="32"/>
                <w:szCs w:val="32"/>
              </w:rPr>
            </w:pPr>
            <w:r w:rsidRPr="00802530">
              <w:rPr>
                <w:rFonts w:cs="Arial"/>
                <w:sz w:val="32"/>
                <w:szCs w:val="32"/>
              </w:rPr>
              <w:t>6x3=18</w:t>
            </w:r>
          </w:p>
        </w:tc>
      </w:tr>
      <w:tr w:rsidR="004123FF" w:rsidRPr="00802530" w14:paraId="65C8700F" w14:textId="77777777" w:rsidTr="00C039D8">
        <w:tc>
          <w:tcPr>
            <w:tcW w:w="833" w:type="pct"/>
          </w:tcPr>
          <w:p w14:paraId="65C87009" w14:textId="77777777" w:rsidR="004123FF" w:rsidRPr="00802530" w:rsidRDefault="004123FF" w:rsidP="00C039D8">
            <w:pPr>
              <w:spacing w:before="120" w:after="120"/>
              <w:ind w:right="-232"/>
              <w:rPr>
                <w:rFonts w:cs="Arial"/>
                <w:sz w:val="32"/>
                <w:szCs w:val="32"/>
              </w:rPr>
            </w:pPr>
            <w:r w:rsidRPr="00802530">
              <w:rPr>
                <w:rFonts w:cs="Arial"/>
                <w:sz w:val="32"/>
                <w:szCs w:val="32"/>
              </w:rPr>
              <w:t>1x4=4</w:t>
            </w:r>
          </w:p>
        </w:tc>
        <w:tc>
          <w:tcPr>
            <w:tcW w:w="833" w:type="pct"/>
          </w:tcPr>
          <w:p w14:paraId="65C8700A" w14:textId="77777777" w:rsidR="004123FF" w:rsidRPr="00802530" w:rsidRDefault="004123FF" w:rsidP="00C039D8">
            <w:pPr>
              <w:spacing w:before="120" w:after="120"/>
              <w:ind w:right="-232"/>
              <w:rPr>
                <w:rFonts w:cs="Arial"/>
                <w:sz w:val="32"/>
                <w:szCs w:val="32"/>
              </w:rPr>
            </w:pPr>
            <w:r w:rsidRPr="00802530">
              <w:rPr>
                <w:rFonts w:cs="Arial"/>
                <w:sz w:val="32"/>
                <w:szCs w:val="32"/>
              </w:rPr>
              <w:t>2x4=8</w:t>
            </w:r>
          </w:p>
        </w:tc>
        <w:tc>
          <w:tcPr>
            <w:tcW w:w="834" w:type="pct"/>
          </w:tcPr>
          <w:p w14:paraId="65C8700B" w14:textId="77777777" w:rsidR="004123FF" w:rsidRPr="00802530" w:rsidRDefault="004123FF" w:rsidP="00C039D8">
            <w:pPr>
              <w:spacing w:before="120" w:after="120"/>
              <w:ind w:right="-232"/>
              <w:rPr>
                <w:rFonts w:cs="Arial"/>
                <w:sz w:val="32"/>
                <w:szCs w:val="32"/>
              </w:rPr>
            </w:pPr>
            <w:r w:rsidRPr="00802530">
              <w:rPr>
                <w:rFonts w:cs="Arial"/>
                <w:sz w:val="32"/>
                <w:szCs w:val="32"/>
              </w:rPr>
              <w:t>3x4=12</w:t>
            </w:r>
          </w:p>
        </w:tc>
        <w:tc>
          <w:tcPr>
            <w:tcW w:w="834" w:type="pct"/>
          </w:tcPr>
          <w:p w14:paraId="65C8700C" w14:textId="77777777" w:rsidR="004123FF" w:rsidRPr="00802530" w:rsidRDefault="004123FF" w:rsidP="00C039D8">
            <w:pPr>
              <w:spacing w:before="120" w:after="120"/>
              <w:ind w:right="-232"/>
              <w:rPr>
                <w:rFonts w:cs="Arial"/>
                <w:sz w:val="32"/>
                <w:szCs w:val="32"/>
              </w:rPr>
            </w:pPr>
            <w:r w:rsidRPr="00802530">
              <w:rPr>
                <w:rFonts w:cs="Arial"/>
                <w:sz w:val="32"/>
                <w:szCs w:val="32"/>
              </w:rPr>
              <w:t>4x4=16</w:t>
            </w:r>
          </w:p>
        </w:tc>
        <w:tc>
          <w:tcPr>
            <w:tcW w:w="834" w:type="pct"/>
          </w:tcPr>
          <w:p w14:paraId="65C8700D" w14:textId="77777777" w:rsidR="004123FF" w:rsidRPr="00802530" w:rsidRDefault="004123FF" w:rsidP="00C039D8">
            <w:pPr>
              <w:spacing w:before="120" w:after="120"/>
              <w:ind w:right="-232"/>
              <w:rPr>
                <w:rFonts w:cs="Arial"/>
                <w:sz w:val="32"/>
                <w:szCs w:val="32"/>
              </w:rPr>
            </w:pPr>
            <w:r w:rsidRPr="00802530">
              <w:rPr>
                <w:rFonts w:cs="Arial"/>
                <w:sz w:val="32"/>
                <w:szCs w:val="32"/>
              </w:rPr>
              <w:t>5x4=20</w:t>
            </w:r>
          </w:p>
        </w:tc>
        <w:tc>
          <w:tcPr>
            <w:tcW w:w="832" w:type="pct"/>
          </w:tcPr>
          <w:p w14:paraId="65C8700E" w14:textId="77777777" w:rsidR="004123FF" w:rsidRPr="00802530" w:rsidRDefault="004123FF" w:rsidP="00C039D8">
            <w:pPr>
              <w:spacing w:before="120" w:after="120"/>
              <w:ind w:right="-232"/>
              <w:rPr>
                <w:rFonts w:cs="Arial"/>
                <w:sz w:val="32"/>
                <w:szCs w:val="32"/>
              </w:rPr>
            </w:pPr>
            <w:r w:rsidRPr="00802530">
              <w:rPr>
                <w:rFonts w:cs="Arial"/>
                <w:sz w:val="32"/>
                <w:szCs w:val="32"/>
              </w:rPr>
              <w:t>6x4=24</w:t>
            </w:r>
          </w:p>
        </w:tc>
      </w:tr>
      <w:tr w:rsidR="004123FF" w:rsidRPr="00802530" w14:paraId="65C87016" w14:textId="77777777" w:rsidTr="00C039D8">
        <w:tc>
          <w:tcPr>
            <w:tcW w:w="833" w:type="pct"/>
          </w:tcPr>
          <w:p w14:paraId="65C87010" w14:textId="77777777" w:rsidR="004123FF" w:rsidRPr="00802530" w:rsidRDefault="004123FF" w:rsidP="00C039D8">
            <w:pPr>
              <w:spacing w:before="120" w:after="120"/>
              <w:ind w:right="-232"/>
              <w:rPr>
                <w:rFonts w:cs="Arial"/>
                <w:sz w:val="32"/>
                <w:szCs w:val="32"/>
              </w:rPr>
            </w:pPr>
            <w:r w:rsidRPr="00802530">
              <w:rPr>
                <w:rFonts w:cs="Arial"/>
                <w:sz w:val="32"/>
                <w:szCs w:val="32"/>
              </w:rPr>
              <w:t>1x5=5</w:t>
            </w:r>
          </w:p>
        </w:tc>
        <w:tc>
          <w:tcPr>
            <w:tcW w:w="833" w:type="pct"/>
          </w:tcPr>
          <w:p w14:paraId="65C87011" w14:textId="77777777" w:rsidR="004123FF" w:rsidRPr="00802530" w:rsidRDefault="004123FF" w:rsidP="00C039D8">
            <w:pPr>
              <w:spacing w:before="120" w:after="120"/>
              <w:ind w:right="-232"/>
              <w:rPr>
                <w:rFonts w:cs="Arial"/>
                <w:sz w:val="32"/>
                <w:szCs w:val="32"/>
              </w:rPr>
            </w:pPr>
            <w:r w:rsidRPr="00802530">
              <w:rPr>
                <w:rFonts w:cs="Arial"/>
                <w:sz w:val="32"/>
                <w:szCs w:val="32"/>
              </w:rPr>
              <w:t>2x5=10</w:t>
            </w:r>
          </w:p>
        </w:tc>
        <w:tc>
          <w:tcPr>
            <w:tcW w:w="834" w:type="pct"/>
          </w:tcPr>
          <w:p w14:paraId="65C87012" w14:textId="77777777" w:rsidR="004123FF" w:rsidRPr="00802530" w:rsidRDefault="004123FF" w:rsidP="00C039D8">
            <w:pPr>
              <w:spacing w:before="120" w:after="120"/>
              <w:ind w:right="-232"/>
              <w:rPr>
                <w:rFonts w:cs="Arial"/>
                <w:sz w:val="32"/>
                <w:szCs w:val="32"/>
              </w:rPr>
            </w:pPr>
            <w:r w:rsidRPr="00802530">
              <w:rPr>
                <w:rFonts w:cs="Arial"/>
                <w:sz w:val="32"/>
                <w:szCs w:val="32"/>
              </w:rPr>
              <w:t>3x5=15</w:t>
            </w:r>
          </w:p>
        </w:tc>
        <w:tc>
          <w:tcPr>
            <w:tcW w:w="834" w:type="pct"/>
          </w:tcPr>
          <w:p w14:paraId="65C87013" w14:textId="77777777" w:rsidR="004123FF" w:rsidRPr="00802530" w:rsidRDefault="004123FF" w:rsidP="00C039D8">
            <w:pPr>
              <w:spacing w:before="120" w:after="120"/>
              <w:ind w:right="-232"/>
              <w:rPr>
                <w:rFonts w:cs="Arial"/>
                <w:sz w:val="32"/>
                <w:szCs w:val="32"/>
              </w:rPr>
            </w:pPr>
            <w:r w:rsidRPr="00802530">
              <w:rPr>
                <w:rFonts w:cs="Arial"/>
                <w:sz w:val="32"/>
                <w:szCs w:val="32"/>
              </w:rPr>
              <w:t>4x5=20</w:t>
            </w:r>
          </w:p>
        </w:tc>
        <w:tc>
          <w:tcPr>
            <w:tcW w:w="834" w:type="pct"/>
          </w:tcPr>
          <w:p w14:paraId="65C87014" w14:textId="77777777" w:rsidR="004123FF" w:rsidRPr="00802530" w:rsidRDefault="004123FF" w:rsidP="00C039D8">
            <w:pPr>
              <w:spacing w:before="120" w:after="120"/>
              <w:ind w:right="-232"/>
              <w:rPr>
                <w:rFonts w:cs="Arial"/>
                <w:sz w:val="32"/>
                <w:szCs w:val="32"/>
              </w:rPr>
            </w:pPr>
            <w:r w:rsidRPr="00802530">
              <w:rPr>
                <w:rFonts w:cs="Arial"/>
                <w:sz w:val="32"/>
                <w:szCs w:val="32"/>
              </w:rPr>
              <w:t>5x5=25</w:t>
            </w:r>
          </w:p>
        </w:tc>
        <w:tc>
          <w:tcPr>
            <w:tcW w:w="832" w:type="pct"/>
          </w:tcPr>
          <w:p w14:paraId="65C87015" w14:textId="77777777" w:rsidR="004123FF" w:rsidRPr="00802530" w:rsidRDefault="004123FF" w:rsidP="00C039D8">
            <w:pPr>
              <w:spacing w:before="120" w:after="120"/>
              <w:ind w:right="-232"/>
              <w:rPr>
                <w:rFonts w:cs="Arial"/>
                <w:sz w:val="32"/>
                <w:szCs w:val="32"/>
              </w:rPr>
            </w:pPr>
            <w:r w:rsidRPr="00802530">
              <w:rPr>
                <w:rFonts w:cs="Arial"/>
                <w:sz w:val="32"/>
                <w:szCs w:val="32"/>
              </w:rPr>
              <w:t>6x5=30</w:t>
            </w:r>
          </w:p>
        </w:tc>
      </w:tr>
      <w:tr w:rsidR="004123FF" w:rsidRPr="00802530" w14:paraId="65C8701D" w14:textId="77777777" w:rsidTr="00C039D8">
        <w:tc>
          <w:tcPr>
            <w:tcW w:w="833" w:type="pct"/>
          </w:tcPr>
          <w:p w14:paraId="65C87017" w14:textId="77777777" w:rsidR="004123FF" w:rsidRPr="00802530" w:rsidRDefault="004123FF" w:rsidP="00C039D8">
            <w:pPr>
              <w:spacing w:before="120" w:after="120"/>
              <w:ind w:right="-232"/>
              <w:rPr>
                <w:rFonts w:cs="Arial"/>
                <w:sz w:val="32"/>
                <w:szCs w:val="32"/>
              </w:rPr>
            </w:pPr>
            <w:r w:rsidRPr="00802530">
              <w:rPr>
                <w:rFonts w:cs="Arial"/>
                <w:sz w:val="32"/>
                <w:szCs w:val="32"/>
              </w:rPr>
              <w:t>1x6=6</w:t>
            </w:r>
          </w:p>
        </w:tc>
        <w:tc>
          <w:tcPr>
            <w:tcW w:w="833" w:type="pct"/>
          </w:tcPr>
          <w:p w14:paraId="65C87018" w14:textId="77777777" w:rsidR="004123FF" w:rsidRPr="00802530" w:rsidRDefault="004123FF" w:rsidP="00C039D8">
            <w:pPr>
              <w:spacing w:before="120" w:after="120"/>
              <w:ind w:right="-232"/>
              <w:rPr>
                <w:rFonts w:cs="Arial"/>
                <w:sz w:val="32"/>
                <w:szCs w:val="32"/>
              </w:rPr>
            </w:pPr>
            <w:r w:rsidRPr="00802530">
              <w:rPr>
                <w:rFonts w:cs="Arial"/>
                <w:sz w:val="32"/>
                <w:szCs w:val="32"/>
              </w:rPr>
              <w:t>2x6=12</w:t>
            </w:r>
          </w:p>
        </w:tc>
        <w:tc>
          <w:tcPr>
            <w:tcW w:w="834" w:type="pct"/>
          </w:tcPr>
          <w:p w14:paraId="65C87019" w14:textId="77777777" w:rsidR="004123FF" w:rsidRPr="00802530" w:rsidRDefault="004123FF" w:rsidP="00C039D8">
            <w:pPr>
              <w:spacing w:before="120" w:after="120"/>
              <w:ind w:right="-232"/>
              <w:rPr>
                <w:rFonts w:cs="Arial"/>
                <w:sz w:val="32"/>
                <w:szCs w:val="32"/>
              </w:rPr>
            </w:pPr>
            <w:r w:rsidRPr="00802530">
              <w:rPr>
                <w:rFonts w:cs="Arial"/>
                <w:sz w:val="32"/>
                <w:szCs w:val="32"/>
              </w:rPr>
              <w:t>3x6=18</w:t>
            </w:r>
          </w:p>
        </w:tc>
        <w:tc>
          <w:tcPr>
            <w:tcW w:w="834" w:type="pct"/>
          </w:tcPr>
          <w:p w14:paraId="65C8701A" w14:textId="77777777" w:rsidR="004123FF" w:rsidRPr="00802530" w:rsidRDefault="004123FF" w:rsidP="00C039D8">
            <w:pPr>
              <w:spacing w:before="120" w:after="120"/>
              <w:ind w:right="-232"/>
              <w:rPr>
                <w:rFonts w:cs="Arial"/>
                <w:sz w:val="32"/>
                <w:szCs w:val="32"/>
              </w:rPr>
            </w:pPr>
            <w:r w:rsidRPr="00802530">
              <w:rPr>
                <w:rFonts w:cs="Arial"/>
                <w:sz w:val="32"/>
                <w:szCs w:val="32"/>
              </w:rPr>
              <w:t>4x6=24</w:t>
            </w:r>
          </w:p>
        </w:tc>
        <w:tc>
          <w:tcPr>
            <w:tcW w:w="834" w:type="pct"/>
          </w:tcPr>
          <w:p w14:paraId="65C8701B" w14:textId="77777777" w:rsidR="004123FF" w:rsidRPr="00802530" w:rsidRDefault="004123FF" w:rsidP="00C039D8">
            <w:pPr>
              <w:spacing w:before="120" w:after="120"/>
              <w:ind w:right="-232"/>
              <w:rPr>
                <w:rFonts w:cs="Arial"/>
                <w:sz w:val="32"/>
                <w:szCs w:val="32"/>
              </w:rPr>
            </w:pPr>
            <w:r w:rsidRPr="00802530">
              <w:rPr>
                <w:rFonts w:cs="Arial"/>
                <w:sz w:val="32"/>
                <w:szCs w:val="32"/>
              </w:rPr>
              <w:t>5x6=30</w:t>
            </w:r>
          </w:p>
        </w:tc>
        <w:tc>
          <w:tcPr>
            <w:tcW w:w="832" w:type="pct"/>
          </w:tcPr>
          <w:p w14:paraId="65C8701C" w14:textId="77777777" w:rsidR="004123FF" w:rsidRPr="00802530" w:rsidRDefault="004123FF" w:rsidP="00C039D8">
            <w:pPr>
              <w:spacing w:before="120" w:after="120"/>
              <w:ind w:right="-232"/>
              <w:rPr>
                <w:rFonts w:cs="Arial"/>
                <w:sz w:val="32"/>
                <w:szCs w:val="32"/>
              </w:rPr>
            </w:pPr>
            <w:r w:rsidRPr="00802530">
              <w:rPr>
                <w:rFonts w:cs="Arial"/>
                <w:sz w:val="32"/>
                <w:szCs w:val="32"/>
              </w:rPr>
              <w:t>6x6=36</w:t>
            </w:r>
          </w:p>
        </w:tc>
      </w:tr>
      <w:tr w:rsidR="004123FF" w:rsidRPr="00802530" w14:paraId="65C87024" w14:textId="77777777" w:rsidTr="00C039D8">
        <w:tc>
          <w:tcPr>
            <w:tcW w:w="833" w:type="pct"/>
          </w:tcPr>
          <w:p w14:paraId="65C8701E" w14:textId="77777777" w:rsidR="004123FF" w:rsidRPr="00802530" w:rsidRDefault="004123FF" w:rsidP="00C039D8">
            <w:pPr>
              <w:spacing w:before="120" w:after="120"/>
              <w:ind w:right="-232"/>
              <w:rPr>
                <w:rFonts w:cs="Arial"/>
                <w:sz w:val="32"/>
                <w:szCs w:val="32"/>
              </w:rPr>
            </w:pPr>
            <w:r w:rsidRPr="00802530">
              <w:rPr>
                <w:rFonts w:cs="Arial"/>
                <w:sz w:val="32"/>
                <w:szCs w:val="32"/>
              </w:rPr>
              <w:t>1x7=7</w:t>
            </w:r>
          </w:p>
        </w:tc>
        <w:tc>
          <w:tcPr>
            <w:tcW w:w="833" w:type="pct"/>
          </w:tcPr>
          <w:p w14:paraId="65C8701F" w14:textId="77777777" w:rsidR="004123FF" w:rsidRPr="00802530" w:rsidRDefault="004123FF" w:rsidP="00C039D8">
            <w:pPr>
              <w:spacing w:before="120" w:after="120"/>
              <w:ind w:right="-232"/>
              <w:rPr>
                <w:rFonts w:cs="Arial"/>
                <w:sz w:val="32"/>
                <w:szCs w:val="32"/>
              </w:rPr>
            </w:pPr>
            <w:r w:rsidRPr="00802530">
              <w:rPr>
                <w:rFonts w:cs="Arial"/>
                <w:sz w:val="32"/>
                <w:szCs w:val="32"/>
              </w:rPr>
              <w:t>2x7=14</w:t>
            </w:r>
          </w:p>
        </w:tc>
        <w:tc>
          <w:tcPr>
            <w:tcW w:w="834" w:type="pct"/>
          </w:tcPr>
          <w:p w14:paraId="65C87020" w14:textId="77777777" w:rsidR="004123FF" w:rsidRPr="00802530" w:rsidRDefault="004123FF" w:rsidP="00C039D8">
            <w:pPr>
              <w:spacing w:before="120" w:after="120"/>
              <w:ind w:right="-232"/>
              <w:rPr>
                <w:rFonts w:cs="Arial"/>
                <w:sz w:val="32"/>
                <w:szCs w:val="32"/>
              </w:rPr>
            </w:pPr>
            <w:r w:rsidRPr="00802530">
              <w:rPr>
                <w:rFonts w:cs="Arial"/>
                <w:sz w:val="32"/>
                <w:szCs w:val="32"/>
              </w:rPr>
              <w:t>3x7=21</w:t>
            </w:r>
          </w:p>
        </w:tc>
        <w:tc>
          <w:tcPr>
            <w:tcW w:w="834" w:type="pct"/>
          </w:tcPr>
          <w:p w14:paraId="65C87021" w14:textId="77777777" w:rsidR="004123FF" w:rsidRPr="00802530" w:rsidRDefault="004123FF" w:rsidP="00C039D8">
            <w:pPr>
              <w:spacing w:before="120" w:after="120"/>
              <w:ind w:right="-232"/>
              <w:rPr>
                <w:rFonts w:cs="Arial"/>
                <w:sz w:val="32"/>
                <w:szCs w:val="32"/>
              </w:rPr>
            </w:pPr>
            <w:r w:rsidRPr="00802530">
              <w:rPr>
                <w:rFonts w:cs="Arial"/>
                <w:sz w:val="32"/>
                <w:szCs w:val="32"/>
              </w:rPr>
              <w:t>4x7=28</w:t>
            </w:r>
          </w:p>
        </w:tc>
        <w:tc>
          <w:tcPr>
            <w:tcW w:w="834" w:type="pct"/>
          </w:tcPr>
          <w:p w14:paraId="65C87022" w14:textId="77777777" w:rsidR="004123FF" w:rsidRPr="00802530" w:rsidRDefault="004123FF" w:rsidP="00C039D8">
            <w:pPr>
              <w:spacing w:before="120" w:after="120"/>
              <w:ind w:right="-232"/>
              <w:rPr>
                <w:rFonts w:cs="Arial"/>
                <w:sz w:val="32"/>
                <w:szCs w:val="32"/>
              </w:rPr>
            </w:pPr>
            <w:r w:rsidRPr="00802530">
              <w:rPr>
                <w:rFonts w:cs="Arial"/>
                <w:sz w:val="32"/>
                <w:szCs w:val="32"/>
              </w:rPr>
              <w:t>5x7=35</w:t>
            </w:r>
          </w:p>
        </w:tc>
        <w:tc>
          <w:tcPr>
            <w:tcW w:w="832" w:type="pct"/>
          </w:tcPr>
          <w:p w14:paraId="65C87023" w14:textId="77777777" w:rsidR="004123FF" w:rsidRPr="00802530" w:rsidRDefault="004123FF" w:rsidP="00C039D8">
            <w:pPr>
              <w:spacing w:before="120" w:after="120"/>
              <w:ind w:right="-232"/>
              <w:rPr>
                <w:rFonts w:cs="Arial"/>
                <w:sz w:val="32"/>
                <w:szCs w:val="32"/>
              </w:rPr>
            </w:pPr>
            <w:r w:rsidRPr="00802530">
              <w:rPr>
                <w:rFonts w:cs="Arial"/>
                <w:sz w:val="32"/>
                <w:szCs w:val="32"/>
              </w:rPr>
              <w:t>6x7=42</w:t>
            </w:r>
          </w:p>
        </w:tc>
      </w:tr>
      <w:tr w:rsidR="004123FF" w:rsidRPr="00802530" w14:paraId="65C8702B" w14:textId="77777777" w:rsidTr="00C039D8">
        <w:tc>
          <w:tcPr>
            <w:tcW w:w="833" w:type="pct"/>
          </w:tcPr>
          <w:p w14:paraId="65C87025" w14:textId="77777777" w:rsidR="004123FF" w:rsidRPr="00802530" w:rsidRDefault="004123FF" w:rsidP="00C039D8">
            <w:pPr>
              <w:spacing w:before="120" w:after="120"/>
              <w:ind w:right="-232"/>
              <w:rPr>
                <w:rFonts w:cs="Arial"/>
                <w:sz w:val="32"/>
                <w:szCs w:val="32"/>
              </w:rPr>
            </w:pPr>
            <w:r w:rsidRPr="00802530">
              <w:rPr>
                <w:rFonts w:cs="Arial"/>
                <w:sz w:val="32"/>
                <w:szCs w:val="32"/>
              </w:rPr>
              <w:t>1x8=8</w:t>
            </w:r>
          </w:p>
        </w:tc>
        <w:tc>
          <w:tcPr>
            <w:tcW w:w="833" w:type="pct"/>
          </w:tcPr>
          <w:p w14:paraId="65C87026" w14:textId="77777777" w:rsidR="004123FF" w:rsidRPr="00802530" w:rsidRDefault="004123FF" w:rsidP="00C039D8">
            <w:pPr>
              <w:spacing w:before="120" w:after="120"/>
              <w:ind w:right="-232"/>
              <w:rPr>
                <w:rFonts w:cs="Arial"/>
                <w:sz w:val="32"/>
                <w:szCs w:val="32"/>
              </w:rPr>
            </w:pPr>
            <w:r w:rsidRPr="00802530">
              <w:rPr>
                <w:rFonts w:cs="Arial"/>
                <w:sz w:val="32"/>
                <w:szCs w:val="32"/>
              </w:rPr>
              <w:t>2x8=16</w:t>
            </w:r>
          </w:p>
        </w:tc>
        <w:tc>
          <w:tcPr>
            <w:tcW w:w="834" w:type="pct"/>
          </w:tcPr>
          <w:p w14:paraId="65C87027" w14:textId="77777777" w:rsidR="004123FF" w:rsidRPr="00802530" w:rsidRDefault="004123FF" w:rsidP="00C039D8">
            <w:pPr>
              <w:spacing w:before="120" w:after="120"/>
              <w:ind w:right="-232"/>
              <w:rPr>
                <w:rFonts w:cs="Arial"/>
                <w:sz w:val="32"/>
                <w:szCs w:val="32"/>
              </w:rPr>
            </w:pPr>
            <w:r w:rsidRPr="00802530">
              <w:rPr>
                <w:rFonts w:cs="Arial"/>
                <w:sz w:val="32"/>
                <w:szCs w:val="32"/>
              </w:rPr>
              <w:t>3x8=24</w:t>
            </w:r>
          </w:p>
        </w:tc>
        <w:tc>
          <w:tcPr>
            <w:tcW w:w="834" w:type="pct"/>
          </w:tcPr>
          <w:p w14:paraId="65C87028" w14:textId="77777777" w:rsidR="004123FF" w:rsidRPr="00802530" w:rsidRDefault="004123FF" w:rsidP="00C039D8">
            <w:pPr>
              <w:spacing w:before="120" w:after="120"/>
              <w:ind w:right="-232"/>
              <w:rPr>
                <w:rFonts w:cs="Arial"/>
                <w:sz w:val="32"/>
                <w:szCs w:val="32"/>
              </w:rPr>
            </w:pPr>
            <w:r w:rsidRPr="00802530">
              <w:rPr>
                <w:rFonts w:cs="Arial"/>
                <w:sz w:val="32"/>
                <w:szCs w:val="32"/>
              </w:rPr>
              <w:t>4x8=32</w:t>
            </w:r>
          </w:p>
        </w:tc>
        <w:tc>
          <w:tcPr>
            <w:tcW w:w="834" w:type="pct"/>
          </w:tcPr>
          <w:p w14:paraId="65C87029" w14:textId="77777777" w:rsidR="004123FF" w:rsidRPr="00802530" w:rsidRDefault="004123FF" w:rsidP="00C039D8">
            <w:pPr>
              <w:spacing w:before="120" w:after="120"/>
              <w:ind w:right="-232"/>
              <w:rPr>
                <w:rFonts w:cs="Arial"/>
                <w:sz w:val="32"/>
                <w:szCs w:val="32"/>
              </w:rPr>
            </w:pPr>
            <w:r w:rsidRPr="00802530">
              <w:rPr>
                <w:rFonts w:cs="Arial"/>
                <w:sz w:val="32"/>
                <w:szCs w:val="32"/>
              </w:rPr>
              <w:t>5x8=40</w:t>
            </w:r>
          </w:p>
        </w:tc>
        <w:tc>
          <w:tcPr>
            <w:tcW w:w="832" w:type="pct"/>
          </w:tcPr>
          <w:p w14:paraId="65C8702A" w14:textId="77777777" w:rsidR="004123FF" w:rsidRPr="00802530" w:rsidRDefault="004123FF" w:rsidP="00C039D8">
            <w:pPr>
              <w:spacing w:before="120" w:after="120"/>
              <w:ind w:right="-232"/>
              <w:rPr>
                <w:rFonts w:cs="Arial"/>
                <w:sz w:val="32"/>
                <w:szCs w:val="32"/>
              </w:rPr>
            </w:pPr>
            <w:r w:rsidRPr="00802530">
              <w:rPr>
                <w:rFonts w:cs="Arial"/>
                <w:sz w:val="32"/>
                <w:szCs w:val="32"/>
              </w:rPr>
              <w:t>6x8=48</w:t>
            </w:r>
          </w:p>
        </w:tc>
      </w:tr>
      <w:tr w:rsidR="004123FF" w:rsidRPr="00802530" w14:paraId="65C87032" w14:textId="77777777" w:rsidTr="00C039D8">
        <w:tc>
          <w:tcPr>
            <w:tcW w:w="833" w:type="pct"/>
          </w:tcPr>
          <w:p w14:paraId="65C8702C" w14:textId="77777777" w:rsidR="004123FF" w:rsidRPr="00802530" w:rsidRDefault="004123FF" w:rsidP="00C039D8">
            <w:pPr>
              <w:spacing w:before="120" w:after="120"/>
              <w:ind w:right="-232"/>
              <w:rPr>
                <w:rFonts w:cs="Arial"/>
                <w:sz w:val="32"/>
                <w:szCs w:val="32"/>
              </w:rPr>
            </w:pPr>
            <w:r w:rsidRPr="00802530">
              <w:rPr>
                <w:rFonts w:cs="Arial"/>
                <w:sz w:val="32"/>
                <w:szCs w:val="32"/>
              </w:rPr>
              <w:t>1x9=9</w:t>
            </w:r>
          </w:p>
        </w:tc>
        <w:tc>
          <w:tcPr>
            <w:tcW w:w="833" w:type="pct"/>
          </w:tcPr>
          <w:p w14:paraId="65C8702D" w14:textId="77777777" w:rsidR="004123FF" w:rsidRPr="00802530" w:rsidRDefault="004123FF" w:rsidP="00C039D8">
            <w:pPr>
              <w:spacing w:before="120" w:after="120"/>
              <w:ind w:right="-232"/>
              <w:rPr>
                <w:rFonts w:cs="Arial"/>
                <w:sz w:val="32"/>
                <w:szCs w:val="32"/>
              </w:rPr>
            </w:pPr>
            <w:r w:rsidRPr="00802530">
              <w:rPr>
                <w:rFonts w:cs="Arial"/>
                <w:sz w:val="32"/>
                <w:szCs w:val="32"/>
              </w:rPr>
              <w:t>2x9=18</w:t>
            </w:r>
          </w:p>
        </w:tc>
        <w:tc>
          <w:tcPr>
            <w:tcW w:w="834" w:type="pct"/>
          </w:tcPr>
          <w:p w14:paraId="65C8702E" w14:textId="77777777" w:rsidR="004123FF" w:rsidRPr="00802530" w:rsidRDefault="004123FF" w:rsidP="00C039D8">
            <w:pPr>
              <w:spacing w:before="120" w:after="120"/>
              <w:ind w:right="-232"/>
              <w:rPr>
                <w:rFonts w:cs="Arial"/>
                <w:sz w:val="32"/>
                <w:szCs w:val="32"/>
              </w:rPr>
            </w:pPr>
            <w:r w:rsidRPr="00802530">
              <w:rPr>
                <w:rFonts w:cs="Arial"/>
                <w:sz w:val="32"/>
                <w:szCs w:val="32"/>
              </w:rPr>
              <w:t>3x9=27</w:t>
            </w:r>
          </w:p>
        </w:tc>
        <w:tc>
          <w:tcPr>
            <w:tcW w:w="834" w:type="pct"/>
          </w:tcPr>
          <w:p w14:paraId="65C8702F" w14:textId="77777777" w:rsidR="004123FF" w:rsidRPr="00802530" w:rsidRDefault="004123FF" w:rsidP="00C039D8">
            <w:pPr>
              <w:spacing w:before="120" w:after="120"/>
              <w:ind w:right="-232"/>
              <w:rPr>
                <w:rFonts w:cs="Arial"/>
                <w:sz w:val="32"/>
                <w:szCs w:val="32"/>
              </w:rPr>
            </w:pPr>
            <w:r w:rsidRPr="00802530">
              <w:rPr>
                <w:rFonts w:cs="Arial"/>
                <w:sz w:val="32"/>
                <w:szCs w:val="32"/>
              </w:rPr>
              <w:t>4x9=36</w:t>
            </w:r>
          </w:p>
        </w:tc>
        <w:tc>
          <w:tcPr>
            <w:tcW w:w="834" w:type="pct"/>
          </w:tcPr>
          <w:p w14:paraId="65C87030" w14:textId="77777777" w:rsidR="004123FF" w:rsidRPr="00802530" w:rsidRDefault="004123FF" w:rsidP="00C039D8">
            <w:pPr>
              <w:spacing w:before="120" w:after="120"/>
              <w:ind w:right="-232"/>
              <w:rPr>
                <w:rFonts w:cs="Arial"/>
                <w:sz w:val="32"/>
                <w:szCs w:val="32"/>
              </w:rPr>
            </w:pPr>
            <w:r w:rsidRPr="00802530">
              <w:rPr>
                <w:rFonts w:cs="Arial"/>
                <w:sz w:val="32"/>
                <w:szCs w:val="32"/>
              </w:rPr>
              <w:t>5x9=45</w:t>
            </w:r>
          </w:p>
        </w:tc>
        <w:tc>
          <w:tcPr>
            <w:tcW w:w="832" w:type="pct"/>
          </w:tcPr>
          <w:p w14:paraId="65C87031" w14:textId="77777777" w:rsidR="004123FF" w:rsidRPr="00802530" w:rsidRDefault="004123FF" w:rsidP="00C039D8">
            <w:pPr>
              <w:spacing w:before="120" w:after="120"/>
              <w:ind w:right="-232"/>
              <w:rPr>
                <w:rFonts w:cs="Arial"/>
                <w:sz w:val="32"/>
                <w:szCs w:val="32"/>
              </w:rPr>
            </w:pPr>
            <w:r w:rsidRPr="00802530">
              <w:rPr>
                <w:rFonts w:cs="Arial"/>
                <w:sz w:val="32"/>
                <w:szCs w:val="32"/>
              </w:rPr>
              <w:t>6x9=54</w:t>
            </w:r>
          </w:p>
        </w:tc>
      </w:tr>
      <w:tr w:rsidR="004123FF" w:rsidRPr="00802530" w14:paraId="65C87039" w14:textId="77777777" w:rsidTr="00C039D8">
        <w:tc>
          <w:tcPr>
            <w:tcW w:w="833" w:type="pct"/>
          </w:tcPr>
          <w:p w14:paraId="65C87033" w14:textId="77777777" w:rsidR="004123FF" w:rsidRPr="00802530" w:rsidRDefault="004123FF" w:rsidP="00C039D8">
            <w:pPr>
              <w:spacing w:before="120" w:after="120"/>
              <w:ind w:right="-232"/>
              <w:rPr>
                <w:rFonts w:cs="Arial"/>
                <w:sz w:val="32"/>
                <w:szCs w:val="32"/>
              </w:rPr>
            </w:pPr>
            <w:r w:rsidRPr="00802530">
              <w:rPr>
                <w:rFonts w:cs="Arial"/>
                <w:sz w:val="32"/>
                <w:szCs w:val="32"/>
              </w:rPr>
              <w:t>1x10=10</w:t>
            </w:r>
          </w:p>
        </w:tc>
        <w:tc>
          <w:tcPr>
            <w:tcW w:w="833" w:type="pct"/>
          </w:tcPr>
          <w:p w14:paraId="65C87034" w14:textId="77777777" w:rsidR="004123FF" w:rsidRPr="00802530" w:rsidRDefault="004123FF" w:rsidP="00C039D8">
            <w:pPr>
              <w:spacing w:before="120" w:after="120"/>
              <w:ind w:right="-232"/>
              <w:rPr>
                <w:rFonts w:cs="Arial"/>
                <w:sz w:val="32"/>
                <w:szCs w:val="32"/>
              </w:rPr>
            </w:pPr>
            <w:r w:rsidRPr="00802530">
              <w:rPr>
                <w:rFonts w:cs="Arial"/>
                <w:sz w:val="32"/>
                <w:szCs w:val="32"/>
              </w:rPr>
              <w:t>2x10=20</w:t>
            </w:r>
          </w:p>
        </w:tc>
        <w:tc>
          <w:tcPr>
            <w:tcW w:w="834" w:type="pct"/>
          </w:tcPr>
          <w:p w14:paraId="65C87035" w14:textId="77777777" w:rsidR="004123FF" w:rsidRPr="00802530" w:rsidRDefault="004123FF" w:rsidP="00C039D8">
            <w:pPr>
              <w:spacing w:before="120" w:after="120"/>
              <w:ind w:right="-232"/>
              <w:rPr>
                <w:rFonts w:cs="Arial"/>
                <w:sz w:val="32"/>
                <w:szCs w:val="32"/>
              </w:rPr>
            </w:pPr>
            <w:r w:rsidRPr="00802530">
              <w:rPr>
                <w:rFonts w:cs="Arial"/>
                <w:sz w:val="32"/>
                <w:szCs w:val="32"/>
              </w:rPr>
              <w:t>3x10=30</w:t>
            </w:r>
          </w:p>
        </w:tc>
        <w:tc>
          <w:tcPr>
            <w:tcW w:w="834" w:type="pct"/>
          </w:tcPr>
          <w:p w14:paraId="65C87036" w14:textId="77777777" w:rsidR="004123FF" w:rsidRPr="00802530" w:rsidRDefault="004123FF" w:rsidP="00C039D8">
            <w:pPr>
              <w:spacing w:before="120" w:after="120"/>
              <w:ind w:right="-232"/>
              <w:rPr>
                <w:rFonts w:cs="Arial"/>
                <w:sz w:val="32"/>
                <w:szCs w:val="32"/>
              </w:rPr>
            </w:pPr>
            <w:r w:rsidRPr="00802530">
              <w:rPr>
                <w:rFonts w:cs="Arial"/>
                <w:sz w:val="32"/>
                <w:szCs w:val="32"/>
              </w:rPr>
              <w:t>4x10=40</w:t>
            </w:r>
          </w:p>
        </w:tc>
        <w:tc>
          <w:tcPr>
            <w:tcW w:w="834" w:type="pct"/>
          </w:tcPr>
          <w:p w14:paraId="65C87037" w14:textId="77777777" w:rsidR="004123FF" w:rsidRPr="00802530" w:rsidRDefault="004123FF" w:rsidP="00C039D8">
            <w:pPr>
              <w:spacing w:before="120" w:after="120"/>
              <w:ind w:right="-232"/>
              <w:rPr>
                <w:rFonts w:cs="Arial"/>
                <w:sz w:val="32"/>
                <w:szCs w:val="32"/>
              </w:rPr>
            </w:pPr>
            <w:r w:rsidRPr="00802530">
              <w:rPr>
                <w:rFonts w:cs="Arial"/>
                <w:sz w:val="32"/>
                <w:szCs w:val="32"/>
              </w:rPr>
              <w:t>5x10=50</w:t>
            </w:r>
          </w:p>
        </w:tc>
        <w:tc>
          <w:tcPr>
            <w:tcW w:w="832" w:type="pct"/>
          </w:tcPr>
          <w:p w14:paraId="65C87038" w14:textId="77777777" w:rsidR="004123FF" w:rsidRPr="00802530" w:rsidRDefault="004123FF" w:rsidP="00C039D8">
            <w:pPr>
              <w:spacing w:before="120" w:after="120"/>
              <w:ind w:right="-232"/>
              <w:rPr>
                <w:rFonts w:cs="Arial"/>
                <w:sz w:val="32"/>
                <w:szCs w:val="32"/>
              </w:rPr>
            </w:pPr>
            <w:r w:rsidRPr="00802530">
              <w:rPr>
                <w:rFonts w:cs="Arial"/>
                <w:sz w:val="32"/>
                <w:szCs w:val="32"/>
              </w:rPr>
              <w:t>6x10=60</w:t>
            </w:r>
          </w:p>
        </w:tc>
      </w:tr>
    </w:tbl>
    <w:p w14:paraId="65C8703A" w14:textId="77777777" w:rsidR="004123FF" w:rsidRPr="00802530" w:rsidRDefault="004123FF" w:rsidP="004123FF">
      <w:pPr>
        <w:ind w:right="-230"/>
        <w:rPr>
          <w:rFonts w:ascii="Arial" w:hAnsi="Arial" w:cs="Arial"/>
          <w:b/>
          <w:szCs w:val="28"/>
        </w:rPr>
      </w:pPr>
    </w:p>
    <w:p w14:paraId="65C8703B" w14:textId="77777777" w:rsidR="004123FF" w:rsidRPr="00802530" w:rsidRDefault="004123FF" w:rsidP="004123FF">
      <w:pPr>
        <w:ind w:right="-230"/>
      </w:pPr>
    </w:p>
    <w:p w14:paraId="65C8703C" w14:textId="77777777" w:rsidR="004123FF" w:rsidRPr="00802530" w:rsidRDefault="004123FF" w:rsidP="004123FF">
      <w:pPr>
        <w:ind w:right="-230"/>
        <w:jc w:val="center"/>
      </w:pPr>
      <w:r>
        <w:rPr>
          <w:noProof/>
          <w:lang w:val="en-AU" w:eastAsia="en-AU"/>
        </w:rPr>
        <w:drawing>
          <wp:inline distT="0" distB="0" distL="0" distR="0" wp14:anchorId="65C87CBE" wp14:editId="65C87CBF">
            <wp:extent cx="4867910" cy="2621915"/>
            <wp:effectExtent l="0" t="0" r="8890" b="6985"/>
            <wp:docPr id="553" name="Picture 553" descr="DidYouKn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descr="DidYouKnow"/>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867910" cy="2621915"/>
                    </a:xfrm>
                    <a:prstGeom prst="rect">
                      <a:avLst/>
                    </a:prstGeom>
                    <a:noFill/>
                    <a:ln>
                      <a:noFill/>
                    </a:ln>
                  </pic:spPr>
                </pic:pic>
              </a:graphicData>
            </a:graphic>
          </wp:inline>
        </w:drawing>
      </w:r>
    </w:p>
    <w:p w14:paraId="65C8703D" w14:textId="77777777" w:rsidR="004123FF" w:rsidRPr="00802530" w:rsidRDefault="004123FF" w:rsidP="004123FF">
      <w:pPr>
        <w:ind w:right="-230"/>
      </w:pPr>
    </w:p>
    <w:p w14:paraId="65C8703E" w14:textId="77777777" w:rsidR="004123FF" w:rsidRPr="00802530" w:rsidRDefault="004123FF" w:rsidP="004123FF">
      <w:pPr>
        <w:ind w:right="-100"/>
        <w:rPr>
          <w:rFonts w:ascii="Comic Sans MS" w:hAnsi="Comic Sans MS"/>
        </w:rPr>
      </w:pPr>
      <w:r w:rsidRPr="00802530">
        <w:rPr>
          <w:rFonts w:ascii="Comic Sans MS" w:hAnsi="Comic Sans MS"/>
        </w:rPr>
        <w:t xml:space="preserve">…the game of Monopoly is the most played board game in the world? </w:t>
      </w:r>
    </w:p>
    <w:p w14:paraId="65C8703F" w14:textId="77777777" w:rsidR="000F3F09" w:rsidRDefault="004123FF" w:rsidP="000F3F09">
      <w:pPr>
        <w:ind w:right="-100"/>
        <w:rPr>
          <w:rFonts w:ascii="Comic Sans MS" w:hAnsi="Comic Sans MS"/>
        </w:rPr>
        <w:sectPr w:rsidR="000F3F09" w:rsidSect="002709C9">
          <w:headerReference w:type="even" r:id="rId126"/>
          <w:headerReference w:type="default" r:id="rId127"/>
          <w:pgSz w:w="11906" w:h="16838" w:code="9"/>
          <w:pgMar w:top="1151" w:right="1298" w:bottom="1151" w:left="1298" w:header="578" w:footer="578" w:gutter="0"/>
          <w:cols w:space="708"/>
          <w:docGrid w:linePitch="360"/>
        </w:sectPr>
      </w:pPr>
      <w:r w:rsidRPr="00802530">
        <w:rPr>
          <w:rFonts w:ascii="Comic Sans MS" w:hAnsi="Comic Sans MS"/>
        </w:rPr>
        <w:t>It was invented by Charles B. Darrow of Pennsylvania, U.S.A. in 1934, and has now sold over 200 million units.</w:t>
      </w:r>
    </w:p>
    <w:p w14:paraId="65C87040" w14:textId="47FFEC04" w:rsidR="000F3F09" w:rsidRPr="00255416" w:rsidRDefault="000F3F09" w:rsidP="000F3F09">
      <w:pPr>
        <w:pStyle w:val="Heading2"/>
        <w:rPr>
          <w:sz w:val="56"/>
          <w:szCs w:val="40"/>
        </w:rPr>
      </w:pPr>
      <w:r w:rsidRPr="00255416">
        <w:rPr>
          <w:sz w:val="56"/>
          <w:szCs w:val="40"/>
        </w:rPr>
        <w:lastRenderedPageBreak/>
        <w:t>5</w:t>
      </w:r>
    </w:p>
    <w:p w14:paraId="65C87041" w14:textId="77777777" w:rsidR="000F3F09" w:rsidRPr="007F2B82" w:rsidRDefault="000F3F09" w:rsidP="000F3F09"/>
    <w:p w14:paraId="65C87042" w14:textId="77777777" w:rsidR="000F3F09" w:rsidRPr="007F2B82" w:rsidRDefault="000F3F09" w:rsidP="000F3F09">
      <w:pPr>
        <w:pStyle w:val="Heading2"/>
      </w:pPr>
      <w:r w:rsidRPr="007F2B82">
        <w:t>Focus</w:t>
      </w:r>
    </w:p>
    <w:p w14:paraId="65C87043" w14:textId="77777777" w:rsidR="000F3F09" w:rsidRPr="007F2B82" w:rsidRDefault="000F3F09" w:rsidP="000F3F09"/>
    <w:p w14:paraId="65C87044" w14:textId="77777777" w:rsidR="000F3F09" w:rsidRPr="007F2B82" w:rsidRDefault="000F3F09" w:rsidP="000F3F09"/>
    <w:p w14:paraId="65C87045" w14:textId="77777777" w:rsidR="000F3F09" w:rsidRPr="007F2B82" w:rsidRDefault="000F3F09" w:rsidP="000F3F09">
      <w:pPr>
        <w:pStyle w:val="Heading2"/>
      </w:pPr>
      <w:r>
        <w:rPr>
          <w:noProof/>
          <w:sz w:val="20"/>
          <w:lang w:eastAsia="en-AU"/>
        </w:rPr>
        <mc:AlternateContent>
          <mc:Choice Requires="wps">
            <w:drawing>
              <wp:anchor distT="0" distB="0" distL="114300" distR="114300" simplePos="0" relativeHeight="251770880" behindDoc="0" locked="0" layoutInCell="1" allowOverlap="1" wp14:anchorId="65C87CC0" wp14:editId="65C87CC1">
                <wp:simplePos x="0" y="0"/>
                <wp:positionH relativeFrom="column">
                  <wp:posOffset>1596241</wp:posOffset>
                </wp:positionH>
                <wp:positionV relativeFrom="paragraph">
                  <wp:posOffset>18676</wp:posOffset>
                </wp:positionV>
                <wp:extent cx="4300220" cy="1573306"/>
                <wp:effectExtent l="971550" t="0" r="24130" b="27305"/>
                <wp:wrapNone/>
                <wp:docPr id="608" name="Rounded Rectangular Callout 6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00220" cy="1573306"/>
                        </a:xfrm>
                        <a:prstGeom prst="wedgeRoundRectCallout">
                          <a:avLst>
                            <a:gd name="adj1" fmla="val -71620"/>
                            <a:gd name="adj2" fmla="val -9269"/>
                            <a:gd name="adj3" fmla="val 16667"/>
                          </a:avLst>
                        </a:prstGeom>
                        <a:solidFill>
                          <a:srgbClr val="FFFFFF"/>
                        </a:solidFill>
                        <a:ln w="9525">
                          <a:solidFill>
                            <a:srgbClr val="000000"/>
                          </a:solidFill>
                          <a:miter lim="800000"/>
                          <a:headEnd/>
                          <a:tailEnd/>
                        </a:ln>
                      </wps:spPr>
                      <wps:txbx>
                        <w:txbxContent>
                          <w:p w14:paraId="65C87EDF" w14:textId="77777777" w:rsidR="00DF4161" w:rsidRDefault="00DF4161" w:rsidP="000F3F09">
                            <w:pPr>
                              <w:pStyle w:val="BodyText"/>
                              <w:rPr>
                                <w:sz w:val="28"/>
                                <w:szCs w:val="28"/>
                              </w:rPr>
                            </w:pPr>
                            <w:r w:rsidRPr="000F3F09">
                              <w:rPr>
                                <w:sz w:val="28"/>
                                <w:szCs w:val="28"/>
                              </w:rPr>
                              <w:t>You have completed many activities this week. It is time to slow down and revise th</w:t>
                            </w:r>
                            <w:r>
                              <w:rPr>
                                <w:sz w:val="28"/>
                                <w:szCs w:val="28"/>
                              </w:rPr>
                              <w:t>at</w:t>
                            </w:r>
                            <w:r w:rsidRPr="000F3F09">
                              <w:rPr>
                                <w:sz w:val="28"/>
                                <w:szCs w:val="28"/>
                              </w:rPr>
                              <w:t xml:space="preserve"> work</w:t>
                            </w:r>
                            <w:r>
                              <w:rPr>
                                <w:sz w:val="28"/>
                                <w:szCs w:val="28"/>
                              </w:rPr>
                              <w:t>.</w:t>
                            </w:r>
                            <w:r w:rsidRPr="000F3F09">
                              <w:rPr>
                                <w:sz w:val="28"/>
                                <w:szCs w:val="28"/>
                              </w:rPr>
                              <w:t xml:space="preserve"> You will </w:t>
                            </w:r>
                            <w:r>
                              <w:rPr>
                                <w:sz w:val="28"/>
                                <w:szCs w:val="28"/>
                              </w:rPr>
                              <w:t xml:space="preserve">estimate </w:t>
                            </w:r>
                            <w:r w:rsidRPr="000F3F09">
                              <w:rPr>
                                <w:sz w:val="28"/>
                                <w:szCs w:val="28"/>
                              </w:rPr>
                              <w:t>and then check</w:t>
                            </w:r>
                            <w:r>
                              <w:rPr>
                                <w:sz w:val="28"/>
                                <w:szCs w:val="28"/>
                              </w:rPr>
                              <w:t xml:space="preserve"> measurements in centimetres. </w:t>
                            </w:r>
                            <w:r w:rsidRPr="000F3F09">
                              <w:rPr>
                                <w:sz w:val="28"/>
                                <w:szCs w:val="28"/>
                              </w:rPr>
                              <w:t xml:space="preserve">You will also </w:t>
                            </w:r>
                            <w:r>
                              <w:rPr>
                                <w:sz w:val="28"/>
                                <w:szCs w:val="28"/>
                              </w:rPr>
                              <w:t xml:space="preserve">explore </w:t>
                            </w:r>
                            <w:r w:rsidRPr="000F3F09">
                              <w:rPr>
                                <w:sz w:val="28"/>
                                <w:szCs w:val="28"/>
                              </w:rPr>
                              <w:t>numbers</w:t>
                            </w:r>
                          </w:p>
                          <w:p w14:paraId="65C87EE0" w14:textId="77777777" w:rsidR="00DF4161" w:rsidRPr="000F3F09" w:rsidRDefault="00DF4161" w:rsidP="000F3F09">
                            <w:pPr>
                              <w:pStyle w:val="BodyText"/>
                              <w:rPr>
                                <w:sz w:val="28"/>
                                <w:szCs w:val="28"/>
                              </w:rPr>
                            </w:pPr>
                            <w:r w:rsidRPr="000F3F09">
                              <w:rPr>
                                <w:sz w:val="28"/>
                                <w:szCs w:val="28"/>
                              </w:rPr>
                              <w:t xml:space="preserve"> to 10 000</w:t>
                            </w:r>
                            <w:r>
                              <w:rPr>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C87CC0" id="Rounded Rectangular Callout 608" o:spid="_x0000_s1054" type="#_x0000_t62" style="position:absolute;margin-left:125.7pt;margin-top:1.45pt;width:338.6pt;height:123.9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" adj="-4670,8798">
                <v:textbox>
                  <w:txbxContent>
                    <w:p w14:paraId="65C87EDF" w14:textId="77777777" w:rsidR="00DF4161" w:rsidRDefault="00DF4161" w:rsidP="000F3F09">
                      <w:pPr>
                        <w:pStyle w:val="BodyText"/>
                        <w:rPr>
                          <w:sz w:val="28"/>
                          <w:szCs w:val="28"/>
                        </w:rPr>
                      </w:pPr>
                      <w:r w:rsidRPr="000F3F09">
                        <w:rPr>
                          <w:sz w:val="28"/>
                          <w:szCs w:val="28"/>
                        </w:rPr>
                        <w:t>You have completed many activities this week. It is time to slow down and revise th</w:t>
                      </w:r>
                      <w:r>
                        <w:rPr>
                          <w:sz w:val="28"/>
                          <w:szCs w:val="28"/>
                        </w:rPr>
                        <w:t>at</w:t>
                      </w:r>
                      <w:r w:rsidRPr="000F3F09">
                        <w:rPr>
                          <w:sz w:val="28"/>
                          <w:szCs w:val="28"/>
                        </w:rPr>
                        <w:t xml:space="preserve"> work</w:t>
                      </w:r>
                      <w:r>
                        <w:rPr>
                          <w:sz w:val="28"/>
                          <w:szCs w:val="28"/>
                        </w:rPr>
                        <w:t>.</w:t>
                      </w:r>
                      <w:r w:rsidRPr="000F3F09">
                        <w:rPr>
                          <w:sz w:val="28"/>
                          <w:szCs w:val="28"/>
                        </w:rPr>
                        <w:t xml:space="preserve"> You will </w:t>
                      </w:r>
                      <w:r>
                        <w:rPr>
                          <w:sz w:val="28"/>
                          <w:szCs w:val="28"/>
                        </w:rPr>
                        <w:t xml:space="preserve">estimate </w:t>
                      </w:r>
                      <w:r w:rsidRPr="000F3F09">
                        <w:rPr>
                          <w:sz w:val="28"/>
                          <w:szCs w:val="28"/>
                        </w:rPr>
                        <w:t>and then check</w:t>
                      </w:r>
                      <w:r>
                        <w:rPr>
                          <w:sz w:val="28"/>
                          <w:szCs w:val="28"/>
                        </w:rPr>
                        <w:t xml:space="preserve"> measurements in centimetres. </w:t>
                      </w:r>
                      <w:r w:rsidRPr="000F3F09">
                        <w:rPr>
                          <w:sz w:val="28"/>
                          <w:szCs w:val="28"/>
                        </w:rPr>
                        <w:t xml:space="preserve">You will also </w:t>
                      </w:r>
                      <w:r>
                        <w:rPr>
                          <w:sz w:val="28"/>
                          <w:szCs w:val="28"/>
                        </w:rPr>
                        <w:t xml:space="preserve">explore </w:t>
                      </w:r>
                      <w:r w:rsidRPr="000F3F09">
                        <w:rPr>
                          <w:sz w:val="28"/>
                          <w:szCs w:val="28"/>
                        </w:rPr>
                        <w:t>numbers</w:t>
                      </w:r>
                    </w:p>
                    <w:p w14:paraId="65C87EE0" w14:textId="77777777" w:rsidR="00DF4161" w:rsidRPr="000F3F09" w:rsidRDefault="00DF4161" w:rsidP="000F3F09">
                      <w:pPr>
                        <w:pStyle w:val="BodyText"/>
                        <w:rPr>
                          <w:sz w:val="28"/>
                          <w:szCs w:val="28"/>
                        </w:rPr>
                      </w:pPr>
                      <w:r w:rsidRPr="000F3F09">
                        <w:rPr>
                          <w:sz w:val="28"/>
                          <w:szCs w:val="28"/>
                        </w:rPr>
                        <w:t xml:space="preserve"> to 10 000</w:t>
                      </w:r>
                      <w:r>
                        <w:rPr>
                          <w:sz w:val="28"/>
                          <w:szCs w:val="28"/>
                        </w:rPr>
                        <w:t>.</w:t>
                      </w:r>
                    </w:p>
                  </w:txbxContent>
                </v:textbox>
              </v:shape>
            </w:pict>
          </mc:Fallback>
        </mc:AlternateContent>
      </w:r>
    </w:p>
    <w:p w14:paraId="65C87046" w14:textId="77777777" w:rsidR="000F3F09" w:rsidRPr="007F2B82" w:rsidRDefault="000F3F09" w:rsidP="000F3F09">
      <w:r>
        <w:rPr>
          <w:noProof/>
          <w:lang w:val="en-AU" w:eastAsia="en-AU"/>
        </w:rPr>
        <w:drawing>
          <wp:inline distT="0" distB="0" distL="0" distR="0" wp14:anchorId="65C87CC2" wp14:editId="65C87CC3">
            <wp:extent cx="809625" cy="1971675"/>
            <wp:effectExtent l="0" t="0" r="9525" b="9525"/>
            <wp:docPr id="575" name="Picture 575" descr="MCj007871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descr="MCj00787110000[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809625" cy="1971675"/>
                    </a:xfrm>
                    <a:prstGeom prst="rect">
                      <a:avLst/>
                    </a:prstGeom>
                    <a:noFill/>
                    <a:ln>
                      <a:noFill/>
                    </a:ln>
                  </pic:spPr>
                </pic:pic>
              </a:graphicData>
            </a:graphic>
          </wp:inline>
        </w:drawing>
      </w:r>
    </w:p>
    <w:p w14:paraId="65C87047" w14:textId="77777777" w:rsidR="000F3F09" w:rsidRPr="007F2B82" w:rsidRDefault="000F3F09" w:rsidP="000F3F09"/>
    <w:p w14:paraId="65C87048" w14:textId="77777777" w:rsidR="000F3F09" w:rsidRPr="002C63B1" w:rsidRDefault="000F3F09" w:rsidP="000F3F09"/>
    <w:p w14:paraId="65C87049" w14:textId="77777777" w:rsidR="000F3F09" w:rsidRPr="007B2176" w:rsidRDefault="000F3F09" w:rsidP="000F3F09">
      <w:pPr>
        <w:jc w:val="center"/>
        <w:rPr>
          <w:rFonts w:ascii="Arial" w:hAnsi="Arial" w:cs="Arial"/>
          <w:b/>
        </w:rPr>
      </w:pPr>
      <w:r w:rsidRPr="007B2176">
        <w:rPr>
          <w:rFonts w:ascii="Arial" w:hAnsi="Arial" w:cs="Arial"/>
          <w:b/>
        </w:rPr>
        <w:t>Completing the work</w:t>
      </w:r>
    </w:p>
    <w:p w14:paraId="65C8704A" w14:textId="77777777" w:rsidR="000F3F09" w:rsidRPr="00F2052F" w:rsidRDefault="000F3F09" w:rsidP="000F3F09">
      <w:pPr>
        <w:tabs>
          <w:tab w:val="left" w:pos="4002"/>
        </w:tabs>
      </w:pPr>
    </w:p>
    <w:tbl>
      <w:tblPr>
        <w:tblpPr w:leftFromText="180" w:rightFromText="180" w:vertAnchor="text" w:tblpX="145" w:tblpY="211"/>
        <w:tblW w:w="9252"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00" w:firstRow="0" w:lastRow="0" w:firstColumn="0" w:lastColumn="0" w:noHBand="0" w:noVBand="0"/>
      </w:tblPr>
      <w:tblGrid>
        <w:gridCol w:w="9252"/>
      </w:tblGrid>
      <w:tr w:rsidR="000F3F09" w:rsidRPr="00F2052F" w14:paraId="65C8704F" w14:textId="77777777" w:rsidTr="00B808E5">
        <w:trPr>
          <w:trHeight w:val="2666"/>
        </w:trPr>
        <w:tc>
          <w:tcPr>
            <w:tcW w:w="9252" w:type="dxa"/>
            <w:vAlign w:val="center"/>
          </w:tcPr>
          <w:p w14:paraId="65C8704B" w14:textId="77777777" w:rsidR="000F3F09" w:rsidRPr="003832CA" w:rsidRDefault="000F3F09" w:rsidP="00B808E5">
            <w:pPr>
              <w:pStyle w:val="BodyText2"/>
              <w:spacing w:after="140"/>
              <w:rPr>
                <w:b/>
                <w:bCs/>
                <w:i w:val="0"/>
                <w:szCs w:val="28"/>
              </w:rPr>
            </w:pPr>
            <w:r w:rsidRPr="003832CA">
              <w:rPr>
                <w:rFonts w:ascii="Arial" w:hAnsi="Arial" w:cs="Arial"/>
                <w:b/>
                <w:bCs/>
                <w:i w:val="0"/>
                <w:iCs w:val="0"/>
                <w:szCs w:val="28"/>
              </w:rPr>
              <w:t>Looking Back</w:t>
            </w:r>
          </w:p>
          <w:p w14:paraId="65C8704C" w14:textId="20C22B6E" w:rsidR="000F3F09" w:rsidRPr="00883787" w:rsidRDefault="000F3F09" w:rsidP="00B808E5">
            <w:pPr>
              <w:pStyle w:val="BodyText2"/>
              <w:spacing w:after="140"/>
              <w:rPr>
                <w:rFonts w:ascii="Century Schoolbook" w:hAnsi="Century Schoolbook"/>
                <w:i w:val="0"/>
                <w:sz w:val="28"/>
                <w:szCs w:val="28"/>
              </w:rPr>
            </w:pPr>
            <w:r w:rsidRPr="00883787">
              <w:rPr>
                <w:rFonts w:ascii="Century Schoolbook" w:hAnsi="Century Schoolbook"/>
                <w:i w:val="0"/>
                <w:sz w:val="28"/>
                <w:szCs w:val="28"/>
              </w:rPr>
              <w:t>Test your knowledge on work covered.</w:t>
            </w:r>
          </w:p>
          <w:p w14:paraId="65C8704D" w14:textId="77777777" w:rsidR="000F3F09" w:rsidRPr="00883787" w:rsidRDefault="000F3F09" w:rsidP="00B808E5">
            <w:pPr>
              <w:pStyle w:val="BodyText2"/>
              <w:spacing w:after="140"/>
              <w:rPr>
                <w:rFonts w:ascii="Century Schoolbook" w:hAnsi="Century Schoolbook"/>
                <w:i w:val="0"/>
                <w:sz w:val="28"/>
                <w:szCs w:val="28"/>
              </w:rPr>
            </w:pPr>
            <w:r w:rsidRPr="00883787">
              <w:rPr>
                <w:rFonts w:ascii="Century Schoolbook" w:hAnsi="Century Schoolbook"/>
                <w:i w:val="0"/>
                <w:sz w:val="28"/>
                <w:szCs w:val="28"/>
              </w:rPr>
              <w:t>Complete without the assistance of your supervisor.</w:t>
            </w:r>
          </w:p>
          <w:p w14:paraId="65C8704E" w14:textId="77777777" w:rsidR="000F3F09" w:rsidRPr="003832CA" w:rsidRDefault="000F3F09" w:rsidP="00B808E5">
            <w:pPr>
              <w:pStyle w:val="BodyText2"/>
              <w:rPr>
                <w:rFonts w:ascii="Century Schoolbook" w:hAnsi="Century Schoolbook"/>
                <w:i w:val="0"/>
                <w:szCs w:val="28"/>
              </w:rPr>
            </w:pPr>
            <w:r w:rsidRPr="00883787">
              <w:rPr>
                <w:rFonts w:ascii="Century Schoolbook" w:hAnsi="Century Schoolbook"/>
                <w:i w:val="0"/>
                <w:sz w:val="28"/>
                <w:szCs w:val="28"/>
              </w:rPr>
              <w:t>When you have completed your work ask your supervisor to correct your work and discuss any problems.</w:t>
            </w:r>
          </w:p>
        </w:tc>
      </w:tr>
    </w:tbl>
    <w:p w14:paraId="65C87050" w14:textId="77777777" w:rsidR="000F3F09" w:rsidRPr="003832CA" w:rsidRDefault="000F3F09" w:rsidP="000F3F09"/>
    <w:p w14:paraId="65C87051" w14:textId="77777777" w:rsidR="000F3F09" w:rsidRPr="003832CA" w:rsidRDefault="000F3F09" w:rsidP="000F3F09"/>
    <w:tbl>
      <w:tblPr>
        <w:tblW w:w="9270" w:type="dxa"/>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00" w:firstRow="0" w:lastRow="0" w:firstColumn="0" w:lastColumn="0" w:noHBand="0" w:noVBand="0"/>
      </w:tblPr>
      <w:tblGrid>
        <w:gridCol w:w="9270"/>
      </w:tblGrid>
      <w:tr w:rsidR="000F3F09" w:rsidRPr="00F2052F" w14:paraId="65C87057" w14:textId="77777777" w:rsidTr="00B808E5">
        <w:trPr>
          <w:trHeight w:val="2598"/>
        </w:trPr>
        <w:tc>
          <w:tcPr>
            <w:tcW w:w="9270" w:type="dxa"/>
            <w:vAlign w:val="center"/>
          </w:tcPr>
          <w:p w14:paraId="65C87052" w14:textId="77777777" w:rsidR="000F3F09" w:rsidRPr="00F2052F" w:rsidRDefault="000F3F09" w:rsidP="00B808E5">
            <w:pPr>
              <w:pStyle w:val="Heading2"/>
              <w:spacing w:after="140"/>
              <w:jc w:val="center"/>
            </w:pPr>
            <w:r w:rsidRPr="00F2052F">
              <w:t>Comments</w:t>
            </w:r>
          </w:p>
          <w:p w14:paraId="65C87053" w14:textId="77777777" w:rsidR="000F3F09" w:rsidRPr="00F2052F" w:rsidRDefault="000F3F09" w:rsidP="00B808E5">
            <w:pPr>
              <w:spacing w:after="140"/>
              <w:jc w:val="center"/>
            </w:pPr>
            <w:r w:rsidRPr="00F2052F">
              <w:t>Did you have any problems?</w:t>
            </w:r>
            <w:r w:rsidR="00883787">
              <w:t xml:space="preserve">        yes/no</w:t>
            </w:r>
          </w:p>
          <w:p w14:paraId="65C87054" w14:textId="77777777" w:rsidR="000F3F09" w:rsidRPr="00F2052F" w:rsidRDefault="000F3F09" w:rsidP="00B808E5">
            <w:pPr>
              <w:spacing w:after="140"/>
              <w:jc w:val="center"/>
            </w:pPr>
            <w:r w:rsidRPr="00F2052F">
              <w:t>Did you find the work easy?</w:t>
            </w:r>
            <w:r w:rsidR="00883787">
              <w:t xml:space="preserve">        yes/no</w:t>
            </w:r>
          </w:p>
          <w:p w14:paraId="65C87055" w14:textId="77777777" w:rsidR="000F3F09" w:rsidRPr="00F2052F" w:rsidRDefault="000F3F09" w:rsidP="00B808E5">
            <w:pPr>
              <w:spacing w:after="140"/>
              <w:jc w:val="center"/>
            </w:pPr>
            <w:r w:rsidRPr="00F2052F">
              <w:t>How can I help you?</w:t>
            </w:r>
          </w:p>
          <w:p w14:paraId="65C87056" w14:textId="77777777" w:rsidR="000F3F09" w:rsidRPr="00F2052F" w:rsidRDefault="000F3F09" w:rsidP="00B808E5">
            <w:pPr>
              <w:jc w:val="center"/>
            </w:pPr>
            <w:r w:rsidRPr="00F2052F">
              <w:t>Write your responses in the comments section</w:t>
            </w:r>
            <w:r w:rsidRPr="00F2052F">
              <w:rPr>
                <w:i/>
                <w:iCs/>
              </w:rPr>
              <w:t xml:space="preserve"> - pink page.</w:t>
            </w:r>
          </w:p>
        </w:tc>
      </w:tr>
    </w:tbl>
    <w:p w14:paraId="65C87058" w14:textId="77777777" w:rsidR="000F3F09" w:rsidRPr="00F2052F" w:rsidRDefault="000F3F09" w:rsidP="000F3F09"/>
    <w:p w14:paraId="65C87059" w14:textId="77777777" w:rsidR="000F3F09" w:rsidRDefault="000F3F09" w:rsidP="0004186C">
      <w:pPr>
        <w:jc w:val="center"/>
        <w:rPr>
          <w:i/>
          <w:iCs/>
        </w:rPr>
      </w:pPr>
      <w:r>
        <w:rPr>
          <w:i/>
          <w:iCs/>
        </w:rPr>
        <w:br w:type="page"/>
      </w:r>
    </w:p>
    <w:p w14:paraId="65C8705A" w14:textId="77777777" w:rsidR="000F3F09" w:rsidRPr="007F2B82" w:rsidRDefault="008E4253" w:rsidP="00B808E5">
      <w:pPr>
        <w:jc w:val="center"/>
        <w:rPr>
          <w:rFonts w:ascii="Arial" w:hAnsi="Arial" w:cs="Arial"/>
          <w:b/>
          <w:bCs/>
          <w:sz w:val="32"/>
        </w:rPr>
      </w:pPr>
      <w:r>
        <w:lastRenderedPageBreak/>
        <w:pict w14:anchorId="65C87CC4">
          <v:shapetype id="_x0000_t156" coordsize="21600,21600" o:spt="156" adj="2809,10800" path="m@25@0c@26@3@27@1@28@0m@21@4c@22@5@23@6@24@4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textpathok="t" o:connecttype="custom" o:connectlocs="@35,@0;@38,10800;@37,@4;@36,10800" o:connectangles="270,180,90,0"/>
            <v:textpath on="t" fitshape="t" xscale="t"/>
            <v:handles>
              <v:h position="topLeft,#0" yrange="0,4459"/>
              <v:h position="#1,bottomRight" xrange="8640,12960"/>
            </v:handles>
            <o:lock v:ext="edit" text="t" shapetype="t"/>
          </v:shapetype>
          <v:shape id="_x0000_i1073" type="#_x0000_t156" style="width:236.95pt;height:60.7pt" o:allowoverlap="f" fillcolor="#99f">
            <v:fill color2="#099" focus="100%" type="gradient"/>
            <v:shadow on="t" color="silver" offset="3pt,3pt"/>
            <v:textpath style="font-family:&quot;Times New Roman&quot;;v-text-kern:t" trim="t" fitpath="t" xscale="f" string="Looking Back"/>
          </v:shape>
        </w:pict>
      </w:r>
    </w:p>
    <w:p w14:paraId="65C8705B" w14:textId="77777777" w:rsidR="000F3F09" w:rsidRPr="00E64EE2" w:rsidRDefault="000F3F09" w:rsidP="00B808E5">
      <w:pPr>
        <w:pStyle w:val="Heading2"/>
        <w:rPr>
          <w:bCs w:val="0"/>
        </w:rPr>
      </w:pPr>
      <w:r w:rsidRPr="00E64EE2">
        <w:rPr>
          <w:bCs w:val="0"/>
        </w:rPr>
        <w:t>Estimating and Measuring Length in Centimetres</w:t>
      </w:r>
    </w:p>
    <w:p w14:paraId="65C8705C" w14:textId="77777777" w:rsidR="000F3F09" w:rsidRPr="000F3F09" w:rsidRDefault="000F3F09" w:rsidP="00B808E5">
      <w:pPr>
        <w:rPr>
          <w:sz w:val="24"/>
          <w:szCs w:val="24"/>
        </w:rPr>
      </w:pPr>
    </w:p>
    <w:p w14:paraId="65C8705D" w14:textId="77777777" w:rsidR="000F3F09" w:rsidRPr="00802530" w:rsidRDefault="000F3F09" w:rsidP="000F3F09">
      <w:pPr>
        <w:pStyle w:val="Heading2"/>
      </w:pPr>
      <w:r>
        <w:t>Activity 1</w:t>
      </w:r>
    </w:p>
    <w:p w14:paraId="65C8705E" w14:textId="77777777" w:rsidR="000F3F09" w:rsidRDefault="000F3F09" w:rsidP="000F3F09">
      <w:pPr>
        <w:rPr>
          <w:rFonts w:ascii="Arial" w:hAnsi="Arial" w:cs="Arial"/>
          <w:b/>
          <w:bCs/>
          <w:szCs w:val="28"/>
        </w:rPr>
      </w:pPr>
      <w:r>
        <w:rPr>
          <w:noProof/>
          <w:lang w:val="en-AU" w:eastAsia="en-AU"/>
        </w:rPr>
        <w:drawing>
          <wp:inline distT="0" distB="0" distL="0" distR="0" wp14:anchorId="65C87CC5" wp14:editId="65C87CC6">
            <wp:extent cx="564515" cy="443865"/>
            <wp:effectExtent l="0" t="0" r="6985" b="0"/>
            <wp:docPr id="609" name="Picture 609"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descr="bd06121_"/>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802530">
        <w:rPr>
          <w:rFonts w:ascii="Arial" w:hAnsi="Arial" w:cs="Arial"/>
          <w:b/>
          <w:szCs w:val="28"/>
        </w:rPr>
        <w:t>For you to do</w:t>
      </w:r>
      <w:r>
        <w:t xml:space="preserve"> </w:t>
      </w:r>
    </w:p>
    <w:p w14:paraId="65C8705F" w14:textId="77777777" w:rsidR="000F3F09" w:rsidRPr="000F3F09" w:rsidRDefault="000F3F09" w:rsidP="000F3F09">
      <w:pPr>
        <w:rPr>
          <w:sz w:val="20"/>
        </w:rPr>
      </w:pPr>
    </w:p>
    <w:p w14:paraId="65C87060" w14:textId="77777777" w:rsidR="000F3F09" w:rsidRPr="00E64EE2" w:rsidRDefault="000F3F09" w:rsidP="00B808E5">
      <w:pPr>
        <w:rPr>
          <w:szCs w:val="28"/>
        </w:rPr>
      </w:pPr>
      <w:r w:rsidRPr="00E64EE2">
        <w:rPr>
          <w:szCs w:val="28"/>
        </w:rPr>
        <w:t>Can you estimate how many centimetres long the shaded section of each row is?</w:t>
      </w:r>
    </w:p>
    <w:p w14:paraId="65C87061" w14:textId="77777777" w:rsidR="000F3F09" w:rsidRPr="000F3F09" w:rsidRDefault="000F3F09" w:rsidP="00B808E5">
      <w:pPr>
        <w:rPr>
          <w:sz w:val="20"/>
        </w:rPr>
      </w:pPr>
    </w:p>
    <w:p w14:paraId="65C87062" w14:textId="77777777" w:rsidR="000F3F09" w:rsidRPr="00E64EE2" w:rsidRDefault="000F3F09" w:rsidP="00B808E5">
      <w:pPr>
        <w:rPr>
          <w:szCs w:val="28"/>
        </w:rPr>
      </w:pPr>
      <w:r w:rsidRPr="00E64EE2">
        <w:rPr>
          <w:szCs w:val="28"/>
        </w:rPr>
        <w:t>Look at a ruler before writing your estimate in the shaded area.</w:t>
      </w:r>
    </w:p>
    <w:p w14:paraId="65C87063" w14:textId="77777777" w:rsidR="000F3F09" w:rsidRPr="000F3F09" w:rsidRDefault="000F3F09" w:rsidP="00B808E5">
      <w:pPr>
        <w:rPr>
          <w:sz w:val="20"/>
        </w:rPr>
      </w:pPr>
    </w:p>
    <w:p w14:paraId="65C87064" w14:textId="77777777" w:rsidR="000F3F09" w:rsidRPr="00E64EE2" w:rsidRDefault="000F3F09" w:rsidP="00B808E5">
      <w:pPr>
        <w:rPr>
          <w:szCs w:val="28"/>
        </w:rPr>
      </w:pPr>
      <w:r w:rsidRPr="00E64EE2">
        <w:rPr>
          <w:szCs w:val="28"/>
        </w:rPr>
        <w:t>Measure the length of each shaded section with a ruler after you estimate the length. Measure to the nearest centimetre.</w:t>
      </w:r>
    </w:p>
    <w:p w14:paraId="65C87065" w14:textId="77777777" w:rsidR="000F3F09" w:rsidRPr="000F3F09" w:rsidRDefault="000F3F09" w:rsidP="00B808E5">
      <w:pPr>
        <w:rPr>
          <w:sz w:val="20"/>
        </w:rPr>
      </w:pPr>
    </w:p>
    <w:p w14:paraId="65C87066" w14:textId="77777777" w:rsidR="000F3F09" w:rsidRPr="000F3F09" w:rsidRDefault="000F3F09" w:rsidP="000F3F09">
      <w:r w:rsidRPr="000F3F09">
        <w:t xml:space="preserve">Write your answer in the white section. </w:t>
      </w:r>
      <w:r w:rsidRPr="000F3F09">
        <w:rPr>
          <w:i/>
        </w:rPr>
        <w:t>The first one has been done</w:t>
      </w:r>
      <w:r w:rsidR="00AE1A04">
        <w:rPr>
          <w:i/>
        </w:rPr>
        <w:br/>
      </w:r>
      <w:r w:rsidRPr="000F3F09">
        <w:rPr>
          <w:i/>
        </w:rPr>
        <w:t>for you.</w:t>
      </w:r>
    </w:p>
    <w:p w14:paraId="65C87067" w14:textId="77777777" w:rsidR="000F3F09" w:rsidRPr="000F3F09" w:rsidRDefault="000F3F09" w:rsidP="000F3F09">
      <w:pPr>
        <w:rPr>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8"/>
        <w:gridCol w:w="1620"/>
        <w:gridCol w:w="540"/>
        <w:gridCol w:w="720"/>
        <w:gridCol w:w="540"/>
        <w:gridCol w:w="540"/>
        <w:gridCol w:w="1080"/>
        <w:gridCol w:w="540"/>
        <w:gridCol w:w="540"/>
        <w:gridCol w:w="1800"/>
        <w:gridCol w:w="958"/>
      </w:tblGrid>
      <w:tr w:rsidR="000F3F09" w:rsidRPr="007F2B82" w14:paraId="65C8706A" w14:textId="77777777" w:rsidTr="00B808E5">
        <w:tc>
          <w:tcPr>
            <w:tcW w:w="4608" w:type="dxa"/>
            <w:gridSpan w:val="6"/>
            <w:tcBorders>
              <w:bottom w:val="single" w:sz="4" w:space="0" w:color="auto"/>
            </w:tcBorders>
            <w:shd w:val="clear" w:color="auto" w:fill="E0E0E0"/>
          </w:tcPr>
          <w:p w14:paraId="65C87068" w14:textId="77777777" w:rsidR="000F3F09" w:rsidRPr="007F2B82" w:rsidRDefault="000F3F09" w:rsidP="00B808E5">
            <w:pPr>
              <w:pStyle w:val="Heading9"/>
              <w:spacing w:before="120" w:after="120"/>
              <w:jc w:val="center"/>
              <w:rPr>
                <w:rFonts w:ascii="Century Schoolbook" w:hAnsi="Century Schoolbook"/>
                <w:b/>
                <w:bCs/>
                <w:sz w:val="28"/>
              </w:rPr>
            </w:pPr>
            <w:r w:rsidRPr="007F2B82">
              <w:rPr>
                <w:rFonts w:ascii="Century Schoolbook" w:hAnsi="Century Schoolbook"/>
                <w:b/>
                <w:bCs/>
                <w:sz w:val="28"/>
              </w:rPr>
              <w:t>Estimate</w:t>
            </w:r>
          </w:p>
        </w:tc>
        <w:tc>
          <w:tcPr>
            <w:tcW w:w="4918" w:type="dxa"/>
            <w:gridSpan w:val="5"/>
            <w:shd w:val="clear" w:color="auto" w:fill="E0E0E0"/>
          </w:tcPr>
          <w:p w14:paraId="65C87069" w14:textId="77777777" w:rsidR="000F3F09" w:rsidRPr="007F2B82" w:rsidRDefault="000F3F09" w:rsidP="00B808E5">
            <w:pPr>
              <w:spacing w:before="120" w:after="120"/>
              <w:jc w:val="center"/>
              <w:rPr>
                <w:b/>
                <w:bCs/>
              </w:rPr>
            </w:pPr>
            <w:r w:rsidRPr="007F2B82">
              <w:rPr>
                <w:b/>
                <w:bCs/>
              </w:rPr>
              <w:t>Length of shaded section of row</w:t>
            </w:r>
          </w:p>
        </w:tc>
      </w:tr>
      <w:tr w:rsidR="000F3F09" w:rsidRPr="007F2B82" w14:paraId="65C8706D" w14:textId="77777777" w:rsidTr="00B808E5">
        <w:trPr>
          <w:cantSplit/>
        </w:trPr>
        <w:tc>
          <w:tcPr>
            <w:tcW w:w="4608" w:type="dxa"/>
            <w:gridSpan w:val="6"/>
            <w:shd w:val="clear" w:color="auto" w:fill="E0E0E0"/>
          </w:tcPr>
          <w:p w14:paraId="65C8706B" w14:textId="77777777" w:rsidR="000F3F09" w:rsidRPr="007F2B82" w:rsidRDefault="000F3F09" w:rsidP="00B808E5">
            <w:pPr>
              <w:spacing w:before="120" w:after="120"/>
              <w:jc w:val="center"/>
            </w:pPr>
            <w:r w:rsidRPr="007F2B82">
              <w:t>10 cm</w:t>
            </w:r>
          </w:p>
        </w:tc>
        <w:tc>
          <w:tcPr>
            <w:tcW w:w="4918" w:type="dxa"/>
            <w:gridSpan w:val="5"/>
          </w:tcPr>
          <w:p w14:paraId="65C8706C" w14:textId="77777777" w:rsidR="000F3F09" w:rsidRPr="007F2B82" w:rsidRDefault="000F3F09" w:rsidP="00B808E5">
            <w:pPr>
              <w:spacing w:before="120" w:after="120"/>
              <w:jc w:val="center"/>
            </w:pPr>
            <w:r w:rsidRPr="007F2B82">
              <w:t>8</w:t>
            </w:r>
            <w:r>
              <w:t xml:space="preserve"> </w:t>
            </w:r>
            <w:r w:rsidRPr="007F2B82">
              <w:t>cm</w:t>
            </w:r>
          </w:p>
        </w:tc>
      </w:tr>
      <w:tr w:rsidR="000F3F09" w:rsidRPr="007F2B82" w14:paraId="65C87070" w14:textId="77777777" w:rsidTr="00B808E5">
        <w:trPr>
          <w:cantSplit/>
        </w:trPr>
        <w:tc>
          <w:tcPr>
            <w:tcW w:w="2268" w:type="dxa"/>
            <w:gridSpan w:val="2"/>
            <w:shd w:val="clear" w:color="auto" w:fill="E0E0E0"/>
          </w:tcPr>
          <w:p w14:paraId="65C8706E" w14:textId="77777777" w:rsidR="000F3F09" w:rsidRPr="007F2B82" w:rsidRDefault="000F3F09" w:rsidP="00B808E5">
            <w:pPr>
              <w:spacing w:before="120" w:after="120"/>
            </w:pPr>
          </w:p>
        </w:tc>
        <w:tc>
          <w:tcPr>
            <w:tcW w:w="7258" w:type="dxa"/>
            <w:gridSpan w:val="9"/>
          </w:tcPr>
          <w:p w14:paraId="65C8706F" w14:textId="77777777" w:rsidR="000F3F09" w:rsidRPr="007F2B82" w:rsidRDefault="000F3F09" w:rsidP="00B808E5">
            <w:pPr>
              <w:spacing w:before="120" w:after="120"/>
            </w:pPr>
          </w:p>
        </w:tc>
      </w:tr>
      <w:tr w:rsidR="000F3F09" w:rsidRPr="007F2B82" w14:paraId="65C87073" w14:textId="77777777" w:rsidTr="00B808E5">
        <w:trPr>
          <w:cantSplit/>
        </w:trPr>
        <w:tc>
          <w:tcPr>
            <w:tcW w:w="6768" w:type="dxa"/>
            <w:gridSpan w:val="9"/>
            <w:shd w:val="clear" w:color="auto" w:fill="E0E0E0"/>
          </w:tcPr>
          <w:p w14:paraId="65C87071" w14:textId="77777777" w:rsidR="000F3F09" w:rsidRPr="007F2B82" w:rsidRDefault="000F3F09" w:rsidP="00B808E5">
            <w:pPr>
              <w:spacing w:before="120" w:after="120"/>
            </w:pPr>
          </w:p>
        </w:tc>
        <w:tc>
          <w:tcPr>
            <w:tcW w:w="2758" w:type="dxa"/>
            <w:gridSpan w:val="2"/>
          </w:tcPr>
          <w:p w14:paraId="65C87072" w14:textId="77777777" w:rsidR="000F3F09" w:rsidRPr="007F2B82" w:rsidRDefault="000F3F09" w:rsidP="00B808E5">
            <w:pPr>
              <w:spacing w:before="120" w:after="120"/>
            </w:pPr>
          </w:p>
        </w:tc>
      </w:tr>
      <w:tr w:rsidR="000F3F09" w:rsidRPr="007F2B82" w14:paraId="65C87076" w14:textId="77777777" w:rsidTr="00B808E5">
        <w:trPr>
          <w:cantSplit/>
        </w:trPr>
        <w:tc>
          <w:tcPr>
            <w:tcW w:w="8568" w:type="dxa"/>
            <w:gridSpan w:val="10"/>
            <w:shd w:val="clear" w:color="auto" w:fill="E0E0E0"/>
          </w:tcPr>
          <w:p w14:paraId="65C87074" w14:textId="77777777" w:rsidR="000F3F09" w:rsidRPr="007F2B82" w:rsidRDefault="000F3F09" w:rsidP="00B808E5">
            <w:pPr>
              <w:spacing w:before="120" w:after="120"/>
            </w:pPr>
          </w:p>
        </w:tc>
        <w:tc>
          <w:tcPr>
            <w:tcW w:w="958" w:type="dxa"/>
          </w:tcPr>
          <w:p w14:paraId="65C87075" w14:textId="77777777" w:rsidR="000F3F09" w:rsidRPr="007F2B82" w:rsidRDefault="000F3F09" w:rsidP="00B808E5">
            <w:pPr>
              <w:spacing w:before="120" w:after="120"/>
            </w:pPr>
          </w:p>
        </w:tc>
      </w:tr>
      <w:tr w:rsidR="000F3F09" w:rsidRPr="007F2B82" w14:paraId="65C87079" w14:textId="77777777" w:rsidTr="00B808E5">
        <w:trPr>
          <w:cantSplit/>
        </w:trPr>
        <w:tc>
          <w:tcPr>
            <w:tcW w:w="6228" w:type="dxa"/>
            <w:gridSpan w:val="8"/>
            <w:shd w:val="clear" w:color="auto" w:fill="E0E0E0"/>
          </w:tcPr>
          <w:p w14:paraId="65C87077" w14:textId="77777777" w:rsidR="000F3F09" w:rsidRPr="007F2B82" w:rsidRDefault="000F3F09" w:rsidP="00B808E5">
            <w:pPr>
              <w:spacing w:before="120" w:after="120"/>
            </w:pPr>
          </w:p>
        </w:tc>
        <w:tc>
          <w:tcPr>
            <w:tcW w:w="3298" w:type="dxa"/>
            <w:gridSpan w:val="3"/>
          </w:tcPr>
          <w:p w14:paraId="65C87078" w14:textId="77777777" w:rsidR="000F3F09" w:rsidRPr="007F2B82" w:rsidRDefault="000F3F09" w:rsidP="00B808E5">
            <w:pPr>
              <w:spacing w:before="120" w:after="120"/>
            </w:pPr>
          </w:p>
        </w:tc>
      </w:tr>
      <w:tr w:rsidR="000F3F09" w:rsidRPr="007F2B82" w14:paraId="65C8707C" w14:textId="77777777" w:rsidTr="00B808E5">
        <w:trPr>
          <w:cantSplit/>
        </w:trPr>
        <w:tc>
          <w:tcPr>
            <w:tcW w:w="2808" w:type="dxa"/>
            <w:gridSpan w:val="3"/>
            <w:shd w:val="clear" w:color="auto" w:fill="E0E0E0"/>
          </w:tcPr>
          <w:p w14:paraId="65C8707A" w14:textId="77777777" w:rsidR="000F3F09" w:rsidRPr="007F2B82" w:rsidRDefault="000F3F09" w:rsidP="00B808E5">
            <w:pPr>
              <w:spacing w:before="120" w:after="120"/>
            </w:pPr>
          </w:p>
        </w:tc>
        <w:tc>
          <w:tcPr>
            <w:tcW w:w="6718" w:type="dxa"/>
            <w:gridSpan w:val="8"/>
          </w:tcPr>
          <w:p w14:paraId="65C8707B" w14:textId="77777777" w:rsidR="000F3F09" w:rsidRPr="007F2B82" w:rsidRDefault="000F3F09" w:rsidP="00B808E5">
            <w:pPr>
              <w:spacing w:before="120" w:after="120"/>
            </w:pPr>
          </w:p>
        </w:tc>
      </w:tr>
      <w:tr w:rsidR="000F3F09" w:rsidRPr="007F2B82" w14:paraId="65C8707F" w14:textId="77777777" w:rsidTr="00B808E5">
        <w:trPr>
          <w:cantSplit/>
        </w:trPr>
        <w:tc>
          <w:tcPr>
            <w:tcW w:w="4068" w:type="dxa"/>
            <w:gridSpan w:val="5"/>
            <w:shd w:val="clear" w:color="auto" w:fill="E0E0E0"/>
          </w:tcPr>
          <w:p w14:paraId="65C8707D" w14:textId="77777777" w:rsidR="000F3F09" w:rsidRPr="007F2B82" w:rsidRDefault="000F3F09" w:rsidP="00B808E5">
            <w:pPr>
              <w:spacing w:before="120" w:after="120"/>
            </w:pPr>
          </w:p>
        </w:tc>
        <w:tc>
          <w:tcPr>
            <w:tcW w:w="5458" w:type="dxa"/>
            <w:gridSpan w:val="6"/>
          </w:tcPr>
          <w:p w14:paraId="65C8707E" w14:textId="77777777" w:rsidR="000F3F09" w:rsidRPr="007F2B82" w:rsidRDefault="000F3F09" w:rsidP="00B808E5">
            <w:pPr>
              <w:pStyle w:val="Header"/>
              <w:spacing w:before="120" w:after="120"/>
            </w:pPr>
          </w:p>
        </w:tc>
      </w:tr>
      <w:tr w:rsidR="000F3F09" w:rsidRPr="007F2B82" w14:paraId="65C87082" w14:textId="77777777" w:rsidTr="00B808E5">
        <w:trPr>
          <w:cantSplit/>
        </w:trPr>
        <w:tc>
          <w:tcPr>
            <w:tcW w:w="5688" w:type="dxa"/>
            <w:gridSpan w:val="7"/>
            <w:shd w:val="clear" w:color="auto" w:fill="E0E0E0"/>
          </w:tcPr>
          <w:p w14:paraId="65C87080" w14:textId="77777777" w:rsidR="000F3F09" w:rsidRPr="007F2B82" w:rsidRDefault="000F3F09" w:rsidP="00B808E5">
            <w:pPr>
              <w:spacing w:before="120" w:after="120"/>
            </w:pPr>
          </w:p>
        </w:tc>
        <w:tc>
          <w:tcPr>
            <w:tcW w:w="3838" w:type="dxa"/>
            <w:gridSpan w:val="4"/>
          </w:tcPr>
          <w:p w14:paraId="65C87081" w14:textId="77777777" w:rsidR="000F3F09" w:rsidRPr="007F2B82" w:rsidRDefault="000F3F09" w:rsidP="00B808E5">
            <w:pPr>
              <w:spacing w:before="120" w:after="120"/>
            </w:pPr>
          </w:p>
        </w:tc>
      </w:tr>
      <w:tr w:rsidR="000F3F09" w:rsidRPr="007F2B82" w14:paraId="65C87085" w14:textId="77777777" w:rsidTr="00B808E5">
        <w:trPr>
          <w:cantSplit/>
        </w:trPr>
        <w:tc>
          <w:tcPr>
            <w:tcW w:w="3528" w:type="dxa"/>
            <w:gridSpan w:val="4"/>
            <w:shd w:val="clear" w:color="auto" w:fill="E0E0E0"/>
          </w:tcPr>
          <w:p w14:paraId="65C87083" w14:textId="77777777" w:rsidR="000F3F09" w:rsidRPr="007F2B82" w:rsidRDefault="000F3F09" w:rsidP="00B808E5">
            <w:pPr>
              <w:spacing w:before="120" w:after="120"/>
            </w:pPr>
          </w:p>
        </w:tc>
        <w:tc>
          <w:tcPr>
            <w:tcW w:w="5998" w:type="dxa"/>
            <w:gridSpan w:val="7"/>
          </w:tcPr>
          <w:p w14:paraId="65C87084" w14:textId="77777777" w:rsidR="000F3F09" w:rsidRPr="007F2B82" w:rsidRDefault="000F3F09" w:rsidP="00B808E5">
            <w:pPr>
              <w:spacing w:before="120" w:after="120"/>
            </w:pPr>
          </w:p>
        </w:tc>
      </w:tr>
      <w:tr w:rsidR="000F3F09" w:rsidRPr="007F2B82" w14:paraId="65C87088" w14:textId="77777777" w:rsidTr="00B808E5">
        <w:trPr>
          <w:cantSplit/>
        </w:trPr>
        <w:tc>
          <w:tcPr>
            <w:tcW w:w="648" w:type="dxa"/>
            <w:shd w:val="clear" w:color="auto" w:fill="E0E0E0"/>
          </w:tcPr>
          <w:p w14:paraId="65C87086" w14:textId="77777777" w:rsidR="000F3F09" w:rsidRPr="007F2B82" w:rsidRDefault="000F3F09" w:rsidP="00B808E5">
            <w:pPr>
              <w:spacing w:before="120" w:after="120"/>
            </w:pPr>
          </w:p>
        </w:tc>
        <w:tc>
          <w:tcPr>
            <w:tcW w:w="8878" w:type="dxa"/>
            <w:gridSpan w:val="10"/>
          </w:tcPr>
          <w:p w14:paraId="65C87087" w14:textId="77777777" w:rsidR="000F3F09" w:rsidRPr="007F2B82" w:rsidRDefault="000F3F09" w:rsidP="00B808E5">
            <w:pPr>
              <w:spacing w:before="120" w:after="120"/>
            </w:pPr>
          </w:p>
        </w:tc>
      </w:tr>
    </w:tbl>
    <w:p w14:paraId="65C87089" w14:textId="77777777" w:rsidR="000F3F09" w:rsidRPr="000F3F09" w:rsidRDefault="000F3F09" w:rsidP="000F3F09">
      <w:pPr>
        <w:rPr>
          <w:sz w:val="20"/>
        </w:rPr>
      </w:pPr>
    </w:p>
    <w:p w14:paraId="65C8708A" w14:textId="77777777" w:rsidR="000F3F09" w:rsidRDefault="000F3F09" w:rsidP="000F3F09">
      <w:pPr>
        <w:rPr>
          <w:szCs w:val="28"/>
        </w:rPr>
      </w:pPr>
      <w:r w:rsidRPr="007F2B82">
        <w:rPr>
          <w:szCs w:val="28"/>
        </w:rPr>
        <w:t xml:space="preserve">You might have noticed your estimations become more accurate as you became familiar with the task. </w:t>
      </w:r>
      <w:r>
        <w:rPr>
          <w:szCs w:val="28"/>
        </w:rPr>
        <w:br w:type="page"/>
      </w:r>
    </w:p>
    <w:p w14:paraId="65C8708B" w14:textId="77777777" w:rsidR="000F3F09" w:rsidRPr="007F2B82" w:rsidRDefault="000F3F09" w:rsidP="000F3F09">
      <w:pPr>
        <w:rPr>
          <w:rFonts w:cs="Arial"/>
          <w:szCs w:val="28"/>
        </w:rPr>
      </w:pPr>
      <w:r w:rsidRPr="007F2B82">
        <w:rPr>
          <w:rFonts w:ascii="Arial" w:hAnsi="Arial" w:cs="Arial"/>
          <w:b/>
          <w:szCs w:val="28"/>
        </w:rPr>
        <w:lastRenderedPageBreak/>
        <w:t xml:space="preserve">Estimate whether an object is </w:t>
      </w:r>
      <w:r w:rsidRPr="007F2B82">
        <w:rPr>
          <w:rFonts w:ascii="Arial" w:hAnsi="Arial" w:cs="Arial"/>
          <w:b/>
          <w:i/>
          <w:iCs/>
          <w:szCs w:val="28"/>
        </w:rPr>
        <w:t>more than</w:t>
      </w:r>
      <w:r w:rsidRPr="007F2B82">
        <w:rPr>
          <w:rFonts w:ascii="Arial" w:hAnsi="Arial" w:cs="Arial"/>
          <w:b/>
          <w:szCs w:val="28"/>
        </w:rPr>
        <w:t xml:space="preserve"> or </w:t>
      </w:r>
      <w:r w:rsidRPr="007F2B82">
        <w:rPr>
          <w:rFonts w:ascii="Arial" w:hAnsi="Arial" w:cs="Arial"/>
          <w:b/>
          <w:i/>
          <w:iCs/>
          <w:szCs w:val="28"/>
        </w:rPr>
        <w:t>less than</w:t>
      </w:r>
      <w:r w:rsidRPr="007F2B82">
        <w:rPr>
          <w:rFonts w:ascii="Arial" w:hAnsi="Arial" w:cs="Arial"/>
          <w:b/>
          <w:szCs w:val="28"/>
        </w:rPr>
        <w:t xml:space="preserve"> a metre</w:t>
      </w:r>
    </w:p>
    <w:p w14:paraId="65C8708C" w14:textId="77777777" w:rsidR="000F3F09" w:rsidRPr="007F2B82" w:rsidRDefault="000F3F09" w:rsidP="000F3F09"/>
    <w:p w14:paraId="65C8708D" w14:textId="77777777" w:rsidR="000F3F09" w:rsidRPr="00802530" w:rsidRDefault="000F3F09" w:rsidP="000F3F09">
      <w:pPr>
        <w:pStyle w:val="Heading2"/>
      </w:pPr>
      <w:r>
        <w:t>Activity 2</w:t>
      </w:r>
    </w:p>
    <w:p w14:paraId="65C8708E" w14:textId="77777777" w:rsidR="000F3F09" w:rsidRDefault="000F3F09" w:rsidP="000F3F09">
      <w:pPr>
        <w:rPr>
          <w:rFonts w:ascii="Arial" w:hAnsi="Arial" w:cs="Arial"/>
          <w:b/>
          <w:bCs/>
          <w:szCs w:val="28"/>
        </w:rPr>
      </w:pPr>
      <w:r>
        <w:rPr>
          <w:noProof/>
          <w:lang w:val="en-AU" w:eastAsia="en-AU"/>
        </w:rPr>
        <w:drawing>
          <wp:inline distT="0" distB="0" distL="0" distR="0" wp14:anchorId="65C87CC7" wp14:editId="65C87CC8">
            <wp:extent cx="564515" cy="443865"/>
            <wp:effectExtent l="0" t="0" r="6985" b="0"/>
            <wp:docPr id="610" name="Picture 610"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descr="bd06121_"/>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802530">
        <w:rPr>
          <w:rFonts w:ascii="Arial" w:hAnsi="Arial" w:cs="Arial"/>
          <w:b/>
          <w:szCs w:val="28"/>
        </w:rPr>
        <w:t>For you to do</w:t>
      </w:r>
      <w:r>
        <w:t xml:space="preserve"> </w:t>
      </w:r>
    </w:p>
    <w:p w14:paraId="65C8708F" w14:textId="77777777" w:rsidR="000F3F09" w:rsidRPr="000F3F09" w:rsidRDefault="000F3F09" w:rsidP="000F3F09">
      <w:pPr>
        <w:rPr>
          <w:sz w:val="16"/>
          <w:szCs w:val="16"/>
        </w:rPr>
      </w:pPr>
    </w:p>
    <w:p w14:paraId="65C87090" w14:textId="77777777" w:rsidR="000F3F09" w:rsidRPr="007F2B82" w:rsidRDefault="000F3F09" w:rsidP="000F3F09">
      <w:pPr>
        <w:ind w:right="-230"/>
        <w:rPr>
          <w:rFonts w:ascii="Arial" w:hAnsi="Arial" w:cs="Arial"/>
          <w:szCs w:val="28"/>
        </w:rPr>
      </w:pPr>
      <w:r w:rsidRPr="007F2B82">
        <w:rPr>
          <w:rFonts w:cs="Arial"/>
          <w:szCs w:val="28"/>
        </w:rPr>
        <w:t xml:space="preserve">For this activity you are going to estimate whether a given object or group of objects is </w:t>
      </w:r>
      <w:r w:rsidRPr="007F2B82">
        <w:rPr>
          <w:rFonts w:cs="Arial"/>
          <w:i/>
          <w:iCs/>
          <w:szCs w:val="28"/>
        </w:rPr>
        <w:t>more</w:t>
      </w:r>
      <w:r w:rsidRPr="007F2B82">
        <w:rPr>
          <w:rFonts w:cs="Arial"/>
          <w:szCs w:val="28"/>
        </w:rPr>
        <w:t xml:space="preserve"> or </w:t>
      </w:r>
      <w:r w:rsidRPr="007F2B82">
        <w:rPr>
          <w:rFonts w:cs="Arial"/>
          <w:i/>
          <w:iCs/>
          <w:szCs w:val="28"/>
        </w:rPr>
        <w:t>less</w:t>
      </w:r>
      <w:r w:rsidRPr="007F2B82">
        <w:rPr>
          <w:rFonts w:cs="Arial"/>
          <w:szCs w:val="28"/>
        </w:rPr>
        <w:t xml:space="preserve"> than a metre (m). You will then check the measurement. </w:t>
      </w:r>
    </w:p>
    <w:p w14:paraId="65C87091" w14:textId="77777777" w:rsidR="000F3F09" w:rsidRPr="000F3F09" w:rsidRDefault="000F3F09" w:rsidP="000F3F09">
      <w:pPr>
        <w:ind w:right="-230"/>
        <w:rPr>
          <w:rFonts w:cs="Arial"/>
          <w:sz w:val="16"/>
          <w:szCs w:val="16"/>
        </w:rPr>
      </w:pPr>
    </w:p>
    <w:p w14:paraId="65C87092" w14:textId="77777777" w:rsidR="000F3F09" w:rsidRPr="007F2B82" w:rsidRDefault="000F3F09" w:rsidP="00C60CB3">
      <w:pPr>
        <w:ind w:right="-230"/>
        <w:rPr>
          <w:rFonts w:cs="Arial"/>
          <w:szCs w:val="28"/>
        </w:rPr>
      </w:pPr>
      <w:r w:rsidRPr="007F2B82">
        <w:rPr>
          <w:rFonts w:cs="Arial"/>
          <w:szCs w:val="28"/>
        </w:rPr>
        <w:t>For each item listed in the table below:</w:t>
      </w:r>
    </w:p>
    <w:p w14:paraId="65C87093" w14:textId="77777777" w:rsidR="000F3F09" w:rsidRPr="007F2B82" w:rsidRDefault="000F3F09" w:rsidP="00C60CB3">
      <w:pPr>
        <w:numPr>
          <w:ilvl w:val="0"/>
          <w:numId w:val="16"/>
        </w:numPr>
        <w:ind w:right="-230"/>
        <w:rPr>
          <w:rFonts w:cs="Arial"/>
          <w:szCs w:val="28"/>
        </w:rPr>
      </w:pPr>
      <w:r w:rsidRPr="007F2B82">
        <w:rPr>
          <w:rFonts w:cs="Arial"/>
          <w:szCs w:val="28"/>
        </w:rPr>
        <w:t>Look at the listed item. You will have to set it up with equipment from your kitchen.</w:t>
      </w:r>
    </w:p>
    <w:p w14:paraId="65C87094" w14:textId="77777777" w:rsidR="000F3F09" w:rsidRPr="007F2B82" w:rsidRDefault="000F3F09" w:rsidP="00C60CB3">
      <w:pPr>
        <w:numPr>
          <w:ilvl w:val="0"/>
          <w:numId w:val="16"/>
        </w:numPr>
        <w:ind w:right="-230"/>
        <w:rPr>
          <w:rFonts w:cs="Arial"/>
          <w:szCs w:val="28"/>
        </w:rPr>
      </w:pPr>
      <w:r w:rsidRPr="007F2B82">
        <w:rPr>
          <w:rFonts w:cs="Arial"/>
          <w:szCs w:val="28"/>
        </w:rPr>
        <w:t xml:space="preserve">Look at your metre ruler and estimate whether the item is </w:t>
      </w:r>
      <w:r w:rsidRPr="007F2B82">
        <w:rPr>
          <w:rFonts w:cs="Arial"/>
          <w:i/>
          <w:iCs/>
          <w:szCs w:val="28"/>
        </w:rPr>
        <w:t>more than</w:t>
      </w:r>
      <w:r w:rsidRPr="007F2B82">
        <w:rPr>
          <w:rFonts w:cs="Arial"/>
          <w:szCs w:val="28"/>
        </w:rPr>
        <w:t xml:space="preserve">, </w:t>
      </w:r>
      <w:r w:rsidRPr="007F2B82">
        <w:rPr>
          <w:rFonts w:cs="Arial"/>
          <w:i/>
          <w:iCs/>
          <w:szCs w:val="28"/>
        </w:rPr>
        <w:t>less than</w:t>
      </w:r>
      <w:r w:rsidRPr="007F2B82">
        <w:rPr>
          <w:rFonts w:cs="Arial"/>
          <w:szCs w:val="28"/>
        </w:rPr>
        <w:t xml:space="preserve"> or the </w:t>
      </w:r>
      <w:r w:rsidRPr="007F2B82">
        <w:rPr>
          <w:rFonts w:cs="Arial"/>
          <w:i/>
          <w:iCs/>
          <w:szCs w:val="28"/>
        </w:rPr>
        <w:t>same</w:t>
      </w:r>
      <w:r w:rsidRPr="007F2B82">
        <w:rPr>
          <w:rFonts w:cs="Arial"/>
          <w:szCs w:val="28"/>
        </w:rPr>
        <w:t xml:space="preserve"> length as your metre ruler. </w:t>
      </w:r>
    </w:p>
    <w:p w14:paraId="65C87095" w14:textId="77777777" w:rsidR="000F3F09" w:rsidRPr="007F2B82" w:rsidRDefault="000F3F09" w:rsidP="00C60CB3">
      <w:pPr>
        <w:numPr>
          <w:ilvl w:val="0"/>
          <w:numId w:val="16"/>
        </w:numPr>
        <w:ind w:right="-230"/>
        <w:rPr>
          <w:rFonts w:cs="Arial"/>
          <w:szCs w:val="28"/>
        </w:rPr>
      </w:pPr>
      <w:r w:rsidRPr="007F2B82">
        <w:rPr>
          <w:rFonts w:cs="Arial"/>
          <w:szCs w:val="28"/>
        </w:rPr>
        <w:t>Record your estimate.</w:t>
      </w:r>
    </w:p>
    <w:p w14:paraId="65C87096" w14:textId="77777777" w:rsidR="000F3F09" w:rsidRPr="007F2B82" w:rsidRDefault="000F3F09" w:rsidP="000F3F09">
      <w:pPr>
        <w:numPr>
          <w:ilvl w:val="0"/>
          <w:numId w:val="16"/>
        </w:numPr>
        <w:ind w:right="-230"/>
        <w:rPr>
          <w:rFonts w:cs="Arial"/>
          <w:szCs w:val="28"/>
        </w:rPr>
      </w:pPr>
      <w:r w:rsidRPr="007F2B82">
        <w:rPr>
          <w:rFonts w:cs="Arial"/>
          <w:szCs w:val="28"/>
        </w:rPr>
        <w:t>Use your metre ruler to measure and record your result.</w:t>
      </w:r>
    </w:p>
    <w:p w14:paraId="65C87097" w14:textId="77777777" w:rsidR="000F3F09" w:rsidRPr="000F3F09" w:rsidRDefault="000F3F09" w:rsidP="000F3F09">
      <w:pPr>
        <w:ind w:left="360" w:right="-230"/>
        <w:rPr>
          <w:rFonts w:cs="Arial"/>
          <w:sz w:val="16"/>
          <w:szCs w:val="1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0"/>
        <w:gridCol w:w="2250"/>
        <w:gridCol w:w="2250"/>
        <w:gridCol w:w="1948"/>
      </w:tblGrid>
      <w:tr w:rsidR="000F3F09" w:rsidRPr="007F2B82" w14:paraId="65C870A3" w14:textId="77777777" w:rsidTr="00C60CB3">
        <w:tc>
          <w:tcPr>
            <w:tcW w:w="2970" w:type="dxa"/>
            <w:vAlign w:val="center"/>
          </w:tcPr>
          <w:p w14:paraId="65C87098" w14:textId="77777777" w:rsidR="000F3F09" w:rsidRPr="007F2B82" w:rsidRDefault="000F3F09" w:rsidP="00C60CB3">
            <w:pPr>
              <w:jc w:val="center"/>
              <w:rPr>
                <w:rFonts w:ascii="Arial" w:hAnsi="Arial" w:cs="Arial"/>
                <w:b/>
                <w:szCs w:val="28"/>
              </w:rPr>
            </w:pPr>
            <w:r w:rsidRPr="007F2B82">
              <w:rPr>
                <w:rFonts w:ascii="Arial" w:hAnsi="Arial" w:cs="Arial"/>
                <w:b/>
                <w:szCs w:val="28"/>
              </w:rPr>
              <w:t>Item</w:t>
            </w:r>
          </w:p>
        </w:tc>
        <w:tc>
          <w:tcPr>
            <w:tcW w:w="2250" w:type="dxa"/>
            <w:vAlign w:val="center"/>
          </w:tcPr>
          <w:p w14:paraId="65C87099" w14:textId="77777777" w:rsidR="000F3F09" w:rsidRPr="007F2B82" w:rsidRDefault="000F3F09" w:rsidP="00C60CB3">
            <w:pPr>
              <w:jc w:val="center"/>
              <w:rPr>
                <w:rFonts w:ascii="Arial" w:hAnsi="Arial" w:cs="Arial"/>
                <w:b/>
                <w:szCs w:val="28"/>
              </w:rPr>
            </w:pPr>
            <w:r w:rsidRPr="007F2B82">
              <w:rPr>
                <w:rFonts w:ascii="Arial" w:hAnsi="Arial" w:cs="Arial"/>
                <w:b/>
                <w:szCs w:val="28"/>
              </w:rPr>
              <w:t>Estimate</w:t>
            </w:r>
          </w:p>
          <w:p w14:paraId="65C8709A" w14:textId="77777777" w:rsidR="000F3F09" w:rsidRPr="007F2B82" w:rsidRDefault="000F3F09" w:rsidP="00C60CB3">
            <w:pPr>
              <w:jc w:val="center"/>
              <w:rPr>
                <w:rFonts w:cs="Arial"/>
                <w:szCs w:val="28"/>
              </w:rPr>
            </w:pPr>
            <w:r w:rsidRPr="007F2B82">
              <w:rPr>
                <w:rFonts w:cs="Arial"/>
                <w:szCs w:val="28"/>
              </w:rPr>
              <w:t>More than 1 m</w:t>
            </w:r>
          </w:p>
          <w:p w14:paraId="65C8709B" w14:textId="77777777" w:rsidR="000F3F09" w:rsidRPr="007F2B82" w:rsidRDefault="000F3F09" w:rsidP="00C60CB3">
            <w:pPr>
              <w:jc w:val="center"/>
              <w:rPr>
                <w:rFonts w:cs="Arial"/>
                <w:szCs w:val="28"/>
              </w:rPr>
            </w:pPr>
            <w:r w:rsidRPr="007F2B82">
              <w:rPr>
                <w:rFonts w:cs="Arial"/>
                <w:szCs w:val="28"/>
              </w:rPr>
              <w:t>Less than 1 m</w:t>
            </w:r>
          </w:p>
          <w:p w14:paraId="65C8709C" w14:textId="77777777" w:rsidR="000F3F09" w:rsidRPr="007F2B82" w:rsidRDefault="000F3F09" w:rsidP="00C60CB3">
            <w:pPr>
              <w:jc w:val="center"/>
              <w:rPr>
                <w:rFonts w:ascii="Arial" w:hAnsi="Arial" w:cs="Arial"/>
                <w:b/>
                <w:szCs w:val="28"/>
              </w:rPr>
            </w:pPr>
            <w:r w:rsidRPr="007F2B82">
              <w:rPr>
                <w:rFonts w:cs="Arial"/>
                <w:szCs w:val="28"/>
              </w:rPr>
              <w:t>Exactly 1 m</w:t>
            </w:r>
          </w:p>
        </w:tc>
        <w:tc>
          <w:tcPr>
            <w:tcW w:w="2250" w:type="dxa"/>
            <w:vAlign w:val="center"/>
          </w:tcPr>
          <w:p w14:paraId="65C8709D" w14:textId="77777777" w:rsidR="000F3F09" w:rsidRPr="007F2B82" w:rsidRDefault="000F3F09" w:rsidP="00C60CB3">
            <w:pPr>
              <w:jc w:val="center"/>
              <w:rPr>
                <w:rFonts w:ascii="Arial" w:hAnsi="Arial" w:cs="Arial"/>
                <w:b/>
                <w:szCs w:val="28"/>
              </w:rPr>
            </w:pPr>
            <w:r w:rsidRPr="007F2B82">
              <w:rPr>
                <w:rFonts w:ascii="Arial" w:hAnsi="Arial" w:cs="Arial"/>
                <w:b/>
                <w:szCs w:val="28"/>
              </w:rPr>
              <w:t>Measurement</w:t>
            </w:r>
          </w:p>
          <w:p w14:paraId="65C8709E" w14:textId="77777777" w:rsidR="000F3F09" w:rsidRPr="007F2B82" w:rsidRDefault="000F3F09" w:rsidP="00C60CB3">
            <w:pPr>
              <w:jc w:val="center"/>
              <w:rPr>
                <w:rFonts w:cs="Arial"/>
                <w:szCs w:val="28"/>
              </w:rPr>
            </w:pPr>
            <w:r w:rsidRPr="007F2B82">
              <w:rPr>
                <w:rFonts w:cs="Arial"/>
                <w:szCs w:val="28"/>
              </w:rPr>
              <w:t>More than 1 m</w:t>
            </w:r>
          </w:p>
          <w:p w14:paraId="65C8709F" w14:textId="77777777" w:rsidR="000F3F09" w:rsidRPr="007F2B82" w:rsidRDefault="000F3F09" w:rsidP="00C60CB3">
            <w:pPr>
              <w:jc w:val="center"/>
              <w:rPr>
                <w:rFonts w:cs="Arial"/>
                <w:szCs w:val="28"/>
              </w:rPr>
            </w:pPr>
            <w:r w:rsidRPr="007F2B82">
              <w:rPr>
                <w:rFonts w:cs="Arial"/>
                <w:szCs w:val="28"/>
              </w:rPr>
              <w:t>Less than 1 m</w:t>
            </w:r>
          </w:p>
          <w:p w14:paraId="65C870A0" w14:textId="77777777" w:rsidR="000F3F09" w:rsidRPr="007F2B82" w:rsidRDefault="000F3F09" w:rsidP="00C60CB3">
            <w:pPr>
              <w:jc w:val="center"/>
              <w:rPr>
                <w:rFonts w:ascii="Arial" w:hAnsi="Arial" w:cs="Arial"/>
                <w:b/>
                <w:szCs w:val="28"/>
              </w:rPr>
            </w:pPr>
            <w:r w:rsidRPr="007F2B82">
              <w:rPr>
                <w:rFonts w:cs="Arial"/>
                <w:szCs w:val="28"/>
              </w:rPr>
              <w:t>Exactly 1 m</w:t>
            </w:r>
          </w:p>
        </w:tc>
        <w:tc>
          <w:tcPr>
            <w:tcW w:w="1948" w:type="dxa"/>
            <w:vAlign w:val="center"/>
          </w:tcPr>
          <w:p w14:paraId="65C870A1" w14:textId="77777777" w:rsidR="000F3F09" w:rsidRPr="007F2B82" w:rsidRDefault="000F3F09" w:rsidP="00C60CB3">
            <w:pPr>
              <w:jc w:val="center"/>
              <w:rPr>
                <w:rFonts w:ascii="Arial" w:hAnsi="Arial" w:cs="Arial"/>
                <w:b/>
                <w:szCs w:val="28"/>
              </w:rPr>
            </w:pPr>
            <w:r w:rsidRPr="007F2B82">
              <w:rPr>
                <w:rFonts w:ascii="Arial" w:hAnsi="Arial" w:cs="Arial"/>
                <w:b/>
                <w:szCs w:val="28"/>
              </w:rPr>
              <w:t>Tick if you</w:t>
            </w:r>
          </w:p>
          <w:p w14:paraId="65C870A2" w14:textId="77777777" w:rsidR="000F3F09" w:rsidRPr="007F2B82" w:rsidRDefault="000F3F09" w:rsidP="00C60CB3">
            <w:pPr>
              <w:jc w:val="center"/>
              <w:rPr>
                <w:rFonts w:ascii="Arial" w:hAnsi="Arial" w:cs="Arial"/>
                <w:b/>
                <w:szCs w:val="28"/>
              </w:rPr>
            </w:pPr>
            <w:r w:rsidRPr="007F2B82">
              <w:rPr>
                <w:rFonts w:ascii="Arial" w:hAnsi="Arial" w:cs="Arial"/>
                <w:b/>
                <w:szCs w:val="28"/>
              </w:rPr>
              <w:t>were correct</w:t>
            </w:r>
          </w:p>
        </w:tc>
      </w:tr>
      <w:tr w:rsidR="000F3F09" w:rsidRPr="007F2B82" w14:paraId="65C870AB" w14:textId="77777777" w:rsidTr="00C60CB3">
        <w:trPr>
          <w:trHeight w:val="1346"/>
        </w:trPr>
        <w:tc>
          <w:tcPr>
            <w:tcW w:w="2970" w:type="dxa"/>
            <w:vAlign w:val="center"/>
          </w:tcPr>
          <w:p w14:paraId="65C870A4" w14:textId="77777777" w:rsidR="000F3F09" w:rsidRPr="007F2B82" w:rsidRDefault="000F3F09" w:rsidP="00C60CB3">
            <w:pPr>
              <w:rPr>
                <w:rFonts w:cs="Arial"/>
                <w:szCs w:val="28"/>
              </w:rPr>
            </w:pPr>
            <w:r w:rsidRPr="007F2B82">
              <w:rPr>
                <w:rFonts w:cs="Arial"/>
                <w:szCs w:val="28"/>
              </w:rPr>
              <w:t>Six soup spoons placed end to end in a line.</w:t>
            </w:r>
          </w:p>
        </w:tc>
        <w:tc>
          <w:tcPr>
            <w:tcW w:w="2250" w:type="dxa"/>
            <w:vAlign w:val="center"/>
          </w:tcPr>
          <w:p w14:paraId="65C870A5" w14:textId="77777777" w:rsidR="000F3F09" w:rsidRPr="007F2B82" w:rsidRDefault="000F3F09" w:rsidP="00C60CB3">
            <w:pPr>
              <w:rPr>
                <w:rFonts w:cs="Arial"/>
                <w:szCs w:val="28"/>
              </w:rPr>
            </w:pPr>
          </w:p>
          <w:p w14:paraId="65C870A6" w14:textId="77777777" w:rsidR="000F3F09" w:rsidRPr="007F2B82" w:rsidRDefault="000F3F09" w:rsidP="00C60CB3">
            <w:pPr>
              <w:rPr>
                <w:rFonts w:cs="Arial"/>
                <w:szCs w:val="28"/>
              </w:rPr>
            </w:pPr>
          </w:p>
          <w:p w14:paraId="65C870A7" w14:textId="77777777" w:rsidR="000F3F09" w:rsidRPr="007F2B82" w:rsidRDefault="000F3F09" w:rsidP="00C60CB3">
            <w:pPr>
              <w:rPr>
                <w:rFonts w:cs="Arial"/>
                <w:szCs w:val="28"/>
              </w:rPr>
            </w:pPr>
          </w:p>
          <w:p w14:paraId="65C870A8" w14:textId="77777777" w:rsidR="000F3F09" w:rsidRPr="007F2B82" w:rsidRDefault="000F3F09" w:rsidP="00C60CB3">
            <w:pPr>
              <w:rPr>
                <w:rFonts w:cs="Arial"/>
                <w:szCs w:val="28"/>
              </w:rPr>
            </w:pPr>
          </w:p>
        </w:tc>
        <w:tc>
          <w:tcPr>
            <w:tcW w:w="2250" w:type="dxa"/>
            <w:vAlign w:val="center"/>
          </w:tcPr>
          <w:p w14:paraId="65C870A9" w14:textId="77777777" w:rsidR="000F3F09" w:rsidRPr="007F2B82" w:rsidRDefault="000F3F09" w:rsidP="00C60CB3">
            <w:pPr>
              <w:rPr>
                <w:rFonts w:cs="Arial"/>
                <w:szCs w:val="28"/>
              </w:rPr>
            </w:pPr>
          </w:p>
        </w:tc>
        <w:tc>
          <w:tcPr>
            <w:tcW w:w="1948" w:type="dxa"/>
            <w:vAlign w:val="center"/>
          </w:tcPr>
          <w:p w14:paraId="65C870AA" w14:textId="77777777" w:rsidR="000F3F09" w:rsidRPr="007F2B82" w:rsidRDefault="000F3F09" w:rsidP="00C60CB3">
            <w:pPr>
              <w:rPr>
                <w:rFonts w:cs="Arial"/>
                <w:szCs w:val="28"/>
              </w:rPr>
            </w:pPr>
          </w:p>
        </w:tc>
      </w:tr>
      <w:tr w:rsidR="000F3F09" w:rsidRPr="007F2B82" w14:paraId="65C870B3" w14:textId="77777777" w:rsidTr="00C60CB3">
        <w:trPr>
          <w:trHeight w:val="1346"/>
        </w:trPr>
        <w:tc>
          <w:tcPr>
            <w:tcW w:w="2970" w:type="dxa"/>
            <w:vAlign w:val="center"/>
          </w:tcPr>
          <w:p w14:paraId="65C870AC" w14:textId="77777777" w:rsidR="000F3F09" w:rsidRPr="007F2B82" w:rsidRDefault="000F3F09" w:rsidP="00C60CB3">
            <w:pPr>
              <w:rPr>
                <w:rFonts w:cs="Arial"/>
                <w:szCs w:val="28"/>
              </w:rPr>
            </w:pPr>
            <w:r w:rsidRPr="007F2B82">
              <w:rPr>
                <w:rFonts w:cs="Arial"/>
                <w:szCs w:val="28"/>
              </w:rPr>
              <w:t>Five forks placed end to end.</w:t>
            </w:r>
          </w:p>
        </w:tc>
        <w:tc>
          <w:tcPr>
            <w:tcW w:w="2250" w:type="dxa"/>
            <w:vAlign w:val="center"/>
          </w:tcPr>
          <w:p w14:paraId="65C870AD" w14:textId="77777777" w:rsidR="000F3F09" w:rsidRPr="007F2B82" w:rsidRDefault="000F3F09" w:rsidP="00C60CB3">
            <w:pPr>
              <w:rPr>
                <w:rFonts w:cs="Arial"/>
                <w:szCs w:val="28"/>
              </w:rPr>
            </w:pPr>
          </w:p>
          <w:p w14:paraId="65C870AE" w14:textId="77777777" w:rsidR="000F3F09" w:rsidRPr="007F2B82" w:rsidRDefault="000F3F09" w:rsidP="00C60CB3">
            <w:pPr>
              <w:rPr>
                <w:rFonts w:cs="Arial"/>
                <w:szCs w:val="28"/>
              </w:rPr>
            </w:pPr>
          </w:p>
          <w:p w14:paraId="65C870AF" w14:textId="77777777" w:rsidR="000F3F09" w:rsidRPr="007F2B82" w:rsidRDefault="000F3F09" w:rsidP="00C60CB3">
            <w:pPr>
              <w:rPr>
                <w:rFonts w:cs="Arial"/>
                <w:szCs w:val="28"/>
              </w:rPr>
            </w:pPr>
          </w:p>
          <w:p w14:paraId="65C870B0" w14:textId="77777777" w:rsidR="000F3F09" w:rsidRPr="007F2B82" w:rsidRDefault="000F3F09" w:rsidP="00C60CB3">
            <w:pPr>
              <w:rPr>
                <w:rFonts w:cs="Arial"/>
                <w:szCs w:val="28"/>
              </w:rPr>
            </w:pPr>
          </w:p>
        </w:tc>
        <w:tc>
          <w:tcPr>
            <w:tcW w:w="2250" w:type="dxa"/>
            <w:vAlign w:val="center"/>
          </w:tcPr>
          <w:p w14:paraId="65C870B1" w14:textId="77777777" w:rsidR="000F3F09" w:rsidRPr="007F2B82" w:rsidRDefault="000F3F09" w:rsidP="00C60CB3">
            <w:pPr>
              <w:rPr>
                <w:rFonts w:cs="Arial"/>
                <w:szCs w:val="28"/>
              </w:rPr>
            </w:pPr>
          </w:p>
        </w:tc>
        <w:tc>
          <w:tcPr>
            <w:tcW w:w="1948" w:type="dxa"/>
            <w:vAlign w:val="center"/>
          </w:tcPr>
          <w:p w14:paraId="65C870B2" w14:textId="77777777" w:rsidR="000F3F09" w:rsidRPr="007F2B82" w:rsidRDefault="000F3F09" w:rsidP="00C60CB3">
            <w:pPr>
              <w:rPr>
                <w:rFonts w:cs="Arial"/>
                <w:szCs w:val="28"/>
              </w:rPr>
            </w:pPr>
          </w:p>
        </w:tc>
      </w:tr>
      <w:tr w:rsidR="000F3F09" w:rsidRPr="007F2B82" w14:paraId="65C870BB" w14:textId="77777777" w:rsidTr="00C60CB3">
        <w:trPr>
          <w:trHeight w:val="1347"/>
        </w:trPr>
        <w:tc>
          <w:tcPr>
            <w:tcW w:w="2970" w:type="dxa"/>
            <w:vAlign w:val="center"/>
          </w:tcPr>
          <w:p w14:paraId="65C870B4" w14:textId="77777777" w:rsidR="000F3F09" w:rsidRPr="007F2B82" w:rsidRDefault="000F3F09" w:rsidP="00C60CB3">
            <w:pPr>
              <w:rPr>
                <w:rFonts w:cs="Arial"/>
                <w:szCs w:val="28"/>
              </w:rPr>
            </w:pPr>
            <w:r w:rsidRPr="007F2B82">
              <w:rPr>
                <w:rFonts w:cs="Arial"/>
                <w:szCs w:val="28"/>
              </w:rPr>
              <w:t>Eight teaspoons placed end to end.</w:t>
            </w:r>
          </w:p>
        </w:tc>
        <w:tc>
          <w:tcPr>
            <w:tcW w:w="2250" w:type="dxa"/>
            <w:vAlign w:val="center"/>
          </w:tcPr>
          <w:p w14:paraId="65C870B5" w14:textId="77777777" w:rsidR="000F3F09" w:rsidRPr="007F2B82" w:rsidRDefault="000F3F09" w:rsidP="00C60CB3">
            <w:pPr>
              <w:rPr>
                <w:rFonts w:cs="Arial"/>
                <w:szCs w:val="28"/>
              </w:rPr>
            </w:pPr>
          </w:p>
          <w:p w14:paraId="65C870B6" w14:textId="77777777" w:rsidR="000F3F09" w:rsidRPr="007F2B82" w:rsidRDefault="000F3F09" w:rsidP="00C60CB3">
            <w:pPr>
              <w:rPr>
                <w:rFonts w:cs="Arial"/>
                <w:szCs w:val="28"/>
              </w:rPr>
            </w:pPr>
          </w:p>
          <w:p w14:paraId="65C870B7" w14:textId="77777777" w:rsidR="000F3F09" w:rsidRPr="007F2B82" w:rsidRDefault="000F3F09" w:rsidP="00C60CB3">
            <w:pPr>
              <w:rPr>
                <w:rFonts w:cs="Arial"/>
                <w:szCs w:val="28"/>
              </w:rPr>
            </w:pPr>
          </w:p>
          <w:p w14:paraId="65C870B8" w14:textId="77777777" w:rsidR="000F3F09" w:rsidRPr="007F2B82" w:rsidRDefault="000F3F09" w:rsidP="00C60CB3">
            <w:pPr>
              <w:rPr>
                <w:rFonts w:cs="Arial"/>
                <w:szCs w:val="28"/>
              </w:rPr>
            </w:pPr>
          </w:p>
        </w:tc>
        <w:tc>
          <w:tcPr>
            <w:tcW w:w="2250" w:type="dxa"/>
            <w:vAlign w:val="center"/>
          </w:tcPr>
          <w:p w14:paraId="65C870B9" w14:textId="77777777" w:rsidR="000F3F09" w:rsidRPr="007F2B82" w:rsidRDefault="000F3F09" w:rsidP="00C60CB3">
            <w:pPr>
              <w:rPr>
                <w:rFonts w:cs="Arial"/>
                <w:szCs w:val="28"/>
              </w:rPr>
            </w:pPr>
          </w:p>
        </w:tc>
        <w:tc>
          <w:tcPr>
            <w:tcW w:w="1948" w:type="dxa"/>
            <w:vAlign w:val="center"/>
          </w:tcPr>
          <w:p w14:paraId="65C870BA" w14:textId="77777777" w:rsidR="000F3F09" w:rsidRPr="007F2B82" w:rsidRDefault="000F3F09" w:rsidP="00C60CB3">
            <w:pPr>
              <w:rPr>
                <w:rFonts w:cs="Arial"/>
                <w:szCs w:val="28"/>
              </w:rPr>
            </w:pPr>
          </w:p>
        </w:tc>
      </w:tr>
      <w:tr w:rsidR="000F3F09" w:rsidRPr="007F2B82" w14:paraId="65C870C3" w14:textId="77777777" w:rsidTr="00C60CB3">
        <w:trPr>
          <w:trHeight w:val="1346"/>
        </w:trPr>
        <w:tc>
          <w:tcPr>
            <w:tcW w:w="2970" w:type="dxa"/>
            <w:vAlign w:val="center"/>
          </w:tcPr>
          <w:p w14:paraId="65C870BC" w14:textId="77777777" w:rsidR="000F3F09" w:rsidRPr="007F2B82" w:rsidRDefault="000F3F09" w:rsidP="00C60CB3">
            <w:pPr>
              <w:rPr>
                <w:rFonts w:cs="Arial"/>
                <w:szCs w:val="28"/>
              </w:rPr>
            </w:pPr>
            <w:r w:rsidRPr="007F2B82">
              <w:rPr>
                <w:rFonts w:cs="Arial"/>
                <w:szCs w:val="28"/>
              </w:rPr>
              <w:t>Three long items from your utensil drawer.</w:t>
            </w:r>
          </w:p>
        </w:tc>
        <w:tc>
          <w:tcPr>
            <w:tcW w:w="2250" w:type="dxa"/>
            <w:vAlign w:val="center"/>
          </w:tcPr>
          <w:p w14:paraId="65C870BD" w14:textId="77777777" w:rsidR="000F3F09" w:rsidRPr="007F2B82" w:rsidRDefault="000F3F09" w:rsidP="00C60CB3">
            <w:pPr>
              <w:rPr>
                <w:rFonts w:cs="Arial"/>
                <w:szCs w:val="28"/>
              </w:rPr>
            </w:pPr>
          </w:p>
          <w:p w14:paraId="65C870BE" w14:textId="77777777" w:rsidR="000F3F09" w:rsidRPr="007F2B82" w:rsidRDefault="000F3F09" w:rsidP="00C60CB3">
            <w:pPr>
              <w:rPr>
                <w:rFonts w:cs="Arial"/>
                <w:szCs w:val="28"/>
              </w:rPr>
            </w:pPr>
          </w:p>
          <w:p w14:paraId="65C870BF" w14:textId="77777777" w:rsidR="000F3F09" w:rsidRPr="007F2B82" w:rsidRDefault="000F3F09" w:rsidP="00C60CB3">
            <w:pPr>
              <w:rPr>
                <w:rFonts w:cs="Arial"/>
                <w:szCs w:val="28"/>
              </w:rPr>
            </w:pPr>
          </w:p>
          <w:p w14:paraId="65C870C0" w14:textId="77777777" w:rsidR="000F3F09" w:rsidRPr="007F2B82" w:rsidRDefault="000F3F09" w:rsidP="00C60CB3">
            <w:pPr>
              <w:rPr>
                <w:rFonts w:cs="Arial"/>
                <w:szCs w:val="28"/>
              </w:rPr>
            </w:pPr>
          </w:p>
        </w:tc>
        <w:tc>
          <w:tcPr>
            <w:tcW w:w="2250" w:type="dxa"/>
            <w:vAlign w:val="center"/>
          </w:tcPr>
          <w:p w14:paraId="65C870C1" w14:textId="77777777" w:rsidR="000F3F09" w:rsidRPr="007F2B82" w:rsidRDefault="000F3F09" w:rsidP="00C60CB3">
            <w:pPr>
              <w:rPr>
                <w:rFonts w:cs="Arial"/>
                <w:szCs w:val="28"/>
              </w:rPr>
            </w:pPr>
          </w:p>
        </w:tc>
        <w:tc>
          <w:tcPr>
            <w:tcW w:w="1948" w:type="dxa"/>
            <w:vAlign w:val="center"/>
          </w:tcPr>
          <w:p w14:paraId="65C870C2" w14:textId="77777777" w:rsidR="000F3F09" w:rsidRPr="007F2B82" w:rsidRDefault="000F3F09" w:rsidP="00C60CB3">
            <w:pPr>
              <w:rPr>
                <w:rFonts w:cs="Arial"/>
                <w:szCs w:val="28"/>
              </w:rPr>
            </w:pPr>
          </w:p>
        </w:tc>
      </w:tr>
      <w:tr w:rsidR="000F3F09" w:rsidRPr="007F2B82" w14:paraId="65C870C8" w14:textId="77777777" w:rsidTr="00C60CB3">
        <w:trPr>
          <w:trHeight w:val="1347"/>
        </w:trPr>
        <w:tc>
          <w:tcPr>
            <w:tcW w:w="2970" w:type="dxa"/>
            <w:vAlign w:val="center"/>
          </w:tcPr>
          <w:p w14:paraId="65C870C4" w14:textId="77777777" w:rsidR="000F3F09" w:rsidRPr="007F2B82" w:rsidRDefault="000F3F09" w:rsidP="00C60CB3">
            <w:pPr>
              <w:rPr>
                <w:rFonts w:cs="Arial"/>
                <w:szCs w:val="28"/>
              </w:rPr>
            </w:pPr>
            <w:r w:rsidRPr="007F2B82">
              <w:rPr>
                <w:rFonts w:cs="Arial"/>
                <w:szCs w:val="28"/>
              </w:rPr>
              <w:t>Five packets of food from your food cupboard.</w:t>
            </w:r>
          </w:p>
        </w:tc>
        <w:tc>
          <w:tcPr>
            <w:tcW w:w="2250" w:type="dxa"/>
            <w:vAlign w:val="center"/>
          </w:tcPr>
          <w:p w14:paraId="65C870C5" w14:textId="77777777" w:rsidR="000F3F09" w:rsidRPr="007F2B82" w:rsidRDefault="000F3F09" w:rsidP="00C60CB3">
            <w:pPr>
              <w:rPr>
                <w:rFonts w:cs="Arial"/>
                <w:szCs w:val="28"/>
              </w:rPr>
            </w:pPr>
          </w:p>
        </w:tc>
        <w:tc>
          <w:tcPr>
            <w:tcW w:w="2250" w:type="dxa"/>
            <w:vAlign w:val="center"/>
          </w:tcPr>
          <w:p w14:paraId="65C870C6" w14:textId="77777777" w:rsidR="000F3F09" w:rsidRPr="007F2B82" w:rsidRDefault="000F3F09" w:rsidP="00C60CB3">
            <w:pPr>
              <w:rPr>
                <w:rFonts w:cs="Arial"/>
                <w:szCs w:val="28"/>
              </w:rPr>
            </w:pPr>
          </w:p>
        </w:tc>
        <w:tc>
          <w:tcPr>
            <w:tcW w:w="1948" w:type="dxa"/>
            <w:vAlign w:val="center"/>
          </w:tcPr>
          <w:p w14:paraId="65C870C7" w14:textId="77777777" w:rsidR="000F3F09" w:rsidRPr="007F2B82" w:rsidRDefault="000F3F09" w:rsidP="00C60CB3">
            <w:pPr>
              <w:rPr>
                <w:rFonts w:cs="Arial"/>
                <w:szCs w:val="28"/>
              </w:rPr>
            </w:pPr>
          </w:p>
        </w:tc>
      </w:tr>
    </w:tbl>
    <w:p w14:paraId="65C870C9" w14:textId="77777777" w:rsidR="00C60CB3" w:rsidRPr="00802530" w:rsidRDefault="00C60CB3" w:rsidP="00C60CB3">
      <w:pPr>
        <w:pStyle w:val="Heading2"/>
      </w:pPr>
      <w:r>
        <w:lastRenderedPageBreak/>
        <w:t>Activity 3</w:t>
      </w:r>
    </w:p>
    <w:p w14:paraId="65C870CA" w14:textId="77777777" w:rsidR="00C60CB3" w:rsidRDefault="00C60CB3" w:rsidP="00C60CB3">
      <w:pPr>
        <w:rPr>
          <w:rFonts w:ascii="Arial" w:hAnsi="Arial" w:cs="Arial"/>
          <w:b/>
          <w:bCs/>
          <w:szCs w:val="28"/>
        </w:rPr>
      </w:pPr>
      <w:r>
        <w:rPr>
          <w:noProof/>
          <w:lang w:val="en-AU" w:eastAsia="en-AU"/>
        </w:rPr>
        <w:drawing>
          <wp:inline distT="0" distB="0" distL="0" distR="0" wp14:anchorId="65C87CC9" wp14:editId="65C87CCA">
            <wp:extent cx="564515" cy="443865"/>
            <wp:effectExtent l="0" t="0" r="6985" b="0"/>
            <wp:docPr id="611" name="Picture 611"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descr="bd06121_"/>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802530">
        <w:rPr>
          <w:rFonts w:ascii="Arial" w:hAnsi="Arial" w:cs="Arial"/>
          <w:b/>
          <w:szCs w:val="28"/>
        </w:rPr>
        <w:t>For you to do</w:t>
      </w:r>
      <w:r>
        <w:t xml:space="preserve"> </w:t>
      </w:r>
    </w:p>
    <w:p w14:paraId="65C870CB" w14:textId="77777777" w:rsidR="000F3F09" w:rsidRPr="007F2B82" w:rsidRDefault="000F3F09" w:rsidP="00C60CB3"/>
    <w:p w14:paraId="65C870CC" w14:textId="119293CC" w:rsidR="000F3F09" w:rsidRPr="007F2B82" w:rsidRDefault="000F3F09" w:rsidP="00C60CB3">
      <w:r w:rsidRPr="007F2B82">
        <w:t xml:space="preserve">Solve these equations by regrouping. Write the missing numbers in the squares.  Make the equations with your MAB cut-out shape.  </w:t>
      </w:r>
    </w:p>
    <w:p w14:paraId="65C870CD" w14:textId="77777777" w:rsidR="000F3F09" w:rsidRPr="007F2B82" w:rsidRDefault="000F3F09" w:rsidP="000F3F09">
      <w:pPr>
        <w:pStyle w:val="Header"/>
        <w:spacing w:before="120" w:after="120"/>
        <w:rPr>
          <w:bCs/>
          <w:szCs w:val="28"/>
        </w:rPr>
      </w:pPr>
    </w:p>
    <w:p w14:paraId="65C870CE" w14:textId="77777777" w:rsidR="009A5665" w:rsidRPr="00AE1A04" w:rsidRDefault="009A5665" w:rsidP="00B808E5">
      <w:pPr>
        <w:pStyle w:val="BodyText"/>
        <w:rPr>
          <w:rFonts w:ascii="Century Schoolbook" w:hAnsi="Century Schoolbook"/>
          <w:sz w:val="28"/>
          <w:szCs w:val="28"/>
        </w:rPr>
      </w:pPr>
      <w:r w:rsidRPr="00AE1A04">
        <w:rPr>
          <w:rFonts w:ascii="Century Schoolbook" w:hAnsi="Century Schoolbook"/>
          <w:sz w:val="28"/>
          <w:szCs w:val="28"/>
        </w:rPr>
        <w:t>Write the missing numbers in the squares.</w:t>
      </w:r>
    </w:p>
    <w:p w14:paraId="65C870CF" w14:textId="77777777" w:rsidR="009A5665" w:rsidRPr="00E64EE2" w:rsidRDefault="009A5665" w:rsidP="004A4947"/>
    <w:p w14:paraId="65C870D0" w14:textId="77777777" w:rsidR="009A5665" w:rsidRPr="004A4947" w:rsidRDefault="004A4947" w:rsidP="004A4947">
      <w:pPr>
        <w:tabs>
          <w:tab w:val="left" w:pos="6210"/>
        </w:tabs>
        <w:ind w:left="1800"/>
      </w:pPr>
      <w:r>
        <w:t>t</w:t>
      </w:r>
      <w:r w:rsidR="009A5665" w:rsidRPr="004A4947">
        <w:t>en</w:t>
      </w:r>
      <w:r>
        <w:t xml:space="preserve">s </w:t>
      </w:r>
      <w:r w:rsidR="009A5665" w:rsidRPr="004A4947">
        <w:t xml:space="preserve"> unit</w:t>
      </w:r>
      <w:r>
        <w:t>s</w:t>
      </w:r>
      <w:r>
        <w:tab/>
        <w:t>t</w:t>
      </w:r>
      <w:r w:rsidRPr="004A4947">
        <w:t>en</w:t>
      </w:r>
      <w:r>
        <w:t xml:space="preserve">s </w:t>
      </w:r>
      <w:r w:rsidRPr="004A4947">
        <w:t xml:space="preserve"> unit</w:t>
      </w:r>
      <w:r>
        <w:t>s</w:t>
      </w:r>
    </w:p>
    <w:p w14:paraId="65C870D1" w14:textId="77777777" w:rsidR="009A5665" w:rsidRPr="007F2B82" w:rsidRDefault="009A5665" w:rsidP="004A4947">
      <w:pPr>
        <w:tabs>
          <w:tab w:val="left" w:pos="2160"/>
          <w:tab w:val="left" w:pos="2880"/>
          <w:tab w:val="left" w:pos="5220"/>
          <w:tab w:val="left" w:pos="6480"/>
          <w:tab w:val="left" w:pos="7185"/>
        </w:tabs>
        <w:ind w:left="1170"/>
      </w:pPr>
      <w:r w:rsidRPr="007F2B82">
        <w:t>a.</w:t>
      </w:r>
      <w:r w:rsidRPr="007F2B82">
        <w:tab/>
        <w:t>3</w:t>
      </w:r>
      <w:r w:rsidRPr="007F2B82">
        <w:tab/>
        <w:t>7</w:t>
      </w:r>
      <w:r w:rsidRPr="007F2B82">
        <w:tab/>
        <w:t>b.</w:t>
      </w:r>
      <w:r w:rsidRPr="007F2B82">
        <w:tab/>
        <w:t>3</w:t>
      </w:r>
      <w:r w:rsidRPr="007F2B82">
        <w:tab/>
        <w:t>6</w:t>
      </w:r>
    </w:p>
    <w:p w14:paraId="65C870D2" w14:textId="77777777" w:rsidR="009A5665" w:rsidRPr="007F2B82" w:rsidRDefault="009A5665" w:rsidP="00B808E5">
      <w:pPr>
        <w:tabs>
          <w:tab w:val="left" w:pos="2160"/>
          <w:tab w:val="left" w:pos="2850"/>
          <w:tab w:val="left" w:pos="5775"/>
          <w:tab w:val="left" w:pos="6495"/>
          <w:tab w:val="left" w:pos="7200"/>
        </w:tabs>
        <w:ind w:left="1440"/>
      </w:pPr>
      <w:r w:rsidRPr="007F2B82">
        <w:t>+</w:t>
      </w:r>
      <w:r w:rsidRPr="007F2B82">
        <w:tab/>
        <w:t>3</w:t>
      </w:r>
      <w:r w:rsidRPr="007F2B82">
        <w:tab/>
        <w:t>5</w:t>
      </w:r>
      <w:r w:rsidRPr="007F2B82">
        <w:tab/>
        <w:t>+</w:t>
      </w:r>
      <w:r w:rsidRPr="007F2B82">
        <w:tab/>
        <w:t>5</w:t>
      </w:r>
      <w:r w:rsidRPr="007F2B82">
        <w:tab/>
        <w:t>4</w:t>
      </w:r>
    </w:p>
    <w:p w14:paraId="65C870D3" w14:textId="77777777" w:rsidR="009A5665" w:rsidRPr="00E64EE2" w:rsidRDefault="009A5665" w:rsidP="00B808E5">
      <w:pPr>
        <w:rPr>
          <w:noProof/>
          <w:sz w:val="16"/>
        </w:rPr>
      </w:pPr>
      <w:r>
        <w:rPr>
          <w:noProof/>
          <w:lang w:val="en-AU" w:eastAsia="en-AU"/>
        </w:rPr>
        <mc:AlternateContent>
          <mc:Choice Requires="wps">
            <w:drawing>
              <wp:anchor distT="0" distB="0" distL="114300" distR="114300" simplePos="0" relativeHeight="251803648" behindDoc="0" locked="0" layoutInCell="1" allowOverlap="1" wp14:anchorId="65C87CCB" wp14:editId="65C87CCC">
                <wp:simplePos x="0" y="0"/>
                <wp:positionH relativeFrom="column">
                  <wp:posOffset>1727200</wp:posOffset>
                </wp:positionH>
                <wp:positionV relativeFrom="paragraph">
                  <wp:posOffset>84455</wp:posOffset>
                </wp:positionV>
                <wp:extent cx="274955" cy="274955"/>
                <wp:effectExtent l="8255" t="6985" r="12065" b="13335"/>
                <wp:wrapNone/>
                <wp:docPr id="601" name="Rectangle 6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955" cy="274955"/>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666494" id="Rectangle 601" o:spid="_x0000_s1026" style="position:absolute;margin-left:136pt;margin-top:6.65pt;width:21.65pt;height:21.6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" strokeweight="1pt"/>
            </w:pict>
          </mc:Fallback>
        </mc:AlternateContent>
      </w:r>
      <w:r>
        <w:rPr>
          <w:noProof/>
          <w:lang w:val="en-AU" w:eastAsia="en-AU"/>
        </w:rPr>
        <mc:AlternateContent>
          <mc:Choice Requires="wps">
            <w:drawing>
              <wp:anchor distT="0" distB="0" distL="114300" distR="114300" simplePos="0" relativeHeight="251805696" behindDoc="0" locked="0" layoutInCell="1" allowOverlap="1" wp14:anchorId="65C87CCD" wp14:editId="65C87CCE">
                <wp:simplePos x="0" y="0"/>
                <wp:positionH relativeFrom="column">
                  <wp:posOffset>4025900</wp:posOffset>
                </wp:positionH>
                <wp:positionV relativeFrom="paragraph">
                  <wp:posOffset>103505</wp:posOffset>
                </wp:positionV>
                <wp:extent cx="274955" cy="274955"/>
                <wp:effectExtent l="11430" t="6985" r="8890" b="13335"/>
                <wp:wrapNone/>
                <wp:docPr id="600" name="Rectangle 6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955" cy="274955"/>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0EBEAD" id="Rectangle 600" o:spid="_x0000_s1026" style="position:absolute;margin-left:317pt;margin-top:8.15pt;width:21.65pt;height:21.65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" strokeweight="1pt"/>
            </w:pict>
          </mc:Fallback>
        </mc:AlternateContent>
      </w:r>
      <w:r>
        <w:rPr>
          <w:noProof/>
          <w:sz w:val="16"/>
          <w:lang w:val="en-AU" w:eastAsia="en-AU"/>
        </w:rPr>
        <mc:AlternateContent>
          <mc:Choice Requires="wps">
            <w:drawing>
              <wp:anchor distT="0" distB="0" distL="114300" distR="114300" simplePos="0" relativeHeight="251797504" behindDoc="0" locked="0" layoutInCell="0" allowOverlap="1" wp14:anchorId="65C87CCF" wp14:editId="65C87CD0">
                <wp:simplePos x="0" y="0"/>
                <wp:positionH relativeFrom="column">
                  <wp:posOffset>3703320</wp:posOffset>
                </wp:positionH>
                <wp:positionV relativeFrom="paragraph">
                  <wp:posOffset>12065</wp:posOffset>
                </wp:positionV>
                <wp:extent cx="1097280" cy="0"/>
                <wp:effectExtent l="12700" t="10795" r="13970" b="8255"/>
                <wp:wrapNone/>
                <wp:docPr id="598" name="Straight Connector 5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862258" id="Straight Connector 598" o:spid="_x0000_s1026" style="position:absolute;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6pt,.95pt" to="378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1oHwIAADo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" o:allowincell="f"/>
            </w:pict>
          </mc:Fallback>
        </mc:AlternateContent>
      </w:r>
    </w:p>
    <w:p w14:paraId="65C870D4" w14:textId="77777777" w:rsidR="009A5665" w:rsidRPr="00E64EE2" w:rsidRDefault="009A5665" w:rsidP="00B808E5">
      <w:pPr>
        <w:tabs>
          <w:tab w:val="left" w:pos="2145"/>
          <w:tab w:val="left" w:pos="7170"/>
        </w:tabs>
        <w:spacing w:line="360" w:lineRule="auto"/>
        <w:rPr>
          <w:noProof/>
          <w:sz w:val="16"/>
        </w:rPr>
      </w:pPr>
      <w:r>
        <w:rPr>
          <w:noProof/>
          <w:lang w:val="en-AU" w:eastAsia="en-AU"/>
        </w:rPr>
        <mc:AlternateContent>
          <mc:Choice Requires="wps">
            <w:drawing>
              <wp:anchor distT="0" distB="0" distL="114300" distR="114300" simplePos="0" relativeHeight="251806720" behindDoc="0" locked="0" layoutInCell="1" allowOverlap="1" wp14:anchorId="65C87CD1" wp14:editId="65C87CD2">
                <wp:simplePos x="0" y="0"/>
                <wp:positionH relativeFrom="column">
                  <wp:posOffset>4486275</wp:posOffset>
                </wp:positionH>
                <wp:positionV relativeFrom="paragraph">
                  <wp:posOffset>226695</wp:posOffset>
                </wp:positionV>
                <wp:extent cx="274955" cy="274955"/>
                <wp:effectExtent l="14605" t="8890" r="15240" b="11430"/>
                <wp:wrapNone/>
                <wp:docPr id="597" name="Rectangle 5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955" cy="274955"/>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89C014" id="Rectangle 597" o:spid="_x0000_s1026" style="position:absolute;margin-left:353.25pt;margin-top:17.85pt;width:21.65pt;height:21.65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" strokeweight="1pt"/>
            </w:pict>
          </mc:Fallback>
        </mc:AlternateContent>
      </w:r>
      <w:r>
        <w:rPr>
          <w:noProof/>
          <w:lang w:val="en-AU" w:eastAsia="en-AU"/>
        </w:rPr>
        <mc:AlternateContent>
          <mc:Choice Requires="wps">
            <w:drawing>
              <wp:anchor distT="0" distB="0" distL="114300" distR="114300" simplePos="0" relativeHeight="251804672" behindDoc="0" locked="0" layoutInCell="1" allowOverlap="1" wp14:anchorId="65C87CD3" wp14:editId="65C87CD4">
                <wp:simplePos x="0" y="0"/>
                <wp:positionH relativeFrom="column">
                  <wp:posOffset>1273175</wp:posOffset>
                </wp:positionH>
                <wp:positionV relativeFrom="paragraph">
                  <wp:posOffset>235585</wp:posOffset>
                </wp:positionV>
                <wp:extent cx="274955" cy="274955"/>
                <wp:effectExtent l="11430" t="8255" r="8890" b="12065"/>
                <wp:wrapNone/>
                <wp:docPr id="596" name="Rectangle 5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955" cy="274955"/>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192283" id="Rectangle 596" o:spid="_x0000_s1026" style="position:absolute;margin-left:100.25pt;margin-top:18.55pt;width:21.65pt;height:21.65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" strokeweight="1pt"/>
            </w:pict>
          </mc:Fallback>
        </mc:AlternateContent>
      </w:r>
      <w:r w:rsidRPr="007F2B82">
        <w:tab/>
        <w:t>1</w:t>
      </w:r>
      <w:r w:rsidRPr="007F2B82">
        <w:tab/>
        <w:t>0</w:t>
      </w:r>
    </w:p>
    <w:p w14:paraId="65C870D5" w14:textId="77777777" w:rsidR="009A5665" w:rsidRPr="007F2B82" w:rsidRDefault="009A5665" w:rsidP="00B808E5">
      <w:pPr>
        <w:tabs>
          <w:tab w:val="left" w:pos="2850"/>
          <w:tab w:val="left" w:pos="6480"/>
        </w:tabs>
        <w:spacing w:line="360" w:lineRule="auto"/>
      </w:pPr>
      <w:r w:rsidRPr="007F2B82">
        <w:tab/>
        <w:t>0</w:t>
      </w:r>
      <w:r w:rsidRPr="007F2B82">
        <w:tab/>
        <w:t>8</w:t>
      </w:r>
    </w:p>
    <w:p w14:paraId="65C870D6" w14:textId="77777777" w:rsidR="009A5665" w:rsidRPr="007F2B82" w:rsidRDefault="009A5665" w:rsidP="00B808E5">
      <w:r>
        <w:rPr>
          <w:noProof/>
          <w:sz w:val="20"/>
          <w:lang w:val="en-AU" w:eastAsia="en-AU"/>
        </w:rPr>
        <mc:AlternateContent>
          <mc:Choice Requires="wps">
            <w:drawing>
              <wp:anchor distT="0" distB="0" distL="114300" distR="114300" simplePos="0" relativeHeight="251802624" behindDoc="0" locked="0" layoutInCell="1" allowOverlap="1" wp14:anchorId="65C87CD5" wp14:editId="65C87CD6">
                <wp:simplePos x="0" y="0"/>
                <wp:positionH relativeFrom="column">
                  <wp:posOffset>3700145</wp:posOffset>
                </wp:positionH>
                <wp:positionV relativeFrom="paragraph">
                  <wp:posOffset>62865</wp:posOffset>
                </wp:positionV>
                <wp:extent cx="1097280" cy="0"/>
                <wp:effectExtent l="9525" t="8890" r="7620" b="10160"/>
                <wp:wrapNone/>
                <wp:docPr id="593" name="Straight Connector 5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261E5C" id="Straight Connector 593" o:spid="_x0000_s1026" style="position:absolute;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35pt,4.95pt" to="377.75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nuCIAIAADo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"/>
            </w:pict>
          </mc:Fallback>
        </mc:AlternateContent>
      </w:r>
      <w:r>
        <w:rPr>
          <w:noProof/>
          <w:sz w:val="20"/>
          <w:lang w:val="en-AU" w:eastAsia="en-AU"/>
        </w:rPr>
        <mc:AlternateContent>
          <mc:Choice Requires="wps">
            <w:drawing>
              <wp:anchor distT="0" distB="0" distL="114300" distR="114300" simplePos="0" relativeHeight="251801600" behindDoc="0" locked="0" layoutInCell="1" allowOverlap="1" wp14:anchorId="65C87CD7" wp14:editId="65C87CD8">
                <wp:simplePos x="0" y="0"/>
                <wp:positionH relativeFrom="column">
                  <wp:posOffset>956945</wp:posOffset>
                </wp:positionH>
                <wp:positionV relativeFrom="paragraph">
                  <wp:posOffset>72390</wp:posOffset>
                </wp:positionV>
                <wp:extent cx="1280160" cy="0"/>
                <wp:effectExtent l="9525" t="8890" r="5715" b="10160"/>
                <wp:wrapNone/>
                <wp:docPr id="592" name="Straight Connector 5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0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E06388" id="Straight Connector 592" o:spid="_x0000_s1026" style="position:absolute;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35pt,5.7pt" to="176.15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aQhHwIAADo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"/>
            </w:pict>
          </mc:Fallback>
        </mc:AlternateContent>
      </w:r>
      <w:r>
        <w:rPr>
          <w:noProof/>
          <w:lang w:val="en-AU" w:eastAsia="en-AU"/>
        </w:rPr>
        <mc:AlternateContent>
          <mc:Choice Requires="wps">
            <w:drawing>
              <wp:anchor distT="0" distB="0" distL="114300" distR="114300" simplePos="0" relativeHeight="251810816" behindDoc="0" locked="0" layoutInCell="1" allowOverlap="1" wp14:anchorId="65C87CD9" wp14:editId="65C87CDA">
                <wp:simplePos x="0" y="0"/>
                <wp:positionH relativeFrom="column">
                  <wp:posOffset>4483100</wp:posOffset>
                </wp:positionH>
                <wp:positionV relativeFrom="paragraph">
                  <wp:posOffset>128905</wp:posOffset>
                </wp:positionV>
                <wp:extent cx="274955" cy="274955"/>
                <wp:effectExtent l="11430" t="8255" r="8890" b="12065"/>
                <wp:wrapNone/>
                <wp:docPr id="591" name="Rectangle 5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955" cy="274955"/>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8E8532" id="Rectangle 591" o:spid="_x0000_s1026" style="position:absolute;margin-left:353pt;margin-top:10.15pt;width:21.65pt;height:21.65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" strokeweight="1pt"/>
            </w:pict>
          </mc:Fallback>
        </mc:AlternateContent>
      </w:r>
      <w:r>
        <w:rPr>
          <w:noProof/>
          <w:lang w:val="en-AU" w:eastAsia="en-AU"/>
        </w:rPr>
        <mc:AlternateContent>
          <mc:Choice Requires="wps">
            <w:drawing>
              <wp:anchor distT="0" distB="0" distL="114300" distR="114300" simplePos="0" relativeHeight="251809792" behindDoc="0" locked="0" layoutInCell="1" allowOverlap="1" wp14:anchorId="65C87CDB" wp14:editId="65C87CDC">
                <wp:simplePos x="0" y="0"/>
                <wp:positionH relativeFrom="column">
                  <wp:posOffset>4025900</wp:posOffset>
                </wp:positionH>
                <wp:positionV relativeFrom="paragraph">
                  <wp:posOffset>128905</wp:posOffset>
                </wp:positionV>
                <wp:extent cx="274955" cy="274955"/>
                <wp:effectExtent l="11430" t="8255" r="8890" b="12065"/>
                <wp:wrapNone/>
                <wp:docPr id="590" name="Rectangle 5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955" cy="274955"/>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ABCEC7" id="Rectangle 590" o:spid="_x0000_s1026" style="position:absolute;margin-left:317pt;margin-top:10.15pt;width:21.65pt;height:21.65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" strokeweight="1pt"/>
            </w:pict>
          </mc:Fallback>
        </mc:AlternateContent>
      </w:r>
      <w:r>
        <w:rPr>
          <w:noProof/>
          <w:lang w:val="en-AU" w:eastAsia="en-AU"/>
        </w:rPr>
        <mc:AlternateContent>
          <mc:Choice Requires="wps">
            <w:drawing>
              <wp:anchor distT="0" distB="0" distL="114300" distR="114300" simplePos="0" relativeHeight="251808768" behindDoc="0" locked="0" layoutInCell="1" allowOverlap="1" wp14:anchorId="65C87CDD" wp14:editId="65C87CDE">
                <wp:simplePos x="0" y="0"/>
                <wp:positionH relativeFrom="column">
                  <wp:posOffset>1739900</wp:posOffset>
                </wp:positionH>
                <wp:positionV relativeFrom="paragraph">
                  <wp:posOffset>138430</wp:posOffset>
                </wp:positionV>
                <wp:extent cx="274955" cy="274955"/>
                <wp:effectExtent l="11430" t="8255" r="8890" b="12065"/>
                <wp:wrapNone/>
                <wp:docPr id="589" name="Rectangle 5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955" cy="274955"/>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9310A3" id="Rectangle 589" o:spid="_x0000_s1026" style="position:absolute;margin-left:137pt;margin-top:10.9pt;width:21.65pt;height:21.65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" strokeweight="1pt"/>
            </w:pict>
          </mc:Fallback>
        </mc:AlternateContent>
      </w:r>
      <w:r>
        <w:rPr>
          <w:noProof/>
          <w:lang w:val="en-AU" w:eastAsia="en-AU"/>
        </w:rPr>
        <mc:AlternateContent>
          <mc:Choice Requires="wps">
            <w:drawing>
              <wp:anchor distT="0" distB="0" distL="114300" distR="114300" simplePos="0" relativeHeight="251807744" behindDoc="0" locked="0" layoutInCell="1" allowOverlap="1" wp14:anchorId="65C87CDF" wp14:editId="65C87CE0">
                <wp:simplePos x="0" y="0"/>
                <wp:positionH relativeFrom="column">
                  <wp:posOffset>1282700</wp:posOffset>
                </wp:positionH>
                <wp:positionV relativeFrom="paragraph">
                  <wp:posOffset>138430</wp:posOffset>
                </wp:positionV>
                <wp:extent cx="274955" cy="274955"/>
                <wp:effectExtent l="11430" t="8255" r="8890" b="12065"/>
                <wp:wrapNone/>
                <wp:docPr id="588" name="Rectangle 5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955" cy="274955"/>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BF2C57" id="Rectangle 588" o:spid="_x0000_s1026" style="position:absolute;margin-left:101pt;margin-top:10.9pt;width:21.65pt;height:21.65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" strokeweight="1pt"/>
            </w:pict>
          </mc:Fallback>
        </mc:AlternateContent>
      </w:r>
    </w:p>
    <w:p w14:paraId="65C870D7" w14:textId="77777777" w:rsidR="009A5665" w:rsidRPr="00E64EE2" w:rsidRDefault="009A5665" w:rsidP="004A4947"/>
    <w:p w14:paraId="65C870D8" w14:textId="77777777" w:rsidR="000F3F09" w:rsidRPr="007F2B82" w:rsidRDefault="000F3F09" w:rsidP="000F3F09"/>
    <w:p w14:paraId="65C870D9" w14:textId="77777777" w:rsidR="000F3F09" w:rsidRPr="007F2B82" w:rsidRDefault="000F3F09" w:rsidP="004A4947">
      <w:r w:rsidRPr="007F2B82">
        <w:t xml:space="preserve">Solve these equations by doing regrouping using the </w:t>
      </w:r>
      <w:r w:rsidRPr="007F2B82">
        <w:rPr>
          <w:b/>
        </w:rPr>
        <w:t>short way</w:t>
      </w:r>
      <w:r w:rsidRPr="007F2B82">
        <w:t>.</w:t>
      </w:r>
    </w:p>
    <w:p w14:paraId="65C870DA" w14:textId="77777777" w:rsidR="004A4947" w:rsidRPr="007F2B82" w:rsidRDefault="004A4947" w:rsidP="00B808E5">
      <w:pPr>
        <w:pStyle w:val="Header"/>
        <w:tabs>
          <w:tab w:val="left" w:pos="540"/>
          <w:tab w:val="left" w:pos="2160"/>
          <w:tab w:val="left" w:pos="2880"/>
          <w:tab w:val="left" w:pos="4500"/>
          <w:tab w:val="left" w:pos="5670"/>
          <w:tab w:val="left" w:pos="6480"/>
        </w:tabs>
      </w:pPr>
    </w:p>
    <w:p w14:paraId="65C870DB" w14:textId="77777777" w:rsidR="004A4947" w:rsidRPr="004A4947" w:rsidRDefault="004A4947" w:rsidP="004A4947">
      <w:pPr>
        <w:tabs>
          <w:tab w:val="left" w:pos="5940"/>
        </w:tabs>
        <w:ind w:left="2070"/>
      </w:pPr>
      <w:r>
        <w:t>t</w:t>
      </w:r>
      <w:r w:rsidRPr="004A4947">
        <w:t>en</w:t>
      </w:r>
      <w:r>
        <w:t xml:space="preserve">s </w:t>
      </w:r>
      <w:r w:rsidRPr="004A4947">
        <w:t xml:space="preserve"> unit</w:t>
      </w:r>
      <w:r>
        <w:t>s</w:t>
      </w:r>
      <w:r>
        <w:tab/>
        <w:t>t</w:t>
      </w:r>
      <w:r w:rsidRPr="004A4947">
        <w:t>en</w:t>
      </w:r>
      <w:r>
        <w:t xml:space="preserve">s </w:t>
      </w:r>
      <w:r w:rsidRPr="004A4947">
        <w:t xml:space="preserve"> unit</w:t>
      </w:r>
      <w:r>
        <w:t>s</w:t>
      </w:r>
    </w:p>
    <w:p w14:paraId="65C870DC" w14:textId="77777777" w:rsidR="004A4947" w:rsidRPr="007F2B82" w:rsidRDefault="004A4947" w:rsidP="004A4947">
      <w:pPr>
        <w:pStyle w:val="Header"/>
        <w:tabs>
          <w:tab w:val="clear" w:pos="4320"/>
          <w:tab w:val="left" w:pos="2340"/>
          <w:tab w:val="left" w:pos="3150"/>
          <w:tab w:val="left" w:pos="5220"/>
          <w:tab w:val="left" w:pos="6120"/>
          <w:tab w:val="left" w:pos="7020"/>
        </w:tabs>
        <w:ind w:left="1170"/>
      </w:pPr>
      <w:r>
        <w:t>c</w:t>
      </w:r>
      <w:r w:rsidRPr="007F2B82">
        <w:t>.</w:t>
      </w:r>
      <w:r w:rsidRPr="007F2B82">
        <w:tab/>
        <w:t>4</w:t>
      </w:r>
      <w:r w:rsidRPr="007F2B82">
        <w:tab/>
        <w:t>8</w:t>
      </w:r>
      <w:r w:rsidRPr="007F2B82">
        <w:tab/>
      </w:r>
      <w:r>
        <w:t>d</w:t>
      </w:r>
      <w:r w:rsidRPr="007F2B82">
        <w:t>.</w:t>
      </w:r>
      <w:r w:rsidRPr="007F2B82">
        <w:tab/>
        <w:t>1</w:t>
      </w:r>
      <w:r w:rsidRPr="007F2B82">
        <w:tab/>
        <w:t>4</w:t>
      </w:r>
    </w:p>
    <w:p w14:paraId="65C870DD" w14:textId="77777777" w:rsidR="004A4947" w:rsidRPr="007F2B82" w:rsidRDefault="004A4947" w:rsidP="004A4947">
      <w:pPr>
        <w:pStyle w:val="Header"/>
        <w:tabs>
          <w:tab w:val="clear" w:pos="4320"/>
          <w:tab w:val="left" w:pos="540"/>
          <w:tab w:val="left" w:pos="2340"/>
          <w:tab w:val="left" w:pos="3150"/>
          <w:tab w:val="left" w:pos="5670"/>
          <w:tab w:val="left" w:pos="6120"/>
          <w:tab w:val="left" w:pos="7020"/>
        </w:tabs>
        <w:ind w:left="1800"/>
      </w:pPr>
      <w:r w:rsidRPr="007F2B82">
        <w:t>+</w:t>
      </w:r>
      <w:r w:rsidRPr="007F2B82">
        <w:tab/>
        <w:t>2</w:t>
      </w:r>
      <w:r w:rsidRPr="007F2B82">
        <w:tab/>
        <w:t>5</w:t>
      </w:r>
      <w:r w:rsidRPr="007F2B82">
        <w:tab/>
        <w:t>+</w:t>
      </w:r>
      <w:r w:rsidRPr="007F2B82">
        <w:tab/>
        <w:t>2</w:t>
      </w:r>
      <w:r w:rsidRPr="007F2B82">
        <w:tab/>
        <w:t>7</w:t>
      </w:r>
    </w:p>
    <w:p w14:paraId="65C870DE" w14:textId="77777777" w:rsidR="004A4947" w:rsidRPr="007F2B82" w:rsidRDefault="004A4947" w:rsidP="00B808E5">
      <w:r>
        <w:rPr>
          <w:noProof/>
          <w:lang w:val="en-AU" w:eastAsia="en-AU"/>
        </w:rPr>
        <mc:AlternateContent>
          <mc:Choice Requires="wps">
            <w:drawing>
              <wp:anchor distT="0" distB="0" distL="114300" distR="114300" simplePos="0" relativeHeight="251812864" behindDoc="0" locked="0" layoutInCell="1" allowOverlap="1" wp14:anchorId="65C87CE1" wp14:editId="65C87CE2">
                <wp:simplePos x="0" y="0"/>
                <wp:positionH relativeFrom="column">
                  <wp:posOffset>1043940</wp:posOffset>
                </wp:positionH>
                <wp:positionV relativeFrom="paragraph">
                  <wp:posOffset>87630</wp:posOffset>
                </wp:positionV>
                <wp:extent cx="1152525" cy="0"/>
                <wp:effectExtent l="0" t="0" r="9525" b="19050"/>
                <wp:wrapNone/>
                <wp:docPr id="577" name="Straight Connector 5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2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A009BB" id="Straight Connector 577" o:spid="_x0000_s1026" style="position:absolute;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2pt,6.9pt" to="172.95pt,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"/>
            </w:pict>
          </mc:Fallback>
        </mc:AlternateContent>
      </w:r>
      <w:r>
        <w:rPr>
          <w:noProof/>
          <w:lang w:val="en-AU" w:eastAsia="en-AU"/>
        </w:rPr>
        <mc:AlternateContent>
          <mc:Choice Requires="wps">
            <w:drawing>
              <wp:anchor distT="0" distB="0" distL="114300" distR="114300" simplePos="0" relativeHeight="251815936" behindDoc="0" locked="0" layoutInCell="1" allowOverlap="1" wp14:anchorId="65C87CE3" wp14:editId="65C87CE4">
                <wp:simplePos x="0" y="0"/>
                <wp:positionH relativeFrom="column">
                  <wp:posOffset>3565525</wp:posOffset>
                </wp:positionH>
                <wp:positionV relativeFrom="paragraph">
                  <wp:posOffset>421640</wp:posOffset>
                </wp:positionV>
                <wp:extent cx="1257300" cy="0"/>
                <wp:effectExtent l="8255" t="9525" r="10795" b="9525"/>
                <wp:wrapNone/>
                <wp:docPr id="579" name="Straight Connector 5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00E56D" id="Straight Connector 579" o:spid="_x0000_s1026" style="position:absolute;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75pt,33.2pt" to="379.75pt,3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"/>
            </w:pict>
          </mc:Fallback>
        </mc:AlternateContent>
      </w:r>
      <w:r>
        <w:rPr>
          <w:noProof/>
          <w:lang w:val="en-AU" w:eastAsia="en-AU"/>
        </w:rPr>
        <mc:AlternateContent>
          <mc:Choice Requires="wps">
            <w:drawing>
              <wp:anchor distT="0" distB="0" distL="114300" distR="114300" simplePos="0" relativeHeight="251814912" behindDoc="0" locked="0" layoutInCell="1" allowOverlap="1" wp14:anchorId="65C87CE5" wp14:editId="65C87CE6">
                <wp:simplePos x="0" y="0"/>
                <wp:positionH relativeFrom="column">
                  <wp:posOffset>3567430</wp:posOffset>
                </wp:positionH>
                <wp:positionV relativeFrom="paragraph">
                  <wp:posOffset>78740</wp:posOffset>
                </wp:positionV>
                <wp:extent cx="1257300" cy="0"/>
                <wp:effectExtent l="10160" t="9525" r="8890" b="9525"/>
                <wp:wrapNone/>
                <wp:docPr id="578" name="Straight Connector 5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A8A20A" id="Straight Connector 578" o:spid="_x0000_s1026" style="position:absolute;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9pt,6.2pt" to="379.9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"/>
            </w:pict>
          </mc:Fallback>
        </mc:AlternateContent>
      </w:r>
    </w:p>
    <w:p w14:paraId="65C870DF" w14:textId="77777777" w:rsidR="000F3F09" w:rsidRPr="007F2B82" w:rsidRDefault="004A4947" w:rsidP="004A4947">
      <w:r>
        <w:rPr>
          <w:noProof/>
          <w:lang w:val="en-AU" w:eastAsia="en-AU"/>
        </w:rPr>
        <mc:AlternateContent>
          <mc:Choice Requires="wps">
            <w:drawing>
              <wp:anchor distT="0" distB="0" distL="114300" distR="114300" simplePos="0" relativeHeight="251813888" behindDoc="0" locked="0" layoutInCell="1" allowOverlap="1" wp14:anchorId="65C87CE7" wp14:editId="65C87CE8">
                <wp:simplePos x="0" y="0"/>
                <wp:positionH relativeFrom="column">
                  <wp:posOffset>1030605</wp:posOffset>
                </wp:positionH>
                <wp:positionV relativeFrom="paragraph">
                  <wp:posOffset>205105</wp:posOffset>
                </wp:positionV>
                <wp:extent cx="1165225" cy="0"/>
                <wp:effectExtent l="0" t="0" r="15875" b="19050"/>
                <wp:wrapNone/>
                <wp:docPr id="580" name="Straight Connector 5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65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9EA51F" id="Straight Connector 580" o:spid="_x0000_s1026" style="position:absolute;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15pt,16.15pt" to="172.9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"/>
            </w:pict>
          </mc:Fallback>
        </mc:AlternateContent>
      </w:r>
    </w:p>
    <w:p w14:paraId="65C870E0" w14:textId="77777777" w:rsidR="004A4947" w:rsidRDefault="004A4947" w:rsidP="004A4947"/>
    <w:p w14:paraId="65C870E1" w14:textId="77777777" w:rsidR="000F3F09" w:rsidRDefault="004A4947" w:rsidP="000F3F09">
      <w:pPr>
        <w:pStyle w:val="Header"/>
        <w:spacing w:before="120" w:after="120"/>
        <w:jc w:val="center"/>
      </w:pPr>
      <w:r>
        <w:t xml:space="preserve">Use </w:t>
      </w:r>
      <w:r w:rsidRPr="004A4947">
        <w:rPr>
          <w:i/>
        </w:rPr>
        <w:t>partitioning</w:t>
      </w:r>
      <w:r>
        <w:t xml:space="preserve"> to solve these problems:</w:t>
      </w:r>
    </w:p>
    <w:p w14:paraId="65C870E2" w14:textId="77777777" w:rsidR="004A4947" w:rsidRDefault="004A4947" w:rsidP="000F3F09">
      <w:pPr>
        <w:pStyle w:val="Header"/>
        <w:spacing w:before="120" w:after="120"/>
        <w:jc w:val="center"/>
      </w:pPr>
      <w:r>
        <w:rPr>
          <w:noProof/>
          <w:lang w:eastAsia="en-AU"/>
        </w:rPr>
        <mc:AlternateContent>
          <mc:Choice Requires="wps">
            <w:drawing>
              <wp:anchor distT="0" distB="0" distL="114300" distR="114300" simplePos="0" relativeHeight="251820032" behindDoc="0" locked="0" layoutInCell="1" allowOverlap="1" wp14:anchorId="65C87CE9" wp14:editId="65C87CEA">
                <wp:simplePos x="0" y="0"/>
                <wp:positionH relativeFrom="column">
                  <wp:posOffset>2947670</wp:posOffset>
                </wp:positionH>
                <wp:positionV relativeFrom="paragraph">
                  <wp:posOffset>128270</wp:posOffset>
                </wp:positionV>
                <wp:extent cx="14288" cy="1081088"/>
                <wp:effectExtent l="0" t="0" r="24130" b="24130"/>
                <wp:wrapNone/>
                <wp:docPr id="620" name="Straight Connector 620"/>
                <wp:cNvGraphicFramePr/>
                <a:graphic xmlns:a="http://schemas.openxmlformats.org/drawingml/2006/main">
                  <a:graphicData uri="http://schemas.microsoft.com/office/word/2010/wordprocessingShape">
                    <wps:wsp>
                      <wps:cNvCnPr/>
                      <wps:spPr>
                        <a:xfrm>
                          <a:off x="0" y="0"/>
                          <a:ext cx="14288" cy="108108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0ECE9BA" id="Straight Connector 620" o:spid="_x0000_s1026" style="position:absolute;z-index:251820032;visibility:visible;mso-wrap-style:square;mso-wrap-distance-left:9pt;mso-wrap-distance-top:0;mso-wrap-distance-right:9pt;mso-wrap-distance-bottom:0;mso-position-horizontal:absolute;mso-position-horizontal-relative:text;mso-position-vertical:absolute;mso-position-vertical-relative:text" from="232.1pt,10.1pt" to="233.25pt,9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" strokecolor="black [3213]"/>
            </w:pict>
          </mc:Fallback>
        </mc:AlternateContent>
      </w:r>
    </w:p>
    <w:p w14:paraId="65C870E3" w14:textId="77777777" w:rsidR="004A4947" w:rsidRPr="00324B7E" w:rsidRDefault="004A4947" w:rsidP="004A4947">
      <w:pPr>
        <w:tabs>
          <w:tab w:val="left" w:pos="5220"/>
        </w:tabs>
        <w:ind w:left="810"/>
        <w:rPr>
          <w:szCs w:val="28"/>
        </w:rPr>
      </w:pPr>
      <w:r>
        <w:rPr>
          <w:szCs w:val="28"/>
        </w:rPr>
        <w:t>52 + 27 = 52 + _____ + 7</w:t>
      </w:r>
      <w:r>
        <w:rPr>
          <w:szCs w:val="28"/>
        </w:rPr>
        <w:tab/>
      </w:r>
      <w:r w:rsidRPr="00324B7E">
        <w:rPr>
          <w:szCs w:val="28"/>
        </w:rPr>
        <w:t>46 + 31 = ______________</w:t>
      </w:r>
    </w:p>
    <w:p w14:paraId="65C870E4" w14:textId="77777777" w:rsidR="004A4947" w:rsidRPr="00324B7E" w:rsidRDefault="004A4947" w:rsidP="004A4947">
      <w:pPr>
        <w:jc w:val="center"/>
        <w:rPr>
          <w:szCs w:val="28"/>
        </w:rPr>
      </w:pPr>
    </w:p>
    <w:p w14:paraId="65C870E5" w14:textId="77777777" w:rsidR="004A4947" w:rsidRPr="00324B7E" w:rsidRDefault="004A4947" w:rsidP="004A4947">
      <w:pPr>
        <w:tabs>
          <w:tab w:val="left" w:pos="6210"/>
        </w:tabs>
        <w:ind w:left="1800"/>
        <w:rPr>
          <w:szCs w:val="28"/>
        </w:rPr>
      </w:pPr>
      <w:r>
        <w:rPr>
          <w:szCs w:val="28"/>
        </w:rPr>
        <w:t xml:space="preserve"> </w:t>
      </w:r>
      <w:r w:rsidRPr="00324B7E">
        <w:rPr>
          <w:szCs w:val="28"/>
        </w:rPr>
        <w:t>= _______</w:t>
      </w:r>
      <w:r>
        <w:rPr>
          <w:szCs w:val="28"/>
        </w:rPr>
        <w:tab/>
      </w:r>
      <w:r w:rsidRPr="00324B7E">
        <w:rPr>
          <w:szCs w:val="28"/>
        </w:rPr>
        <w:t xml:space="preserve"> =  _______</w:t>
      </w:r>
    </w:p>
    <w:p w14:paraId="65C870E6" w14:textId="77777777" w:rsidR="004A4947" w:rsidRPr="00324B7E" w:rsidRDefault="004A4947" w:rsidP="004A4947">
      <w:pPr>
        <w:tabs>
          <w:tab w:val="left" w:pos="5220"/>
        </w:tabs>
        <w:ind w:left="1800"/>
        <w:rPr>
          <w:szCs w:val="28"/>
        </w:rPr>
      </w:pPr>
    </w:p>
    <w:p w14:paraId="65C870E7" w14:textId="77777777" w:rsidR="004A4947" w:rsidRPr="00324B7E" w:rsidRDefault="004A4947" w:rsidP="004A4947">
      <w:pPr>
        <w:rPr>
          <w:szCs w:val="28"/>
        </w:rPr>
      </w:pPr>
      <w:r>
        <w:rPr>
          <w:noProof/>
          <w:lang w:val="en-AU" w:eastAsia="en-AU"/>
        </w:rPr>
        <w:drawing>
          <wp:anchor distT="0" distB="0" distL="114300" distR="114300" simplePos="0" relativeHeight="251821056" behindDoc="0" locked="0" layoutInCell="1" allowOverlap="1" wp14:anchorId="65C87CEB" wp14:editId="65C87CEC">
            <wp:simplePos x="0" y="0"/>
            <wp:positionH relativeFrom="column">
              <wp:posOffset>2072005</wp:posOffset>
            </wp:positionH>
            <wp:positionV relativeFrom="paragraph">
              <wp:posOffset>186690</wp:posOffset>
            </wp:positionV>
            <wp:extent cx="1524000" cy="1400175"/>
            <wp:effectExtent l="0" t="0" r="0" b="9525"/>
            <wp:wrapNone/>
            <wp:docPr id="574" name="Picture 574" descr="MCj013027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descr="MCj01302710000[1]"/>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524000" cy="14001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C870E8" w14:textId="77777777" w:rsidR="004A4947" w:rsidRPr="007F2B82" w:rsidRDefault="004A4947" w:rsidP="000F3F09">
      <w:pPr>
        <w:pStyle w:val="Header"/>
        <w:spacing w:before="120" w:after="120"/>
        <w:jc w:val="center"/>
      </w:pPr>
    </w:p>
    <w:p w14:paraId="65C870E9" w14:textId="77777777" w:rsidR="000F3F09" w:rsidRPr="007F2B82" w:rsidRDefault="000F3F09" w:rsidP="000F3F09">
      <w:pPr>
        <w:pStyle w:val="Header"/>
        <w:spacing w:before="120" w:after="120"/>
        <w:jc w:val="center"/>
        <w:rPr>
          <w:bCs/>
          <w:szCs w:val="28"/>
        </w:rPr>
      </w:pPr>
    </w:p>
    <w:p w14:paraId="65C870EA" w14:textId="77777777" w:rsidR="004A4947" w:rsidRDefault="004A4947" w:rsidP="000F3F09">
      <w:pPr>
        <w:pStyle w:val="Header"/>
        <w:spacing w:before="120" w:after="120"/>
        <w:rPr>
          <w:bCs/>
          <w:szCs w:val="28"/>
        </w:rPr>
      </w:pPr>
      <w:r>
        <w:rPr>
          <w:bCs/>
          <w:szCs w:val="28"/>
        </w:rPr>
        <w:br w:type="page"/>
      </w:r>
    </w:p>
    <w:p w14:paraId="65C870EB" w14:textId="77777777" w:rsidR="004A4947" w:rsidRPr="00802530" w:rsidRDefault="004A4947" w:rsidP="004A4947">
      <w:pPr>
        <w:pStyle w:val="Heading2"/>
      </w:pPr>
      <w:r>
        <w:lastRenderedPageBreak/>
        <w:t>Activity 4</w:t>
      </w:r>
    </w:p>
    <w:p w14:paraId="65C870EC" w14:textId="77777777" w:rsidR="004A4947" w:rsidRDefault="004A4947" w:rsidP="004A4947">
      <w:pPr>
        <w:rPr>
          <w:rFonts w:ascii="Arial" w:hAnsi="Arial" w:cs="Arial"/>
          <w:b/>
          <w:bCs/>
          <w:szCs w:val="28"/>
        </w:rPr>
      </w:pPr>
      <w:r>
        <w:rPr>
          <w:noProof/>
          <w:lang w:val="en-AU" w:eastAsia="en-AU"/>
        </w:rPr>
        <w:drawing>
          <wp:inline distT="0" distB="0" distL="0" distR="0" wp14:anchorId="65C87CED" wp14:editId="65C87CEE">
            <wp:extent cx="564515" cy="443865"/>
            <wp:effectExtent l="0" t="0" r="6985" b="0"/>
            <wp:docPr id="621" name="Picture 621"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descr="bd06121_"/>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802530">
        <w:rPr>
          <w:rFonts w:ascii="Arial" w:hAnsi="Arial" w:cs="Arial"/>
          <w:b/>
          <w:szCs w:val="28"/>
        </w:rPr>
        <w:t>For you to do</w:t>
      </w:r>
      <w:r>
        <w:t xml:space="preserve"> </w:t>
      </w:r>
    </w:p>
    <w:p w14:paraId="65C870ED" w14:textId="77777777" w:rsidR="000F3F09" w:rsidRPr="004A4947" w:rsidRDefault="000F3F09" w:rsidP="004A4947">
      <w:pPr>
        <w:rPr>
          <w:sz w:val="16"/>
          <w:szCs w:val="16"/>
        </w:rPr>
      </w:pPr>
    </w:p>
    <w:p w14:paraId="65C870EE" w14:textId="77777777" w:rsidR="004A4947" w:rsidRDefault="000F3F09" w:rsidP="004A4947">
      <w:r w:rsidRPr="007F2B82">
        <w:t>Complete these patterns after you work out what you have to count by.</w:t>
      </w:r>
    </w:p>
    <w:p w14:paraId="65C870EF" w14:textId="77777777" w:rsidR="000F3F09" w:rsidRPr="004A4947" w:rsidRDefault="000F3F09" w:rsidP="004A4947">
      <w:pPr>
        <w:rPr>
          <w:sz w:val="16"/>
          <w:szCs w:val="16"/>
        </w:rPr>
      </w:pPr>
    </w:p>
    <w:tbl>
      <w:tblPr>
        <w:tblW w:w="486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8"/>
        <w:gridCol w:w="1159"/>
        <w:gridCol w:w="1159"/>
        <w:gridCol w:w="1159"/>
        <w:gridCol w:w="1159"/>
        <w:gridCol w:w="1159"/>
        <w:gridCol w:w="1159"/>
        <w:gridCol w:w="1159"/>
      </w:tblGrid>
      <w:tr w:rsidR="000F3F09" w:rsidRPr="007F2B82" w14:paraId="65C870F1" w14:textId="77777777" w:rsidTr="00517E44">
        <w:trPr>
          <w:trHeight w:val="432"/>
        </w:trPr>
        <w:tc>
          <w:tcPr>
            <w:tcW w:w="5000" w:type="pct"/>
            <w:gridSpan w:val="8"/>
            <w:tcBorders>
              <w:bottom w:val="single" w:sz="4" w:space="0" w:color="auto"/>
            </w:tcBorders>
            <w:vAlign w:val="center"/>
          </w:tcPr>
          <w:p w14:paraId="65C870F0" w14:textId="77777777" w:rsidR="000F3F09" w:rsidRPr="007F2B82" w:rsidRDefault="000F3F09" w:rsidP="00517E44">
            <w:r w:rsidRPr="007F2B82">
              <w:t>I will count by:</w:t>
            </w:r>
          </w:p>
        </w:tc>
      </w:tr>
      <w:tr w:rsidR="004A4947" w:rsidRPr="007F2B82" w14:paraId="65C870FA" w14:textId="77777777" w:rsidTr="00517E44">
        <w:trPr>
          <w:trHeight w:val="576"/>
        </w:trPr>
        <w:tc>
          <w:tcPr>
            <w:tcW w:w="625" w:type="pct"/>
            <w:tcBorders>
              <w:bottom w:val="single" w:sz="4" w:space="0" w:color="auto"/>
            </w:tcBorders>
            <w:shd w:val="clear" w:color="auto" w:fill="E0E0E0"/>
            <w:vAlign w:val="center"/>
          </w:tcPr>
          <w:p w14:paraId="65C870F2" w14:textId="77777777" w:rsidR="000F3F09" w:rsidRPr="00C26250" w:rsidRDefault="000F3F09" w:rsidP="00517E44">
            <w:pPr>
              <w:pStyle w:val="Header"/>
              <w:rPr>
                <w:rFonts w:ascii="VicCursive" w:hAnsi="VicCursive"/>
                <w:bCs/>
                <w:sz w:val="36"/>
                <w:szCs w:val="36"/>
              </w:rPr>
            </w:pPr>
            <w:r w:rsidRPr="00C26250">
              <w:rPr>
                <w:rFonts w:ascii="VicCursive" w:hAnsi="VicCursive"/>
                <w:bCs/>
                <w:sz w:val="36"/>
                <w:szCs w:val="36"/>
              </w:rPr>
              <w:t>111</w:t>
            </w:r>
          </w:p>
        </w:tc>
        <w:tc>
          <w:tcPr>
            <w:tcW w:w="625" w:type="pct"/>
            <w:tcBorders>
              <w:bottom w:val="single" w:sz="4" w:space="0" w:color="auto"/>
            </w:tcBorders>
            <w:shd w:val="clear" w:color="auto" w:fill="E0E0E0"/>
            <w:vAlign w:val="center"/>
          </w:tcPr>
          <w:p w14:paraId="65C870F3" w14:textId="77777777" w:rsidR="000F3F09" w:rsidRPr="00C26250" w:rsidRDefault="000F3F09" w:rsidP="00517E44">
            <w:pPr>
              <w:pStyle w:val="Header"/>
              <w:rPr>
                <w:rFonts w:ascii="VicCursive" w:hAnsi="VicCursive"/>
                <w:bCs/>
                <w:sz w:val="36"/>
                <w:szCs w:val="36"/>
              </w:rPr>
            </w:pPr>
            <w:r w:rsidRPr="00C26250">
              <w:rPr>
                <w:rFonts w:ascii="VicCursive" w:hAnsi="VicCursive"/>
                <w:bCs/>
                <w:sz w:val="36"/>
                <w:szCs w:val="36"/>
              </w:rPr>
              <w:t>113</w:t>
            </w:r>
          </w:p>
        </w:tc>
        <w:tc>
          <w:tcPr>
            <w:tcW w:w="625" w:type="pct"/>
            <w:tcBorders>
              <w:bottom w:val="single" w:sz="4" w:space="0" w:color="auto"/>
            </w:tcBorders>
            <w:shd w:val="clear" w:color="auto" w:fill="E0E0E0"/>
            <w:vAlign w:val="center"/>
          </w:tcPr>
          <w:p w14:paraId="65C870F4" w14:textId="77777777" w:rsidR="000F3F09" w:rsidRPr="00C26250" w:rsidRDefault="000F3F09" w:rsidP="00517E44">
            <w:pPr>
              <w:pStyle w:val="Header"/>
              <w:rPr>
                <w:rFonts w:ascii="VicCursive" w:hAnsi="VicCursive"/>
                <w:bCs/>
                <w:sz w:val="36"/>
                <w:szCs w:val="36"/>
              </w:rPr>
            </w:pPr>
            <w:r w:rsidRPr="00C26250">
              <w:rPr>
                <w:rFonts w:ascii="VicCursive" w:hAnsi="VicCursive"/>
                <w:bCs/>
                <w:sz w:val="36"/>
                <w:szCs w:val="36"/>
              </w:rPr>
              <w:t>115</w:t>
            </w:r>
          </w:p>
        </w:tc>
        <w:tc>
          <w:tcPr>
            <w:tcW w:w="625" w:type="pct"/>
            <w:tcBorders>
              <w:bottom w:val="single" w:sz="4" w:space="0" w:color="auto"/>
            </w:tcBorders>
            <w:shd w:val="clear" w:color="auto" w:fill="E0E0E0"/>
            <w:vAlign w:val="center"/>
          </w:tcPr>
          <w:p w14:paraId="65C870F5" w14:textId="77777777" w:rsidR="000F3F09" w:rsidRPr="00C26250" w:rsidRDefault="000F3F09" w:rsidP="00517E44">
            <w:pPr>
              <w:pStyle w:val="Header"/>
              <w:rPr>
                <w:rFonts w:ascii="VicCursive" w:hAnsi="VicCursive"/>
                <w:bCs/>
                <w:sz w:val="36"/>
                <w:szCs w:val="36"/>
              </w:rPr>
            </w:pPr>
            <w:r w:rsidRPr="00C26250">
              <w:rPr>
                <w:rFonts w:ascii="VicCursive" w:hAnsi="VicCursive"/>
                <w:bCs/>
                <w:sz w:val="36"/>
                <w:szCs w:val="36"/>
              </w:rPr>
              <w:t>117</w:t>
            </w:r>
          </w:p>
        </w:tc>
        <w:tc>
          <w:tcPr>
            <w:tcW w:w="625" w:type="pct"/>
            <w:tcBorders>
              <w:bottom w:val="single" w:sz="4" w:space="0" w:color="auto"/>
            </w:tcBorders>
            <w:shd w:val="clear" w:color="auto" w:fill="E0E0E0"/>
            <w:vAlign w:val="center"/>
          </w:tcPr>
          <w:p w14:paraId="65C870F6" w14:textId="77777777" w:rsidR="000F3F09" w:rsidRPr="007F2B82" w:rsidRDefault="000F3F09" w:rsidP="00517E44">
            <w:pPr>
              <w:pStyle w:val="Header"/>
              <w:rPr>
                <w:rFonts w:ascii="Arial" w:hAnsi="Arial"/>
                <w:b/>
                <w:bCs/>
              </w:rPr>
            </w:pPr>
          </w:p>
        </w:tc>
        <w:tc>
          <w:tcPr>
            <w:tcW w:w="625" w:type="pct"/>
            <w:tcBorders>
              <w:bottom w:val="single" w:sz="4" w:space="0" w:color="auto"/>
            </w:tcBorders>
            <w:shd w:val="clear" w:color="auto" w:fill="E0E0E0"/>
            <w:vAlign w:val="center"/>
          </w:tcPr>
          <w:p w14:paraId="65C870F7" w14:textId="77777777" w:rsidR="000F3F09" w:rsidRPr="007F2B82" w:rsidRDefault="000F3F09" w:rsidP="00517E44">
            <w:pPr>
              <w:pStyle w:val="Header"/>
              <w:rPr>
                <w:rFonts w:ascii="Arial" w:hAnsi="Arial"/>
                <w:b/>
                <w:bCs/>
              </w:rPr>
            </w:pPr>
          </w:p>
        </w:tc>
        <w:tc>
          <w:tcPr>
            <w:tcW w:w="625" w:type="pct"/>
            <w:tcBorders>
              <w:bottom w:val="single" w:sz="4" w:space="0" w:color="auto"/>
            </w:tcBorders>
            <w:shd w:val="clear" w:color="auto" w:fill="E0E0E0"/>
            <w:vAlign w:val="center"/>
          </w:tcPr>
          <w:p w14:paraId="65C870F8" w14:textId="77777777" w:rsidR="000F3F09" w:rsidRPr="007F2B82" w:rsidRDefault="000F3F09" w:rsidP="00517E44">
            <w:pPr>
              <w:pStyle w:val="Header"/>
              <w:rPr>
                <w:rFonts w:ascii="Arial" w:hAnsi="Arial"/>
                <w:b/>
                <w:bCs/>
              </w:rPr>
            </w:pPr>
          </w:p>
        </w:tc>
        <w:tc>
          <w:tcPr>
            <w:tcW w:w="625" w:type="pct"/>
            <w:tcBorders>
              <w:bottom w:val="single" w:sz="4" w:space="0" w:color="auto"/>
            </w:tcBorders>
            <w:shd w:val="clear" w:color="auto" w:fill="E0E0E0"/>
            <w:vAlign w:val="center"/>
          </w:tcPr>
          <w:p w14:paraId="65C870F9" w14:textId="77777777" w:rsidR="000F3F09" w:rsidRPr="007F2B82" w:rsidRDefault="000F3F09" w:rsidP="00517E44">
            <w:pPr>
              <w:pStyle w:val="Header"/>
              <w:rPr>
                <w:rFonts w:ascii="Arial" w:hAnsi="Arial"/>
                <w:b/>
                <w:bCs/>
              </w:rPr>
            </w:pPr>
          </w:p>
        </w:tc>
      </w:tr>
      <w:tr w:rsidR="000F3F09" w:rsidRPr="007F2B82" w14:paraId="65C870FC" w14:textId="77777777" w:rsidTr="00517E44">
        <w:trPr>
          <w:trHeight w:val="432"/>
        </w:trPr>
        <w:tc>
          <w:tcPr>
            <w:tcW w:w="5000" w:type="pct"/>
            <w:gridSpan w:val="8"/>
            <w:vAlign w:val="center"/>
          </w:tcPr>
          <w:p w14:paraId="65C870FB" w14:textId="77777777" w:rsidR="000F3F09" w:rsidRPr="004A4947" w:rsidRDefault="000F3F09" w:rsidP="00517E44">
            <w:pPr>
              <w:pStyle w:val="Header"/>
              <w:rPr>
                <w:bCs/>
                <w:szCs w:val="28"/>
              </w:rPr>
            </w:pPr>
            <w:r w:rsidRPr="004A4947">
              <w:rPr>
                <w:bCs/>
                <w:szCs w:val="28"/>
              </w:rPr>
              <w:t>I will count by:</w:t>
            </w:r>
          </w:p>
        </w:tc>
      </w:tr>
      <w:tr w:rsidR="004A4947" w:rsidRPr="007F2B82" w14:paraId="65C87105" w14:textId="77777777" w:rsidTr="00517E44">
        <w:trPr>
          <w:trHeight w:val="576"/>
        </w:trPr>
        <w:tc>
          <w:tcPr>
            <w:tcW w:w="625" w:type="pct"/>
            <w:shd w:val="clear" w:color="auto" w:fill="E0E0E0"/>
            <w:vAlign w:val="center"/>
          </w:tcPr>
          <w:p w14:paraId="65C870FD" w14:textId="77777777" w:rsidR="000F3F09" w:rsidRPr="00C26250" w:rsidRDefault="000F3F09" w:rsidP="00517E44">
            <w:pPr>
              <w:pStyle w:val="Header"/>
              <w:rPr>
                <w:rFonts w:ascii="VicCursive" w:hAnsi="VicCursive"/>
                <w:bCs/>
                <w:sz w:val="36"/>
                <w:szCs w:val="36"/>
              </w:rPr>
            </w:pPr>
            <w:r w:rsidRPr="00C26250">
              <w:rPr>
                <w:rFonts w:ascii="VicCursive" w:hAnsi="VicCursive"/>
                <w:bCs/>
                <w:sz w:val="36"/>
                <w:szCs w:val="36"/>
              </w:rPr>
              <w:t>33</w:t>
            </w:r>
          </w:p>
        </w:tc>
        <w:tc>
          <w:tcPr>
            <w:tcW w:w="625" w:type="pct"/>
            <w:shd w:val="clear" w:color="auto" w:fill="E0E0E0"/>
            <w:vAlign w:val="center"/>
          </w:tcPr>
          <w:p w14:paraId="65C870FE" w14:textId="77777777" w:rsidR="000F3F09" w:rsidRPr="00C26250" w:rsidRDefault="000F3F09" w:rsidP="00517E44">
            <w:pPr>
              <w:pStyle w:val="Header"/>
              <w:rPr>
                <w:rFonts w:ascii="VicCursive" w:hAnsi="VicCursive"/>
                <w:bCs/>
                <w:sz w:val="36"/>
                <w:szCs w:val="36"/>
              </w:rPr>
            </w:pPr>
            <w:r w:rsidRPr="00C26250">
              <w:rPr>
                <w:rFonts w:ascii="VicCursive" w:hAnsi="VicCursive"/>
                <w:bCs/>
                <w:sz w:val="36"/>
                <w:szCs w:val="36"/>
              </w:rPr>
              <w:t>36</w:t>
            </w:r>
          </w:p>
        </w:tc>
        <w:tc>
          <w:tcPr>
            <w:tcW w:w="625" w:type="pct"/>
            <w:shd w:val="clear" w:color="auto" w:fill="E0E0E0"/>
            <w:vAlign w:val="center"/>
          </w:tcPr>
          <w:p w14:paraId="65C870FF" w14:textId="77777777" w:rsidR="000F3F09" w:rsidRPr="00C26250" w:rsidRDefault="000F3F09" w:rsidP="00517E44">
            <w:pPr>
              <w:pStyle w:val="Header"/>
              <w:rPr>
                <w:rFonts w:ascii="VicCursive" w:hAnsi="VicCursive"/>
                <w:bCs/>
                <w:sz w:val="36"/>
                <w:szCs w:val="36"/>
              </w:rPr>
            </w:pPr>
            <w:r w:rsidRPr="00C26250">
              <w:rPr>
                <w:rFonts w:ascii="VicCursive" w:hAnsi="VicCursive"/>
                <w:bCs/>
                <w:sz w:val="36"/>
                <w:szCs w:val="36"/>
              </w:rPr>
              <w:t>39</w:t>
            </w:r>
          </w:p>
        </w:tc>
        <w:tc>
          <w:tcPr>
            <w:tcW w:w="625" w:type="pct"/>
            <w:shd w:val="clear" w:color="auto" w:fill="E0E0E0"/>
            <w:vAlign w:val="center"/>
          </w:tcPr>
          <w:p w14:paraId="65C87100" w14:textId="77777777" w:rsidR="000F3F09" w:rsidRPr="00C26250" w:rsidRDefault="000F3F09" w:rsidP="00517E44">
            <w:pPr>
              <w:pStyle w:val="Header"/>
              <w:rPr>
                <w:rFonts w:ascii="VicCursive" w:hAnsi="VicCursive"/>
                <w:bCs/>
                <w:sz w:val="36"/>
                <w:szCs w:val="36"/>
              </w:rPr>
            </w:pPr>
            <w:r w:rsidRPr="00C26250">
              <w:rPr>
                <w:rFonts w:ascii="VicCursive" w:hAnsi="VicCursive"/>
                <w:bCs/>
                <w:sz w:val="36"/>
                <w:szCs w:val="36"/>
              </w:rPr>
              <w:t>42</w:t>
            </w:r>
          </w:p>
        </w:tc>
        <w:tc>
          <w:tcPr>
            <w:tcW w:w="625" w:type="pct"/>
            <w:shd w:val="clear" w:color="auto" w:fill="E0E0E0"/>
            <w:vAlign w:val="center"/>
          </w:tcPr>
          <w:p w14:paraId="65C87101" w14:textId="77777777" w:rsidR="000F3F09" w:rsidRPr="007F2B82" w:rsidRDefault="000F3F09" w:rsidP="00517E44">
            <w:pPr>
              <w:pStyle w:val="Header"/>
              <w:rPr>
                <w:rFonts w:ascii="Arial" w:hAnsi="Arial"/>
                <w:b/>
                <w:bCs/>
              </w:rPr>
            </w:pPr>
          </w:p>
        </w:tc>
        <w:tc>
          <w:tcPr>
            <w:tcW w:w="625" w:type="pct"/>
            <w:shd w:val="clear" w:color="auto" w:fill="E0E0E0"/>
            <w:vAlign w:val="center"/>
          </w:tcPr>
          <w:p w14:paraId="65C87102" w14:textId="77777777" w:rsidR="000F3F09" w:rsidRPr="007F2B82" w:rsidRDefault="000F3F09" w:rsidP="00517E44">
            <w:pPr>
              <w:pStyle w:val="Header"/>
              <w:rPr>
                <w:rFonts w:ascii="Arial" w:hAnsi="Arial"/>
                <w:b/>
                <w:bCs/>
              </w:rPr>
            </w:pPr>
          </w:p>
        </w:tc>
        <w:tc>
          <w:tcPr>
            <w:tcW w:w="625" w:type="pct"/>
            <w:shd w:val="clear" w:color="auto" w:fill="E0E0E0"/>
            <w:vAlign w:val="center"/>
          </w:tcPr>
          <w:p w14:paraId="65C87103" w14:textId="77777777" w:rsidR="000F3F09" w:rsidRPr="007F2B82" w:rsidRDefault="000F3F09" w:rsidP="00517E44">
            <w:pPr>
              <w:pStyle w:val="Header"/>
              <w:rPr>
                <w:rFonts w:ascii="Arial" w:hAnsi="Arial"/>
                <w:b/>
                <w:bCs/>
              </w:rPr>
            </w:pPr>
          </w:p>
        </w:tc>
        <w:tc>
          <w:tcPr>
            <w:tcW w:w="625" w:type="pct"/>
            <w:shd w:val="clear" w:color="auto" w:fill="E0E0E0"/>
            <w:vAlign w:val="center"/>
          </w:tcPr>
          <w:p w14:paraId="65C87104" w14:textId="77777777" w:rsidR="000F3F09" w:rsidRPr="007F2B82" w:rsidRDefault="000F3F09" w:rsidP="00517E44">
            <w:pPr>
              <w:pStyle w:val="Header"/>
              <w:rPr>
                <w:rFonts w:ascii="Arial" w:hAnsi="Arial"/>
                <w:b/>
                <w:bCs/>
              </w:rPr>
            </w:pPr>
          </w:p>
        </w:tc>
      </w:tr>
      <w:tr w:rsidR="000F3F09" w:rsidRPr="007F2B82" w14:paraId="65C87107" w14:textId="77777777" w:rsidTr="00517E44">
        <w:trPr>
          <w:trHeight w:val="432"/>
        </w:trPr>
        <w:tc>
          <w:tcPr>
            <w:tcW w:w="5000" w:type="pct"/>
            <w:gridSpan w:val="8"/>
            <w:tcBorders>
              <w:bottom w:val="single" w:sz="4" w:space="0" w:color="auto"/>
            </w:tcBorders>
            <w:vAlign w:val="center"/>
          </w:tcPr>
          <w:p w14:paraId="65C87106" w14:textId="77777777" w:rsidR="000F3F09" w:rsidRPr="00C26250" w:rsidRDefault="000F3F09" w:rsidP="00517E44">
            <w:r w:rsidRPr="00C26250">
              <w:t>I will count by:</w:t>
            </w:r>
          </w:p>
        </w:tc>
      </w:tr>
      <w:tr w:rsidR="004A4947" w:rsidRPr="007F2B82" w14:paraId="65C87110" w14:textId="77777777" w:rsidTr="00517E44">
        <w:trPr>
          <w:trHeight w:val="576"/>
        </w:trPr>
        <w:tc>
          <w:tcPr>
            <w:tcW w:w="625" w:type="pct"/>
            <w:shd w:val="clear" w:color="auto" w:fill="E0E0E0"/>
            <w:vAlign w:val="center"/>
          </w:tcPr>
          <w:p w14:paraId="65C87108" w14:textId="77777777" w:rsidR="000F3F09" w:rsidRPr="00C26250" w:rsidRDefault="000F3F09" w:rsidP="00517E44">
            <w:pPr>
              <w:pStyle w:val="Header"/>
              <w:rPr>
                <w:rFonts w:ascii="VicCursive" w:hAnsi="VicCursive"/>
                <w:bCs/>
                <w:sz w:val="36"/>
                <w:szCs w:val="36"/>
              </w:rPr>
            </w:pPr>
            <w:r>
              <w:rPr>
                <w:rFonts w:ascii="VicCursive" w:hAnsi="VicCursive"/>
                <w:bCs/>
                <w:sz w:val="36"/>
                <w:szCs w:val="36"/>
              </w:rPr>
              <w:t>87</w:t>
            </w:r>
          </w:p>
        </w:tc>
        <w:tc>
          <w:tcPr>
            <w:tcW w:w="625" w:type="pct"/>
            <w:shd w:val="clear" w:color="auto" w:fill="E0E0E0"/>
            <w:vAlign w:val="center"/>
          </w:tcPr>
          <w:p w14:paraId="65C87109" w14:textId="77777777" w:rsidR="000F3F09" w:rsidRPr="00C26250" w:rsidRDefault="000F3F09" w:rsidP="00517E44">
            <w:pPr>
              <w:pStyle w:val="Header"/>
              <w:rPr>
                <w:rFonts w:ascii="VicCursive" w:hAnsi="VicCursive"/>
                <w:bCs/>
                <w:sz w:val="36"/>
                <w:szCs w:val="36"/>
              </w:rPr>
            </w:pPr>
            <w:r>
              <w:rPr>
                <w:rFonts w:ascii="VicCursive" w:hAnsi="VicCursive"/>
                <w:bCs/>
                <w:sz w:val="36"/>
                <w:szCs w:val="36"/>
              </w:rPr>
              <w:t>83</w:t>
            </w:r>
          </w:p>
        </w:tc>
        <w:tc>
          <w:tcPr>
            <w:tcW w:w="625" w:type="pct"/>
            <w:shd w:val="clear" w:color="auto" w:fill="E0E0E0"/>
            <w:vAlign w:val="center"/>
          </w:tcPr>
          <w:p w14:paraId="65C8710A" w14:textId="77777777" w:rsidR="000F3F09" w:rsidRPr="00C26250" w:rsidRDefault="000F3F09" w:rsidP="00517E44">
            <w:pPr>
              <w:pStyle w:val="Header"/>
              <w:rPr>
                <w:rFonts w:ascii="VicCursive" w:hAnsi="VicCursive"/>
                <w:bCs/>
                <w:sz w:val="36"/>
                <w:szCs w:val="36"/>
              </w:rPr>
            </w:pPr>
            <w:r>
              <w:rPr>
                <w:rFonts w:ascii="VicCursive" w:hAnsi="VicCursive"/>
                <w:bCs/>
                <w:sz w:val="36"/>
                <w:szCs w:val="36"/>
              </w:rPr>
              <w:t>79</w:t>
            </w:r>
          </w:p>
        </w:tc>
        <w:tc>
          <w:tcPr>
            <w:tcW w:w="625" w:type="pct"/>
            <w:shd w:val="clear" w:color="auto" w:fill="E0E0E0"/>
            <w:vAlign w:val="center"/>
          </w:tcPr>
          <w:p w14:paraId="65C8710B" w14:textId="77777777" w:rsidR="000F3F09" w:rsidRPr="00C26250" w:rsidRDefault="000F3F09" w:rsidP="00517E44">
            <w:pPr>
              <w:pStyle w:val="Header"/>
              <w:rPr>
                <w:rFonts w:ascii="VicCursive" w:hAnsi="VicCursive"/>
                <w:bCs/>
                <w:sz w:val="36"/>
                <w:szCs w:val="36"/>
              </w:rPr>
            </w:pPr>
            <w:r>
              <w:rPr>
                <w:rFonts w:ascii="VicCursive" w:hAnsi="VicCursive"/>
                <w:bCs/>
                <w:sz w:val="36"/>
                <w:szCs w:val="36"/>
              </w:rPr>
              <w:t>75</w:t>
            </w:r>
          </w:p>
        </w:tc>
        <w:tc>
          <w:tcPr>
            <w:tcW w:w="625" w:type="pct"/>
            <w:shd w:val="clear" w:color="auto" w:fill="E0E0E0"/>
            <w:vAlign w:val="center"/>
          </w:tcPr>
          <w:p w14:paraId="65C8710C" w14:textId="77777777" w:rsidR="000F3F09" w:rsidRPr="007F2B82" w:rsidRDefault="000F3F09" w:rsidP="00517E44">
            <w:pPr>
              <w:pStyle w:val="Header"/>
              <w:rPr>
                <w:rFonts w:ascii="Arial" w:hAnsi="Arial"/>
                <w:b/>
                <w:bCs/>
              </w:rPr>
            </w:pPr>
          </w:p>
        </w:tc>
        <w:tc>
          <w:tcPr>
            <w:tcW w:w="625" w:type="pct"/>
            <w:shd w:val="clear" w:color="auto" w:fill="E0E0E0"/>
            <w:vAlign w:val="center"/>
          </w:tcPr>
          <w:p w14:paraId="65C8710D" w14:textId="77777777" w:rsidR="000F3F09" w:rsidRPr="007F2B82" w:rsidRDefault="000F3F09" w:rsidP="00517E44">
            <w:pPr>
              <w:pStyle w:val="Header"/>
              <w:rPr>
                <w:rFonts w:ascii="Arial" w:hAnsi="Arial"/>
                <w:b/>
                <w:bCs/>
              </w:rPr>
            </w:pPr>
          </w:p>
        </w:tc>
        <w:tc>
          <w:tcPr>
            <w:tcW w:w="625" w:type="pct"/>
            <w:shd w:val="clear" w:color="auto" w:fill="E0E0E0"/>
            <w:vAlign w:val="center"/>
          </w:tcPr>
          <w:p w14:paraId="65C8710E" w14:textId="77777777" w:rsidR="000F3F09" w:rsidRPr="007F2B82" w:rsidRDefault="000F3F09" w:rsidP="00517E44">
            <w:pPr>
              <w:pStyle w:val="Header"/>
              <w:rPr>
                <w:rFonts w:ascii="Arial" w:hAnsi="Arial"/>
                <w:b/>
                <w:bCs/>
              </w:rPr>
            </w:pPr>
          </w:p>
        </w:tc>
        <w:tc>
          <w:tcPr>
            <w:tcW w:w="625" w:type="pct"/>
            <w:shd w:val="clear" w:color="auto" w:fill="E0E0E0"/>
            <w:vAlign w:val="center"/>
          </w:tcPr>
          <w:p w14:paraId="65C8710F" w14:textId="77777777" w:rsidR="000F3F09" w:rsidRPr="007F2B82" w:rsidRDefault="000F3F09" w:rsidP="00517E44">
            <w:pPr>
              <w:pStyle w:val="Header"/>
              <w:rPr>
                <w:rFonts w:ascii="Arial" w:hAnsi="Arial"/>
                <w:b/>
                <w:bCs/>
              </w:rPr>
            </w:pPr>
          </w:p>
        </w:tc>
      </w:tr>
      <w:tr w:rsidR="000F3F09" w:rsidRPr="007F2B82" w14:paraId="65C87112" w14:textId="77777777" w:rsidTr="00517E44">
        <w:trPr>
          <w:trHeight w:val="432"/>
        </w:trPr>
        <w:tc>
          <w:tcPr>
            <w:tcW w:w="5000" w:type="pct"/>
            <w:gridSpan w:val="8"/>
            <w:tcBorders>
              <w:bottom w:val="single" w:sz="4" w:space="0" w:color="auto"/>
            </w:tcBorders>
            <w:vAlign w:val="center"/>
          </w:tcPr>
          <w:p w14:paraId="65C87111" w14:textId="77777777" w:rsidR="000F3F09" w:rsidRPr="00C26250" w:rsidRDefault="000F3F09" w:rsidP="00517E44">
            <w:r w:rsidRPr="00C26250">
              <w:t>I will count by:</w:t>
            </w:r>
          </w:p>
        </w:tc>
      </w:tr>
      <w:tr w:rsidR="004A4947" w:rsidRPr="007F2B82" w14:paraId="65C8711B" w14:textId="77777777" w:rsidTr="00517E44">
        <w:trPr>
          <w:trHeight w:val="576"/>
        </w:trPr>
        <w:tc>
          <w:tcPr>
            <w:tcW w:w="625" w:type="pct"/>
            <w:shd w:val="clear" w:color="auto" w:fill="E0E0E0"/>
            <w:vAlign w:val="center"/>
          </w:tcPr>
          <w:p w14:paraId="65C87113" w14:textId="77777777" w:rsidR="000F3F09" w:rsidRPr="00C26250" w:rsidRDefault="000F3F09" w:rsidP="00517E44">
            <w:pPr>
              <w:pStyle w:val="Header"/>
              <w:rPr>
                <w:rFonts w:ascii="VicCursive" w:hAnsi="VicCursive"/>
                <w:bCs/>
                <w:sz w:val="36"/>
                <w:szCs w:val="36"/>
              </w:rPr>
            </w:pPr>
            <w:r w:rsidRPr="00C26250">
              <w:rPr>
                <w:rFonts w:ascii="VicCursive" w:hAnsi="VicCursive"/>
                <w:bCs/>
                <w:sz w:val="36"/>
                <w:szCs w:val="36"/>
              </w:rPr>
              <w:t>580</w:t>
            </w:r>
          </w:p>
        </w:tc>
        <w:tc>
          <w:tcPr>
            <w:tcW w:w="625" w:type="pct"/>
            <w:shd w:val="clear" w:color="auto" w:fill="E0E0E0"/>
            <w:vAlign w:val="center"/>
          </w:tcPr>
          <w:p w14:paraId="65C87114" w14:textId="77777777" w:rsidR="000F3F09" w:rsidRPr="00C26250" w:rsidRDefault="000F3F09" w:rsidP="00517E44">
            <w:pPr>
              <w:pStyle w:val="Header"/>
              <w:rPr>
                <w:rFonts w:ascii="VicCursive" w:hAnsi="VicCursive"/>
                <w:bCs/>
                <w:sz w:val="36"/>
                <w:szCs w:val="36"/>
              </w:rPr>
            </w:pPr>
            <w:r w:rsidRPr="00C26250">
              <w:rPr>
                <w:rFonts w:ascii="VicCursive" w:hAnsi="VicCursive"/>
                <w:bCs/>
                <w:sz w:val="36"/>
                <w:szCs w:val="36"/>
              </w:rPr>
              <w:t>585</w:t>
            </w:r>
          </w:p>
        </w:tc>
        <w:tc>
          <w:tcPr>
            <w:tcW w:w="625" w:type="pct"/>
            <w:shd w:val="clear" w:color="auto" w:fill="E0E0E0"/>
            <w:vAlign w:val="center"/>
          </w:tcPr>
          <w:p w14:paraId="65C87115" w14:textId="77777777" w:rsidR="000F3F09" w:rsidRPr="00C26250" w:rsidRDefault="000F3F09" w:rsidP="00517E44">
            <w:pPr>
              <w:pStyle w:val="Header"/>
              <w:rPr>
                <w:rFonts w:ascii="VicCursive" w:hAnsi="VicCursive"/>
                <w:bCs/>
                <w:sz w:val="36"/>
                <w:szCs w:val="36"/>
              </w:rPr>
            </w:pPr>
            <w:r w:rsidRPr="00C26250">
              <w:rPr>
                <w:rFonts w:ascii="VicCursive" w:hAnsi="VicCursive"/>
                <w:bCs/>
                <w:sz w:val="36"/>
                <w:szCs w:val="36"/>
              </w:rPr>
              <w:t>590</w:t>
            </w:r>
          </w:p>
        </w:tc>
        <w:tc>
          <w:tcPr>
            <w:tcW w:w="625" w:type="pct"/>
            <w:shd w:val="clear" w:color="auto" w:fill="E0E0E0"/>
            <w:vAlign w:val="center"/>
          </w:tcPr>
          <w:p w14:paraId="65C87116" w14:textId="77777777" w:rsidR="000F3F09" w:rsidRPr="00C26250" w:rsidRDefault="000F3F09" w:rsidP="00517E44">
            <w:pPr>
              <w:pStyle w:val="Header"/>
              <w:rPr>
                <w:rFonts w:ascii="VicCursive" w:hAnsi="VicCursive"/>
                <w:bCs/>
                <w:sz w:val="36"/>
                <w:szCs w:val="36"/>
              </w:rPr>
            </w:pPr>
            <w:r w:rsidRPr="00C26250">
              <w:rPr>
                <w:rFonts w:ascii="VicCursive" w:hAnsi="VicCursive"/>
                <w:bCs/>
                <w:sz w:val="36"/>
                <w:szCs w:val="36"/>
              </w:rPr>
              <w:t>595</w:t>
            </w:r>
          </w:p>
        </w:tc>
        <w:tc>
          <w:tcPr>
            <w:tcW w:w="625" w:type="pct"/>
            <w:shd w:val="clear" w:color="auto" w:fill="E0E0E0"/>
            <w:vAlign w:val="center"/>
          </w:tcPr>
          <w:p w14:paraId="65C87117" w14:textId="77777777" w:rsidR="000F3F09" w:rsidRPr="007F2B82" w:rsidRDefault="000F3F09" w:rsidP="00517E44">
            <w:pPr>
              <w:pStyle w:val="Header"/>
              <w:rPr>
                <w:rFonts w:ascii="Arial" w:hAnsi="Arial"/>
                <w:b/>
                <w:bCs/>
              </w:rPr>
            </w:pPr>
          </w:p>
        </w:tc>
        <w:tc>
          <w:tcPr>
            <w:tcW w:w="625" w:type="pct"/>
            <w:shd w:val="clear" w:color="auto" w:fill="E0E0E0"/>
            <w:vAlign w:val="center"/>
          </w:tcPr>
          <w:p w14:paraId="65C87118" w14:textId="77777777" w:rsidR="000F3F09" w:rsidRPr="007F2B82" w:rsidRDefault="000F3F09" w:rsidP="00517E44">
            <w:pPr>
              <w:pStyle w:val="Header"/>
              <w:rPr>
                <w:rFonts w:ascii="Arial" w:hAnsi="Arial"/>
                <w:b/>
                <w:bCs/>
              </w:rPr>
            </w:pPr>
          </w:p>
        </w:tc>
        <w:tc>
          <w:tcPr>
            <w:tcW w:w="625" w:type="pct"/>
            <w:shd w:val="clear" w:color="auto" w:fill="E0E0E0"/>
            <w:vAlign w:val="center"/>
          </w:tcPr>
          <w:p w14:paraId="65C87119" w14:textId="77777777" w:rsidR="000F3F09" w:rsidRPr="007F2B82" w:rsidRDefault="000F3F09" w:rsidP="00517E44">
            <w:pPr>
              <w:pStyle w:val="Header"/>
              <w:rPr>
                <w:rFonts w:ascii="Arial" w:hAnsi="Arial"/>
                <w:b/>
                <w:bCs/>
              </w:rPr>
            </w:pPr>
          </w:p>
        </w:tc>
        <w:tc>
          <w:tcPr>
            <w:tcW w:w="625" w:type="pct"/>
            <w:shd w:val="clear" w:color="auto" w:fill="E0E0E0"/>
            <w:vAlign w:val="center"/>
          </w:tcPr>
          <w:p w14:paraId="65C8711A" w14:textId="77777777" w:rsidR="000F3F09" w:rsidRPr="007F2B82" w:rsidRDefault="000F3F09" w:rsidP="00517E44">
            <w:pPr>
              <w:pStyle w:val="Header"/>
              <w:rPr>
                <w:rFonts w:ascii="Arial" w:hAnsi="Arial"/>
                <w:b/>
                <w:bCs/>
              </w:rPr>
            </w:pPr>
          </w:p>
        </w:tc>
      </w:tr>
      <w:tr w:rsidR="000F3F09" w:rsidRPr="007F2B82" w14:paraId="65C8711D" w14:textId="77777777" w:rsidTr="00517E44">
        <w:trPr>
          <w:trHeight w:val="432"/>
        </w:trPr>
        <w:tc>
          <w:tcPr>
            <w:tcW w:w="5000" w:type="pct"/>
            <w:gridSpan w:val="8"/>
            <w:tcBorders>
              <w:bottom w:val="single" w:sz="4" w:space="0" w:color="auto"/>
            </w:tcBorders>
            <w:vAlign w:val="center"/>
          </w:tcPr>
          <w:p w14:paraId="65C8711C" w14:textId="77777777" w:rsidR="000F3F09" w:rsidRPr="00C26250" w:rsidRDefault="000F3F09" w:rsidP="00517E44">
            <w:r w:rsidRPr="00C26250">
              <w:t xml:space="preserve">I will count by: </w:t>
            </w:r>
          </w:p>
        </w:tc>
      </w:tr>
      <w:tr w:rsidR="004A4947" w:rsidRPr="007F2B82" w14:paraId="65C87126" w14:textId="77777777" w:rsidTr="00517E44">
        <w:trPr>
          <w:trHeight w:val="576"/>
        </w:trPr>
        <w:tc>
          <w:tcPr>
            <w:tcW w:w="625" w:type="pct"/>
            <w:shd w:val="clear" w:color="auto" w:fill="E0E0E0"/>
            <w:vAlign w:val="center"/>
          </w:tcPr>
          <w:p w14:paraId="65C8711E" w14:textId="77777777" w:rsidR="000F3F09" w:rsidRPr="00C26250" w:rsidRDefault="000F3F09" w:rsidP="00517E44">
            <w:pPr>
              <w:pStyle w:val="Header"/>
              <w:rPr>
                <w:rFonts w:ascii="VicCursive" w:hAnsi="VicCursive"/>
                <w:bCs/>
                <w:sz w:val="36"/>
                <w:szCs w:val="36"/>
              </w:rPr>
            </w:pPr>
            <w:r w:rsidRPr="00C26250">
              <w:rPr>
                <w:rFonts w:ascii="VicCursive" w:hAnsi="VicCursive"/>
                <w:bCs/>
                <w:sz w:val="36"/>
                <w:szCs w:val="36"/>
              </w:rPr>
              <w:t>3460</w:t>
            </w:r>
          </w:p>
        </w:tc>
        <w:tc>
          <w:tcPr>
            <w:tcW w:w="625" w:type="pct"/>
            <w:shd w:val="clear" w:color="auto" w:fill="E0E0E0"/>
            <w:vAlign w:val="center"/>
          </w:tcPr>
          <w:p w14:paraId="65C8711F" w14:textId="77777777" w:rsidR="000F3F09" w:rsidRPr="00C26250" w:rsidRDefault="000F3F09" w:rsidP="00517E44">
            <w:pPr>
              <w:pStyle w:val="Header"/>
              <w:rPr>
                <w:rFonts w:ascii="VicCursive" w:hAnsi="VicCursive"/>
                <w:bCs/>
                <w:sz w:val="36"/>
                <w:szCs w:val="36"/>
              </w:rPr>
            </w:pPr>
            <w:r w:rsidRPr="00C26250">
              <w:rPr>
                <w:rFonts w:ascii="VicCursive" w:hAnsi="VicCursive"/>
                <w:bCs/>
                <w:sz w:val="36"/>
                <w:szCs w:val="36"/>
              </w:rPr>
              <w:t>3470</w:t>
            </w:r>
          </w:p>
        </w:tc>
        <w:tc>
          <w:tcPr>
            <w:tcW w:w="625" w:type="pct"/>
            <w:shd w:val="clear" w:color="auto" w:fill="E0E0E0"/>
            <w:vAlign w:val="center"/>
          </w:tcPr>
          <w:p w14:paraId="65C87120" w14:textId="77777777" w:rsidR="000F3F09" w:rsidRPr="00C26250" w:rsidRDefault="000F3F09" w:rsidP="00517E44">
            <w:pPr>
              <w:pStyle w:val="Header"/>
              <w:rPr>
                <w:rFonts w:ascii="VicCursive" w:hAnsi="VicCursive"/>
                <w:bCs/>
                <w:sz w:val="36"/>
                <w:szCs w:val="36"/>
              </w:rPr>
            </w:pPr>
            <w:r w:rsidRPr="00C26250">
              <w:rPr>
                <w:rFonts w:ascii="VicCursive" w:hAnsi="VicCursive"/>
                <w:bCs/>
                <w:sz w:val="36"/>
                <w:szCs w:val="36"/>
              </w:rPr>
              <w:t>3480</w:t>
            </w:r>
          </w:p>
        </w:tc>
        <w:tc>
          <w:tcPr>
            <w:tcW w:w="625" w:type="pct"/>
            <w:shd w:val="clear" w:color="auto" w:fill="E0E0E0"/>
            <w:vAlign w:val="center"/>
          </w:tcPr>
          <w:p w14:paraId="65C87121" w14:textId="77777777" w:rsidR="000F3F09" w:rsidRPr="00C26250" w:rsidRDefault="000F3F09" w:rsidP="00517E44">
            <w:pPr>
              <w:pStyle w:val="Header"/>
              <w:rPr>
                <w:rFonts w:ascii="VicCursive" w:hAnsi="VicCursive"/>
                <w:bCs/>
                <w:sz w:val="36"/>
                <w:szCs w:val="36"/>
              </w:rPr>
            </w:pPr>
            <w:r w:rsidRPr="00C26250">
              <w:rPr>
                <w:rFonts w:ascii="VicCursive" w:hAnsi="VicCursive"/>
                <w:bCs/>
                <w:sz w:val="36"/>
                <w:szCs w:val="36"/>
              </w:rPr>
              <w:t>3490</w:t>
            </w:r>
          </w:p>
        </w:tc>
        <w:tc>
          <w:tcPr>
            <w:tcW w:w="625" w:type="pct"/>
            <w:shd w:val="clear" w:color="auto" w:fill="E0E0E0"/>
            <w:vAlign w:val="center"/>
          </w:tcPr>
          <w:p w14:paraId="65C87122" w14:textId="77777777" w:rsidR="000F3F09" w:rsidRPr="007F2B82" w:rsidRDefault="000F3F09" w:rsidP="00517E44">
            <w:pPr>
              <w:pStyle w:val="Header"/>
              <w:rPr>
                <w:rFonts w:ascii="Arial" w:hAnsi="Arial"/>
                <w:b/>
                <w:bCs/>
              </w:rPr>
            </w:pPr>
          </w:p>
        </w:tc>
        <w:tc>
          <w:tcPr>
            <w:tcW w:w="625" w:type="pct"/>
            <w:shd w:val="clear" w:color="auto" w:fill="E0E0E0"/>
            <w:vAlign w:val="center"/>
          </w:tcPr>
          <w:p w14:paraId="65C87123" w14:textId="77777777" w:rsidR="000F3F09" w:rsidRPr="007F2B82" w:rsidRDefault="000F3F09" w:rsidP="00517E44">
            <w:pPr>
              <w:pStyle w:val="Header"/>
              <w:rPr>
                <w:rFonts w:ascii="Arial" w:hAnsi="Arial"/>
                <w:b/>
                <w:bCs/>
              </w:rPr>
            </w:pPr>
          </w:p>
        </w:tc>
        <w:tc>
          <w:tcPr>
            <w:tcW w:w="625" w:type="pct"/>
            <w:shd w:val="clear" w:color="auto" w:fill="E0E0E0"/>
            <w:vAlign w:val="center"/>
          </w:tcPr>
          <w:p w14:paraId="65C87124" w14:textId="77777777" w:rsidR="000F3F09" w:rsidRPr="007F2B82" w:rsidRDefault="000F3F09" w:rsidP="00517E44">
            <w:pPr>
              <w:pStyle w:val="Header"/>
              <w:rPr>
                <w:rFonts w:ascii="Arial" w:hAnsi="Arial"/>
                <w:b/>
                <w:bCs/>
              </w:rPr>
            </w:pPr>
          </w:p>
        </w:tc>
        <w:tc>
          <w:tcPr>
            <w:tcW w:w="625" w:type="pct"/>
            <w:shd w:val="clear" w:color="auto" w:fill="E0E0E0"/>
            <w:vAlign w:val="center"/>
          </w:tcPr>
          <w:p w14:paraId="65C87125" w14:textId="77777777" w:rsidR="000F3F09" w:rsidRPr="007F2B82" w:rsidRDefault="000F3F09" w:rsidP="00517E44">
            <w:pPr>
              <w:pStyle w:val="Header"/>
              <w:rPr>
                <w:rFonts w:ascii="Arial" w:hAnsi="Arial"/>
                <w:b/>
                <w:bCs/>
              </w:rPr>
            </w:pPr>
          </w:p>
        </w:tc>
      </w:tr>
    </w:tbl>
    <w:p w14:paraId="65C87127" w14:textId="77777777" w:rsidR="000F3F09" w:rsidRPr="00517E44" w:rsidRDefault="000F3F09" w:rsidP="00517E44">
      <w:pPr>
        <w:rPr>
          <w:sz w:val="24"/>
          <w:szCs w:val="24"/>
        </w:rPr>
      </w:pPr>
    </w:p>
    <w:p w14:paraId="65C87128" w14:textId="77777777" w:rsidR="00517E44" w:rsidRPr="00517E44" w:rsidRDefault="00517E44" w:rsidP="00517E44">
      <w:pPr>
        <w:rPr>
          <w:sz w:val="24"/>
          <w:szCs w:val="24"/>
        </w:rPr>
      </w:pPr>
    </w:p>
    <w:p w14:paraId="65C87129" w14:textId="77777777" w:rsidR="004A4947" w:rsidRPr="00802530" w:rsidRDefault="004A4947" w:rsidP="004A4947">
      <w:pPr>
        <w:pStyle w:val="Heading2"/>
      </w:pPr>
      <w:r>
        <w:t>Activity 5</w:t>
      </w:r>
    </w:p>
    <w:p w14:paraId="65C8712A" w14:textId="77777777" w:rsidR="004A4947" w:rsidRDefault="004A4947" w:rsidP="004A4947">
      <w:pPr>
        <w:rPr>
          <w:rFonts w:ascii="Arial" w:hAnsi="Arial" w:cs="Arial"/>
          <w:b/>
          <w:bCs/>
          <w:szCs w:val="28"/>
        </w:rPr>
      </w:pPr>
      <w:r>
        <w:rPr>
          <w:noProof/>
          <w:lang w:val="en-AU" w:eastAsia="en-AU"/>
        </w:rPr>
        <w:drawing>
          <wp:inline distT="0" distB="0" distL="0" distR="0" wp14:anchorId="65C87CEF" wp14:editId="65C87CF0">
            <wp:extent cx="564515" cy="443865"/>
            <wp:effectExtent l="0" t="0" r="6985" b="0"/>
            <wp:docPr id="622" name="Picture 622"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descr="bd06121_"/>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802530">
        <w:rPr>
          <w:rFonts w:ascii="Arial" w:hAnsi="Arial" w:cs="Arial"/>
          <w:b/>
          <w:szCs w:val="28"/>
        </w:rPr>
        <w:t>For you to do</w:t>
      </w:r>
      <w:r>
        <w:t xml:space="preserve"> </w:t>
      </w:r>
    </w:p>
    <w:p w14:paraId="65C8712B" w14:textId="77777777" w:rsidR="000F3F09" w:rsidRPr="004A4947" w:rsidRDefault="000F3F09" w:rsidP="000F3F09">
      <w:pPr>
        <w:rPr>
          <w:sz w:val="16"/>
          <w:szCs w:val="16"/>
        </w:rPr>
      </w:pPr>
    </w:p>
    <w:p w14:paraId="65C8712C" w14:textId="77777777" w:rsidR="000F3F09" w:rsidRDefault="000F3F09" w:rsidP="000F3F09">
      <w:pPr>
        <w:rPr>
          <w:szCs w:val="28"/>
        </w:rPr>
      </w:pPr>
      <w:r w:rsidRPr="007F2B82">
        <w:rPr>
          <w:szCs w:val="28"/>
        </w:rPr>
        <w:t>Order each row of numbers from smallest to largest.</w:t>
      </w:r>
    </w:p>
    <w:p w14:paraId="65C8712D" w14:textId="77777777" w:rsidR="00517E44" w:rsidRPr="00517E44" w:rsidRDefault="00517E44" w:rsidP="000F3F09">
      <w:pPr>
        <w:rPr>
          <w:sz w:val="16"/>
          <w:szCs w:val="16"/>
        </w:rPr>
      </w:pPr>
    </w:p>
    <w:tbl>
      <w:tblPr>
        <w:tblW w:w="486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71"/>
      </w:tblGrid>
      <w:tr w:rsidR="000F3F09" w:rsidRPr="007F2B82" w14:paraId="65C8712F" w14:textId="77777777" w:rsidTr="00517E44">
        <w:trPr>
          <w:trHeight w:val="648"/>
        </w:trPr>
        <w:tc>
          <w:tcPr>
            <w:tcW w:w="5000" w:type="pct"/>
            <w:vAlign w:val="center"/>
          </w:tcPr>
          <w:p w14:paraId="65C8712E" w14:textId="77777777" w:rsidR="000F3F09" w:rsidRPr="00517E44" w:rsidRDefault="00517E44" w:rsidP="00517E44">
            <w:pPr>
              <w:tabs>
                <w:tab w:val="left" w:pos="1501"/>
                <w:tab w:val="left" w:pos="3042"/>
              </w:tabs>
              <w:rPr>
                <w:sz w:val="24"/>
                <w:szCs w:val="24"/>
              </w:rPr>
            </w:pPr>
            <w:r>
              <w:rPr>
                <w:rFonts w:ascii="VicCursive" w:hAnsi="VicCursive"/>
                <w:sz w:val="44"/>
                <w:szCs w:val="36"/>
              </w:rPr>
              <w:t>277</w:t>
            </w:r>
            <w:r>
              <w:rPr>
                <w:sz w:val="24"/>
                <w:szCs w:val="24"/>
              </w:rPr>
              <w:tab/>
            </w:r>
            <w:r>
              <w:rPr>
                <w:rFonts w:ascii="VicCursive" w:hAnsi="VicCursive"/>
                <w:sz w:val="44"/>
                <w:szCs w:val="36"/>
              </w:rPr>
              <w:t>207</w:t>
            </w:r>
            <w:r>
              <w:rPr>
                <w:sz w:val="24"/>
                <w:szCs w:val="24"/>
              </w:rPr>
              <w:tab/>
            </w:r>
            <w:r w:rsidR="000F3F09" w:rsidRPr="007F2B82">
              <w:rPr>
                <w:rFonts w:ascii="VicCursive" w:hAnsi="VicCursive"/>
                <w:sz w:val="44"/>
                <w:szCs w:val="36"/>
              </w:rPr>
              <w:t>2007</w:t>
            </w:r>
          </w:p>
        </w:tc>
      </w:tr>
      <w:tr w:rsidR="000F3F09" w:rsidRPr="007F2B82" w14:paraId="65C87131" w14:textId="77777777" w:rsidTr="00517E44">
        <w:trPr>
          <w:trHeight w:val="648"/>
        </w:trPr>
        <w:tc>
          <w:tcPr>
            <w:tcW w:w="5000" w:type="pct"/>
            <w:vAlign w:val="center"/>
          </w:tcPr>
          <w:p w14:paraId="65C87130" w14:textId="77777777" w:rsidR="000F3F09" w:rsidRPr="00517E44" w:rsidRDefault="00517E44" w:rsidP="00517E44">
            <w:pPr>
              <w:tabs>
                <w:tab w:val="left" w:pos="1501"/>
                <w:tab w:val="left" w:pos="3042"/>
              </w:tabs>
              <w:rPr>
                <w:sz w:val="24"/>
                <w:szCs w:val="24"/>
              </w:rPr>
            </w:pPr>
            <w:r>
              <w:rPr>
                <w:rFonts w:ascii="VicCursive" w:hAnsi="VicCursive"/>
                <w:sz w:val="44"/>
                <w:szCs w:val="36"/>
              </w:rPr>
              <w:t>509</w:t>
            </w:r>
            <w:r>
              <w:rPr>
                <w:sz w:val="24"/>
                <w:szCs w:val="24"/>
              </w:rPr>
              <w:tab/>
            </w:r>
            <w:r>
              <w:rPr>
                <w:rFonts w:ascii="VicCursive" w:hAnsi="VicCursive"/>
                <w:sz w:val="44"/>
                <w:szCs w:val="36"/>
              </w:rPr>
              <w:t>5090</w:t>
            </w:r>
            <w:r>
              <w:rPr>
                <w:sz w:val="24"/>
                <w:szCs w:val="24"/>
              </w:rPr>
              <w:tab/>
            </w:r>
            <w:r w:rsidR="000F3F09" w:rsidRPr="007F2B82">
              <w:rPr>
                <w:rFonts w:ascii="VicCursive" w:hAnsi="VicCursive"/>
                <w:sz w:val="44"/>
                <w:szCs w:val="36"/>
              </w:rPr>
              <w:t>950</w:t>
            </w:r>
          </w:p>
        </w:tc>
      </w:tr>
      <w:tr w:rsidR="000F3F09" w:rsidRPr="007F2B82" w14:paraId="65C87133" w14:textId="77777777" w:rsidTr="00517E44">
        <w:trPr>
          <w:trHeight w:val="648"/>
        </w:trPr>
        <w:tc>
          <w:tcPr>
            <w:tcW w:w="5000" w:type="pct"/>
            <w:vAlign w:val="center"/>
          </w:tcPr>
          <w:p w14:paraId="65C87132" w14:textId="77777777" w:rsidR="000F3F09" w:rsidRPr="00517E44" w:rsidRDefault="00517E44" w:rsidP="00517E44">
            <w:pPr>
              <w:tabs>
                <w:tab w:val="left" w:pos="1501"/>
                <w:tab w:val="left" w:pos="3042"/>
              </w:tabs>
              <w:rPr>
                <w:sz w:val="24"/>
                <w:szCs w:val="24"/>
              </w:rPr>
            </w:pPr>
            <w:r>
              <w:rPr>
                <w:rFonts w:ascii="VicCursive" w:hAnsi="VicCursive"/>
                <w:sz w:val="44"/>
                <w:szCs w:val="36"/>
              </w:rPr>
              <w:t>1750</w:t>
            </w:r>
            <w:r>
              <w:rPr>
                <w:sz w:val="24"/>
                <w:szCs w:val="24"/>
              </w:rPr>
              <w:tab/>
            </w:r>
            <w:r>
              <w:rPr>
                <w:rFonts w:ascii="VicCursive" w:hAnsi="VicCursive"/>
                <w:sz w:val="44"/>
                <w:szCs w:val="36"/>
              </w:rPr>
              <w:t>1705</w:t>
            </w:r>
            <w:r>
              <w:rPr>
                <w:sz w:val="24"/>
                <w:szCs w:val="24"/>
              </w:rPr>
              <w:tab/>
            </w:r>
            <w:r w:rsidR="000F3F09" w:rsidRPr="007F2B82">
              <w:rPr>
                <w:rFonts w:ascii="VicCursive" w:hAnsi="VicCursive"/>
                <w:sz w:val="44"/>
                <w:szCs w:val="36"/>
              </w:rPr>
              <w:t>1</w:t>
            </w:r>
            <w:r w:rsidR="000F3F09">
              <w:rPr>
                <w:rFonts w:ascii="VicCursive" w:hAnsi="VicCursive"/>
                <w:sz w:val="44"/>
                <w:szCs w:val="36"/>
              </w:rPr>
              <w:t>0</w:t>
            </w:r>
            <w:r w:rsidR="000F3F09" w:rsidRPr="007F2B82">
              <w:rPr>
                <w:rFonts w:ascii="VicCursive" w:hAnsi="VicCursive"/>
                <w:sz w:val="44"/>
                <w:szCs w:val="36"/>
              </w:rPr>
              <w:t>75</w:t>
            </w:r>
          </w:p>
        </w:tc>
      </w:tr>
      <w:tr w:rsidR="000F3F09" w:rsidRPr="007F2B82" w14:paraId="65C87135" w14:textId="77777777" w:rsidTr="00517E44">
        <w:trPr>
          <w:trHeight w:val="648"/>
        </w:trPr>
        <w:tc>
          <w:tcPr>
            <w:tcW w:w="5000" w:type="pct"/>
            <w:vAlign w:val="center"/>
          </w:tcPr>
          <w:p w14:paraId="65C87134" w14:textId="77777777" w:rsidR="000F3F09" w:rsidRPr="00517E44" w:rsidRDefault="00517E44" w:rsidP="00517E44">
            <w:pPr>
              <w:tabs>
                <w:tab w:val="left" w:pos="1501"/>
                <w:tab w:val="left" w:pos="3042"/>
              </w:tabs>
              <w:rPr>
                <w:sz w:val="24"/>
                <w:szCs w:val="24"/>
              </w:rPr>
            </w:pPr>
            <w:r>
              <w:rPr>
                <w:rFonts w:ascii="VicCursive" w:hAnsi="VicCursive"/>
                <w:sz w:val="44"/>
                <w:szCs w:val="36"/>
              </w:rPr>
              <w:t>1998</w:t>
            </w:r>
            <w:r>
              <w:rPr>
                <w:sz w:val="24"/>
                <w:szCs w:val="24"/>
              </w:rPr>
              <w:tab/>
            </w:r>
            <w:r>
              <w:rPr>
                <w:rFonts w:ascii="VicCursive" w:hAnsi="VicCursive"/>
                <w:sz w:val="44"/>
                <w:szCs w:val="36"/>
              </w:rPr>
              <w:t>2012</w:t>
            </w:r>
            <w:r>
              <w:rPr>
                <w:sz w:val="24"/>
                <w:szCs w:val="24"/>
              </w:rPr>
              <w:tab/>
            </w:r>
            <w:r w:rsidR="000F3F09" w:rsidRPr="007F2B82">
              <w:rPr>
                <w:rFonts w:ascii="VicCursive" w:hAnsi="VicCursive"/>
                <w:sz w:val="44"/>
                <w:szCs w:val="36"/>
              </w:rPr>
              <w:t>1912</w:t>
            </w:r>
          </w:p>
        </w:tc>
      </w:tr>
      <w:tr w:rsidR="000F3F09" w:rsidRPr="007F2B82" w14:paraId="65C87137" w14:textId="77777777" w:rsidTr="00517E44">
        <w:trPr>
          <w:trHeight w:val="648"/>
        </w:trPr>
        <w:tc>
          <w:tcPr>
            <w:tcW w:w="5000" w:type="pct"/>
            <w:vAlign w:val="center"/>
          </w:tcPr>
          <w:p w14:paraId="65C87136" w14:textId="77777777" w:rsidR="000F3F09" w:rsidRPr="00517E44" w:rsidRDefault="00517E44" w:rsidP="00517E44">
            <w:pPr>
              <w:tabs>
                <w:tab w:val="left" w:pos="1501"/>
                <w:tab w:val="left" w:pos="3042"/>
              </w:tabs>
              <w:rPr>
                <w:sz w:val="24"/>
                <w:szCs w:val="24"/>
              </w:rPr>
            </w:pPr>
            <w:r>
              <w:rPr>
                <w:rFonts w:ascii="VicCursive" w:hAnsi="VicCursive"/>
                <w:sz w:val="44"/>
                <w:szCs w:val="36"/>
              </w:rPr>
              <w:t>1525</w:t>
            </w:r>
            <w:r>
              <w:rPr>
                <w:sz w:val="24"/>
                <w:szCs w:val="24"/>
              </w:rPr>
              <w:tab/>
            </w:r>
            <w:r>
              <w:rPr>
                <w:rFonts w:ascii="VicCursive" w:hAnsi="VicCursive"/>
                <w:sz w:val="44"/>
                <w:szCs w:val="36"/>
              </w:rPr>
              <w:t>2512</w:t>
            </w:r>
            <w:r>
              <w:rPr>
                <w:sz w:val="24"/>
                <w:szCs w:val="24"/>
              </w:rPr>
              <w:tab/>
            </w:r>
            <w:r w:rsidR="000F3F09" w:rsidRPr="007F2B82">
              <w:rPr>
                <w:rFonts w:ascii="VicCursive" w:hAnsi="VicCursive"/>
                <w:sz w:val="44"/>
                <w:szCs w:val="36"/>
              </w:rPr>
              <w:t>5212</w:t>
            </w:r>
          </w:p>
        </w:tc>
      </w:tr>
      <w:tr w:rsidR="000F3F09" w:rsidRPr="007F2B82" w14:paraId="65C87139" w14:textId="77777777" w:rsidTr="00517E44">
        <w:trPr>
          <w:trHeight w:val="648"/>
        </w:trPr>
        <w:tc>
          <w:tcPr>
            <w:tcW w:w="5000" w:type="pct"/>
            <w:vAlign w:val="center"/>
          </w:tcPr>
          <w:p w14:paraId="65C87138" w14:textId="77777777" w:rsidR="000F3F09" w:rsidRPr="00517E44" w:rsidRDefault="00517E44" w:rsidP="00517E44">
            <w:pPr>
              <w:tabs>
                <w:tab w:val="left" w:pos="1501"/>
                <w:tab w:val="left" w:pos="3042"/>
              </w:tabs>
              <w:rPr>
                <w:sz w:val="24"/>
                <w:szCs w:val="24"/>
              </w:rPr>
            </w:pPr>
            <w:r>
              <w:rPr>
                <w:rFonts w:ascii="VicCursive" w:hAnsi="VicCursive"/>
                <w:sz w:val="44"/>
                <w:szCs w:val="36"/>
              </w:rPr>
              <w:t>1900</w:t>
            </w:r>
            <w:r>
              <w:rPr>
                <w:sz w:val="24"/>
                <w:szCs w:val="24"/>
              </w:rPr>
              <w:tab/>
            </w:r>
            <w:r>
              <w:rPr>
                <w:rFonts w:ascii="VicCursive" w:hAnsi="VicCursive"/>
                <w:sz w:val="44"/>
                <w:szCs w:val="36"/>
              </w:rPr>
              <w:t>9110</w:t>
            </w:r>
            <w:r>
              <w:rPr>
                <w:sz w:val="24"/>
                <w:szCs w:val="24"/>
              </w:rPr>
              <w:tab/>
            </w:r>
            <w:r w:rsidR="000F3F09">
              <w:rPr>
                <w:rFonts w:ascii="VicCursive" w:hAnsi="VicCursive"/>
                <w:sz w:val="44"/>
                <w:szCs w:val="36"/>
              </w:rPr>
              <w:t>9</w:t>
            </w:r>
            <w:r w:rsidR="000F3F09" w:rsidRPr="007F2B82">
              <w:rPr>
                <w:rFonts w:ascii="VicCursive" w:hAnsi="VicCursive"/>
                <w:sz w:val="44"/>
                <w:szCs w:val="36"/>
              </w:rPr>
              <w:t>105</w:t>
            </w:r>
          </w:p>
        </w:tc>
      </w:tr>
      <w:tr w:rsidR="000F3F09" w:rsidRPr="007F2B82" w14:paraId="65C8713B" w14:textId="77777777" w:rsidTr="00517E44">
        <w:trPr>
          <w:trHeight w:val="648"/>
        </w:trPr>
        <w:tc>
          <w:tcPr>
            <w:tcW w:w="5000" w:type="pct"/>
            <w:vAlign w:val="center"/>
          </w:tcPr>
          <w:p w14:paraId="65C8713A" w14:textId="77777777" w:rsidR="000F3F09" w:rsidRPr="00517E44" w:rsidRDefault="000F3F09" w:rsidP="00517E44">
            <w:pPr>
              <w:tabs>
                <w:tab w:val="left" w:pos="1501"/>
                <w:tab w:val="left" w:pos="3042"/>
              </w:tabs>
              <w:rPr>
                <w:sz w:val="24"/>
                <w:szCs w:val="24"/>
              </w:rPr>
            </w:pPr>
            <w:r>
              <w:rPr>
                <w:rFonts w:ascii="VicCursive" w:hAnsi="VicCursive"/>
                <w:sz w:val="44"/>
                <w:szCs w:val="36"/>
              </w:rPr>
              <w:t>9</w:t>
            </w:r>
            <w:r w:rsidR="00517E44">
              <w:rPr>
                <w:rFonts w:ascii="VicCursive" w:hAnsi="VicCursive"/>
                <w:sz w:val="44"/>
                <w:szCs w:val="36"/>
              </w:rPr>
              <w:t>699</w:t>
            </w:r>
            <w:r w:rsidR="00517E44">
              <w:rPr>
                <w:sz w:val="24"/>
                <w:szCs w:val="24"/>
              </w:rPr>
              <w:tab/>
            </w:r>
            <w:r>
              <w:rPr>
                <w:rFonts w:ascii="VicCursive" w:hAnsi="VicCursive"/>
                <w:sz w:val="44"/>
                <w:szCs w:val="36"/>
              </w:rPr>
              <w:t>9</w:t>
            </w:r>
            <w:r w:rsidR="00517E44">
              <w:rPr>
                <w:rFonts w:ascii="VicCursive" w:hAnsi="VicCursive"/>
                <w:sz w:val="44"/>
                <w:szCs w:val="36"/>
              </w:rPr>
              <w:t>689</w:t>
            </w:r>
            <w:r w:rsidR="00517E44">
              <w:rPr>
                <w:sz w:val="24"/>
                <w:szCs w:val="24"/>
              </w:rPr>
              <w:tab/>
            </w:r>
            <w:r>
              <w:rPr>
                <w:rFonts w:ascii="VicCursive" w:hAnsi="VicCursive"/>
                <w:sz w:val="44"/>
                <w:szCs w:val="36"/>
              </w:rPr>
              <w:t>9</w:t>
            </w:r>
            <w:r w:rsidRPr="007F2B82">
              <w:rPr>
                <w:rFonts w:ascii="VicCursive" w:hAnsi="VicCursive"/>
                <w:sz w:val="44"/>
                <w:szCs w:val="36"/>
              </w:rPr>
              <w:t>709</w:t>
            </w:r>
          </w:p>
        </w:tc>
      </w:tr>
    </w:tbl>
    <w:p w14:paraId="65C8713C" w14:textId="77777777" w:rsidR="00517E44" w:rsidRPr="007F2B82" w:rsidRDefault="00517E44" w:rsidP="00517E44">
      <w:pPr>
        <w:pStyle w:val="Heading2"/>
        <w:jc w:val="center"/>
      </w:pPr>
      <w:r w:rsidRPr="007F2B82">
        <w:lastRenderedPageBreak/>
        <w:t>Comments</w:t>
      </w:r>
    </w:p>
    <w:p w14:paraId="65C8713D" w14:textId="77777777" w:rsidR="00517E44" w:rsidRPr="007F2B82" w:rsidRDefault="00517E44" w:rsidP="00B808E5">
      <w:pPr>
        <w:pStyle w:val="BodyText"/>
        <w:jc w:val="center"/>
        <w:rPr>
          <w:rFonts w:ascii="Arial" w:hAnsi="Arial" w:cs="Arial"/>
          <w:b/>
        </w:rPr>
      </w:pPr>
    </w:p>
    <w:p w14:paraId="65C8713F" w14:textId="02C38D5E" w:rsidR="00517E44" w:rsidRDefault="00517E44" w:rsidP="00B808E5">
      <w:r w:rsidRPr="007F2B82">
        <w:t xml:space="preserve">Did you have any difficulties? Was it too easy? Did you need assistance? Were the instructions easy to follow? </w:t>
      </w:r>
    </w:p>
    <w:p w14:paraId="231306AC" w14:textId="77777777" w:rsidR="004A2466" w:rsidRPr="007F2B82" w:rsidRDefault="004A2466" w:rsidP="00B808E5">
      <w:pPr>
        <w:rPr>
          <w:b/>
          <w:bCs/>
        </w:rPr>
      </w:pPr>
    </w:p>
    <w:p w14:paraId="65C87140" w14:textId="77777777" w:rsidR="00517E44" w:rsidRPr="007F2B82" w:rsidRDefault="00517E44" w:rsidP="00B808E5">
      <w:pPr>
        <w:rPr>
          <w:b/>
          <w:bCs/>
        </w:rPr>
      </w:pPr>
      <w:r w:rsidRPr="007F2B82">
        <w:rPr>
          <w:b/>
          <w:bCs/>
        </w:rPr>
        <w:t>__________________________________________________________________</w:t>
      </w:r>
    </w:p>
    <w:p w14:paraId="65C87141" w14:textId="77777777" w:rsidR="00517E44" w:rsidRPr="007F2B82" w:rsidRDefault="00517E44" w:rsidP="00B808E5">
      <w:pPr>
        <w:rPr>
          <w:b/>
          <w:bCs/>
        </w:rPr>
      </w:pPr>
    </w:p>
    <w:p w14:paraId="65C87142" w14:textId="77777777" w:rsidR="00517E44" w:rsidRPr="007F2B82" w:rsidRDefault="00517E44" w:rsidP="00B808E5">
      <w:pPr>
        <w:rPr>
          <w:b/>
          <w:bCs/>
        </w:rPr>
      </w:pPr>
      <w:r w:rsidRPr="007F2B82">
        <w:rPr>
          <w:b/>
          <w:bCs/>
        </w:rPr>
        <w:t>__________________________________________________________________</w:t>
      </w:r>
    </w:p>
    <w:p w14:paraId="65C87143" w14:textId="77777777" w:rsidR="00517E44" w:rsidRPr="007F2B82" w:rsidRDefault="00517E44" w:rsidP="00B808E5">
      <w:pPr>
        <w:rPr>
          <w:b/>
          <w:bCs/>
        </w:rPr>
      </w:pPr>
    </w:p>
    <w:p w14:paraId="65C87144" w14:textId="77777777" w:rsidR="00517E44" w:rsidRPr="007F2B82" w:rsidRDefault="00517E44" w:rsidP="00B808E5">
      <w:pPr>
        <w:rPr>
          <w:b/>
          <w:bCs/>
        </w:rPr>
      </w:pPr>
      <w:r w:rsidRPr="007F2B82">
        <w:rPr>
          <w:b/>
          <w:bCs/>
        </w:rPr>
        <w:t>__________________________________________________________________</w:t>
      </w:r>
    </w:p>
    <w:p w14:paraId="65C87145" w14:textId="77777777" w:rsidR="00517E44" w:rsidRPr="007F2B82" w:rsidRDefault="00517E44" w:rsidP="00B808E5">
      <w:pPr>
        <w:rPr>
          <w:b/>
          <w:bCs/>
        </w:rPr>
      </w:pPr>
    </w:p>
    <w:p w14:paraId="65C87146" w14:textId="77777777" w:rsidR="00517E44" w:rsidRPr="007F2B82" w:rsidRDefault="00517E44" w:rsidP="00B808E5">
      <w:pPr>
        <w:rPr>
          <w:b/>
          <w:bCs/>
        </w:rPr>
      </w:pPr>
      <w:r w:rsidRPr="007F2B82">
        <w:rPr>
          <w:b/>
          <w:bCs/>
        </w:rPr>
        <w:t>__________________________________________________________________</w:t>
      </w:r>
    </w:p>
    <w:p w14:paraId="65C87147" w14:textId="77777777" w:rsidR="00517E44" w:rsidRPr="007F2B82" w:rsidRDefault="00517E44" w:rsidP="00B808E5">
      <w:pPr>
        <w:rPr>
          <w:b/>
          <w:bCs/>
        </w:rPr>
      </w:pPr>
    </w:p>
    <w:p w14:paraId="65C87148" w14:textId="77777777" w:rsidR="00517E44" w:rsidRPr="007F2B82" w:rsidRDefault="00517E44" w:rsidP="00B808E5">
      <w:pPr>
        <w:rPr>
          <w:b/>
          <w:bCs/>
        </w:rPr>
      </w:pPr>
      <w:r w:rsidRPr="007F2B82">
        <w:rPr>
          <w:b/>
          <w:bCs/>
        </w:rPr>
        <w:t>__________________________________________________________________</w:t>
      </w:r>
    </w:p>
    <w:p w14:paraId="65C87149" w14:textId="77777777" w:rsidR="00517E44" w:rsidRPr="007F2B82" w:rsidRDefault="00517E44" w:rsidP="00B808E5">
      <w:pPr>
        <w:rPr>
          <w:b/>
          <w:bCs/>
        </w:rPr>
      </w:pPr>
    </w:p>
    <w:p w14:paraId="65C8714A" w14:textId="77777777" w:rsidR="00517E44" w:rsidRPr="007F2B82" w:rsidRDefault="00517E44" w:rsidP="00B808E5">
      <w:pPr>
        <w:rPr>
          <w:b/>
          <w:bCs/>
        </w:rPr>
      </w:pPr>
      <w:r w:rsidRPr="007F2B82">
        <w:rPr>
          <w:b/>
          <w:bCs/>
        </w:rPr>
        <w:t>__________________________________________________________________</w:t>
      </w:r>
    </w:p>
    <w:p w14:paraId="65C8714B" w14:textId="77777777" w:rsidR="00517E44" w:rsidRPr="007F2B82" w:rsidRDefault="00517E44" w:rsidP="00B808E5">
      <w:pPr>
        <w:rPr>
          <w:b/>
          <w:bCs/>
        </w:rPr>
      </w:pPr>
    </w:p>
    <w:p w14:paraId="65C8714C" w14:textId="77777777" w:rsidR="00517E44" w:rsidRPr="007F2B82" w:rsidRDefault="00517E44" w:rsidP="00B808E5">
      <w:pPr>
        <w:rPr>
          <w:b/>
          <w:bCs/>
        </w:rPr>
      </w:pPr>
      <w:r w:rsidRPr="007F2B82">
        <w:rPr>
          <w:b/>
          <w:bCs/>
        </w:rPr>
        <w:t>__________________________________________________________________</w:t>
      </w:r>
    </w:p>
    <w:p w14:paraId="65C8714D" w14:textId="77777777" w:rsidR="00517E44" w:rsidRPr="007F2B82" w:rsidRDefault="00517E44" w:rsidP="00B808E5">
      <w:pPr>
        <w:rPr>
          <w:b/>
          <w:bCs/>
        </w:rPr>
      </w:pPr>
    </w:p>
    <w:p w14:paraId="65C8714E" w14:textId="77777777" w:rsidR="00517E44" w:rsidRPr="007F2B82" w:rsidRDefault="00517E44" w:rsidP="00B808E5">
      <w:pPr>
        <w:rPr>
          <w:b/>
          <w:bCs/>
        </w:rPr>
      </w:pPr>
      <w:r w:rsidRPr="007F2B82">
        <w:rPr>
          <w:b/>
          <w:bCs/>
        </w:rPr>
        <w:t>__________________________________________________________________</w:t>
      </w:r>
    </w:p>
    <w:p w14:paraId="65C8714F" w14:textId="77777777" w:rsidR="00517E44" w:rsidRPr="007F2B82" w:rsidRDefault="00517E44" w:rsidP="00B808E5">
      <w:pPr>
        <w:rPr>
          <w:b/>
          <w:bCs/>
        </w:rPr>
      </w:pPr>
    </w:p>
    <w:p w14:paraId="65C87150" w14:textId="77777777" w:rsidR="00517E44" w:rsidRPr="007F2B82" w:rsidRDefault="00517E44" w:rsidP="00B808E5">
      <w:pPr>
        <w:rPr>
          <w:b/>
          <w:bCs/>
        </w:rPr>
      </w:pPr>
      <w:r w:rsidRPr="007F2B82">
        <w:rPr>
          <w:b/>
          <w:bCs/>
        </w:rPr>
        <w:t>__________________________________________________________________</w:t>
      </w:r>
    </w:p>
    <w:p w14:paraId="65C87151" w14:textId="77777777" w:rsidR="00517E44" w:rsidRPr="007F2B82" w:rsidRDefault="00517E44" w:rsidP="00B808E5">
      <w:pPr>
        <w:rPr>
          <w:b/>
          <w:bCs/>
        </w:rPr>
      </w:pPr>
    </w:p>
    <w:p w14:paraId="65C87152" w14:textId="77777777" w:rsidR="00517E44" w:rsidRPr="007F2B82" w:rsidRDefault="00517E44" w:rsidP="00B808E5">
      <w:pPr>
        <w:rPr>
          <w:b/>
          <w:bCs/>
        </w:rPr>
      </w:pPr>
      <w:r w:rsidRPr="007F2B82">
        <w:rPr>
          <w:b/>
          <w:bCs/>
        </w:rPr>
        <w:t>__________________________________________________________________</w:t>
      </w:r>
    </w:p>
    <w:p w14:paraId="65C87153" w14:textId="77777777" w:rsidR="00517E44" w:rsidRPr="007F2B82" w:rsidRDefault="00517E44" w:rsidP="00B808E5"/>
    <w:p w14:paraId="65C87154" w14:textId="77777777" w:rsidR="000F3F09" w:rsidRPr="007F2B82" w:rsidRDefault="000F3F09" w:rsidP="000F3F09">
      <w:r>
        <w:rPr>
          <w:b/>
          <w:bCs/>
          <w:noProof/>
          <w:lang w:val="en-AU" w:eastAsia="en-AU"/>
        </w:rPr>
        <mc:AlternateContent>
          <mc:Choice Requires="wps">
            <w:drawing>
              <wp:anchor distT="0" distB="0" distL="114300" distR="114300" simplePos="0" relativeHeight="251771904" behindDoc="0" locked="0" layoutInCell="1" allowOverlap="1" wp14:anchorId="65C87CF1" wp14:editId="65C87CF2">
                <wp:simplePos x="0" y="0"/>
                <wp:positionH relativeFrom="column">
                  <wp:posOffset>3543300</wp:posOffset>
                </wp:positionH>
                <wp:positionV relativeFrom="paragraph">
                  <wp:posOffset>156210</wp:posOffset>
                </wp:positionV>
                <wp:extent cx="1676400" cy="800100"/>
                <wp:effectExtent l="1043305" t="11430" r="13970" b="7620"/>
                <wp:wrapNone/>
                <wp:docPr id="576" name="Rounded Rectangular Callout 5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76400" cy="800100"/>
                        </a:xfrm>
                        <a:prstGeom prst="wedgeRoundRectCallout">
                          <a:avLst>
                            <a:gd name="adj1" fmla="val -108676"/>
                            <a:gd name="adj2" fmla="val -18255"/>
                            <a:gd name="adj3" fmla="val 16667"/>
                          </a:avLst>
                        </a:prstGeom>
                        <a:solidFill>
                          <a:srgbClr val="FFFFFF"/>
                        </a:solidFill>
                        <a:ln w="9525">
                          <a:solidFill>
                            <a:srgbClr val="000000"/>
                          </a:solidFill>
                          <a:miter lim="800000"/>
                          <a:headEnd/>
                          <a:tailEnd/>
                        </a:ln>
                      </wps:spPr>
                      <wps:txbx>
                        <w:txbxContent>
                          <w:p w14:paraId="65C87EE1" w14:textId="77777777" w:rsidR="00DF4161" w:rsidRDefault="00DF4161" w:rsidP="000F3F09">
                            <w:pPr>
                              <w:rPr>
                                <w:rFonts w:ascii="Comic Sans MS" w:hAnsi="Comic Sans MS"/>
                                <w:szCs w:val="28"/>
                              </w:rPr>
                            </w:pPr>
                            <w:r>
                              <w:rPr>
                                <w:rFonts w:ascii="Comic Sans MS" w:hAnsi="Comic Sans MS"/>
                                <w:szCs w:val="28"/>
                              </w:rPr>
                              <w:t>Congratulations. You’ve done i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C87CF1" id="Rounded Rectangular Callout 576" o:spid="_x0000_s1055" type="#_x0000_t62" style="position:absolute;margin-left:279pt;margin-top:12.3pt;width:132pt;height:63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" adj="-12674,6857">
                <v:textbox>
                  <w:txbxContent>
                    <w:p w14:paraId="65C87EE1" w14:textId="77777777" w:rsidR="00DF4161" w:rsidRDefault="00DF4161" w:rsidP="000F3F09">
                      <w:pPr>
                        <w:rPr>
                          <w:rFonts w:ascii="Comic Sans MS" w:hAnsi="Comic Sans MS"/>
                          <w:szCs w:val="28"/>
                        </w:rPr>
                      </w:pPr>
                      <w:r>
                        <w:rPr>
                          <w:rFonts w:ascii="Comic Sans MS" w:hAnsi="Comic Sans MS"/>
                          <w:szCs w:val="28"/>
                        </w:rPr>
                        <w:t>Congratulations. You’ve done it!</w:t>
                      </w:r>
                    </w:p>
                  </w:txbxContent>
                </v:textbox>
              </v:shape>
            </w:pict>
          </mc:Fallback>
        </mc:AlternateContent>
      </w:r>
      <w:r w:rsidRPr="007F2B82">
        <w:t xml:space="preserve"> </w:t>
      </w:r>
    </w:p>
    <w:p w14:paraId="65C87155" w14:textId="77777777" w:rsidR="00517E44" w:rsidRPr="007F2B82" w:rsidRDefault="00517E44" w:rsidP="00B808E5">
      <w:r w:rsidRPr="007F2B82">
        <w:t xml:space="preserve">                      </w:t>
      </w:r>
      <w:r>
        <w:rPr>
          <w:noProof/>
          <w:lang w:val="en-AU" w:eastAsia="en-AU"/>
        </w:rPr>
        <w:drawing>
          <wp:inline distT="0" distB="0" distL="0" distR="0" wp14:anchorId="65C87CF3" wp14:editId="65C87CF4">
            <wp:extent cx="1943100" cy="1771650"/>
            <wp:effectExtent l="0" t="0" r="0" b="0"/>
            <wp:docPr id="573" name="Picture 573" descr="j0078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descr="j0078742"/>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943100" cy="1771650"/>
                    </a:xfrm>
                    <a:prstGeom prst="rect">
                      <a:avLst/>
                    </a:prstGeom>
                    <a:noFill/>
                    <a:ln>
                      <a:noFill/>
                    </a:ln>
                  </pic:spPr>
                </pic:pic>
              </a:graphicData>
            </a:graphic>
          </wp:inline>
        </w:drawing>
      </w:r>
    </w:p>
    <w:p w14:paraId="65C87156" w14:textId="77777777" w:rsidR="000F3F09" w:rsidRPr="007F2B82" w:rsidRDefault="000F3F09" w:rsidP="000F3F09"/>
    <w:p w14:paraId="65C87157" w14:textId="77777777" w:rsidR="00517E44" w:rsidRDefault="00517E44" w:rsidP="000F3F09">
      <w:pPr>
        <w:sectPr w:rsidR="00517E44" w:rsidSect="002709C9">
          <w:headerReference w:type="even" r:id="rId131"/>
          <w:headerReference w:type="default" r:id="rId132"/>
          <w:pgSz w:w="11906" w:h="16838" w:code="9"/>
          <w:pgMar w:top="1151" w:right="1298" w:bottom="1151" w:left="1298" w:header="578" w:footer="578" w:gutter="0"/>
          <w:cols w:space="708"/>
          <w:docGrid w:linePitch="360"/>
        </w:sectPr>
      </w:pPr>
    </w:p>
    <w:p w14:paraId="65C87158" w14:textId="2BF3BED1" w:rsidR="00AF02C8" w:rsidRPr="00901CF9" w:rsidRDefault="00AF02C8" w:rsidP="00AF02C8">
      <w:pPr>
        <w:pStyle w:val="Heading1"/>
      </w:pPr>
      <w:r w:rsidRPr="00901CF9">
        <w:lastRenderedPageBreak/>
        <w:t>6</w:t>
      </w:r>
    </w:p>
    <w:p w14:paraId="65C87159" w14:textId="77777777" w:rsidR="00AF02C8" w:rsidRPr="00901CF9" w:rsidRDefault="00AF02C8" w:rsidP="00AF02C8"/>
    <w:p w14:paraId="65C8715A" w14:textId="77777777" w:rsidR="00AF02C8" w:rsidRPr="00901CF9" w:rsidRDefault="00AF02C8" w:rsidP="00AF02C8">
      <w:pPr>
        <w:rPr>
          <w:rFonts w:ascii="Times New Roman" w:hAnsi="Times New Roman"/>
        </w:rPr>
      </w:pPr>
      <w:r>
        <w:rPr>
          <w:noProof/>
          <w:lang w:val="en-AU" w:eastAsia="en-AU"/>
        </w:rPr>
        <mc:AlternateContent>
          <mc:Choice Requires="wps">
            <w:drawing>
              <wp:anchor distT="0" distB="0" distL="114300" distR="114300" simplePos="0" relativeHeight="251823104" behindDoc="0" locked="0" layoutInCell="1" allowOverlap="1" wp14:anchorId="65C87CF5" wp14:editId="65C87CF6">
                <wp:simplePos x="0" y="0"/>
                <wp:positionH relativeFrom="column">
                  <wp:posOffset>1945864</wp:posOffset>
                </wp:positionH>
                <wp:positionV relativeFrom="paragraph">
                  <wp:posOffset>171226</wp:posOffset>
                </wp:positionV>
                <wp:extent cx="3684494" cy="2474259"/>
                <wp:effectExtent l="800100" t="0" r="11430" b="21590"/>
                <wp:wrapNone/>
                <wp:docPr id="652" name="Rounded Rectangular Callout 6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84494" cy="2474259"/>
                        </a:xfrm>
                        <a:prstGeom prst="wedgeRoundRectCallout">
                          <a:avLst>
                            <a:gd name="adj1" fmla="val -71130"/>
                            <a:gd name="adj2" fmla="val 5477"/>
                            <a:gd name="adj3" fmla="val 16667"/>
                          </a:avLst>
                        </a:prstGeom>
                        <a:solidFill>
                          <a:srgbClr val="FFFFFF"/>
                        </a:solidFill>
                        <a:ln w="9525">
                          <a:solidFill>
                            <a:srgbClr val="000000"/>
                          </a:solidFill>
                          <a:miter lim="800000"/>
                          <a:headEnd/>
                          <a:tailEnd/>
                        </a:ln>
                      </wps:spPr>
                      <wps:txbx>
                        <w:txbxContent>
                          <w:p w14:paraId="65C87EE2" w14:textId="6774B205" w:rsidR="00DF4161" w:rsidRPr="00AF02C8" w:rsidRDefault="00DF4161" w:rsidP="00AF02C8">
                            <w:pPr>
                              <w:pStyle w:val="BodyText2"/>
                              <w:ind w:left="450" w:hanging="450"/>
                              <w:rPr>
                                <w:i w:val="0"/>
                                <w:iCs w:val="0"/>
                                <w:sz w:val="28"/>
                                <w:szCs w:val="28"/>
                              </w:rPr>
                            </w:pPr>
                            <w:r>
                              <w:rPr>
                                <w:i w:val="0"/>
                                <w:iCs w:val="0"/>
                                <w:sz w:val="28"/>
                                <w:szCs w:val="28"/>
                              </w:rPr>
                              <w:t>Y</w:t>
                            </w:r>
                            <w:r w:rsidRPr="00AF02C8">
                              <w:rPr>
                                <w:i w:val="0"/>
                                <w:iCs w:val="0"/>
                                <w:sz w:val="28"/>
                                <w:szCs w:val="28"/>
                              </w:rPr>
                              <w:t>ou will:</w:t>
                            </w:r>
                          </w:p>
                          <w:p w14:paraId="65C87EE3" w14:textId="77777777" w:rsidR="00DF4161" w:rsidRPr="00FE1313" w:rsidRDefault="00DF4161" w:rsidP="00AF02C8">
                            <w:pPr>
                              <w:pStyle w:val="BodyText2"/>
                              <w:ind w:left="450" w:hanging="450"/>
                              <w:rPr>
                                <w:i w:val="0"/>
                                <w:iCs w:val="0"/>
                                <w:sz w:val="16"/>
                                <w:szCs w:val="16"/>
                              </w:rPr>
                            </w:pPr>
                          </w:p>
                          <w:p w14:paraId="65C87EE4" w14:textId="77777777" w:rsidR="00DF4161" w:rsidRPr="00AF02C8" w:rsidRDefault="00DF4161" w:rsidP="00AF02C8">
                            <w:pPr>
                              <w:pStyle w:val="BodyText2"/>
                              <w:numPr>
                                <w:ilvl w:val="0"/>
                                <w:numId w:val="18"/>
                              </w:numPr>
                              <w:ind w:left="450" w:hanging="450"/>
                              <w:jc w:val="left"/>
                              <w:rPr>
                                <w:i w:val="0"/>
                                <w:iCs w:val="0"/>
                                <w:sz w:val="28"/>
                                <w:szCs w:val="28"/>
                              </w:rPr>
                            </w:pPr>
                            <w:r w:rsidRPr="00AF02C8">
                              <w:rPr>
                                <w:i w:val="0"/>
                                <w:iCs w:val="0"/>
                                <w:sz w:val="28"/>
                                <w:szCs w:val="28"/>
                              </w:rPr>
                              <w:t>practise multiplying numbers.</w:t>
                            </w:r>
                          </w:p>
                          <w:p w14:paraId="65C87EE5" w14:textId="77777777" w:rsidR="00DF4161" w:rsidRPr="00AF02C8" w:rsidRDefault="00DF4161" w:rsidP="00AF02C8">
                            <w:pPr>
                              <w:pStyle w:val="BodyText2"/>
                              <w:numPr>
                                <w:ilvl w:val="0"/>
                                <w:numId w:val="18"/>
                              </w:numPr>
                              <w:ind w:left="450" w:hanging="450"/>
                              <w:jc w:val="left"/>
                              <w:rPr>
                                <w:i w:val="0"/>
                                <w:iCs w:val="0"/>
                                <w:sz w:val="28"/>
                                <w:szCs w:val="28"/>
                              </w:rPr>
                            </w:pPr>
                            <w:r w:rsidRPr="00AF02C8">
                              <w:rPr>
                                <w:i w:val="0"/>
                                <w:iCs w:val="0"/>
                                <w:sz w:val="28"/>
                                <w:szCs w:val="28"/>
                              </w:rPr>
                              <w:t>learn an easy way to multiply by 10 or 100.</w:t>
                            </w:r>
                          </w:p>
                          <w:p w14:paraId="65C87EE6" w14:textId="77777777" w:rsidR="00DF4161" w:rsidRPr="00AF02C8" w:rsidRDefault="00DF4161" w:rsidP="00AF02C8">
                            <w:pPr>
                              <w:pStyle w:val="BodyText2"/>
                              <w:numPr>
                                <w:ilvl w:val="0"/>
                                <w:numId w:val="18"/>
                              </w:numPr>
                              <w:ind w:left="450" w:hanging="450"/>
                              <w:jc w:val="left"/>
                              <w:rPr>
                                <w:i w:val="0"/>
                                <w:iCs w:val="0"/>
                                <w:sz w:val="28"/>
                                <w:szCs w:val="28"/>
                              </w:rPr>
                            </w:pPr>
                            <w:r w:rsidRPr="00AF02C8">
                              <w:rPr>
                                <w:i w:val="0"/>
                                <w:iCs w:val="0"/>
                                <w:sz w:val="28"/>
                                <w:szCs w:val="28"/>
                              </w:rPr>
                              <w:t xml:space="preserve">practise multiplication facts up to 10 x 10. </w:t>
                            </w:r>
                          </w:p>
                          <w:p w14:paraId="65C87EE7" w14:textId="77777777" w:rsidR="00DF4161" w:rsidRPr="00AF02C8" w:rsidRDefault="00DF4161" w:rsidP="00AF02C8">
                            <w:pPr>
                              <w:pStyle w:val="BodyText2"/>
                              <w:numPr>
                                <w:ilvl w:val="0"/>
                                <w:numId w:val="18"/>
                              </w:numPr>
                              <w:ind w:left="450" w:hanging="450"/>
                              <w:jc w:val="left"/>
                              <w:rPr>
                                <w:i w:val="0"/>
                                <w:iCs w:val="0"/>
                                <w:sz w:val="28"/>
                                <w:szCs w:val="28"/>
                              </w:rPr>
                            </w:pPr>
                            <w:r>
                              <w:rPr>
                                <w:i w:val="0"/>
                                <w:iCs w:val="0"/>
                                <w:sz w:val="28"/>
                                <w:szCs w:val="28"/>
                              </w:rPr>
                              <w:t>practis</w:t>
                            </w:r>
                            <w:r w:rsidRPr="00AF02C8">
                              <w:rPr>
                                <w:i w:val="0"/>
                                <w:iCs w:val="0"/>
                                <w:sz w:val="28"/>
                                <w:szCs w:val="28"/>
                              </w:rPr>
                              <w:t>e doubling and halving number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C87CF5" id="Rounded Rectangular Callout 652" o:spid="_x0000_s1056" type="#_x0000_t62" style="position:absolute;margin-left:153.2pt;margin-top:13.5pt;width:290.1pt;height:194.8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" adj="-4564,11983">
                <v:textbox>
                  <w:txbxContent>
                    <w:p w14:paraId="65C87EE2" w14:textId="6774B205" w:rsidR="00DF4161" w:rsidRPr="00AF02C8" w:rsidRDefault="00DF4161" w:rsidP="00AF02C8">
                      <w:pPr>
                        <w:pStyle w:val="BodyText2"/>
                        <w:ind w:left="450" w:hanging="450"/>
                        <w:rPr>
                          <w:i w:val="0"/>
                          <w:iCs w:val="0"/>
                          <w:sz w:val="28"/>
                          <w:szCs w:val="28"/>
                        </w:rPr>
                      </w:pPr>
                      <w:r>
                        <w:rPr>
                          <w:i w:val="0"/>
                          <w:iCs w:val="0"/>
                          <w:sz w:val="28"/>
                          <w:szCs w:val="28"/>
                        </w:rPr>
                        <w:t>Y</w:t>
                      </w:r>
                      <w:r w:rsidRPr="00AF02C8">
                        <w:rPr>
                          <w:i w:val="0"/>
                          <w:iCs w:val="0"/>
                          <w:sz w:val="28"/>
                          <w:szCs w:val="28"/>
                        </w:rPr>
                        <w:t>ou will:</w:t>
                      </w:r>
                    </w:p>
                    <w:p w14:paraId="65C87EE3" w14:textId="77777777" w:rsidR="00DF4161" w:rsidRPr="00FE1313" w:rsidRDefault="00DF4161" w:rsidP="00AF02C8">
                      <w:pPr>
                        <w:pStyle w:val="BodyText2"/>
                        <w:ind w:left="450" w:hanging="450"/>
                        <w:rPr>
                          <w:i w:val="0"/>
                          <w:iCs w:val="0"/>
                          <w:sz w:val="16"/>
                          <w:szCs w:val="16"/>
                        </w:rPr>
                      </w:pPr>
                    </w:p>
                    <w:p w14:paraId="65C87EE4" w14:textId="77777777" w:rsidR="00DF4161" w:rsidRPr="00AF02C8" w:rsidRDefault="00DF4161" w:rsidP="00AF02C8">
                      <w:pPr>
                        <w:pStyle w:val="BodyText2"/>
                        <w:numPr>
                          <w:ilvl w:val="0"/>
                          <w:numId w:val="18"/>
                        </w:numPr>
                        <w:ind w:left="450" w:hanging="450"/>
                        <w:jc w:val="left"/>
                        <w:rPr>
                          <w:i w:val="0"/>
                          <w:iCs w:val="0"/>
                          <w:sz w:val="28"/>
                          <w:szCs w:val="28"/>
                        </w:rPr>
                      </w:pPr>
                      <w:r w:rsidRPr="00AF02C8">
                        <w:rPr>
                          <w:i w:val="0"/>
                          <w:iCs w:val="0"/>
                          <w:sz w:val="28"/>
                          <w:szCs w:val="28"/>
                        </w:rPr>
                        <w:t>practise multiplying numbers.</w:t>
                      </w:r>
                    </w:p>
                    <w:p w14:paraId="65C87EE5" w14:textId="77777777" w:rsidR="00DF4161" w:rsidRPr="00AF02C8" w:rsidRDefault="00DF4161" w:rsidP="00AF02C8">
                      <w:pPr>
                        <w:pStyle w:val="BodyText2"/>
                        <w:numPr>
                          <w:ilvl w:val="0"/>
                          <w:numId w:val="18"/>
                        </w:numPr>
                        <w:ind w:left="450" w:hanging="450"/>
                        <w:jc w:val="left"/>
                        <w:rPr>
                          <w:i w:val="0"/>
                          <w:iCs w:val="0"/>
                          <w:sz w:val="28"/>
                          <w:szCs w:val="28"/>
                        </w:rPr>
                      </w:pPr>
                      <w:r w:rsidRPr="00AF02C8">
                        <w:rPr>
                          <w:i w:val="0"/>
                          <w:iCs w:val="0"/>
                          <w:sz w:val="28"/>
                          <w:szCs w:val="28"/>
                        </w:rPr>
                        <w:t>learn an easy way to multiply by 10 or 100.</w:t>
                      </w:r>
                    </w:p>
                    <w:p w14:paraId="65C87EE6" w14:textId="77777777" w:rsidR="00DF4161" w:rsidRPr="00AF02C8" w:rsidRDefault="00DF4161" w:rsidP="00AF02C8">
                      <w:pPr>
                        <w:pStyle w:val="BodyText2"/>
                        <w:numPr>
                          <w:ilvl w:val="0"/>
                          <w:numId w:val="18"/>
                        </w:numPr>
                        <w:ind w:left="450" w:hanging="450"/>
                        <w:jc w:val="left"/>
                        <w:rPr>
                          <w:i w:val="0"/>
                          <w:iCs w:val="0"/>
                          <w:sz w:val="28"/>
                          <w:szCs w:val="28"/>
                        </w:rPr>
                      </w:pPr>
                      <w:r w:rsidRPr="00AF02C8">
                        <w:rPr>
                          <w:i w:val="0"/>
                          <w:iCs w:val="0"/>
                          <w:sz w:val="28"/>
                          <w:szCs w:val="28"/>
                        </w:rPr>
                        <w:t xml:space="preserve">practise multiplication facts up to 10 x 10. </w:t>
                      </w:r>
                    </w:p>
                    <w:p w14:paraId="65C87EE7" w14:textId="77777777" w:rsidR="00DF4161" w:rsidRPr="00AF02C8" w:rsidRDefault="00DF4161" w:rsidP="00AF02C8">
                      <w:pPr>
                        <w:pStyle w:val="BodyText2"/>
                        <w:numPr>
                          <w:ilvl w:val="0"/>
                          <w:numId w:val="18"/>
                        </w:numPr>
                        <w:ind w:left="450" w:hanging="450"/>
                        <w:jc w:val="left"/>
                        <w:rPr>
                          <w:i w:val="0"/>
                          <w:iCs w:val="0"/>
                          <w:sz w:val="28"/>
                          <w:szCs w:val="28"/>
                        </w:rPr>
                      </w:pPr>
                      <w:r>
                        <w:rPr>
                          <w:i w:val="0"/>
                          <w:iCs w:val="0"/>
                          <w:sz w:val="28"/>
                          <w:szCs w:val="28"/>
                        </w:rPr>
                        <w:t>practis</w:t>
                      </w:r>
                      <w:r w:rsidRPr="00AF02C8">
                        <w:rPr>
                          <w:i w:val="0"/>
                          <w:iCs w:val="0"/>
                          <w:sz w:val="28"/>
                          <w:szCs w:val="28"/>
                        </w:rPr>
                        <w:t>e doubling and halving numbers.</w:t>
                      </w:r>
                    </w:p>
                  </w:txbxContent>
                </v:textbox>
              </v:shape>
            </w:pict>
          </mc:Fallback>
        </mc:AlternateContent>
      </w:r>
    </w:p>
    <w:p w14:paraId="65C8715B" w14:textId="77777777" w:rsidR="00AF02C8" w:rsidRPr="00901CF9" w:rsidRDefault="00AF02C8" w:rsidP="00AF02C8">
      <w:pPr>
        <w:pStyle w:val="Heading2"/>
      </w:pPr>
      <w:r w:rsidRPr="00901CF9">
        <w:t>Focus</w:t>
      </w:r>
    </w:p>
    <w:p w14:paraId="65C8715C" w14:textId="77777777" w:rsidR="00AF02C8" w:rsidRPr="00901CF9" w:rsidRDefault="00AF02C8" w:rsidP="00B808E5"/>
    <w:p w14:paraId="65C8715D" w14:textId="77777777" w:rsidR="00AF02C8" w:rsidRPr="00901CF9" w:rsidRDefault="00AF02C8" w:rsidP="00B808E5">
      <w:r>
        <w:rPr>
          <w:noProof/>
          <w:lang w:val="en-AU" w:eastAsia="en-AU"/>
        </w:rPr>
        <w:drawing>
          <wp:inline distT="0" distB="0" distL="0" distR="0" wp14:anchorId="65C87CF7" wp14:editId="65C87CF8">
            <wp:extent cx="1371600" cy="1236980"/>
            <wp:effectExtent l="0" t="0" r="0" b="1270"/>
            <wp:docPr id="642" name="Picture 642" descr="S21570467708050209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descr="S215704677080502094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71600" cy="1236980"/>
                    </a:xfrm>
                    <a:prstGeom prst="rect">
                      <a:avLst/>
                    </a:prstGeom>
                    <a:noFill/>
                    <a:ln>
                      <a:noFill/>
                    </a:ln>
                  </pic:spPr>
                </pic:pic>
              </a:graphicData>
            </a:graphic>
          </wp:inline>
        </w:drawing>
      </w:r>
    </w:p>
    <w:p w14:paraId="65C8715E" w14:textId="77777777" w:rsidR="00AF02C8" w:rsidRPr="00901CF9" w:rsidRDefault="00AF02C8" w:rsidP="00B808E5"/>
    <w:p w14:paraId="65C8715F" w14:textId="77777777" w:rsidR="00AF02C8" w:rsidRPr="00901CF9" w:rsidRDefault="00AF02C8" w:rsidP="00B808E5"/>
    <w:p w14:paraId="65C87160" w14:textId="77777777" w:rsidR="00AF02C8" w:rsidRPr="00901CF9" w:rsidRDefault="00AF02C8" w:rsidP="00AF02C8">
      <w:pPr>
        <w:pStyle w:val="Caption"/>
        <w:rPr>
          <w:sz w:val="16"/>
          <w:szCs w:val="16"/>
        </w:rPr>
      </w:pPr>
    </w:p>
    <w:p w14:paraId="65C87161" w14:textId="77777777" w:rsidR="00AF02C8" w:rsidRPr="00901CF9" w:rsidRDefault="00AF02C8" w:rsidP="00AF02C8">
      <w:pPr>
        <w:pStyle w:val="Caption"/>
      </w:pPr>
    </w:p>
    <w:p w14:paraId="65C87162" w14:textId="77777777" w:rsidR="00AF02C8" w:rsidRPr="00901CF9" w:rsidRDefault="00AF02C8" w:rsidP="00AF02C8">
      <w:pPr>
        <w:pStyle w:val="Caption"/>
      </w:pPr>
    </w:p>
    <w:p w14:paraId="65C87163" w14:textId="77777777" w:rsidR="00AF02C8" w:rsidRPr="00901CF9" w:rsidRDefault="00AF02C8" w:rsidP="00AF02C8"/>
    <w:p w14:paraId="65C87164" w14:textId="77777777" w:rsidR="00AF02C8" w:rsidRPr="00901CF9" w:rsidRDefault="00AF02C8" w:rsidP="00AF02C8"/>
    <w:p w14:paraId="65C87165" w14:textId="77777777" w:rsidR="00AF02C8" w:rsidRPr="00901CF9" w:rsidRDefault="00AF02C8" w:rsidP="00AF02C8">
      <w:pPr>
        <w:pStyle w:val="Caption"/>
        <w:rPr>
          <w:sz w:val="16"/>
          <w:szCs w:val="16"/>
        </w:rPr>
      </w:pPr>
      <w:r w:rsidRPr="00901CF9">
        <w:t>Introduction</w:t>
      </w:r>
    </w:p>
    <w:p w14:paraId="65C87166" w14:textId="77777777" w:rsidR="00AF02C8" w:rsidRPr="00901CF9" w:rsidRDefault="00AF02C8" w:rsidP="00B808E5">
      <w:pPr>
        <w:rPr>
          <w:rFonts w:cs="Arial"/>
        </w:rPr>
      </w:pPr>
    </w:p>
    <w:p w14:paraId="65C87167" w14:textId="77777777" w:rsidR="00AF02C8" w:rsidRPr="00901CF9" w:rsidRDefault="00AF02C8" w:rsidP="00B808E5">
      <w:pPr>
        <w:rPr>
          <w:rFonts w:cs="Arial"/>
        </w:rPr>
      </w:pPr>
    </w:p>
    <w:p w14:paraId="65C87168" w14:textId="77777777" w:rsidR="00AF02C8" w:rsidRPr="00901CF9" w:rsidRDefault="00AF02C8" w:rsidP="00B808E5">
      <w:pPr>
        <w:rPr>
          <w:rFonts w:cs="Arial"/>
        </w:rPr>
      </w:pPr>
      <w:r>
        <w:rPr>
          <w:rFonts w:cs="Arial"/>
          <w:noProof/>
          <w:sz w:val="20"/>
          <w:lang w:val="en-AU" w:eastAsia="en-AU"/>
        </w:rPr>
        <mc:AlternateContent>
          <mc:Choice Requires="wps">
            <w:drawing>
              <wp:anchor distT="0" distB="0" distL="114300" distR="114300" simplePos="0" relativeHeight="251834368" behindDoc="0" locked="0" layoutInCell="1" allowOverlap="1" wp14:anchorId="65C87CF9" wp14:editId="65C87CFA">
                <wp:simplePos x="0" y="0"/>
                <wp:positionH relativeFrom="column">
                  <wp:posOffset>1710626</wp:posOffset>
                </wp:positionH>
                <wp:positionV relativeFrom="paragraph">
                  <wp:posOffset>4734</wp:posOffset>
                </wp:positionV>
                <wp:extent cx="1981200" cy="1018540"/>
                <wp:effectExtent l="0" t="0" r="19050" b="524510"/>
                <wp:wrapNone/>
                <wp:docPr id="651" name="Rounded Rectangular Callout 6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1200" cy="1018540"/>
                        </a:xfrm>
                        <a:prstGeom prst="wedgeRoundRectCallout">
                          <a:avLst>
                            <a:gd name="adj1" fmla="val -8248"/>
                            <a:gd name="adj2" fmla="val 98581"/>
                            <a:gd name="adj3" fmla="val 16667"/>
                          </a:avLst>
                        </a:prstGeom>
                        <a:solidFill>
                          <a:srgbClr val="FFFFFF"/>
                        </a:solidFill>
                        <a:ln w="9525">
                          <a:solidFill>
                            <a:srgbClr val="000000"/>
                          </a:solidFill>
                          <a:miter lim="800000"/>
                          <a:headEnd/>
                          <a:tailEnd/>
                        </a:ln>
                      </wps:spPr>
                      <wps:txbx>
                        <w:txbxContent>
                          <w:p w14:paraId="65C87EE8" w14:textId="77777777" w:rsidR="00DF4161" w:rsidRPr="00AF02C8" w:rsidRDefault="00DF4161" w:rsidP="00D85517">
                            <w:pPr>
                              <w:pStyle w:val="BodyText"/>
                              <w:jc w:val="center"/>
                              <w:rPr>
                                <w:bCs/>
                                <w:sz w:val="28"/>
                                <w:szCs w:val="28"/>
                              </w:rPr>
                            </w:pPr>
                            <w:r w:rsidRPr="00AF02C8">
                              <w:rPr>
                                <w:bCs/>
                                <w:sz w:val="28"/>
                                <w:szCs w:val="28"/>
                              </w:rPr>
                              <w:t>I would like to learn how to multiply numbers easil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C87CF9" id="Rounded Rectangular Callout 651" o:spid="_x0000_s1057" type="#_x0000_t62" style="position:absolute;margin-left:134.7pt;margin-top:.35pt;width:156pt;height:80.2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" adj="9018,32093">
                <v:textbox>
                  <w:txbxContent>
                    <w:p w14:paraId="65C87EE8" w14:textId="77777777" w:rsidR="00DF4161" w:rsidRPr="00AF02C8" w:rsidRDefault="00DF4161" w:rsidP="00D85517">
                      <w:pPr>
                        <w:pStyle w:val="BodyText"/>
                        <w:jc w:val="center"/>
                        <w:rPr>
                          <w:bCs/>
                          <w:sz w:val="28"/>
                          <w:szCs w:val="28"/>
                        </w:rPr>
                      </w:pPr>
                      <w:r w:rsidRPr="00AF02C8">
                        <w:rPr>
                          <w:bCs/>
                          <w:sz w:val="28"/>
                          <w:szCs w:val="28"/>
                        </w:rPr>
                        <w:t>I would like to learn how to multiply numbers easily.</w:t>
                      </w:r>
                    </w:p>
                  </w:txbxContent>
                </v:textbox>
              </v:shape>
            </w:pict>
          </mc:Fallback>
        </mc:AlternateContent>
      </w:r>
    </w:p>
    <w:p w14:paraId="65C87169" w14:textId="77777777" w:rsidR="00AF02C8" w:rsidRPr="00901CF9" w:rsidRDefault="00AF02C8" w:rsidP="00B808E5">
      <w:pPr>
        <w:rPr>
          <w:rFonts w:cs="Arial"/>
        </w:rPr>
      </w:pPr>
      <w:r>
        <w:rPr>
          <w:rFonts w:cs="Arial"/>
          <w:noProof/>
          <w:sz w:val="20"/>
          <w:lang w:val="en-AU" w:eastAsia="en-AU"/>
        </w:rPr>
        <mc:AlternateContent>
          <mc:Choice Requires="wps">
            <w:drawing>
              <wp:anchor distT="0" distB="0" distL="114300" distR="114300" simplePos="0" relativeHeight="251836416" behindDoc="0" locked="0" layoutInCell="1" allowOverlap="1" wp14:anchorId="65C87CFB" wp14:editId="65C87CFC">
                <wp:simplePos x="0" y="0"/>
                <wp:positionH relativeFrom="column">
                  <wp:posOffset>3875092</wp:posOffset>
                </wp:positionH>
                <wp:positionV relativeFrom="paragraph">
                  <wp:posOffset>22868</wp:posOffset>
                </wp:positionV>
                <wp:extent cx="2209800" cy="2352675"/>
                <wp:effectExtent l="228600" t="0" r="19050" b="28575"/>
                <wp:wrapNone/>
                <wp:docPr id="650" name="Rounded Rectangular Callout 6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9800" cy="2352675"/>
                        </a:xfrm>
                        <a:prstGeom prst="wedgeRoundRectCallout">
                          <a:avLst>
                            <a:gd name="adj1" fmla="val -60075"/>
                            <a:gd name="adj2" fmla="val 35496"/>
                            <a:gd name="adj3" fmla="val 16667"/>
                          </a:avLst>
                        </a:prstGeom>
                        <a:solidFill>
                          <a:srgbClr val="FFFFFF"/>
                        </a:solidFill>
                        <a:ln w="9525">
                          <a:solidFill>
                            <a:srgbClr val="000000"/>
                          </a:solidFill>
                          <a:miter lim="800000"/>
                          <a:headEnd/>
                          <a:tailEnd/>
                        </a:ln>
                      </wps:spPr>
                      <wps:txbx>
                        <w:txbxContent>
                          <w:p w14:paraId="65C87EE9" w14:textId="77777777" w:rsidR="00DF4161" w:rsidRPr="00AF02C8" w:rsidRDefault="00DF4161" w:rsidP="00D85517">
                            <w:pPr>
                              <w:pStyle w:val="BodyText"/>
                              <w:jc w:val="center"/>
                              <w:rPr>
                                <w:sz w:val="28"/>
                                <w:szCs w:val="28"/>
                              </w:rPr>
                            </w:pPr>
                            <w:r w:rsidRPr="00AF02C8">
                              <w:rPr>
                                <w:sz w:val="28"/>
                                <w:szCs w:val="28"/>
                              </w:rPr>
                              <w:t>I try to work out ways to multiply easily. I can show you a simple rule so you can remember how to multiply by 10 or 100. I practise my times tables every da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C87CFB" id="Rounded Rectangular Callout 650" o:spid="_x0000_s1058" type="#_x0000_t62" style="position:absolute;margin-left:305.15pt;margin-top:1.8pt;width:174pt;height:185.25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" adj="-2176,18467">
                <v:textbox>
                  <w:txbxContent>
                    <w:p w14:paraId="65C87EE9" w14:textId="77777777" w:rsidR="00DF4161" w:rsidRPr="00AF02C8" w:rsidRDefault="00DF4161" w:rsidP="00D85517">
                      <w:pPr>
                        <w:pStyle w:val="BodyText"/>
                        <w:jc w:val="center"/>
                        <w:rPr>
                          <w:sz w:val="28"/>
                          <w:szCs w:val="28"/>
                        </w:rPr>
                      </w:pPr>
                      <w:r w:rsidRPr="00AF02C8">
                        <w:rPr>
                          <w:sz w:val="28"/>
                          <w:szCs w:val="28"/>
                        </w:rPr>
                        <w:t>I try to work out ways to multiply easily. I can show you a simple rule so you can remember how to multiply by 10 or 100. I practise my times tables every day.</w:t>
                      </w:r>
                    </w:p>
                  </w:txbxContent>
                </v:textbox>
              </v:shape>
            </w:pict>
          </mc:Fallback>
        </mc:AlternateContent>
      </w:r>
    </w:p>
    <w:p w14:paraId="65C8716A" w14:textId="77777777" w:rsidR="00AF02C8" w:rsidRPr="00901CF9" w:rsidRDefault="00AF02C8" w:rsidP="00B808E5">
      <w:pPr>
        <w:rPr>
          <w:rFonts w:cs="Arial"/>
        </w:rPr>
      </w:pPr>
    </w:p>
    <w:p w14:paraId="65C8716B" w14:textId="77777777" w:rsidR="00AF02C8" w:rsidRPr="00901CF9" w:rsidRDefault="00AF02C8" w:rsidP="00B808E5">
      <w:pPr>
        <w:rPr>
          <w:rFonts w:cs="Arial"/>
        </w:rPr>
      </w:pPr>
    </w:p>
    <w:p w14:paraId="65C8716C" w14:textId="77777777" w:rsidR="00AF02C8" w:rsidRPr="00901CF9" w:rsidRDefault="00AF02C8" w:rsidP="00B808E5">
      <w:pPr>
        <w:rPr>
          <w:rFonts w:cs="Arial"/>
        </w:rPr>
      </w:pPr>
      <w:r>
        <w:rPr>
          <w:rFonts w:cs="Arial"/>
          <w:noProof/>
          <w:sz w:val="20"/>
          <w:lang w:val="en-AU" w:eastAsia="en-AU"/>
        </w:rPr>
        <mc:AlternateContent>
          <mc:Choice Requires="wps">
            <w:drawing>
              <wp:anchor distT="0" distB="0" distL="114300" distR="114300" simplePos="0" relativeHeight="251835392" behindDoc="0" locked="0" layoutInCell="1" allowOverlap="1" wp14:anchorId="65C87CFD" wp14:editId="65C87CFE">
                <wp:simplePos x="0" y="0"/>
                <wp:positionH relativeFrom="column">
                  <wp:posOffset>-124983</wp:posOffset>
                </wp:positionH>
                <wp:positionV relativeFrom="paragraph">
                  <wp:posOffset>130511</wp:posOffset>
                </wp:positionV>
                <wp:extent cx="2016125" cy="1855470"/>
                <wp:effectExtent l="0" t="0" r="574675" b="11430"/>
                <wp:wrapNone/>
                <wp:docPr id="649" name="Rounded Rectangular Callout 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16125" cy="1855470"/>
                        </a:xfrm>
                        <a:prstGeom prst="wedgeRoundRectCallout">
                          <a:avLst>
                            <a:gd name="adj1" fmla="val 76364"/>
                            <a:gd name="adj2" fmla="val 32624"/>
                            <a:gd name="adj3" fmla="val 16667"/>
                          </a:avLst>
                        </a:prstGeom>
                        <a:solidFill>
                          <a:srgbClr val="FFFFFF"/>
                        </a:solidFill>
                        <a:ln w="9525">
                          <a:solidFill>
                            <a:srgbClr val="000000"/>
                          </a:solidFill>
                          <a:miter lim="800000"/>
                          <a:headEnd/>
                          <a:tailEnd/>
                        </a:ln>
                      </wps:spPr>
                      <wps:txbx>
                        <w:txbxContent>
                          <w:p w14:paraId="65C87EEA" w14:textId="77777777" w:rsidR="00DF4161" w:rsidRPr="00AF02C8" w:rsidRDefault="00DF4161" w:rsidP="00D85517">
                            <w:pPr>
                              <w:pStyle w:val="BodyText"/>
                              <w:jc w:val="center"/>
                              <w:rPr>
                                <w:sz w:val="28"/>
                                <w:szCs w:val="28"/>
                              </w:rPr>
                            </w:pPr>
                            <w:r w:rsidRPr="00AF02C8">
                              <w:rPr>
                                <w:sz w:val="28"/>
                                <w:szCs w:val="28"/>
                              </w:rPr>
                              <w:t>I use drawings, counting charts and number patterns to help me learn. I do lots of practice to help me rememb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C87CFD" id="Rounded Rectangular Callout 649" o:spid="_x0000_s1059" type="#_x0000_t62" style="position:absolute;margin-left:-9.85pt;margin-top:10.3pt;width:158.75pt;height:146.1pt;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" adj="27295,17847">
                <v:textbox>
                  <w:txbxContent>
                    <w:p w14:paraId="65C87EEA" w14:textId="77777777" w:rsidR="00DF4161" w:rsidRPr="00AF02C8" w:rsidRDefault="00DF4161" w:rsidP="00D85517">
                      <w:pPr>
                        <w:pStyle w:val="BodyText"/>
                        <w:jc w:val="center"/>
                        <w:rPr>
                          <w:sz w:val="28"/>
                          <w:szCs w:val="28"/>
                        </w:rPr>
                      </w:pPr>
                      <w:r w:rsidRPr="00AF02C8">
                        <w:rPr>
                          <w:sz w:val="28"/>
                          <w:szCs w:val="28"/>
                        </w:rPr>
                        <w:t>I use drawings, counting charts and number patterns to help me learn. I do lots of practice to help me remember.</w:t>
                      </w:r>
                    </w:p>
                  </w:txbxContent>
                </v:textbox>
              </v:shape>
            </w:pict>
          </mc:Fallback>
        </mc:AlternateContent>
      </w:r>
    </w:p>
    <w:p w14:paraId="65C8716D" w14:textId="77777777" w:rsidR="00AF02C8" w:rsidRPr="00901CF9" w:rsidRDefault="00AF02C8" w:rsidP="00B808E5">
      <w:pPr>
        <w:rPr>
          <w:rFonts w:cs="Arial"/>
        </w:rPr>
      </w:pPr>
    </w:p>
    <w:p w14:paraId="65C8716E" w14:textId="77777777" w:rsidR="00AF02C8" w:rsidRPr="00901CF9" w:rsidRDefault="00AF02C8" w:rsidP="00B808E5">
      <w:pPr>
        <w:rPr>
          <w:rFonts w:cs="Arial"/>
        </w:rPr>
      </w:pPr>
    </w:p>
    <w:p w14:paraId="65C8716F" w14:textId="77777777" w:rsidR="00AF02C8" w:rsidRPr="00901CF9" w:rsidRDefault="00AF02C8" w:rsidP="00B808E5">
      <w:pPr>
        <w:jc w:val="center"/>
        <w:rPr>
          <w:rFonts w:cs="Arial"/>
        </w:rPr>
      </w:pPr>
      <w:r w:rsidRPr="00901CF9">
        <w:object w:dxaOrig="3375" w:dyaOrig="4319" w14:anchorId="65C87CFF">
          <v:shape id="_x0000_i1074" type="#_x0000_t75" style="width:105.8pt;height:137.15pt" o:ole="">
            <v:imagedata r:id="rId22" o:title=""/>
          </v:shape>
          <o:OLEObject Type="Embed" ProgID="PI3.Image" ShapeID="_x0000_i1074" DrawAspect="Content" ObjectID="_1646203103" r:id="rId133"/>
        </w:object>
      </w:r>
    </w:p>
    <w:p w14:paraId="65C87170" w14:textId="77777777" w:rsidR="00AF02C8" w:rsidRDefault="00AF02C8" w:rsidP="00B808E5">
      <w:pPr>
        <w:rPr>
          <w:rFonts w:cs="Arial"/>
        </w:rPr>
      </w:pPr>
      <w:r>
        <w:rPr>
          <w:rFonts w:cs="Arial"/>
        </w:rPr>
        <w:br w:type="page"/>
      </w:r>
    </w:p>
    <w:p w14:paraId="65C87171" w14:textId="77777777" w:rsidR="00AF02C8" w:rsidRPr="00901CF9" w:rsidRDefault="00AF02C8" w:rsidP="00AF02C8">
      <w:pPr>
        <w:rPr>
          <w:rFonts w:ascii="Arial" w:hAnsi="Arial" w:cs="Arial"/>
          <w:b/>
          <w:szCs w:val="28"/>
        </w:rPr>
      </w:pPr>
      <w:r w:rsidRPr="00901CF9">
        <w:rPr>
          <w:rFonts w:ascii="Arial" w:hAnsi="Arial" w:cs="Arial"/>
          <w:b/>
          <w:szCs w:val="28"/>
        </w:rPr>
        <w:lastRenderedPageBreak/>
        <w:t>Introduction continued</w:t>
      </w:r>
    </w:p>
    <w:p w14:paraId="65C87172" w14:textId="77777777" w:rsidR="00AF02C8" w:rsidRPr="00B940ED" w:rsidRDefault="00AF02C8" w:rsidP="00B808E5">
      <w:pPr>
        <w:pStyle w:val="Header"/>
        <w:jc w:val="center"/>
        <w:rPr>
          <w:rFonts w:ascii="Arial" w:hAnsi="Arial"/>
          <w:b/>
          <w:bCs/>
        </w:rPr>
      </w:pPr>
    </w:p>
    <w:p w14:paraId="65C87173" w14:textId="77777777" w:rsidR="00AF02C8" w:rsidRPr="00B940ED" w:rsidRDefault="00AF02C8" w:rsidP="00B808E5">
      <w:pPr>
        <w:pStyle w:val="Header"/>
        <w:rPr>
          <w:rFonts w:ascii="Arial" w:hAnsi="Arial"/>
          <w:b/>
          <w:bCs/>
        </w:rPr>
      </w:pPr>
      <w:r w:rsidRPr="00B940ED">
        <w:rPr>
          <w:rFonts w:ascii="Arial" w:hAnsi="Arial"/>
          <w:b/>
          <w:bCs/>
        </w:rPr>
        <w:t>Multiplying</w:t>
      </w:r>
    </w:p>
    <w:p w14:paraId="65C87174" w14:textId="77777777" w:rsidR="00AF02C8" w:rsidRPr="00B940ED" w:rsidRDefault="00AF02C8" w:rsidP="00B808E5">
      <w:pPr>
        <w:pStyle w:val="Header"/>
        <w:rPr>
          <w:rFonts w:ascii="Arial" w:hAnsi="Arial"/>
          <w:b/>
          <w:bCs/>
        </w:rPr>
      </w:pPr>
    </w:p>
    <w:p w14:paraId="65C87175" w14:textId="77777777" w:rsidR="00AF02C8" w:rsidRPr="00B940ED" w:rsidRDefault="00AF02C8" w:rsidP="00B808E5">
      <w:pPr>
        <w:pStyle w:val="Header"/>
        <w:rPr>
          <w:bCs/>
        </w:rPr>
      </w:pPr>
      <w:r w:rsidRPr="00B940ED">
        <w:rPr>
          <w:bCs/>
        </w:rPr>
        <w:t>When we model the number 3 with MAB we use ones or units.</w:t>
      </w:r>
    </w:p>
    <w:p w14:paraId="65C87176" w14:textId="77777777" w:rsidR="00AF02C8" w:rsidRPr="00B940ED" w:rsidRDefault="00AF02C8" w:rsidP="00B808E5">
      <w:pPr>
        <w:pStyle w:val="Header"/>
        <w:rPr>
          <w:bCs/>
        </w:rPr>
      </w:pPr>
    </w:p>
    <w:p w14:paraId="65C87177" w14:textId="77777777" w:rsidR="00AF02C8" w:rsidRPr="00B940ED" w:rsidRDefault="00AF02C8" w:rsidP="00B808E5">
      <w:pPr>
        <w:pStyle w:val="Header"/>
        <w:spacing w:before="80"/>
        <w:rPr>
          <w:bCs/>
        </w:rPr>
      </w:pPr>
    </w:p>
    <w:p w14:paraId="65C87178" w14:textId="77777777" w:rsidR="00AF02C8" w:rsidRPr="00B940ED" w:rsidRDefault="00FE1313" w:rsidP="00B808E5">
      <w:pPr>
        <w:pStyle w:val="Header"/>
        <w:spacing w:before="80"/>
        <w:rPr>
          <w:bCs/>
        </w:rPr>
      </w:pPr>
      <w:r>
        <w:rPr>
          <w:rFonts w:ascii="Arial" w:hAnsi="Arial"/>
          <w:b/>
          <w:bCs/>
          <w:noProof/>
          <w:lang w:eastAsia="en-AU"/>
        </w:rPr>
        <mc:AlternateContent>
          <mc:Choice Requires="wps">
            <w:drawing>
              <wp:anchor distT="0" distB="0" distL="114300" distR="114300" simplePos="0" relativeHeight="251840512" behindDoc="0" locked="0" layoutInCell="1" allowOverlap="1" wp14:anchorId="65C87D00" wp14:editId="65C87D01">
                <wp:simplePos x="0" y="0"/>
                <wp:positionH relativeFrom="column">
                  <wp:posOffset>3578225</wp:posOffset>
                </wp:positionH>
                <wp:positionV relativeFrom="paragraph">
                  <wp:posOffset>6350</wp:posOffset>
                </wp:positionV>
                <wp:extent cx="287655" cy="219075"/>
                <wp:effectExtent l="0" t="0" r="17145" b="28575"/>
                <wp:wrapNone/>
                <wp:docPr id="647" name="Cube 6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7655" cy="219075"/>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6AEDDA" id="Cube 647" o:spid="_x0000_s1026" type="#_x0000_t16" style="position:absolute;margin-left:281.75pt;margin-top:.5pt;width:22.65pt;height:17.25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"/>
            </w:pict>
          </mc:Fallback>
        </mc:AlternateContent>
      </w:r>
      <w:r>
        <w:rPr>
          <w:rFonts w:ascii="Arial" w:hAnsi="Arial"/>
          <w:b/>
          <w:bCs/>
          <w:noProof/>
          <w:lang w:eastAsia="en-AU"/>
        </w:rPr>
        <mc:AlternateContent>
          <mc:Choice Requires="wps">
            <w:drawing>
              <wp:anchor distT="0" distB="0" distL="114300" distR="114300" simplePos="0" relativeHeight="251839488" behindDoc="0" locked="0" layoutInCell="1" allowOverlap="1" wp14:anchorId="65C87D02" wp14:editId="65C87D03">
                <wp:simplePos x="0" y="0"/>
                <wp:positionH relativeFrom="column">
                  <wp:posOffset>3121025</wp:posOffset>
                </wp:positionH>
                <wp:positionV relativeFrom="paragraph">
                  <wp:posOffset>10160</wp:posOffset>
                </wp:positionV>
                <wp:extent cx="287655" cy="219075"/>
                <wp:effectExtent l="0" t="0" r="17145" b="28575"/>
                <wp:wrapNone/>
                <wp:docPr id="648" name="Cube 6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7655" cy="219075"/>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519EDE" id="Cube 648" o:spid="_x0000_s1026" type="#_x0000_t16" style="position:absolute;margin-left:245.75pt;margin-top:.8pt;width:22.65pt;height:17.25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"/>
            </w:pict>
          </mc:Fallback>
        </mc:AlternateContent>
      </w:r>
      <w:r w:rsidR="00AF02C8">
        <w:rPr>
          <w:rFonts w:ascii="Arial" w:hAnsi="Arial"/>
          <w:b/>
          <w:bCs/>
          <w:noProof/>
          <w:lang w:eastAsia="en-AU"/>
        </w:rPr>
        <mc:AlternateContent>
          <mc:Choice Requires="wps">
            <w:drawing>
              <wp:anchor distT="0" distB="0" distL="114300" distR="114300" simplePos="0" relativeHeight="251838464" behindDoc="0" locked="0" layoutInCell="1" allowOverlap="1" wp14:anchorId="65C87D04" wp14:editId="65C87D05">
                <wp:simplePos x="0" y="0"/>
                <wp:positionH relativeFrom="column">
                  <wp:posOffset>2663825</wp:posOffset>
                </wp:positionH>
                <wp:positionV relativeFrom="paragraph">
                  <wp:posOffset>6350</wp:posOffset>
                </wp:positionV>
                <wp:extent cx="287655" cy="219075"/>
                <wp:effectExtent l="0" t="0" r="17145" b="28575"/>
                <wp:wrapNone/>
                <wp:docPr id="646" name="Cube 6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7655" cy="219075"/>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5B27A3" id="Cube 646" o:spid="_x0000_s1026" type="#_x0000_t16" style="position:absolute;margin-left:209.75pt;margin-top:.5pt;width:22.65pt;height:17.25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"/>
            </w:pict>
          </mc:Fallback>
        </mc:AlternateContent>
      </w:r>
      <w:r w:rsidR="00AF02C8" w:rsidRPr="00B940ED">
        <w:rPr>
          <w:bCs/>
        </w:rPr>
        <w:t>3 lots of one looks like this:</w:t>
      </w:r>
    </w:p>
    <w:p w14:paraId="65C87179" w14:textId="77777777" w:rsidR="00AF02C8" w:rsidRPr="00B940ED" w:rsidRDefault="00AF02C8" w:rsidP="00B808E5">
      <w:pPr>
        <w:pStyle w:val="Header"/>
        <w:rPr>
          <w:bCs/>
        </w:rPr>
      </w:pPr>
    </w:p>
    <w:p w14:paraId="65C8717A" w14:textId="77777777" w:rsidR="00AF02C8" w:rsidRPr="00B940ED" w:rsidRDefault="00AF02C8" w:rsidP="00B808E5">
      <w:pPr>
        <w:pStyle w:val="Header"/>
        <w:spacing w:before="120"/>
        <w:rPr>
          <w:rFonts w:ascii="VicCursive" w:hAnsi="VicCursive"/>
          <w:sz w:val="44"/>
          <w:szCs w:val="44"/>
        </w:rPr>
      </w:pPr>
      <w:r w:rsidRPr="00B940ED">
        <w:rPr>
          <w:szCs w:val="28"/>
        </w:rPr>
        <w:t>We write this as the multiplication equation:</w:t>
      </w:r>
      <w:r w:rsidRPr="00B940ED">
        <w:rPr>
          <w:rFonts w:ascii="VicCursive" w:hAnsi="VicCursive"/>
          <w:sz w:val="44"/>
          <w:szCs w:val="44"/>
        </w:rPr>
        <w:t xml:space="preserve"> 3 ≈ 1 = 3</w:t>
      </w:r>
    </w:p>
    <w:p w14:paraId="65C8717B" w14:textId="77777777" w:rsidR="00AF02C8" w:rsidRPr="00B940ED" w:rsidRDefault="00AF02C8" w:rsidP="00FE1313"/>
    <w:p w14:paraId="65C8717C" w14:textId="77777777" w:rsidR="00AF02C8" w:rsidRPr="00B940ED" w:rsidRDefault="00AF02C8" w:rsidP="00FE1313"/>
    <w:p w14:paraId="65C8717D" w14:textId="77777777" w:rsidR="00AF02C8" w:rsidRPr="00B940ED" w:rsidRDefault="00AF02C8" w:rsidP="00B808E5">
      <w:pPr>
        <w:pStyle w:val="Header"/>
        <w:rPr>
          <w:bCs/>
        </w:rPr>
      </w:pPr>
      <w:r w:rsidRPr="00B940ED">
        <w:rPr>
          <w:bCs/>
        </w:rPr>
        <w:t>When we model the number 30 with MAB we use tens.</w:t>
      </w:r>
    </w:p>
    <w:p w14:paraId="65C8717E" w14:textId="77777777" w:rsidR="00AF02C8" w:rsidRPr="00B940ED" w:rsidRDefault="00AF02C8" w:rsidP="00B808E5">
      <w:pPr>
        <w:pStyle w:val="Header"/>
        <w:rPr>
          <w:bCs/>
        </w:rPr>
      </w:pPr>
    </w:p>
    <w:p w14:paraId="65C8717F" w14:textId="77777777" w:rsidR="00AF02C8" w:rsidRPr="00B940ED" w:rsidRDefault="00AF02C8" w:rsidP="00B808E5">
      <w:pPr>
        <w:pStyle w:val="Header"/>
        <w:rPr>
          <w:bCs/>
        </w:rPr>
      </w:pPr>
    </w:p>
    <w:p w14:paraId="65C87180" w14:textId="77777777" w:rsidR="00AF02C8" w:rsidRPr="00901CF9" w:rsidRDefault="00FE1313" w:rsidP="00B808E5">
      <w:pPr>
        <w:pStyle w:val="Header"/>
      </w:pPr>
      <w:r>
        <w:rPr>
          <w:noProof/>
          <w:lang w:eastAsia="en-AU"/>
        </w:rPr>
        <w:drawing>
          <wp:anchor distT="0" distB="0" distL="114300" distR="114300" simplePos="0" relativeHeight="251843584" behindDoc="0" locked="0" layoutInCell="1" allowOverlap="1" wp14:anchorId="65C87D06" wp14:editId="65C87D07">
            <wp:simplePos x="0" y="0"/>
            <wp:positionH relativeFrom="column">
              <wp:posOffset>2925128</wp:posOffset>
            </wp:positionH>
            <wp:positionV relativeFrom="paragraph">
              <wp:posOffset>27940</wp:posOffset>
            </wp:positionV>
            <wp:extent cx="121285" cy="914400"/>
            <wp:effectExtent l="0" t="0" r="0" b="0"/>
            <wp:wrapNone/>
            <wp:docPr id="639" name="Picture 639" descr="MAB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descr="MAB 1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21285" cy="9144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AU"/>
        </w:rPr>
        <w:drawing>
          <wp:anchor distT="0" distB="0" distL="114300" distR="114300" simplePos="0" relativeHeight="251842560" behindDoc="0" locked="0" layoutInCell="1" allowOverlap="1" wp14:anchorId="65C87D08" wp14:editId="65C87D09">
            <wp:simplePos x="0" y="0"/>
            <wp:positionH relativeFrom="column">
              <wp:posOffset>2723515</wp:posOffset>
            </wp:positionH>
            <wp:positionV relativeFrom="paragraph">
              <wp:posOffset>27940</wp:posOffset>
            </wp:positionV>
            <wp:extent cx="121285" cy="914400"/>
            <wp:effectExtent l="0" t="0" r="0" b="0"/>
            <wp:wrapNone/>
            <wp:docPr id="640" name="Picture 640" descr="MAB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descr="MAB 1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21285" cy="9144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AU"/>
        </w:rPr>
        <w:drawing>
          <wp:anchor distT="0" distB="0" distL="114300" distR="114300" simplePos="0" relativeHeight="251841536" behindDoc="0" locked="0" layoutInCell="1" allowOverlap="1" wp14:anchorId="65C87D0A" wp14:editId="65C87D0B">
            <wp:simplePos x="0" y="0"/>
            <wp:positionH relativeFrom="column">
              <wp:posOffset>2524125</wp:posOffset>
            </wp:positionH>
            <wp:positionV relativeFrom="paragraph">
              <wp:posOffset>27940</wp:posOffset>
            </wp:positionV>
            <wp:extent cx="121285" cy="914400"/>
            <wp:effectExtent l="0" t="0" r="0" b="0"/>
            <wp:wrapNone/>
            <wp:docPr id="641" name="Picture 641" descr="MAB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descr="MAB 1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21285" cy="914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C87181" w14:textId="77777777" w:rsidR="00AF02C8" w:rsidRPr="00B940ED" w:rsidRDefault="00AF02C8" w:rsidP="00B808E5">
      <w:pPr>
        <w:pStyle w:val="Header"/>
        <w:rPr>
          <w:bCs/>
        </w:rPr>
      </w:pPr>
      <w:r w:rsidRPr="00B940ED">
        <w:rPr>
          <w:bCs/>
        </w:rPr>
        <w:t>3 lots of ten looks like this:</w:t>
      </w:r>
    </w:p>
    <w:p w14:paraId="65C87182" w14:textId="77777777" w:rsidR="00AF02C8" w:rsidRPr="00B940ED" w:rsidRDefault="00AF02C8" w:rsidP="00B808E5">
      <w:pPr>
        <w:pStyle w:val="Header"/>
        <w:rPr>
          <w:bCs/>
        </w:rPr>
      </w:pPr>
    </w:p>
    <w:p w14:paraId="65C87183" w14:textId="77777777" w:rsidR="00AF02C8" w:rsidRPr="00B940ED" w:rsidRDefault="00AF02C8" w:rsidP="00B808E5">
      <w:pPr>
        <w:pStyle w:val="Header"/>
        <w:rPr>
          <w:bCs/>
        </w:rPr>
      </w:pPr>
    </w:p>
    <w:p w14:paraId="65C87184" w14:textId="77777777" w:rsidR="00AF02C8" w:rsidRPr="00B940ED" w:rsidRDefault="00AF02C8" w:rsidP="00B808E5">
      <w:pPr>
        <w:pStyle w:val="Header"/>
        <w:rPr>
          <w:szCs w:val="28"/>
        </w:rPr>
      </w:pPr>
    </w:p>
    <w:p w14:paraId="65C87185" w14:textId="77777777" w:rsidR="00AF02C8" w:rsidRPr="00B940ED" w:rsidRDefault="00AF02C8" w:rsidP="00FE1313"/>
    <w:p w14:paraId="65C87186" w14:textId="77777777" w:rsidR="00AF02C8" w:rsidRPr="00B940ED" w:rsidRDefault="00AF02C8" w:rsidP="00B808E5">
      <w:pPr>
        <w:pStyle w:val="Header"/>
        <w:rPr>
          <w:rFonts w:ascii="VicCursive" w:hAnsi="VicCursive"/>
          <w:bCs/>
          <w:sz w:val="44"/>
          <w:szCs w:val="44"/>
        </w:rPr>
      </w:pPr>
      <w:r w:rsidRPr="00B940ED">
        <w:rPr>
          <w:szCs w:val="28"/>
        </w:rPr>
        <w:t>We write this as the multiplication equation:</w:t>
      </w:r>
      <w:r w:rsidRPr="00B940ED">
        <w:rPr>
          <w:rFonts w:ascii="VicCursive" w:hAnsi="VicCursive"/>
          <w:sz w:val="44"/>
          <w:szCs w:val="44"/>
        </w:rPr>
        <w:t xml:space="preserve"> 3 ≈ 10 = 30</w:t>
      </w:r>
      <w:r>
        <w:rPr>
          <w:rFonts w:ascii="VicCursive" w:hAnsi="VicCursive"/>
          <w:sz w:val="44"/>
          <w:szCs w:val="44"/>
        </w:rPr>
        <w:t xml:space="preserve"> </w:t>
      </w:r>
    </w:p>
    <w:p w14:paraId="65C87187" w14:textId="77777777" w:rsidR="00AF02C8" w:rsidRPr="00B940ED" w:rsidRDefault="00AF02C8" w:rsidP="00B808E5">
      <w:pPr>
        <w:pStyle w:val="Header"/>
        <w:rPr>
          <w:rFonts w:ascii="VicCursive" w:hAnsi="VicCursive"/>
          <w:bCs/>
          <w:sz w:val="44"/>
          <w:szCs w:val="44"/>
        </w:rPr>
      </w:pPr>
    </w:p>
    <w:p w14:paraId="65C87188" w14:textId="77777777" w:rsidR="00AF02C8" w:rsidRPr="00B940ED" w:rsidRDefault="00AF02C8" w:rsidP="00B808E5">
      <w:pPr>
        <w:pStyle w:val="Header"/>
        <w:rPr>
          <w:bCs/>
        </w:rPr>
      </w:pPr>
      <w:r w:rsidRPr="00B940ED">
        <w:rPr>
          <w:bCs/>
        </w:rPr>
        <w:t>When we model the number 300 with MAB we use hundreds.</w:t>
      </w:r>
    </w:p>
    <w:p w14:paraId="65C87189" w14:textId="77777777" w:rsidR="00AF02C8" w:rsidRPr="00B940ED" w:rsidRDefault="00AF02C8" w:rsidP="00B808E5">
      <w:pPr>
        <w:pStyle w:val="Header"/>
        <w:rPr>
          <w:bCs/>
        </w:rPr>
      </w:pPr>
    </w:p>
    <w:p w14:paraId="65C8718A" w14:textId="77777777" w:rsidR="00AF02C8" w:rsidRPr="00B940ED" w:rsidRDefault="00AF02C8" w:rsidP="00B808E5">
      <w:pPr>
        <w:pStyle w:val="Header"/>
        <w:rPr>
          <w:bCs/>
        </w:rPr>
      </w:pPr>
    </w:p>
    <w:p w14:paraId="65C8718B" w14:textId="77777777" w:rsidR="00AF02C8" w:rsidRPr="00B940ED" w:rsidRDefault="00AF02C8" w:rsidP="00B808E5">
      <w:pPr>
        <w:pStyle w:val="Header"/>
        <w:rPr>
          <w:sz w:val="8"/>
          <w:szCs w:val="8"/>
        </w:rPr>
      </w:pPr>
    </w:p>
    <w:p w14:paraId="65C8718C" w14:textId="77777777" w:rsidR="00AF02C8" w:rsidRPr="00901CF9" w:rsidRDefault="00FE1313" w:rsidP="00B808E5">
      <w:pPr>
        <w:pStyle w:val="Header"/>
        <w:jc w:val="center"/>
      </w:pPr>
      <w:r>
        <w:rPr>
          <w:noProof/>
          <w:lang w:eastAsia="en-AU"/>
        </w:rPr>
        <w:drawing>
          <wp:anchor distT="0" distB="0" distL="114300" distR="114300" simplePos="0" relativeHeight="251845632" behindDoc="0" locked="0" layoutInCell="1" allowOverlap="1" wp14:anchorId="65C87D0C" wp14:editId="65C87D0D">
            <wp:simplePos x="0" y="0"/>
            <wp:positionH relativeFrom="column">
              <wp:posOffset>3990022</wp:posOffset>
            </wp:positionH>
            <wp:positionV relativeFrom="paragraph">
              <wp:posOffset>1270</wp:posOffset>
            </wp:positionV>
            <wp:extent cx="793115" cy="820420"/>
            <wp:effectExtent l="0" t="0" r="6985" b="0"/>
            <wp:wrapNone/>
            <wp:docPr id="637" name="Picture 637" descr="MAB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descr="MAB 100"/>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793115" cy="8204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AU"/>
        </w:rPr>
        <w:drawing>
          <wp:anchor distT="0" distB="0" distL="114300" distR="114300" simplePos="0" relativeHeight="251846656" behindDoc="0" locked="0" layoutInCell="1" allowOverlap="1" wp14:anchorId="65C87D0E" wp14:editId="65C87D0F">
            <wp:simplePos x="0" y="0"/>
            <wp:positionH relativeFrom="column">
              <wp:posOffset>5018087</wp:posOffset>
            </wp:positionH>
            <wp:positionV relativeFrom="paragraph">
              <wp:posOffset>1270</wp:posOffset>
            </wp:positionV>
            <wp:extent cx="793115" cy="820420"/>
            <wp:effectExtent l="0" t="0" r="6985" b="0"/>
            <wp:wrapNone/>
            <wp:docPr id="636" name="Picture 636" descr="MAB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descr="MAB 100"/>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793115" cy="8204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AU"/>
        </w:rPr>
        <w:drawing>
          <wp:anchor distT="0" distB="0" distL="114300" distR="114300" simplePos="0" relativeHeight="251844608" behindDoc="0" locked="0" layoutInCell="1" allowOverlap="1" wp14:anchorId="65C87D10" wp14:editId="65C87D11">
            <wp:simplePos x="0" y="0"/>
            <wp:positionH relativeFrom="column">
              <wp:posOffset>2942908</wp:posOffset>
            </wp:positionH>
            <wp:positionV relativeFrom="paragraph">
              <wp:posOffset>1270</wp:posOffset>
            </wp:positionV>
            <wp:extent cx="793115" cy="820420"/>
            <wp:effectExtent l="0" t="0" r="6985" b="0"/>
            <wp:wrapNone/>
            <wp:docPr id="638" name="Picture 638" descr="MAB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descr="MAB 100"/>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793115" cy="820420"/>
                    </a:xfrm>
                    <a:prstGeom prst="rect">
                      <a:avLst/>
                    </a:prstGeom>
                    <a:noFill/>
                    <a:ln>
                      <a:noFill/>
                    </a:ln>
                  </pic:spPr>
                </pic:pic>
              </a:graphicData>
            </a:graphic>
            <wp14:sizeRelH relativeFrom="page">
              <wp14:pctWidth>0</wp14:pctWidth>
            </wp14:sizeRelH>
            <wp14:sizeRelV relativeFrom="page">
              <wp14:pctHeight>0</wp14:pctHeight>
            </wp14:sizeRelV>
          </wp:anchor>
        </w:drawing>
      </w:r>
      <w:r w:rsidR="00AF02C8" w:rsidRPr="00901CF9">
        <w:t xml:space="preserve">      </w:t>
      </w:r>
    </w:p>
    <w:p w14:paraId="65C8718D" w14:textId="77777777" w:rsidR="00AF02C8" w:rsidRPr="00B940ED" w:rsidRDefault="00AF02C8" w:rsidP="00B808E5">
      <w:pPr>
        <w:pStyle w:val="Header"/>
        <w:rPr>
          <w:bCs/>
          <w:sz w:val="8"/>
          <w:szCs w:val="8"/>
        </w:rPr>
      </w:pPr>
    </w:p>
    <w:p w14:paraId="65C8718E" w14:textId="77777777" w:rsidR="00AF02C8" w:rsidRPr="00B940ED" w:rsidRDefault="00AF02C8" w:rsidP="00B808E5">
      <w:pPr>
        <w:pStyle w:val="Header"/>
        <w:rPr>
          <w:bCs/>
        </w:rPr>
      </w:pPr>
      <w:r w:rsidRPr="00B940ED">
        <w:rPr>
          <w:bCs/>
        </w:rPr>
        <w:t>3 lots of hundreds looks like this:</w:t>
      </w:r>
    </w:p>
    <w:p w14:paraId="65C8718F" w14:textId="77777777" w:rsidR="00AF02C8" w:rsidRPr="00B940ED" w:rsidRDefault="00AF02C8" w:rsidP="00B808E5">
      <w:pPr>
        <w:pStyle w:val="Header"/>
        <w:rPr>
          <w:bCs/>
        </w:rPr>
      </w:pPr>
    </w:p>
    <w:p w14:paraId="65C87190" w14:textId="77777777" w:rsidR="00AF02C8" w:rsidRPr="00B940ED" w:rsidRDefault="00AF02C8" w:rsidP="00B808E5">
      <w:pPr>
        <w:pStyle w:val="Header"/>
        <w:rPr>
          <w:bCs/>
        </w:rPr>
      </w:pPr>
    </w:p>
    <w:p w14:paraId="65C87191" w14:textId="77777777" w:rsidR="00AF02C8" w:rsidRPr="00B940ED" w:rsidRDefault="00AF02C8" w:rsidP="00B808E5">
      <w:pPr>
        <w:pStyle w:val="Header"/>
        <w:rPr>
          <w:bCs/>
        </w:rPr>
      </w:pPr>
    </w:p>
    <w:p w14:paraId="65C87192" w14:textId="77777777" w:rsidR="00AF02C8" w:rsidRPr="00B940ED" w:rsidRDefault="00AF02C8" w:rsidP="00B808E5">
      <w:pPr>
        <w:rPr>
          <w:rFonts w:ascii="VicCursive" w:hAnsi="VicCursive"/>
          <w:sz w:val="44"/>
          <w:szCs w:val="44"/>
        </w:rPr>
      </w:pPr>
      <w:r w:rsidRPr="00B940ED">
        <w:rPr>
          <w:szCs w:val="28"/>
        </w:rPr>
        <w:t xml:space="preserve">We write this as the multiplication equation: </w:t>
      </w:r>
      <w:r w:rsidRPr="00B940ED">
        <w:rPr>
          <w:rFonts w:ascii="VicCursive" w:hAnsi="VicCursive"/>
          <w:sz w:val="44"/>
          <w:szCs w:val="44"/>
        </w:rPr>
        <w:t>3 ≈ 100 = 300</w:t>
      </w:r>
    </w:p>
    <w:p w14:paraId="65C87193" w14:textId="77777777" w:rsidR="00FE1313" w:rsidRDefault="00FE1313" w:rsidP="00FE1313">
      <w:r>
        <w:br w:type="page"/>
      </w:r>
    </w:p>
    <w:p w14:paraId="65C87194" w14:textId="77777777" w:rsidR="00501049" w:rsidRDefault="00501049" w:rsidP="00AF02C8">
      <w:pPr>
        <w:pStyle w:val="Header"/>
        <w:rPr>
          <w:bCs/>
        </w:rPr>
      </w:pPr>
      <w:r>
        <w:rPr>
          <w:bCs/>
        </w:rPr>
        <w:lastRenderedPageBreak/>
        <w:t>This is the question from the previous page:</w:t>
      </w:r>
    </w:p>
    <w:p w14:paraId="65C87195" w14:textId="77777777" w:rsidR="00501049" w:rsidRDefault="00501049" w:rsidP="00AF02C8">
      <w:pPr>
        <w:pStyle w:val="Header"/>
        <w:rPr>
          <w:bCs/>
        </w:rPr>
      </w:pPr>
    </w:p>
    <w:p w14:paraId="65C87196" w14:textId="77777777" w:rsidR="00501049" w:rsidRDefault="00501049" w:rsidP="00AF02C8">
      <w:pPr>
        <w:pStyle w:val="Header"/>
        <w:rPr>
          <w:bCs/>
        </w:rPr>
      </w:pPr>
    </w:p>
    <w:tbl>
      <w:tblPr>
        <w:tblStyle w:val="TableGrid"/>
        <w:tblW w:w="0" w:type="auto"/>
        <w:tblLook w:val="04A0" w:firstRow="1" w:lastRow="0" w:firstColumn="1" w:lastColumn="0" w:noHBand="0" w:noVBand="1"/>
      </w:tblPr>
      <w:tblGrid>
        <w:gridCol w:w="9526"/>
      </w:tblGrid>
      <w:tr w:rsidR="00501049" w14:paraId="65C8719B" w14:textId="77777777" w:rsidTr="00501049">
        <w:tc>
          <w:tcPr>
            <w:tcW w:w="9526" w:type="dxa"/>
            <w:tcBorders>
              <w:top w:val="nil"/>
              <w:left w:val="nil"/>
              <w:bottom w:val="nil"/>
              <w:right w:val="nil"/>
            </w:tcBorders>
          </w:tcPr>
          <w:p w14:paraId="65C87197" w14:textId="77777777" w:rsidR="00501049" w:rsidRPr="00901CF9" w:rsidRDefault="00501049" w:rsidP="00501049">
            <w:pPr>
              <w:pStyle w:val="Header"/>
              <w:rPr>
                <w:rFonts w:ascii="VicCursive" w:hAnsi="VicCursive"/>
                <w:sz w:val="44"/>
                <w:szCs w:val="44"/>
              </w:rPr>
            </w:pPr>
            <w:r>
              <w:rPr>
                <w:rFonts w:ascii="VicCursive" w:hAnsi="VicCursive"/>
                <w:sz w:val="44"/>
                <w:szCs w:val="44"/>
              </w:rPr>
              <w:t xml:space="preserve">      </w:t>
            </w:r>
            <w:r w:rsidRPr="00901CF9">
              <w:rPr>
                <w:rFonts w:ascii="VicCursive" w:hAnsi="VicCursive"/>
                <w:sz w:val="44"/>
                <w:szCs w:val="44"/>
              </w:rPr>
              <w:t>3 ≈ 1 = 3</w:t>
            </w:r>
          </w:p>
          <w:p w14:paraId="65C87198" w14:textId="77777777" w:rsidR="00501049" w:rsidRPr="00901CF9" w:rsidRDefault="00501049" w:rsidP="00501049">
            <w:pPr>
              <w:pStyle w:val="Header"/>
              <w:rPr>
                <w:rFonts w:ascii="VicCursive" w:hAnsi="VicCursive"/>
                <w:sz w:val="44"/>
                <w:szCs w:val="44"/>
              </w:rPr>
            </w:pPr>
            <w:r>
              <w:rPr>
                <w:rFonts w:ascii="VicCursive" w:hAnsi="VicCursive"/>
                <w:sz w:val="44"/>
                <w:szCs w:val="44"/>
              </w:rPr>
              <w:t xml:space="preserve">   </w:t>
            </w:r>
            <w:r w:rsidRPr="00901CF9">
              <w:rPr>
                <w:rFonts w:ascii="VicCursive" w:hAnsi="VicCursive"/>
                <w:sz w:val="44"/>
                <w:szCs w:val="44"/>
              </w:rPr>
              <w:t>3 ≈ 10 = 30</w:t>
            </w:r>
          </w:p>
          <w:p w14:paraId="65C87199" w14:textId="77777777" w:rsidR="00501049" w:rsidRPr="00901CF9" w:rsidRDefault="00501049" w:rsidP="00501049">
            <w:pPr>
              <w:pStyle w:val="Header"/>
              <w:rPr>
                <w:bCs/>
              </w:rPr>
            </w:pPr>
            <w:r w:rsidRPr="00901CF9">
              <w:rPr>
                <w:rFonts w:ascii="VicCursive" w:hAnsi="VicCursive"/>
                <w:sz w:val="44"/>
                <w:szCs w:val="44"/>
              </w:rPr>
              <w:t>3 ≈ 100 = 300</w:t>
            </w:r>
          </w:p>
          <w:p w14:paraId="65C8719A" w14:textId="77777777" w:rsidR="00501049" w:rsidRDefault="00501049" w:rsidP="00AF02C8">
            <w:pPr>
              <w:pStyle w:val="Header"/>
              <w:rPr>
                <w:bCs/>
              </w:rPr>
            </w:pPr>
          </w:p>
        </w:tc>
      </w:tr>
    </w:tbl>
    <w:p w14:paraId="65C8719C" w14:textId="77777777" w:rsidR="00AF02C8" w:rsidRDefault="00D85517" w:rsidP="00AF02C8">
      <w:pPr>
        <w:pStyle w:val="Header"/>
        <w:rPr>
          <w:bCs/>
        </w:rPr>
      </w:pPr>
      <w:r>
        <w:rPr>
          <w:bCs/>
        </w:rPr>
        <w:t>Can you see the pattern</w:t>
      </w:r>
      <w:r w:rsidR="00AF02C8" w:rsidRPr="00901CF9">
        <w:rPr>
          <w:bCs/>
        </w:rPr>
        <w:t xml:space="preserve"> when multiplying by 10 or 100?</w:t>
      </w:r>
    </w:p>
    <w:p w14:paraId="65C8719D" w14:textId="77777777" w:rsidR="00501049" w:rsidRPr="00901CF9" w:rsidRDefault="00501049" w:rsidP="00AF02C8">
      <w:pPr>
        <w:pStyle w:val="Header"/>
        <w:rPr>
          <w:bCs/>
        </w:rPr>
      </w:pPr>
    </w:p>
    <w:p w14:paraId="65C8719E" w14:textId="77777777" w:rsidR="00501049" w:rsidRDefault="00501049" w:rsidP="00FE1313">
      <w:pPr>
        <w:pStyle w:val="Header"/>
        <w:rPr>
          <w:rFonts w:ascii="Arial" w:hAnsi="Arial" w:cs="Arial"/>
          <w:b/>
          <w:bCs/>
        </w:rPr>
      </w:pPr>
    </w:p>
    <w:p w14:paraId="65C8719F" w14:textId="77777777" w:rsidR="00FE1313" w:rsidRDefault="00FE1313" w:rsidP="00FE1313">
      <w:pPr>
        <w:pStyle w:val="Header"/>
        <w:rPr>
          <w:rFonts w:ascii="Arial" w:hAnsi="Arial" w:cs="Arial"/>
          <w:b/>
          <w:bCs/>
        </w:rPr>
      </w:pPr>
      <w:r w:rsidRPr="00B940ED">
        <w:rPr>
          <w:rFonts w:ascii="Arial" w:hAnsi="Arial" w:cs="Arial"/>
          <w:b/>
          <w:bCs/>
        </w:rPr>
        <w:t>Remember</w:t>
      </w:r>
      <w:r w:rsidR="00D9318F">
        <w:rPr>
          <w:rFonts w:ascii="Arial" w:hAnsi="Arial" w:cs="Arial"/>
          <w:b/>
          <w:bCs/>
        </w:rPr>
        <w:t>:</w:t>
      </w:r>
    </w:p>
    <w:p w14:paraId="65C871A0" w14:textId="77777777" w:rsidR="00501049" w:rsidRPr="00B940ED" w:rsidRDefault="00501049" w:rsidP="00FE1313">
      <w:pPr>
        <w:pStyle w:val="Header"/>
        <w:rPr>
          <w:rFonts w:ascii="Arial" w:hAnsi="Arial" w:cs="Arial"/>
          <w:b/>
          <w:bCs/>
        </w:rPr>
      </w:pPr>
    </w:p>
    <w:p w14:paraId="65C871A1" w14:textId="77777777" w:rsidR="00FE1313" w:rsidRPr="00FE1313" w:rsidRDefault="00FE1313" w:rsidP="00FE1313">
      <w:pPr>
        <w:pStyle w:val="Header"/>
        <w:rPr>
          <w:bCs/>
          <w:sz w:val="12"/>
          <w:szCs w:val="12"/>
        </w:rPr>
      </w:pPr>
    </w:p>
    <w:p w14:paraId="65C871A2" w14:textId="77777777" w:rsidR="00FE1313" w:rsidRPr="00B940ED" w:rsidRDefault="00FE1313" w:rsidP="00D9318F">
      <w:pPr>
        <w:pStyle w:val="Header"/>
        <w:numPr>
          <w:ilvl w:val="0"/>
          <w:numId w:val="34"/>
        </w:numPr>
        <w:rPr>
          <w:bCs/>
        </w:rPr>
      </w:pPr>
      <w:r w:rsidRPr="00B940ED">
        <w:rPr>
          <w:bCs/>
        </w:rPr>
        <w:t xml:space="preserve">When you multiply a number by 10, you </w:t>
      </w:r>
      <w:r w:rsidR="00D85517">
        <w:rPr>
          <w:bCs/>
        </w:rPr>
        <w:t xml:space="preserve">are making it </w:t>
      </w:r>
      <w:r w:rsidR="00D85517" w:rsidRPr="00D9318F">
        <w:rPr>
          <w:bCs/>
          <w:sz w:val="36"/>
        </w:rPr>
        <w:t>bigger</w:t>
      </w:r>
      <w:r w:rsidR="00D85517">
        <w:rPr>
          <w:bCs/>
        </w:rPr>
        <w:t xml:space="preserve"> by </w:t>
      </w:r>
      <w:r w:rsidR="00D85517" w:rsidRPr="0033214B">
        <w:rPr>
          <w:bCs/>
          <w:u w:val="single"/>
        </w:rPr>
        <w:t>a factor of 10</w:t>
      </w:r>
      <w:r w:rsidRPr="00B940ED">
        <w:rPr>
          <w:bCs/>
        </w:rPr>
        <w:t xml:space="preserve">. </w:t>
      </w:r>
      <w:r w:rsidR="00D85517">
        <w:rPr>
          <w:bCs/>
        </w:rPr>
        <w:t xml:space="preserve">It is </w:t>
      </w:r>
      <w:r w:rsidR="00D85517" w:rsidRPr="00373093">
        <w:rPr>
          <w:b/>
          <w:bCs/>
          <w:u w:val="single"/>
        </w:rPr>
        <w:t>10 times bigger</w:t>
      </w:r>
      <w:r w:rsidR="00D85517">
        <w:rPr>
          <w:bCs/>
        </w:rPr>
        <w:t>.</w:t>
      </w:r>
    </w:p>
    <w:p w14:paraId="65C871A3" w14:textId="77777777" w:rsidR="00FE1313" w:rsidRPr="00FE1313" w:rsidRDefault="00FE1313" w:rsidP="00FE1313">
      <w:pPr>
        <w:pStyle w:val="Header"/>
        <w:rPr>
          <w:bCs/>
          <w:sz w:val="12"/>
          <w:szCs w:val="12"/>
        </w:rPr>
      </w:pPr>
    </w:p>
    <w:p w14:paraId="65C871A4" w14:textId="77777777" w:rsidR="00FE1313" w:rsidRDefault="00FE1313" w:rsidP="00D9318F">
      <w:pPr>
        <w:pStyle w:val="Header"/>
        <w:numPr>
          <w:ilvl w:val="0"/>
          <w:numId w:val="34"/>
        </w:numPr>
        <w:rPr>
          <w:bCs/>
        </w:rPr>
      </w:pPr>
      <w:r w:rsidRPr="00B940ED">
        <w:rPr>
          <w:bCs/>
        </w:rPr>
        <w:t xml:space="preserve">When you multiply a number by 100, you </w:t>
      </w:r>
      <w:r w:rsidR="00D85517">
        <w:rPr>
          <w:bCs/>
        </w:rPr>
        <w:t xml:space="preserve">are making it </w:t>
      </w:r>
      <w:r w:rsidR="00D85517" w:rsidRPr="00D9318F">
        <w:rPr>
          <w:bCs/>
          <w:sz w:val="36"/>
        </w:rPr>
        <w:t>bigger</w:t>
      </w:r>
      <w:r w:rsidR="00D85517">
        <w:rPr>
          <w:bCs/>
        </w:rPr>
        <w:t xml:space="preserve"> </w:t>
      </w:r>
      <w:r w:rsidR="00D85517" w:rsidRPr="0033214B">
        <w:rPr>
          <w:bCs/>
          <w:u w:val="single"/>
        </w:rPr>
        <w:t>by a factor of 100</w:t>
      </w:r>
      <w:r w:rsidRPr="00B940ED">
        <w:rPr>
          <w:bCs/>
        </w:rPr>
        <w:t xml:space="preserve">. </w:t>
      </w:r>
      <w:r w:rsidR="00D85517">
        <w:rPr>
          <w:bCs/>
        </w:rPr>
        <w:t xml:space="preserve">It is </w:t>
      </w:r>
      <w:r w:rsidR="00D85517" w:rsidRPr="00373093">
        <w:rPr>
          <w:b/>
          <w:bCs/>
          <w:u w:val="single"/>
        </w:rPr>
        <w:t>100 times bigger</w:t>
      </w:r>
      <w:r w:rsidR="00D85517">
        <w:rPr>
          <w:bCs/>
        </w:rPr>
        <w:t xml:space="preserve">. </w:t>
      </w:r>
    </w:p>
    <w:p w14:paraId="65C871A5" w14:textId="77777777" w:rsidR="00501049" w:rsidRDefault="00501049" w:rsidP="00501049">
      <w:pPr>
        <w:pStyle w:val="ListParagraph"/>
        <w:rPr>
          <w:bCs/>
        </w:rPr>
      </w:pPr>
    </w:p>
    <w:p w14:paraId="65C871A6" w14:textId="77777777" w:rsidR="00501049" w:rsidRDefault="00501049" w:rsidP="00FE1313">
      <w:pPr>
        <w:rPr>
          <w:sz w:val="24"/>
          <w:szCs w:val="24"/>
        </w:rPr>
      </w:pPr>
    </w:p>
    <w:p w14:paraId="65C871A7" w14:textId="77777777" w:rsidR="00501049" w:rsidRDefault="00501049" w:rsidP="00FE1313">
      <w:pPr>
        <w:rPr>
          <w:sz w:val="24"/>
          <w:szCs w:val="24"/>
        </w:rPr>
      </w:pPr>
    </w:p>
    <w:p w14:paraId="65C871A8" w14:textId="77777777" w:rsidR="00501049" w:rsidRDefault="00501049" w:rsidP="00FE1313">
      <w:pPr>
        <w:rPr>
          <w:sz w:val="24"/>
          <w:szCs w:val="24"/>
        </w:rPr>
      </w:pPr>
    </w:p>
    <w:tbl>
      <w:tblPr>
        <w:tblStyle w:val="TableGrid"/>
        <w:tblW w:w="5027" w:type="dxa"/>
        <w:tblInd w:w="959" w:type="dxa"/>
        <w:tblLook w:val="04A0" w:firstRow="1" w:lastRow="0" w:firstColumn="1" w:lastColumn="0" w:noHBand="0" w:noVBand="1"/>
      </w:tblPr>
      <w:tblGrid>
        <w:gridCol w:w="1331"/>
        <w:gridCol w:w="1330"/>
        <w:gridCol w:w="1183"/>
        <w:gridCol w:w="1183"/>
      </w:tblGrid>
      <w:tr w:rsidR="00501049" w:rsidRPr="00501049" w14:paraId="65C871B1" w14:textId="77777777" w:rsidTr="00480A63">
        <w:trPr>
          <w:cantSplit/>
          <w:trHeight w:val="2696"/>
        </w:trPr>
        <w:tc>
          <w:tcPr>
            <w:tcW w:w="1331" w:type="dxa"/>
            <w:textDirection w:val="btLr"/>
          </w:tcPr>
          <w:p w14:paraId="65C871A9" w14:textId="77777777" w:rsidR="00501049" w:rsidRDefault="00501049" w:rsidP="00501049">
            <w:pPr>
              <w:ind w:left="113" w:right="113"/>
              <w:jc w:val="center"/>
              <w:rPr>
                <w:szCs w:val="28"/>
              </w:rPr>
            </w:pPr>
          </w:p>
          <w:p w14:paraId="65C871AA" w14:textId="77777777" w:rsidR="00501049" w:rsidRPr="00501049" w:rsidRDefault="00501049" w:rsidP="00501049">
            <w:pPr>
              <w:ind w:left="113" w:right="113"/>
              <w:jc w:val="center"/>
              <w:rPr>
                <w:szCs w:val="28"/>
              </w:rPr>
            </w:pPr>
            <w:r w:rsidRPr="00501049">
              <w:rPr>
                <w:szCs w:val="28"/>
              </w:rPr>
              <w:t>1000 x 1</w:t>
            </w:r>
          </w:p>
        </w:tc>
        <w:tc>
          <w:tcPr>
            <w:tcW w:w="1330" w:type="dxa"/>
            <w:textDirection w:val="btLr"/>
          </w:tcPr>
          <w:p w14:paraId="65C871AB" w14:textId="77777777" w:rsidR="00501049" w:rsidRDefault="00501049" w:rsidP="00501049">
            <w:pPr>
              <w:ind w:left="113" w:right="113"/>
              <w:jc w:val="center"/>
              <w:rPr>
                <w:szCs w:val="28"/>
              </w:rPr>
            </w:pPr>
          </w:p>
          <w:p w14:paraId="65C871AC" w14:textId="77777777" w:rsidR="00501049" w:rsidRPr="00501049" w:rsidRDefault="00501049" w:rsidP="00501049">
            <w:pPr>
              <w:ind w:left="113" w:right="113"/>
              <w:jc w:val="center"/>
              <w:rPr>
                <w:szCs w:val="28"/>
              </w:rPr>
            </w:pPr>
            <w:r w:rsidRPr="00501049">
              <w:rPr>
                <w:szCs w:val="28"/>
              </w:rPr>
              <w:t>100 x 1</w:t>
            </w:r>
          </w:p>
        </w:tc>
        <w:tc>
          <w:tcPr>
            <w:tcW w:w="1183" w:type="dxa"/>
            <w:textDirection w:val="btLr"/>
          </w:tcPr>
          <w:p w14:paraId="65C871AD" w14:textId="77777777" w:rsidR="00501049" w:rsidRDefault="00501049" w:rsidP="00501049">
            <w:pPr>
              <w:ind w:left="113" w:right="113"/>
              <w:jc w:val="center"/>
              <w:rPr>
                <w:szCs w:val="28"/>
              </w:rPr>
            </w:pPr>
          </w:p>
          <w:p w14:paraId="65C871AE" w14:textId="77777777" w:rsidR="00501049" w:rsidRPr="00501049" w:rsidRDefault="00501049" w:rsidP="00501049">
            <w:pPr>
              <w:ind w:left="113" w:right="113"/>
              <w:jc w:val="center"/>
              <w:rPr>
                <w:szCs w:val="28"/>
              </w:rPr>
            </w:pPr>
            <w:r w:rsidRPr="00501049">
              <w:rPr>
                <w:szCs w:val="28"/>
              </w:rPr>
              <w:t>10 x 1</w:t>
            </w:r>
          </w:p>
        </w:tc>
        <w:tc>
          <w:tcPr>
            <w:tcW w:w="1183" w:type="dxa"/>
            <w:textDirection w:val="btLr"/>
          </w:tcPr>
          <w:p w14:paraId="65C871AF" w14:textId="77777777" w:rsidR="00501049" w:rsidRDefault="00501049" w:rsidP="00501049">
            <w:pPr>
              <w:ind w:left="113" w:right="113"/>
              <w:jc w:val="center"/>
              <w:rPr>
                <w:szCs w:val="28"/>
              </w:rPr>
            </w:pPr>
          </w:p>
          <w:p w14:paraId="65C871B0" w14:textId="77777777" w:rsidR="00501049" w:rsidRPr="00501049" w:rsidRDefault="00501049" w:rsidP="00501049">
            <w:pPr>
              <w:ind w:left="113" w:right="113"/>
              <w:jc w:val="center"/>
              <w:rPr>
                <w:szCs w:val="28"/>
              </w:rPr>
            </w:pPr>
            <w:r w:rsidRPr="00501049">
              <w:rPr>
                <w:szCs w:val="28"/>
              </w:rPr>
              <w:t>1 x 1</w:t>
            </w:r>
          </w:p>
        </w:tc>
      </w:tr>
      <w:tr w:rsidR="00501049" w:rsidRPr="00501049" w14:paraId="65C871BA" w14:textId="77777777" w:rsidTr="00480A63">
        <w:trPr>
          <w:cantSplit/>
          <w:trHeight w:val="2720"/>
        </w:trPr>
        <w:tc>
          <w:tcPr>
            <w:tcW w:w="1331" w:type="dxa"/>
            <w:textDirection w:val="btLr"/>
          </w:tcPr>
          <w:p w14:paraId="65C871B2" w14:textId="77777777" w:rsidR="00501049" w:rsidRDefault="00501049" w:rsidP="00501049">
            <w:pPr>
              <w:ind w:left="113" w:right="113"/>
              <w:jc w:val="center"/>
              <w:rPr>
                <w:szCs w:val="28"/>
              </w:rPr>
            </w:pPr>
          </w:p>
          <w:p w14:paraId="65C871B3" w14:textId="77777777" w:rsidR="00501049" w:rsidRPr="00501049" w:rsidRDefault="00501049" w:rsidP="00501049">
            <w:pPr>
              <w:ind w:left="113" w:right="113"/>
              <w:jc w:val="center"/>
              <w:rPr>
                <w:szCs w:val="28"/>
              </w:rPr>
            </w:pPr>
            <w:r w:rsidRPr="00501049">
              <w:rPr>
                <w:szCs w:val="28"/>
              </w:rPr>
              <w:t>thousands</w:t>
            </w:r>
          </w:p>
        </w:tc>
        <w:tc>
          <w:tcPr>
            <w:tcW w:w="1330" w:type="dxa"/>
            <w:textDirection w:val="btLr"/>
          </w:tcPr>
          <w:p w14:paraId="65C871B4" w14:textId="77777777" w:rsidR="00501049" w:rsidRDefault="00501049" w:rsidP="00501049">
            <w:pPr>
              <w:ind w:left="113" w:right="113"/>
              <w:jc w:val="center"/>
              <w:rPr>
                <w:szCs w:val="28"/>
              </w:rPr>
            </w:pPr>
          </w:p>
          <w:p w14:paraId="65C871B5" w14:textId="77777777" w:rsidR="00501049" w:rsidRPr="00501049" w:rsidRDefault="00501049" w:rsidP="00501049">
            <w:pPr>
              <w:ind w:left="113" w:right="113"/>
              <w:jc w:val="center"/>
              <w:rPr>
                <w:szCs w:val="28"/>
              </w:rPr>
            </w:pPr>
            <w:r w:rsidRPr="00501049">
              <w:rPr>
                <w:szCs w:val="28"/>
              </w:rPr>
              <w:t>hundreds</w:t>
            </w:r>
          </w:p>
        </w:tc>
        <w:tc>
          <w:tcPr>
            <w:tcW w:w="1183" w:type="dxa"/>
            <w:textDirection w:val="btLr"/>
          </w:tcPr>
          <w:p w14:paraId="65C871B6" w14:textId="77777777" w:rsidR="00501049" w:rsidRDefault="00501049" w:rsidP="00501049">
            <w:pPr>
              <w:ind w:left="113" w:right="113"/>
              <w:jc w:val="center"/>
              <w:rPr>
                <w:szCs w:val="28"/>
              </w:rPr>
            </w:pPr>
          </w:p>
          <w:p w14:paraId="65C871B7" w14:textId="77777777" w:rsidR="00501049" w:rsidRPr="00501049" w:rsidRDefault="00501049" w:rsidP="00501049">
            <w:pPr>
              <w:ind w:left="113" w:right="113"/>
              <w:jc w:val="center"/>
              <w:rPr>
                <w:szCs w:val="28"/>
              </w:rPr>
            </w:pPr>
            <w:r w:rsidRPr="00501049">
              <w:rPr>
                <w:szCs w:val="28"/>
              </w:rPr>
              <w:t>tens</w:t>
            </w:r>
          </w:p>
        </w:tc>
        <w:tc>
          <w:tcPr>
            <w:tcW w:w="1183" w:type="dxa"/>
            <w:textDirection w:val="btLr"/>
          </w:tcPr>
          <w:p w14:paraId="65C871B8" w14:textId="77777777" w:rsidR="00501049" w:rsidRDefault="00501049" w:rsidP="00501049">
            <w:pPr>
              <w:ind w:left="113" w:right="113"/>
              <w:jc w:val="center"/>
              <w:rPr>
                <w:szCs w:val="28"/>
              </w:rPr>
            </w:pPr>
          </w:p>
          <w:p w14:paraId="65C871B9" w14:textId="77777777" w:rsidR="00501049" w:rsidRPr="00501049" w:rsidRDefault="00501049" w:rsidP="00501049">
            <w:pPr>
              <w:ind w:left="113" w:right="113"/>
              <w:jc w:val="center"/>
              <w:rPr>
                <w:szCs w:val="28"/>
              </w:rPr>
            </w:pPr>
            <w:r w:rsidRPr="00501049">
              <w:rPr>
                <w:szCs w:val="28"/>
              </w:rPr>
              <w:t>units</w:t>
            </w:r>
          </w:p>
        </w:tc>
      </w:tr>
    </w:tbl>
    <w:p w14:paraId="65C871BB" w14:textId="77777777" w:rsidR="00501049" w:rsidRDefault="00501049" w:rsidP="00FE1313">
      <w:pPr>
        <w:rPr>
          <w:sz w:val="24"/>
          <w:szCs w:val="24"/>
        </w:rPr>
      </w:pPr>
    </w:p>
    <w:p w14:paraId="65C871BC" w14:textId="77777777" w:rsidR="00255416" w:rsidRDefault="00255416" w:rsidP="00FE1313">
      <w:pPr>
        <w:rPr>
          <w:sz w:val="24"/>
          <w:szCs w:val="24"/>
        </w:rPr>
      </w:pPr>
    </w:p>
    <w:p w14:paraId="65C871BD" w14:textId="77777777" w:rsidR="00501049" w:rsidRDefault="00501049" w:rsidP="00FE1313">
      <w:pPr>
        <w:rPr>
          <w:sz w:val="24"/>
          <w:szCs w:val="24"/>
        </w:rPr>
      </w:pPr>
    </w:p>
    <w:p w14:paraId="65C871BE" w14:textId="77777777" w:rsidR="00501049" w:rsidRDefault="00501049" w:rsidP="00FE1313">
      <w:pPr>
        <w:rPr>
          <w:sz w:val="24"/>
          <w:szCs w:val="24"/>
        </w:rPr>
      </w:pPr>
    </w:p>
    <w:p w14:paraId="65C871BF" w14:textId="77777777" w:rsidR="00AF02C8" w:rsidRPr="00FE1313" w:rsidRDefault="008A78C1" w:rsidP="00FE1313">
      <w:pPr>
        <w:rPr>
          <w:sz w:val="24"/>
          <w:szCs w:val="24"/>
        </w:rPr>
      </w:pPr>
      <w:r>
        <w:rPr>
          <w:noProof/>
          <w:szCs w:val="28"/>
          <w:lang w:val="en-AU" w:eastAsia="en-AU"/>
        </w:rPr>
        <w:lastRenderedPageBreak/>
        <w:drawing>
          <wp:anchor distT="0" distB="0" distL="114300" distR="114300" simplePos="0" relativeHeight="251966464" behindDoc="1" locked="0" layoutInCell="1" allowOverlap="1" wp14:anchorId="65C87D12" wp14:editId="65C87D13">
            <wp:simplePos x="0" y="0"/>
            <wp:positionH relativeFrom="column">
              <wp:posOffset>-9525</wp:posOffset>
            </wp:positionH>
            <wp:positionV relativeFrom="paragraph">
              <wp:posOffset>44450</wp:posOffset>
            </wp:positionV>
            <wp:extent cx="1719580" cy="1203325"/>
            <wp:effectExtent l="0" t="0" r="0" b="0"/>
            <wp:wrapTight wrapText="bothSides">
              <wp:wrapPolygon edited="0">
                <wp:start x="0" y="0"/>
                <wp:lineTo x="0" y="21201"/>
                <wp:lineTo x="21297" y="21201"/>
                <wp:lineTo x="21297" y="0"/>
                <wp:lineTo x="0" y="0"/>
              </wp:wrapPolygon>
            </wp:wrapTight>
            <wp:docPr id="72" name="Picture 72" descr="C:\Users\lmarcon\AppData\Local\Microsoft\Windows\Temporary Internet Files\Content.IE5\XGYY5H84\MP9004226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lmarcon\AppData\Local\Microsoft\Windows\Temporary Internet Files\Content.IE5\XGYY5H84\MP900422600[1].jpg"/>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719580" cy="12033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C871C0" w14:textId="77777777" w:rsidR="008A78C1" w:rsidRDefault="008A78C1" w:rsidP="00501049">
      <w:pPr>
        <w:rPr>
          <w:szCs w:val="28"/>
        </w:rPr>
      </w:pPr>
    </w:p>
    <w:p w14:paraId="65C871C1" w14:textId="77777777" w:rsidR="008A78C1" w:rsidRDefault="008A78C1" w:rsidP="00501049">
      <w:pPr>
        <w:rPr>
          <w:szCs w:val="28"/>
        </w:rPr>
      </w:pPr>
    </w:p>
    <w:p w14:paraId="65C871C2" w14:textId="77777777" w:rsidR="008A78C1" w:rsidRDefault="008A78C1" w:rsidP="00501049">
      <w:pPr>
        <w:rPr>
          <w:szCs w:val="28"/>
        </w:rPr>
      </w:pPr>
    </w:p>
    <w:p w14:paraId="65C871C3" w14:textId="77777777" w:rsidR="008A78C1" w:rsidRDefault="008A78C1" w:rsidP="00501049">
      <w:pPr>
        <w:rPr>
          <w:szCs w:val="28"/>
        </w:rPr>
      </w:pPr>
    </w:p>
    <w:p w14:paraId="65C871C4" w14:textId="77777777" w:rsidR="008A78C1" w:rsidRDefault="008A78C1" w:rsidP="00501049">
      <w:pPr>
        <w:rPr>
          <w:szCs w:val="28"/>
        </w:rPr>
      </w:pPr>
    </w:p>
    <w:p w14:paraId="65C871C5" w14:textId="77777777" w:rsidR="008A78C1" w:rsidRDefault="00255416" w:rsidP="00501049">
      <w:pPr>
        <w:rPr>
          <w:szCs w:val="28"/>
        </w:rPr>
      </w:pPr>
      <w:r>
        <w:rPr>
          <w:noProof/>
          <w:szCs w:val="28"/>
          <w:lang w:val="en-AU" w:eastAsia="en-AU"/>
        </w:rPr>
        <mc:AlternateContent>
          <mc:Choice Requires="wps">
            <w:drawing>
              <wp:anchor distT="0" distB="0" distL="114300" distR="114300" simplePos="0" relativeHeight="251964416" behindDoc="1" locked="0" layoutInCell="1" allowOverlap="1" wp14:anchorId="65C87D14" wp14:editId="65C87D15">
                <wp:simplePos x="0" y="0"/>
                <wp:positionH relativeFrom="column">
                  <wp:posOffset>-9525</wp:posOffset>
                </wp:positionH>
                <wp:positionV relativeFrom="paragraph">
                  <wp:posOffset>160655</wp:posOffset>
                </wp:positionV>
                <wp:extent cx="1109980" cy="409575"/>
                <wp:effectExtent l="0" t="0" r="13970" b="28575"/>
                <wp:wrapTight wrapText="bothSides">
                  <wp:wrapPolygon edited="0">
                    <wp:start x="2966" y="0"/>
                    <wp:lineTo x="0" y="9042"/>
                    <wp:lineTo x="0" y="13060"/>
                    <wp:lineTo x="2595" y="22102"/>
                    <wp:lineTo x="2966" y="22102"/>
                    <wp:lineTo x="4819" y="22102"/>
                    <wp:lineTo x="21501" y="18084"/>
                    <wp:lineTo x="21501" y="4019"/>
                    <wp:lineTo x="4819" y="0"/>
                    <wp:lineTo x="2966" y="0"/>
                  </wp:wrapPolygon>
                </wp:wrapTight>
                <wp:docPr id="69" name="Left Arrow 69"/>
                <wp:cNvGraphicFramePr/>
                <a:graphic xmlns:a="http://schemas.openxmlformats.org/drawingml/2006/main">
                  <a:graphicData uri="http://schemas.microsoft.com/office/word/2010/wordprocessingShape">
                    <wps:wsp>
                      <wps:cNvSpPr/>
                      <wps:spPr>
                        <a:xfrm>
                          <a:off x="0" y="0"/>
                          <a:ext cx="1109980" cy="409575"/>
                        </a:xfrm>
                        <a:prstGeom prst="leftArrow">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B2DD5DB"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Left Arrow 69" o:spid="_x0000_s1026" type="#_x0000_t66" style="position:absolute;margin-left:-.75pt;margin-top:12.65pt;width:87.4pt;height:32.25pt;z-index:-25135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" adj="3985" filled="f" strokecolor="black [3213]" strokeweight="2pt">
                <w10:wrap type="tight"/>
              </v:shape>
            </w:pict>
          </mc:Fallback>
        </mc:AlternateContent>
      </w:r>
    </w:p>
    <w:p w14:paraId="65C871C6" w14:textId="77777777" w:rsidR="00501049" w:rsidRDefault="00501049" w:rsidP="00501049">
      <w:pPr>
        <w:rPr>
          <w:szCs w:val="28"/>
        </w:rPr>
      </w:pPr>
      <w:r w:rsidRPr="003A4C24">
        <w:rPr>
          <w:szCs w:val="28"/>
        </w:rPr>
        <w:t>Each</w:t>
      </w:r>
      <w:r>
        <w:rPr>
          <w:szCs w:val="28"/>
        </w:rPr>
        <w:t xml:space="preserve"> column to the left is 10 times </w:t>
      </w:r>
      <w:r w:rsidRPr="00615736">
        <w:rPr>
          <w:sz w:val="36"/>
          <w:szCs w:val="28"/>
        </w:rPr>
        <w:t>bigger</w:t>
      </w:r>
      <w:r>
        <w:rPr>
          <w:szCs w:val="28"/>
        </w:rPr>
        <w:t xml:space="preserve">. </w:t>
      </w:r>
    </w:p>
    <w:p w14:paraId="65C871C7" w14:textId="77777777" w:rsidR="00501049" w:rsidRDefault="00501049" w:rsidP="00501049">
      <w:pPr>
        <w:rPr>
          <w:szCs w:val="28"/>
        </w:rPr>
      </w:pPr>
    </w:p>
    <w:p w14:paraId="65C871C8" w14:textId="77777777" w:rsidR="00501049" w:rsidRDefault="008A78C1" w:rsidP="00501049">
      <w:pPr>
        <w:rPr>
          <w:szCs w:val="28"/>
        </w:rPr>
      </w:pPr>
      <w:r>
        <w:rPr>
          <w:noProof/>
          <w:szCs w:val="28"/>
          <w:lang w:val="en-AU" w:eastAsia="en-AU"/>
        </w:rPr>
        <mc:AlternateContent>
          <mc:Choice Requires="wps">
            <w:drawing>
              <wp:anchor distT="0" distB="0" distL="114300" distR="114300" simplePos="0" relativeHeight="251962368" behindDoc="1" locked="0" layoutInCell="1" allowOverlap="1" wp14:anchorId="65C87D16" wp14:editId="65C87D17">
                <wp:simplePos x="0" y="0"/>
                <wp:positionH relativeFrom="column">
                  <wp:posOffset>3735070</wp:posOffset>
                </wp:positionH>
                <wp:positionV relativeFrom="paragraph">
                  <wp:posOffset>126365</wp:posOffset>
                </wp:positionV>
                <wp:extent cx="1323975" cy="409575"/>
                <wp:effectExtent l="0" t="0" r="28575" b="28575"/>
                <wp:wrapTight wrapText="bothSides">
                  <wp:wrapPolygon edited="0">
                    <wp:start x="3885" y="21600"/>
                    <wp:lineTo x="21600" y="17581"/>
                    <wp:lineTo x="21600" y="3516"/>
                    <wp:lineTo x="3885" y="-502"/>
                    <wp:lineTo x="2331" y="-502"/>
                    <wp:lineTo x="2020" y="-502"/>
                    <wp:lineTo x="-155" y="8540"/>
                    <wp:lineTo x="-155" y="12558"/>
                    <wp:lineTo x="2331" y="21600"/>
                    <wp:lineTo x="3885" y="21600"/>
                  </wp:wrapPolygon>
                </wp:wrapTight>
                <wp:docPr id="68" name="Left Arrow 68"/>
                <wp:cNvGraphicFramePr/>
                <a:graphic xmlns:a="http://schemas.openxmlformats.org/drawingml/2006/main">
                  <a:graphicData uri="http://schemas.microsoft.com/office/word/2010/wordprocessingShape">
                    <wps:wsp>
                      <wps:cNvSpPr/>
                      <wps:spPr>
                        <a:xfrm rot="10800000">
                          <a:off x="0" y="0"/>
                          <a:ext cx="1323975" cy="409575"/>
                        </a:xfrm>
                        <a:prstGeom prst="leftArrow">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FF1CCC" id="Left Arrow 68" o:spid="_x0000_s1026" type="#_x0000_t66" style="position:absolute;margin-left:294.1pt;margin-top:9.95pt;width:104.25pt;height:32.25pt;rotation:180;z-index:-25135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" adj="3341" filled="f" strokecolor="windowText" strokeweight="2pt">
                <w10:wrap type="tight"/>
              </v:shape>
            </w:pict>
          </mc:Fallback>
        </mc:AlternateContent>
      </w:r>
    </w:p>
    <w:p w14:paraId="65C871C9" w14:textId="77777777" w:rsidR="00501049" w:rsidRDefault="00501049" w:rsidP="00501049">
      <w:pPr>
        <w:rPr>
          <w:szCs w:val="28"/>
        </w:rPr>
      </w:pPr>
      <w:r>
        <w:rPr>
          <w:szCs w:val="28"/>
        </w:rPr>
        <w:t xml:space="preserve">Each column to the right is 10 times </w:t>
      </w:r>
      <w:r w:rsidRPr="00615736">
        <w:rPr>
          <w:sz w:val="24"/>
          <w:szCs w:val="28"/>
        </w:rPr>
        <w:t>smaller</w:t>
      </w:r>
      <w:r>
        <w:rPr>
          <w:szCs w:val="28"/>
        </w:rPr>
        <w:t>.</w:t>
      </w:r>
    </w:p>
    <w:p w14:paraId="65C871CA" w14:textId="77777777" w:rsidR="00501049" w:rsidRPr="003A4C24" w:rsidRDefault="00501049" w:rsidP="00501049">
      <w:pPr>
        <w:rPr>
          <w:szCs w:val="28"/>
        </w:rPr>
      </w:pPr>
    </w:p>
    <w:p w14:paraId="65C871CB" w14:textId="77777777" w:rsidR="00501049" w:rsidRDefault="00255416" w:rsidP="00501049">
      <w:pPr>
        <w:rPr>
          <w:szCs w:val="28"/>
        </w:rPr>
      </w:pPr>
      <w:r>
        <w:rPr>
          <w:noProof/>
          <w:szCs w:val="28"/>
          <w:lang w:val="en-AU" w:eastAsia="en-AU"/>
        </w:rPr>
        <w:drawing>
          <wp:anchor distT="0" distB="0" distL="114300" distR="114300" simplePos="0" relativeHeight="251965440" behindDoc="1" locked="0" layoutInCell="1" allowOverlap="1" wp14:anchorId="65C87D18" wp14:editId="65C87D19">
            <wp:simplePos x="0" y="0"/>
            <wp:positionH relativeFrom="column">
              <wp:posOffset>4218940</wp:posOffset>
            </wp:positionH>
            <wp:positionV relativeFrom="paragraph">
              <wp:posOffset>-1270</wp:posOffset>
            </wp:positionV>
            <wp:extent cx="1712595" cy="1272540"/>
            <wp:effectExtent l="0" t="0" r="1905" b="3810"/>
            <wp:wrapTight wrapText="bothSides">
              <wp:wrapPolygon edited="0">
                <wp:start x="0" y="0"/>
                <wp:lineTo x="0" y="21341"/>
                <wp:lineTo x="21384" y="21341"/>
                <wp:lineTo x="21384" y="0"/>
                <wp:lineTo x="0" y="0"/>
              </wp:wrapPolygon>
            </wp:wrapTight>
            <wp:docPr id="71" name="Picture 71" descr="C:\Users\lmarcon\AppData\Local\Microsoft\Windows\Temporary Internet Files\Content.IE5\XXMJFMBF\MP9004278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lmarcon\AppData\Local\Microsoft\Windows\Temporary Internet Files\Content.IE5\XXMJFMBF\MP900427810[1].jpg"/>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712595" cy="1272540"/>
                    </a:xfrm>
                    <a:prstGeom prst="rect">
                      <a:avLst/>
                    </a:prstGeom>
                    <a:noFill/>
                    <a:ln>
                      <a:noFill/>
                    </a:ln>
                  </pic:spPr>
                </pic:pic>
              </a:graphicData>
            </a:graphic>
            <wp14:sizeRelH relativeFrom="page">
              <wp14:pctWidth>0</wp14:pctWidth>
            </wp14:sizeRelH>
            <wp14:sizeRelV relativeFrom="page">
              <wp14:pctHeight>0</wp14:pctHeight>
            </wp14:sizeRelV>
          </wp:anchor>
        </w:drawing>
      </w:r>
      <w:r w:rsidR="00501049" w:rsidRPr="003A4C24">
        <w:rPr>
          <w:szCs w:val="28"/>
        </w:rPr>
        <w:t>Have a look at this example:</w:t>
      </w:r>
    </w:p>
    <w:tbl>
      <w:tblPr>
        <w:tblStyle w:val="TableGrid"/>
        <w:tblW w:w="7904" w:type="dxa"/>
        <w:tblInd w:w="198" w:type="dxa"/>
        <w:tblLayout w:type="fixed"/>
        <w:tblLook w:val="04A0" w:firstRow="1" w:lastRow="0" w:firstColumn="1" w:lastColumn="0" w:noHBand="0" w:noVBand="1"/>
      </w:tblPr>
      <w:tblGrid>
        <w:gridCol w:w="1037"/>
        <w:gridCol w:w="1056"/>
        <w:gridCol w:w="992"/>
        <w:gridCol w:w="1134"/>
        <w:gridCol w:w="425"/>
        <w:gridCol w:w="3260"/>
      </w:tblGrid>
      <w:tr w:rsidR="00501049" w:rsidRPr="003A4C24" w14:paraId="65C871D6" w14:textId="77777777" w:rsidTr="00255416">
        <w:trPr>
          <w:cantSplit/>
          <w:trHeight w:val="1739"/>
        </w:trPr>
        <w:tc>
          <w:tcPr>
            <w:tcW w:w="1037" w:type="dxa"/>
            <w:textDirection w:val="btLr"/>
          </w:tcPr>
          <w:p w14:paraId="65C871CC" w14:textId="77777777" w:rsidR="00501049" w:rsidRDefault="00501049" w:rsidP="00501049">
            <w:pPr>
              <w:ind w:left="113" w:right="113"/>
              <w:jc w:val="center"/>
              <w:rPr>
                <w:szCs w:val="28"/>
              </w:rPr>
            </w:pPr>
          </w:p>
          <w:p w14:paraId="65C871CD" w14:textId="77777777" w:rsidR="00501049" w:rsidRPr="00501049" w:rsidRDefault="00501049" w:rsidP="00501049">
            <w:pPr>
              <w:ind w:left="113" w:right="113"/>
              <w:jc w:val="center"/>
              <w:rPr>
                <w:szCs w:val="28"/>
              </w:rPr>
            </w:pPr>
            <w:r w:rsidRPr="00501049">
              <w:rPr>
                <w:szCs w:val="28"/>
              </w:rPr>
              <w:t>1000 x 1</w:t>
            </w:r>
          </w:p>
        </w:tc>
        <w:tc>
          <w:tcPr>
            <w:tcW w:w="1056" w:type="dxa"/>
            <w:textDirection w:val="btLr"/>
          </w:tcPr>
          <w:p w14:paraId="65C871CE" w14:textId="77777777" w:rsidR="00501049" w:rsidRDefault="00501049" w:rsidP="00501049">
            <w:pPr>
              <w:ind w:left="113" w:right="113"/>
              <w:jc w:val="center"/>
              <w:rPr>
                <w:szCs w:val="28"/>
              </w:rPr>
            </w:pPr>
          </w:p>
          <w:p w14:paraId="65C871CF" w14:textId="77777777" w:rsidR="00501049" w:rsidRPr="00501049" w:rsidRDefault="00501049" w:rsidP="00501049">
            <w:pPr>
              <w:ind w:left="113" w:right="113"/>
              <w:jc w:val="center"/>
              <w:rPr>
                <w:szCs w:val="28"/>
              </w:rPr>
            </w:pPr>
            <w:r w:rsidRPr="00501049">
              <w:rPr>
                <w:szCs w:val="28"/>
              </w:rPr>
              <w:t>100 x 1</w:t>
            </w:r>
          </w:p>
        </w:tc>
        <w:tc>
          <w:tcPr>
            <w:tcW w:w="992" w:type="dxa"/>
            <w:textDirection w:val="btLr"/>
          </w:tcPr>
          <w:p w14:paraId="65C871D0" w14:textId="77777777" w:rsidR="00501049" w:rsidRDefault="00501049" w:rsidP="00501049">
            <w:pPr>
              <w:ind w:left="113" w:right="113"/>
              <w:jc w:val="center"/>
              <w:rPr>
                <w:szCs w:val="28"/>
              </w:rPr>
            </w:pPr>
          </w:p>
          <w:p w14:paraId="65C871D1" w14:textId="77777777" w:rsidR="00501049" w:rsidRPr="00501049" w:rsidRDefault="00501049" w:rsidP="00501049">
            <w:pPr>
              <w:ind w:left="113" w:right="113"/>
              <w:jc w:val="center"/>
              <w:rPr>
                <w:szCs w:val="28"/>
              </w:rPr>
            </w:pPr>
            <w:r w:rsidRPr="00501049">
              <w:rPr>
                <w:szCs w:val="28"/>
              </w:rPr>
              <w:t>10 x 1</w:t>
            </w:r>
          </w:p>
        </w:tc>
        <w:tc>
          <w:tcPr>
            <w:tcW w:w="1134" w:type="dxa"/>
            <w:textDirection w:val="btLr"/>
          </w:tcPr>
          <w:p w14:paraId="65C871D2" w14:textId="77777777" w:rsidR="00501049" w:rsidRDefault="00501049" w:rsidP="00501049">
            <w:pPr>
              <w:ind w:left="113" w:right="113"/>
              <w:jc w:val="center"/>
              <w:rPr>
                <w:szCs w:val="28"/>
              </w:rPr>
            </w:pPr>
          </w:p>
          <w:p w14:paraId="65C871D3" w14:textId="77777777" w:rsidR="00501049" w:rsidRPr="00501049" w:rsidRDefault="00501049" w:rsidP="00501049">
            <w:pPr>
              <w:ind w:left="113" w:right="113"/>
              <w:jc w:val="center"/>
              <w:rPr>
                <w:szCs w:val="28"/>
              </w:rPr>
            </w:pPr>
            <w:r w:rsidRPr="00501049">
              <w:rPr>
                <w:szCs w:val="28"/>
              </w:rPr>
              <w:t>1 x 1</w:t>
            </w:r>
          </w:p>
        </w:tc>
        <w:tc>
          <w:tcPr>
            <w:tcW w:w="425" w:type="dxa"/>
            <w:tcBorders>
              <w:top w:val="nil"/>
              <w:bottom w:val="nil"/>
              <w:right w:val="nil"/>
            </w:tcBorders>
            <w:textDirection w:val="btLr"/>
          </w:tcPr>
          <w:p w14:paraId="65C871D4" w14:textId="77777777" w:rsidR="00501049" w:rsidRPr="00501049" w:rsidRDefault="00501049" w:rsidP="00501049">
            <w:pPr>
              <w:ind w:left="113" w:right="113"/>
              <w:jc w:val="center"/>
              <w:rPr>
                <w:szCs w:val="28"/>
              </w:rPr>
            </w:pPr>
          </w:p>
        </w:tc>
        <w:tc>
          <w:tcPr>
            <w:tcW w:w="3260" w:type="dxa"/>
            <w:tcBorders>
              <w:top w:val="nil"/>
              <w:left w:val="nil"/>
              <w:bottom w:val="nil"/>
              <w:right w:val="nil"/>
            </w:tcBorders>
            <w:textDirection w:val="btLr"/>
          </w:tcPr>
          <w:p w14:paraId="65C871D5" w14:textId="77777777" w:rsidR="00501049" w:rsidRPr="00501049" w:rsidRDefault="00501049" w:rsidP="00501049">
            <w:pPr>
              <w:ind w:left="113" w:right="113"/>
              <w:jc w:val="center"/>
              <w:rPr>
                <w:szCs w:val="28"/>
              </w:rPr>
            </w:pPr>
          </w:p>
        </w:tc>
      </w:tr>
      <w:tr w:rsidR="00501049" w:rsidRPr="003A4C24" w14:paraId="65C871E1" w14:textId="77777777" w:rsidTr="00255416">
        <w:trPr>
          <w:cantSplit/>
          <w:trHeight w:val="1739"/>
        </w:trPr>
        <w:tc>
          <w:tcPr>
            <w:tcW w:w="1037" w:type="dxa"/>
            <w:textDirection w:val="btLr"/>
          </w:tcPr>
          <w:p w14:paraId="65C871D7" w14:textId="77777777" w:rsidR="00501049" w:rsidRDefault="00501049" w:rsidP="00501049">
            <w:pPr>
              <w:ind w:left="113" w:right="113"/>
              <w:jc w:val="center"/>
              <w:rPr>
                <w:szCs w:val="28"/>
              </w:rPr>
            </w:pPr>
          </w:p>
          <w:p w14:paraId="65C871D8" w14:textId="77777777" w:rsidR="00501049" w:rsidRPr="00501049" w:rsidRDefault="00501049" w:rsidP="00501049">
            <w:pPr>
              <w:ind w:left="113" w:right="113"/>
              <w:jc w:val="center"/>
              <w:rPr>
                <w:szCs w:val="28"/>
              </w:rPr>
            </w:pPr>
            <w:r w:rsidRPr="00501049">
              <w:rPr>
                <w:szCs w:val="28"/>
              </w:rPr>
              <w:t>thousands</w:t>
            </w:r>
          </w:p>
        </w:tc>
        <w:tc>
          <w:tcPr>
            <w:tcW w:w="1056" w:type="dxa"/>
            <w:textDirection w:val="btLr"/>
          </w:tcPr>
          <w:p w14:paraId="65C871D9" w14:textId="77777777" w:rsidR="00501049" w:rsidRDefault="00501049" w:rsidP="00501049">
            <w:pPr>
              <w:ind w:left="113" w:right="113"/>
              <w:jc w:val="center"/>
              <w:rPr>
                <w:szCs w:val="28"/>
              </w:rPr>
            </w:pPr>
          </w:p>
          <w:p w14:paraId="65C871DA" w14:textId="77777777" w:rsidR="00501049" w:rsidRPr="00501049" w:rsidRDefault="00501049" w:rsidP="00501049">
            <w:pPr>
              <w:ind w:left="113" w:right="113"/>
              <w:jc w:val="center"/>
              <w:rPr>
                <w:szCs w:val="28"/>
              </w:rPr>
            </w:pPr>
            <w:r w:rsidRPr="00501049">
              <w:rPr>
                <w:szCs w:val="28"/>
              </w:rPr>
              <w:t>hundreds</w:t>
            </w:r>
          </w:p>
        </w:tc>
        <w:tc>
          <w:tcPr>
            <w:tcW w:w="992" w:type="dxa"/>
            <w:textDirection w:val="btLr"/>
          </w:tcPr>
          <w:p w14:paraId="65C871DB" w14:textId="77777777" w:rsidR="00501049" w:rsidRDefault="00501049" w:rsidP="00501049">
            <w:pPr>
              <w:ind w:left="113" w:right="113"/>
              <w:jc w:val="center"/>
              <w:rPr>
                <w:szCs w:val="28"/>
              </w:rPr>
            </w:pPr>
          </w:p>
          <w:p w14:paraId="65C871DC" w14:textId="77777777" w:rsidR="00501049" w:rsidRPr="00501049" w:rsidRDefault="00501049" w:rsidP="00501049">
            <w:pPr>
              <w:ind w:left="113" w:right="113"/>
              <w:jc w:val="center"/>
              <w:rPr>
                <w:szCs w:val="28"/>
              </w:rPr>
            </w:pPr>
            <w:r w:rsidRPr="00501049">
              <w:rPr>
                <w:szCs w:val="28"/>
              </w:rPr>
              <w:t>tens</w:t>
            </w:r>
          </w:p>
        </w:tc>
        <w:tc>
          <w:tcPr>
            <w:tcW w:w="1134" w:type="dxa"/>
            <w:textDirection w:val="btLr"/>
          </w:tcPr>
          <w:p w14:paraId="65C871DD" w14:textId="77777777" w:rsidR="00501049" w:rsidRDefault="00501049" w:rsidP="00501049">
            <w:pPr>
              <w:ind w:left="113" w:right="113"/>
              <w:jc w:val="center"/>
              <w:rPr>
                <w:szCs w:val="28"/>
              </w:rPr>
            </w:pPr>
          </w:p>
          <w:p w14:paraId="65C871DE" w14:textId="77777777" w:rsidR="00501049" w:rsidRPr="00501049" w:rsidRDefault="00501049" w:rsidP="00501049">
            <w:pPr>
              <w:ind w:left="113" w:right="113"/>
              <w:jc w:val="center"/>
              <w:rPr>
                <w:szCs w:val="28"/>
              </w:rPr>
            </w:pPr>
            <w:r w:rsidRPr="00501049">
              <w:rPr>
                <w:szCs w:val="28"/>
              </w:rPr>
              <w:t>units</w:t>
            </w:r>
          </w:p>
        </w:tc>
        <w:tc>
          <w:tcPr>
            <w:tcW w:w="425" w:type="dxa"/>
            <w:vMerge w:val="restart"/>
            <w:tcBorders>
              <w:top w:val="nil"/>
              <w:bottom w:val="nil"/>
              <w:right w:val="nil"/>
            </w:tcBorders>
            <w:textDirection w:val="btLr"/>
          </w:tcPr>
          <w:p w14:paraId="65C871DF" w14:textId="77777777" w:rsidR="00501049" w:rsidRPr="00501049" w:rsidRDefault="00501049" w:rsidP="00501049">
            <w:pPr>
              <w:ind w:left="113" w:right="113"/>
              <w:jc w:val="center"/>
              <w:rPr>
                <w:szCs w:val="28"/>
              </w:rPr>
            </w:pPr>
          </w:p>
        </w:tc>
        <w:tc>
          <w:tcPr>
            <w:tcW w:w="3260" w:type="dxa"/>
            <w:tcBorders>
              <w:top w:val="nil"/>
              <w:left w:val="nil"/>
              <w:bottom w:val="nil"/>
              <w:right w:val="nil"/>
            </w:tcBorders>
            <w:textDirection w:val="btLr"/>
          </w:tcPr>
          <w:p w14:paraId="65C871E0" w14:textId="77777777" w:rsidR="00501049" w:rsidRPr="00501049" w:rsidRDefault="00501049" w:rsidP="00501049">
            <w:pPr>
              <w:ind w:left="113" w:right="113"/>
              <w:jc w:val="center"/>
              <w:rPr>
                <w:szCs w:val="28"/>
              </w:rPr>
            </w:pPr>
          </w:p>
        </w:tc>
      </w:tr>
      <w:tr w:rsidR="00501049" w:rsidRPr="003A4C24" w14:paraId="65C871EB" w14:textId="77777777" w:rsidTr="00255416">
        <w:tc>
          <w:tcPr>
            <w:tcW w:w="1037" w:type="dxa"/>
          </w:tcPr>
          <w:p w14:paraId="65C871E2" w14:textId="77777777" w:rsidR="00501049" w:rsidRPr="00501049" w:rsidRDefault="00501049" w:rsidP="00501049">
            <w:pPr>
              <w:jc w:val="center"/>
              <w:rPr>
                <w:szCs w:val="28"/>
              </w:rPr>
            </w:pPr>
          </w:p>
        </w:tc>
        <w:tc>
          <w:tcPr>
            <w:tcW w:w="1056" w:type="dxa"/>
          </w:tcPr>
          <w:p w14:paraId="65C871E3" w14:textId="77777777" w:rsidR="00501049" w:rsidRPr="00501049" w:rsidRDefault="00501049" w:rsidP="00501049">
            <w:pPr>
              <w:jc w:val="center"/>
              <w:rPr>
                <w:szCs w:val="28"/>
              </w:rPr>
            </w:pPr>
          </w:p>
        </w:tc>
        <w:tc>
          <w:tcPr>
            <w:tcW w:w="992" w:type="dxa"/>
          </w:tcPr>
          <w:p w14:paraId="65C871E4" w14:textId="77777777" w:rsidR="00501049" w:rsidRPr="00501049" w:rsidRDefault="00501049" w:rsidP="00501049">
            <w:pPr>
              <w:jc w:val="center"/>
              <w:rPr>
                <w:szCs w:val="28"/>
              </w:rPr>
            </w:pPr>
          </w:p>
        </w:tc>
        <w:tc>
          <w:tcPr>
            <w:tcW w:w="1134" w:type="dxa"/>
          </w:tcPr>
          <w:p w14:paraId="65C871E5" w14:textId="77777777" w:rsidR="00501049" w:rsidRPr="00501049" w:rsidRDefault="00501049" w:rsidP="00501049">
            <w:pPr>
              <w:jc w:val="center"/>
              <w:rPr>
                <w:szCs w:val="28"/>
              </w:rPr>
            </w:pPr>
          </w:p>
          <w:p w14:paraId="65C871E6" w14:textId="77777777" w:rsidR="00501049" w:rsidRPr="00501049" w:rsidRDefault="00501049" w:rsidP="00501049">
            <w:pPr>
              <w:jc w:val="center"/>
              <w:rPr>
                <w:szCs w:val="28"/>
              </w:rPr>
            </w:pPr>
            <w:r w:rsidRPr="00501049">
              <w:rPr>
                <w:szCs w:val="28"/>
              </w:rPr>
              <w:t>3</w:t>
            </w:r>
          </w:p>
        </w:tc>
        <w:tc>
          <w:tcPr>
            <w:tcW w:w="425" w:type="dxa"/>
            <w:vMerge/>
            <w:tcBorders>
              <w:bottom w:val="nil"/>
              <w:right w:val="nil"/>
            </w:tcBorders>
          </w:tcPr>
          <w:p w14:paraId="65C871E7" w14:textId="77777777" w:rsidR="00501049" w:rsidRPr="00501049" w:rsidRDefault="00501049" w:rsidP="00501049">
            <w:pPr>
              <w:jc w:val="center"/>
              <w:rPr>
                <w:szCs w:val="28"/>
              </w:rPr>
            </w:pPr>
          </w:p>
        </w:tc>
        <w:tc>
          <w:tcPr>
            <w:tcW w:w="3260" w:type="dxa"/>
            <w:tcBorders>
              <w:top w:val="nil"/>
              <w:left w:val="nil"/>
              <w:bottom w:val="nil"/>
              <w:right w:val="nil"/>
            </w:tcBorders>
          </w:tcPr>
          <w:p w14:paraId="65C871E8" w14:textId="77777777" w:rsidR="00501049" w:rsidRPr="00501049" w:rsidRDefault="00501049" w:rsidP="00501049">
            <w:pPr>
              <w:jc w:val="center"/>
              <w:rPr>
                <w:szCs w:val="28"/>
              </w:rPr>
            </w:pPr>
          </w:p>
          <w:p w14:paraId="65C871E9" w14:textId="77777777" w:rsidR="00501049" w:rsidRPr="00501049" w:rsidRDefault="00501049" w:rsidP="00501049">
            <w:pPr>
              <w:rPr>
                <w:szCs w:val="28"/>
              </w:rPr>
            </w:pPr>
            <w:r w:rsidRPr="00501049">
              <w:rPr>
                <w:szCs w:val="28"/>
              </w:rPr>
              <w:t>3 x</w:t>
            </w:r>
            <w:r>
              <w:rPr>
                <w:szCs w:val="28"/>
              </w:rPr>
              <w:t xml:space="preserve"> </w:t>
            </w:r>
            <w:r w:rsidRPr="00501049">
              <w:rPr>
                <w:szCs w:val="28"/>
              </w:rPr>
              <w:t>1</w:t>
            </w:r>
          </w:p>
          <w:p w14:paraId="65C871EA" w14:textId="77777777" w:rsidR="00501049" w:rsidRPr="00501049" w:rsidRDefault="00501049" w:rsidP="00501049">
            <w:pPr>
              <w:jc w:val="center"/>
              <w:rPr>
                <w:szCs w:val="28"/>
              </w:rPr>
            </w:pPr>
          </w:p>
        </w:tc>
      </w:tr>
      <w:tr w:rsidR="00501049" w:rsidRPr="003A4C24" w14:paraId="65C871F6" w14:textId="77777777" w:rsidTr="00255416">
        <w:tc>
          <w:tcPr>
            <w:tcW w:w="1037" w:type="dxa"/>
          </w:tcPr>
          <w:p w14:paraId="65C871EC" w14:textId="77777777" w:rsidR="00501049" w:rsidRPr="00501049" w:rsidRDefault="00501049" w:rsidP="00501049">
            <w:pPr>
              <w:jc w:val="center"/>
              <w:rPr>
                <w:szCs w:val="28"/>
              </w:rPr>
            </w:pPr>
          </w:p>
        </w:tc>
        <w:tc>
          <w:tcPr>
            <w:tcW w:w="1056" w:type="dxa"/>
          </w:tcPr>
          <w:p w14:paraId="65C871ED" w14:textId="77777777" w:rsidR="00501049" w:rsidRPr="00501049" w:rsidRDefault="00501049" w:rsidP="00501049">
            <w:pPr>
              <w:jc w:val="center"/>
              <w:rPr>
                <w:szCs w:val="28"/>
              </w:rPr>
            </w:pPr>
          </w:p>
        </w:tc>
        <w:tc>
          <w:tcPr>
            <w:tcW w:w="992" w:type="dxa"/>
          </w:tcPr>
          <w:p w14:paraId="65C871EE" w14:textId="77777777" w:rsidR="00501049" w:rsidRPr="00501049" w:rsidRDefault="00501049" w:rsidP="00501049">
            <w:pPr>
              <w:jc w:val="center"/>
              <w:rPr>
                <w:szCs w:val="28"/>
              </w:rPr>
            </w:pPr>
          </w:p>
          <w:p w14:paraId="65C871EF" w14:textId="77777777" w:rsidR="00501049" w:rsidRPr="00501049" w:rsidRDefault="00501049" w:rsidP="00501049">
            <w:pPr>
              <w:jc w:val="center"/>
              <w:rPr>
                <w:szCs w:val="28"/>
              </w:rPr>
            </w:pPr>
            <w:r w:rsidRPr="00501049">
              <w:rPr>
                <w:szCs w:val="28"/>
              </w:rPr>
              <w:t>3</w:t>
            </w:r>
          </w:p>
          <w:p w14:paraId="65C871F0" w14:textId="77777777" w:rsidR="00501049" w:rsidRPr="00501049" w:rsidRDefault="00501049" w:rsidP="00501049">
            <w:pPr>
              <w:jc w:val="center"/>
              <w:rPr>
                <w:szCs w:val="28"/>
              </w:rPr>
            </w:pPr>
          </w:p>
        </w:tc>
        <w:tc>
          <w:tcPr>
            <w:tcW w:w="1134" w:type="dxa"/>
          </w:tcPr>
          <w:p w14:paraId="65C871F1" w14:textId="77777777" w:rsidR="00501049" w:rsidRPr="00501049" w:rsidRDefault="00501049" w:rsidP="00501049">
            <w:pPr>
              <w:jc w:val="center"/>
              <w:rPr>
                <w:szCs w:val="28"/>
              </w:rPr>
            </w:pPr>
          </w:p>
          <w:p w14:paraId="65C871F2" w14:textId="77777777" w:rsidR="00501049" w:rsidRPr="00501049" w:rsidRDefault="00501049" w:rsidP="00501049">
            <w:pPr>
              <w:jc w:val="center"/>
              <w:rPr>
                <w:szCs w:val="28"/>
              </w:rPr>
            </w:pPr>
            <w:r w:rsidRPr="00501049">
              <w:rPr>
                <w:szCs w:val="28"/>
              </w:rPr>
              <w:t>0</w:t>
            </w:r>
          </w:p>
        </w:tc>
        <w:tc>
          <w:tcPr>
            <w:tcW w:w="425" w:type="dxa"/>
            <w:vMerge/>
            <w:tcBorders>
              <w:bottom w:val="nil"/>
              <w:right w:val="nil"/>
            </w:tcBorders>
          </w:tcPr>
          <w:p w14:paraId="65C871F3" w14:textId="77777777" w:rsidR="00501049" w:rsidRPr="00501049" w:rsidRDefault="00501049" w:rsidP="00501049">
            <w:pPr>
              <w:jc w:val="center"/>
              <w:rPr>
                <w:szCs w:val="28"/>
              </w:rPr>
            </w:pPr>
          </w:p>
        </w:tc>
        <w:tc>
          <w:tcPr>
            <w:tcW w:w="3260" w:type="dxa"/>
            <w:tcBorders>
              <w:top w:val="nil"/>
              <w:left w:val="nil"/>
              <w:bottom w:val="nil"/>
              <w:right w:val="nil"/>
            </w:tcBorders>
          </w:tcPr>
          <w:p w14:paraId="65C871F4" w14:textId="77777777" w:rsidR="00501049" w:rsidRPr="00501049" w:rsidRDefault="00501049" w:rsidP="00501049">
            <w:pPr>
              <w:jc w:val="center"/>
              <w:rPr>
                <w:szCs w:val="28"/>
              </w:rPr>
            </w:pPr>
          </w:p>
          <w:p w14:paraId="65C871F5" w14:textId="77777777" w:rsidR="00501049" w:rsidRPr="00501049" w:rsidRDefault="00501049" w:rsidP="00501049">
            <w:pPr>
              <w:rPr>
                <w:szCs w:val="28"/>
              </w:rPr>
            </w:pPr>
            <w:r w:rsidRPr="00501049">
              <w:rPr>
                <w:szCs w:val="28"/>
              </w:rPr>
              <w:t>3 x 10</w:t>
            </w:r>
          </w:p>
        </w:tc>
      </w:tr>
      <w:tr w:rsidR="00501049" w:rsidRPr="003A4C24" w14:paraId="65C87202" w14:textId="77777777" w:rsidTr="00255416">
        <w:tc>
          <w:tcPr>
            <w:tcW w:w="1037" w:type="dxa"/>
          </w:tcPr>
          <w:p w14:paraId="65C871F7" w14:textId="77777777" w:rsidR="00501049" w:rsidRPr="00501049" w:rsidRDefault="00501049" w:rsidP="00501049">
            <w:pPr>
              <w:jc w:val="center"/>
              <w:rPr>
                <w:szCs w:val="28"/>
              </w:rPr>
            </w:pPr>
          </w:p>
        </w:tc>
        <w:tc>
          <w:tcPr>
            <w:tcW w:w="1056" w:type="dxa"/>
          </w:tcPr>
          <w:p w14:paraId="65C871F8" w14:textId="77777777" w:rsidR="00501049" w:rsidRPr="00501049" w:rsidRDefault="00501049" w:rsidP="00501049">
            <w:pPr>
              <w:jc w:val="center"/>
              <w:rPr>
                <w:szCs w:val="28"/>
              </w:rPr>
            </w:pPr>
          </w:p>
          <w:p w14:paraId="65C871F9" w14:textId="77777777" w:rsidR="00501049" w:rsidRPr="00501049" w:rsidRDefault="00501049" w:rsidP="00501049">
            <w:pPr>
              <w:jc w:val="center"/>
              <w:rPr>
                <w:szCs w:val="28"/>
              </w:rPr>
            </w:pPr>
            <w:r w:rsidRPr="00501049">
              <w:rPr>
                <w:szCs w:val="28"/>
              </w:rPr>
              <w:t>3</w:t>
            </w:r>
          </w:p>
        </w:tc>
        <w:tc>
          <w:tcPr>
            <w:tcW w:w="992" w:type="dxa"/>
          </w:tcPr>
          <w:p w14:paraId="65C871FA" w14:textId="77777777" w:rsidR="00501049" w:rsidRPr="00501049" w:rsidRDefault="00501049" w:rsidP="00501049">
            <w:pPr>
              <w:jc w:val="center"/>
              <w:rPr>
                <w:szCs w:val="28"/>
              </w:rPr>
            </w:pPr>
          </w:p>
          <w:p w14:paraId="65C871FB" w14:textId="77777777" w:rsidR="00501049" w:rsidRPr="00501049" w:rsidRDefault="00501049" w:rsidP="00501049">
            <w:pPr>
              <w:jc w:val="center"/>
              <w:rPr>
                <w:szCs w:val="28"/>
              </w:rPr>
            </w:pPr>
            <w:r w:rsidRPr="00501049">
              <w:rPr>
                <w:szCs w:val="28"/>
              </w:rPr>
              <w:t>0</w:t>
            </w:r>
          </w:p>
        </w:tc>
        <w:tc>
          <w:tcPr>
            <w:tcW w:w="1134" w:type="dxa"/>
          </w:tcPr>
          <w:p w14:paraId="65C871FC" w14:textId="77777777" w:rsidR="00501049" w:rsidRPr="00501049" w:rsidRDefault="00501049" w:rsidP="00501049">
            <w:pPr>
              <w:jc w:val="center"/>
              <w:rPr>
                <w:szCs w:val="28"/>
              </w:rPr>
            </w:pPr>
          </w:p>
          <w:p w14:paraId="65C871FD" w14:textId="77777777" w:rsidR="00501049" w:rsidRPr="00501049" w:rsidRDefault="00501049" w:rsidP="00501049">
            <w:pPr>
              <w:jc w:val="center"/>
              <w:rPr>
                <w:szCs w:val="28"/>
              </w:rPr>
            </w:pPr>
            <w:r w:rsidRPr="00501049">
              <w:rPr>
                <w:szCs w:val="28"/>
              </w:rPr>
              <w:t>0</w:t>
            </w:r>
          </w:p>
        </w:tc>
        <w:tc>
          <w:tcPr>
            <w:tcW w:w="425" w:type="dxa"/>
            <w:vMerge/>
            <w:tcBorders>
              <w:bottom w:val="nil"/>
              <w:right w:val="nil"/>
            </w:tcBorders>
          </w:tcPr>
          <w:p w14:paraId="65C871FE" w14:textId="77777777" w:rsidR="00501049" w:rsidRPr="00501049" w:rsidRDefault="00501049" w:rsidP="00501049">
            <w:pPr>
              <w:jc w:val="center"/>
              <w:rPr>
                <w:szCs w:val="28"/>
              </w:rPr>
            </w:pPr>
          </w:p>
        </w:tc>
        <w:tc>
          <w:tcPr>
            <w:tcW w:w="3260" w:type="dxa"/>
            <w:tcBorders>
              <w:top w:val="nil"/>
              <w:left w:val="nil"/>
              <w:bottom w:val="nil"/>
              <w:right w:val="nil"/>
            </w:tcBorders>
          </w:tcPr>
          <w:p w14:paraId="65C871FF" w14:textId="77777777" w:rsidR="00501049" w:rsidRPr="00501049" w:rsidRDefault="00501049" w:rsidP="00501049">
            <w:pPr>
              <w:jc w:val="center"/>
              <w:rPr>
                <w:szCs w:val="28"/>
              </w:rPr>
            </w:pPr>
          </w:p>
          <w:p w14:paraId="65C87200" w14:textId="77777777" w:rsidR="00501049" w:rsidRPr="00501049" w:rsidRDefault="00501049" w:rsidP="00501049">
            <w:pPr>
              <w:rPr>
                <w:szCs w:val="28"/>
              </w:rPr>
            </w:pPr>
            <w:r w:rsidRPr="00501049">
              <w:rPr>
                <w:szCs w:val="28"/>
              </w:rPr>
              <w:t>3 x 100</w:t>
            </w:r>
          </w:p>
          <w:p w14:paraId="65C87201" w14:textId="77777777" w:rsidR="00501049" w:rsidRPr="00501049" w:rsidRDefault="00501049" w:rsidP="00501049">
            <w:pPr>
              <w:jc w:val="center"/>
              <w:rPr>
                <w:szCs w:val="28"/>
              </w:rPr>
            </w:pPr>
          </w:p>
        </w:tc>
      </w:tr>
      <w:tr w:rsidR="00501049" w:rsidRPr="003A4C24" w14:paraId="65C87210" w14:textId="77777777" w:rsidTr="00255416">
        <w:tc>
          <w:tcPr>
            <w:tcW w:w="1037" w:type="dxa"/>
          </w:tcPr>
          <w:p w14:paraId="65C87203" w14:textId="77777777" w:rsidR="00501049" w:rsidRPr="00501049" w:rsidRDefault="00501049" w:rsidP="00501049">
            <w:pPr>
              <w:jc w:val="center"/>
              <w:rPr>
                <w:szCs w:val="28"/>
              </w:rPr>
            </w:pPr>
          </w:p>
          <w:p w14:paraId="65C87204" w14:textId="77777777" w:rsidR="00501049" w:rsidRPr="00501049" w:rsidRDefault="00501049" w:rsidP="00501049">
            <w:pPr>
              <w:jc w:val="center"/>
              <w:rPr>
                <w:szCs w:val="28"/>
              </w:rPr>
            </w:pPr>
            <w:r w:rsidRPr="00501049">
              <w:rPr>
                <w:szCs w:val="28"/>
              </w:rPr>
              <w:t>3</w:t>
            </w:r>
          </w:p>
          <w:p w14:paraId="65C87205" w14:textId="77777777" w:rsidR="00501049" w:rsidRPr="00501049" w:rsidRDefault="00501049" w:rsidP="00501049">
            <w:pPr>
              <w:jc w:val="center"/>
              <w:rPr>
                <w:szCs w:val="28"/>
              </w:rPr>
            </w:pPr>
          </w:p>
        </w:tc>
        <w:tc>
          <w:tcPr>
            <w:tcW w:w="1056" w:type="dxa"/>
          </w:tcPr>
          <w:p w14:paraId="65C87206" w14:textId="77777777" w:rsidR="00501049" w:rsidRPr="00501049" w:rsidRDefault="00501049" w:rsidP="00501049">
            <w:pPr>
              <w:jc w:val="center"/>
              <w:rPr>
                <w:szCs w:val="28"/>
              </w:rPr>
            </w:pPr>
          </w:p>
          <w:p w14:paraId="65C87207" w14:textId="77777777" w:rsidR="00501049" w:rsidRPr="00501049" w:rsidRDefault="00501049" w:rsidP="00501049">
            <w:pPr>
              <w:jc w:val="center"/>
              <w:rPr>
                <w:szCs w:val="28"/>
              </w:rPr>
            </w:pPr>
            <w:r w:rsidRPr="00501049">
              <w:rPr>
                <w:szCs w:val="28"/>
              </w:rPr>
              <w:t>0</w:t>
            </w:r>
          </w:p>
        </w:tc>
        <w:tc>
          <w:tcPr>
            <w:tcW w:w="992" w:type="dxa"/>
          </w:tcPr>
          <w:p w14:paraId="65C87208" w14:textId="77777777" w:rsidR="00501049" w:rsidRPr="00501049" w:rsidRDefault="00501049" w:rsidP="00501049">
            <w:pPr>
              <w:jc w:val="center"/>
              <w:rPr>
                <w:szCs w:val="28"/>
              </w:rPr>
            </w:pPr>
          </w:p>
          <w:p w14:paraId="65C87209" w14:textId="77777777" w:rsidR="00501049" w:rsidRPr="00501049" w:rsidRDefault="00501049" w:rsidP="00501049">
            <w:pPr>
              <w:jc w:val="center"/>
              <w:rPr>
                <w:szCs w:val="28"/>
              </w:rPr>
            </w:pPr>
            <w:r w:rsidRPr="00501049">
              <w:rPr>
                <w:szCs w:val="28"/>
              </w:rPr>
              <w:t>0</w:t>
            </w:r>
          </w:p>
        </w:tc>
        <w:tc>
          <w:tcPr>
            <w:tcW w:w="1134" w:type="dxa"/>
          </w:tcPr>
          <w:p w14:paraId="65C8720A" w14:textId="77777777" w:rsidR="00501049" w:rsidRPr="00501049" w:rsidRDefault="00501049" w:rsidP="00501049">
            <w:pPr>
              <w:jc w:val="center"/>
              <w:rPr>
                <w:szCs w:val="28"/>
              </w:rPr>
            </w:pPr>
          </w:p>
          <w:p w14:paraId="65C8720B" w14:textId="77777777" w:rsidR="00501049" w:rsidRPr="00501049" w:rsidRDefault="00501049" w:rsidP="00501049">
            <w:pPr>
              <w:jc w:val="center"/>
              <w:rPr>
                <w:szCs w:val="28"/>
              </w:rPr>
            </w:pPr>
            <w:r w:rsidRPr="00501049">
              <w:rPr>
                <w:szCs w:val="28"/>
              </w:rPr>
              <w:t>0</w:t>
            </w:r>
          </w:p>
        </w:tc>
        <w:tc>
          <w:tcPr>
            <w:tcW w:w="425" w:type="dxa"/>
            <w:vMerge/>
            <w:tcBorders>
              <w:bottom w:val="nil"/>
              <w:right w:val="nil"/>
            </w:tcBorders>
          </w:tcPr>
          <w:p w14:paraId="65C8720C" w14:textId="77777777" w:rsidR="00501049" w:rsidRPr="00501049" w:rsidRDefault="00501049" w:rsidP="00501049">
            <w:pPr>
              <w:jc w:val="center"/>
              <w:rPr>
                <w:szCs w:val="28"/>
              </w:rPr>
            </w:pPr>
          </w:p>
        </w:tc>
        <w:tc>
          <w:tcPr>
            <w:tcW w:w="3260" w:type="dxa"/>
            <w:tcBorders>
              <w:top w:val="nil"/>
              <w:left w:val="nil"/>
              <w:bottom w:val="nil"/>
              <w:right w:val="nil"/>
            </w:tcBorders>
          </w:tcPr>
          <w:p w14:paraId="65C8720D" w14:textId="77777777" w:rsidR="00501049" w:rsidRPr="00501049" w:rsidRDefault="00501049" w:rsidP="00501049">
            <w:pPr>
              <w:jc w:val="center"/>
              <w:rPr>
                <w:szCs w:val="28"/>
              </w:rPr>
            </w:pPr>
          </w:p>
          <w:p w14:paraId="65C8720E" w14:textId="77777777" w:rsidR="00501049" w:rsidRPr="00501049" w:rsidRDefault="00501049" w:rsidP="00501049">
            <w:pPr>
              <w:rPr>
                <w:szCs w:val="28"/>
              </w:rPr>
            </w:pPr>
            <w:r w:rsidRPr="00501049">
              <w:rPr>
                <w:szCs w:val="28"/>
              </w:rPr>
              <w:t>3 x 1000</w:t>
            </w:r>
          </w:p>
          <w:p w14:paraId="65C8720F" w14:textId="77777777" w:rsidR="00501049" w:rsidRPr="00501049" w:rsidRDefault="00501049" w:rsidP="00501049">
            <w:pPr>
              <w:jc w:val="center"/>
              <w:rPr>
                <w:szCs w:val="28"/>
              </w:rPr>
            </w:pPr>
          </w:p>
        </w:tc>
      </w:tr>
    </w:tbl>
    <w:p w14:paraId="65C87211" w14:textId="77777777" w:rsidR="00501049" w:rsidRPr="00802530" w:rsidRDefault="00501049" w:rsidP="00501049">
      <w:pPr>
        <w:pStyle w:val="Heading2"/>
      </w:pPr>
      <w:r>
        <w:lastRenderedPageBreak/>
        <w:t>Activity 1</w:t>
      </w:r>
    </w:p>
    <w:p w14:paraId="65C87212" w14:textId="77777777" w:rsidR="00501049" w:rsidRDefault="00501049" w:rsidP="00501049">
      <w:pPr>
        <w:rPr>
          <w:szCs w:val="28"/>
        </w:rPr>
      </w:pPr>
      <w:r>
        <w:rPr>
          <w:noProof/>
          <w:lang w:val="en-AU" w:eastAsia="en-AU"/>
        </w:rPr>
        <w:drawing>
          <wp:inline distT="0" distB="0" distL="0" distR="0" wp14:anchorId="65C87D1A" wp14:editId="65C87D1B">
            <wp:extent cx="564515" cy="443865"/>
            <wp:effectExtent l="0" t="0" r="6985" b="0"/>
            <wp:docPr id="70" name="Picture 70"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descr="bd06121_"/>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802530">
        <w:rPr>
          <w:rFonts w:ascii="Arial" w:hAnsi="Arial" w:cs="Arial"/>
          <w:b/>
          <w:szCs w:val="28"/>
        </w:rPr>
        <w:t>For you to do</w:t>
      </w:r>
      <w:r>
        <w:t>:</w:t>
      </w:r>
    </w:p>
    <w:p w14:paraId="65C87213" w14:textId="77777777" w:rsidR="005B71DF" w:rsidRDefault="005B71DF" w:rsidP="00501049">
      <w:pPr>
        <w:rPr>
          <w:szCs w:val="28"/>
        </w:rPr>
      </w:pPr>
    </w:p>
    <w:p w14:paraId="65C87214" w14:textId="77777777" w:rsidR="00501049" w:rsidRDefault="005B71DF" w:rsidP="00501049">
      <w:pPr>
        <w:rPr>
          <w:szCs w:val="28"/>
        </w:rPr>
      </w:pPr>
      <w:r>
        <w:rPr>
          <w:szCs w:val="28"/>
        </w:rPr>
        <w:t>A</w:t>
      </w:r>
      <w:r w:rsidR="00501049" w:rsidRPr="003A4C24">
        <w:rPr>
          <w:szCs w:val="28"/>
        </w:rPr>
        <w:t>pply your understanding of place value to these questions:</w:t>
      </w:r>
    </w:p>
    <w:p w14:paraId="65C87215" w14:textId="77777777" w:rsidR="00501049" w:rsidRDefault="00501049" w:rsidP="00501049">
      <w:pPr>
        <w:rPr>
          <w:szCs w:val="28"/>
        </w:rPr>
      </w:pPr>
    </w:p>
    <w:p w14:paraId="65C87216" w14:textId="77777777" w:rsidR="00501049" w:rsidRPr="003A4C24" w:rsidRDefault="00501049" w:rsidP="00501049">
      <w:pPr>
        <w:rPr>
          <w:szCs w:val="28"/>
        </w:rPr>
      </w:pPr>
    </w:p>
    <w:tbl>
      <w:tblPr>
        <w:tblStyle w:val="TableGrid"/>
        <w:tblW w:w="5637" w:type="dxa"/>
        <w:tblInd w:w="108" w:type="dxa"/>
        <w:tblLook w:val="04A0" w:firstRow="1" w:lastRow="0" w:firstColumn="1" w:lastColumn="0" w:noHBand="0" w:noVBand="1"/>
      </w:tblPr>
      <w:tblGrid>
        <w:gridCol w:w="1101"/>
        <w:gridCol w:w="992"/>
        <w:gridCol w:w="992"/>
        <w:gridCol w:w="992"/>
        <w:gridCol w:w="1560"/>
      </w:tblGrid>
      <w:tr w:rsidR="00501049" w:rsidRPr="003A4C24" w14:paraId="65C8721F" w14:textId="77777777" w:rsidTr="00255416">
        <w:trPr>
          <w:gridAfter w:val="1"/>
          <w:wAfter w:w="1560" w:type="dxa"/>
          <w:cantSplit/>
          <w:trHeight w:val="1739"/>
        </w:trPr>
        <w:tc>
          <w:tcPr>
            <w:tcW w:w="1101" w:type="dxa"/>
            <w:textDirection w:val="btLr"/>
          </w:tcPr>
          <w:p w14:paraId="65C87217" w14:textId="77777777" w:rsidR="00501049" w:rsidRDefault="00501049" w:rsidP="00501049">
            <w:pPr>
              <w:ind w:left="113" w:right="113"/>
              <w:jc w:val="center"/>
              <w:rPr>
                <w:szCs w:val="28"/>
              </w:rPr>
            </w:pPr>
          </w:p>
          <w:p w14:paraId="65C87218" w14:textId="77777777" w:rsidR="00501049" w:rsidRPr="003A4C24" w:rsidRDefault="00501049" w:rsidP="00501049">
            <w:pPr>
              <w:ind w:left="113" w:right="113"/>
              <w:jc w:val="center"/>
              <w:rPr>
                <w:szCs w:val="28"/>
              </w:rPr>
            </w:pPr>
            <w:r>
              <w:rPr>
                <w:szCs w:val="28"/>
              </w:rPr>
              <w:t>1000 x 1</w:t>
            </w:r>
          </w:p>
        </w:tc>
        <w:tc>
          <w:tcPr>
            <w:tcW w:w="992" w:type="dxa"/>
            <w:textDirection w:val="btLr"/>
          </w:tcPr>
          <w:p w14:paraId="65C87219" w14:textId="77777777" w:rsidR="00501049" w:rsidRDefault="00501049" w:rsidP="00501049">
            <w:pPr>
              <w:ind w:left="113" w:right="113"/>
              <w:jc w:val="center"/>
              <w:rPr>
                <w:szCs w:val="28"/>
              </w:rPr>
            </w:pPr>
          </w:p>
          <w:p w14:paraId="65C8721A" w14:textId="77777777" w:rsidR="00501049" w:rsidRPr="003A4C24" w:rsidRDefault="00501049" w:rsidP="00501049">
            <w:pPr>
              <w:ind w:left="113" w:right="113"/>
              <w:jc w:val="center"/>
              <w:rPr>
                <w:szCs w:val="28"/>
              </w:rPr>
            </w:pPr>
            <w:r>
              <w:rPr>
                <w:szCs w:val="28"/>
              </w:rPr>
              <w:t>100 x 1</w:t>
            </w:r>
          </w:p>
        </w:tc>
        <w:tc>
          <w:tcPr>
            <w:tcW w:w="992" w:type="dxa"/>
            <w:textDirection w:val="btLr"/>
          </w:tcPr>
          <w:p w14:paraId="65C8721B" w14:textId="77777777" w:rsidR="00501049" w:rsidRDefault="00501049" w:rsidP="00501049">
            <w:pPr>
              <w:ind w:left="113" w:right="113"/>
              <w:jc w:val="center"/>
              <w:rPr>
                <w:szCs w:val="28"/>
              </w:rPr>
            </w:pPr>
          </w:p>
          <w:p w14:paraId="65C8721C" w14:textId="77777777" w:rsidR="00501049" w:rsidRPr="003A4C24" w:rsidRDefault="00501049" w:rsidP="00501049">
            <w:pPr>
              <w:ind w:left="113" w:right="113"/>
              <w:jc w:val="center"/>
              <w:rPr>
                <w:szCs w:val="28"/>
              </w:rPr>
            </w:pPr>
            <w:r>
              <w:rPr>
                <w:szCs w:val="28"/>
              </w:rPr>
              <w:t>10 x 1</w:t>
            </w:r>
          </w:p>
        </w:tc>
        <w:tc>
          <w:tcPr>
            <w:tcW w:w="992" w:type="dxa"/>
            <w:textDirection w:val="btLr"/>
          </w:tcPr>
          <w:p w14:paraId="65C8721D" w14:textId="77777777" w:rsidR="00501049" w:rsidRDefault="00501049" w:rsidP="00501049">
            <w:pPr>
              <w:ind w:left="113" w:right="113"/>
              <w:jc w:val="center"/>
              <w:rPr>
                <w:szCs w:val="28"/>
              </w:rPr>
            </w:pPr>
          </w:p>
          <w:p w14:paraId="65C8721E" w14:textId="77777777" w:rsidR="00501049" w:rsidRPr="003A4C24" w:rsidRDefault="00501049" w:rsidP="00501049">
            <w:pPr>
              <w:ind w:left="113" w:right="113"/>
              <w:jc w:val="center"/>
              <w:rPr>
                <w:szCs w:val="28"/>
              </w:rPr>
            </w:pPr>
            <w:r>
              <w:rPr>
                <w:szCs w:val="28"/>
              </w:rPr>
              <w:t>1 x 1</w:t>
            </w:r>
          </w:p>
        </w:tc>
      </w:tr>
      <w:tr w:rsidR="00501049" w:rsidRPr="003A4C24" w14:paraId="65C87229" w14:textId="77777777" w:rsidTr="00255416">
        <w:trPr>
          <w:cantSplit/>
          <w:trHeight w:val="1826"/>
        </w:trPr>
        <w:tc>
          <w:tcPr>
            <w:tcW w:w="1101" w:type="dxa"/>
            <w:textDirection w:val="btLr"/>
          </w:tcPr>
          <w:p w14:paraId="65C87220" w14:textId="77777777" w:rsidR="00501049" w:rsidRDefault="00501049" w:rsidP="00501049">
            <w:pPr>
              <w:ind w:left="113" w:right="113"/>
              <w:jc w:val="center"/>
              <w:rPr>
                <w:szCs w:val="28"/>
              </w:rPr>
            </w:pPr>
          </w:p>
          <w:p w14:paraId="65C87221" w14:textId="77777777" w:rsidR="00501049" w:rsidRPr="003A4C24" w:rsidRDefault="00501049" w:rsidP="00501049">
            <w:pPr>
              <w:ind w:left="113" w:right="113"/>
              <w:jc w:val="center"/>
              <w:rPr>
                <w:szCs w:val="28"/>
              </w:rPr>
            </w:pPr>
            <w:r w:rsidRPr="003A4C24">
              <w:rPr>
                <w:szCs w:val="28"/>
              </w:rPr>
              <w:t>thousands</w:t>
            </w:r>
          </w:p>
        </w:tc>
        <w:tc>
          <w:tcPr>
            <w:tcW w:w="992" w:type="dxa"/>
            <w:textDirection w:val="btLr"/>
          </w:tcPr>
          <w:p w14:paraId="65C87222" w14:textId="77777777" w:rsidR="00501049" w:rsidRDefault="00501049" w:rsidP="00501049">
            <w:pPr>
              <w:ind w:left="113" w:right="113"/>
              <w:jc w:val="center"/>
              <w:rPr>
                <w:szCs w:val="28"/>
              </w:rPr>
            </w:pPr>
          </w:p>
          <w:p w14:paraId="65C87223" w14:textId="77777777" w:rsidR="00501049" w:rsidRPr="003A4C24" w:rsidRDefault="00501049" w:rsidP="00501049">
            <w:pPr>
              <w:ind w:left="113" w:right="113"/>
              <w:jc w:val="center"/>
              <w:rPr>
                <w:szCs w:val="28"/>
              </w:rPr>
            </w:pPr>
            <w:r w:rsidRPr="003A4C24">
              <w:rPr>
                <w:szCs w:val="28"/>
              </w:rPr>
              <w:t>hundreds</w:t>
            </w:r>
          </w:p>
        </w:tc>
        <w:tc>
          <w:tcPr>
            <w:tcW w:w="992" w:type="dxa"/>
            <w:textDirection w:val="btLr"/>
          </w:tcPr>
          <w:p w14:paraId="65C87224" w14:textId="77777777" w:rsidR="00501049" w:rsidRDefault="00501049" w:rsidP="00501049">
            <w:pPr>
              <w:ind w:left="113" w:right="113"/>
              <w:jc w:val="center"/>
              <w:rPr>
                <w:szCs w:val="28"/>
              </w:rPr>
            </w:pPr>
          </w:p>
          <w:p w14:paraId="65C87225" w14:textId="77777777" w:rsidR="00501049" w:rsidRPr="003A4C24" w:rsidRDefault="00501049" w:rsidP="00501049">
            <w:pPr>
              <w:ind w:left="113" w:right="113"/>
              <w:jc w:val="center"/>
              <w:rPr>
                <w:szCs w:val="28"/>
              </w:rPr>
            </w:pPr>
            <w:r w:rsidRPr="003A4C24">
              <w:rPr>
                <w:szCs w:val="28"/>
              </w:rPr>
              <w:t>tens</w:t>
            </w:r>
          </w:p>
        </w:tc>
        <w:tc>
          <w:tcPr>
            <w:tcW w:w="992" w:type="dxa"/>
            <w:textDirection w:val="btLr"/>
          </w:tcPr>
          <w:p w14:paraId="65C87226" w14:textId="77777777" w:rsidR="00501049" w:rsidRDefault="00501049" w:rsidP="00501049">
            <w:pPr>
              <w:ind w:left="113" w:right="113"/>
              <w:jc w:val="center"/>
              <w:rPr>
                <w:szCs w:val="28"/>
              </w:rPr>
            </w:pPr>
          </w:p>
          <w:p w14:paraId="65C87227" w14:textId="77777777" w:rsidR="00501049" w:rsidRPr="003A4C24" w:rsidRDefault="00501049" w:rsidP="00501049">
            <w:pPr>
              <w:ind w:left="113" w:right="113"/>
              <w:jc w:val="center"/>
              <w:rPr>
                <w:szCs w:val="28"/>
              </w:rPr>
            </w:pPr>
            <w:r w:rsidRPr="003A4C24">
              <w:rPr>
                <w:szCs w:val="28"/>
              </w:rPr>
              <w:t>units</w:t>
            </w:r>
          </w:p>
        </w:tc>
        <w:tc>
          <w:tcPr>
            <w:tcW w:w="1560" w:type="dxa"/>
            <w:tcBorders>
              <w:top w:val="nil"/>
              <w:bottom w:val="nil"/>
              <w:right w:val="nil"/>
            </w:tcBorders>
            <w:textDirection w:val="btLr"/>
          </w:tcPr>
          <w:p w14:paraId="65C87228" w14:textId="77777777" w:rsidR="00501049" w:rsidRPr="003A4C24" w:rsidRDefault="00501049" w:rsidP="00501049">
            <w:pPr>
              <w:ind w:left="113" w:right="113"/>
              <w:jc w:val="center"/>
              <w:rPr>
                <w:szCs w:val="28"/>
              </w:rPr>
            </w:pPr>
          </w:p>
        </w:tc>
      </w:tr>
      <w:tr w:rsidR="00501049" w:rsidRPr="003A4C24" w14:paraId="65C87232" w14:textId="77777777" w:rsidTr="00255416">
        <w:tc>
          <w:tcPr>
            <w:tcW w:w="1101" w:type="dxa"/>
          </w:tcPr>
          <w:p w14:paraId="65C8722A" w14:textId="77777777" w:rsidR="00501049" w:rsidRDefault="00501049" w:rsidP="00501049">
            <w:pPr>
              <w:jc w:val="center"/>
              <w:rPr>
                <w:szCs w:val="28"/>
              </w:rPr>
            </w:pPr>
          </w:p>
          <w:p w14:paraId="65C8722B" w14:textId="77777777" w:rsidR="00501049" w:rsidRPr="003A4C24" w:rsidRDefault="00501049" w:rsidP="00501049">
            <w:pPr>
              <w:jc w:val="center"/>
              <w:rPr>
                <w:szCs w:val="28"/>
              </w:rPr>
            </w:pPr>
          </w:p>
        </w:tc>
        <w:tc>
          <w:tcPr>
            <w:tcW w:w="992" w:type="dxa"/>
          </w:tcPr>
          <w:p w14:paraId="65C8722C" w14:textId="77777777" w:rsidR="00501049" w:rsidRPr="003A4C24" w:rsidRDefault="00501049" w:rsidP="00501049">
            <w:pPr>
              <w:jc w:val="center"/>
              <w:rPr>
                <w:szCs w:val="28"/>
              </w:rPr>
            </w:pPr>
          </w:p>
        </w:tc>
        <w:tc>
          <w:tcPr>
            <w:tcW w:w="992" w:type="dxa"/>
          </w:tcPr>
          <w:p w14:paraId="65C8722D" w14:textId="77777777" w:rsidR="00501049" w:rsidRPr="003A4C24" w:rsidRDefault="00501049" w:rsidP="00501049">
            <w:pPr>
              <w:jc w:val="center"/>
              <w:rPr>
                <w:szCs w:val="28"/>
              </w:rPr>
            </w:pPr>
          </w:p>
        </w:tc>
        <w:tc>
          <w:tcPr>
            <w:tcW w:w="992" w:type="dxa"/>
          </w:tcPr>
          <w:p w14:paraId="65C8722E" w14:textId="77777777" w:rsidR="00501049" w:rsidRPr="003A4C24" w:rsidRDefault="00501049" w:rsidP="00501049">
            <w:pPr>
              <w:jc w:val="center"/>
              <w:rPr>
                <w:szCs w:val="28"/>
              </w:rPr>
            </w:pPr>
          </w:p>
        </w:tc>
        <w:tc>
          <w:tcPr>
            <w:tcW w:w="1560" w:type="dxa"/>
            <w:tcBorders>
              <w:top w:val="nil"/>
              <w:bottom w:val="nil"/>
              <w:right w:val="nil"/>
            </w:tcBorders>
          </w:tcPr>
          <w:p w14:paraId="65C8722F" w14:textId="77777777" w:rsidR="00501049" w:rsidRDefault="00501049" w:rsidP="00501049">
            <w:pPr>
              <w:jc w:val="right"/>
              <w:rPr>
                <w:szCs w:val="28"/>
              </w:rPr>
            </w:pPr>
          </w:p>
          <w:p w14:paraId="65C87230" w14:textId="77777777" w:rsidR="00501049" w:rsidRDefault="00501049" w:rsidP="00501049">
            <w:pPr>
              <w:jc w:val="right"/>
              <w:rPr>
                <w:szCs w:val="28"/>
              </w:rPr>
            </w:pPr>
            <w:r w:rsidRPr="003A4C24">
              <w:rPr>
                <w:szCs w:val="28"/>
              </w:rPr>
              <w:t>8</w:t>
            </w:r>
            <w:r>
              <w:rPr>
                <w:szCs w:val="28"/>
              </w:rPr>
              <w:t xml:space="preserve"> </w:t>
            </w:r>
            <w:r w:rsidRPr="003A4C24">
              <w:rPr>
                <w:szCs w:val="28"/>
              </w:rPr>
              <w:t>x</w:t>
            </w:r>
            <w:r>
              <w:rPr>
                <w:szCs w:val="28"/>
              </w:rPr>
              <w:t xml:space="preserve"> </w:t>
            </w:r>
            <w:r w:rsidRPr="003A4C24">
              <w:rPr>
                <w:szCs w:val="28"/>
              </w:rPr>
              <w:t>1</w:t>
            </w:r>
          </w:p>
          <w:p w14:paraId="65C87231" w14:textId="77777777" w:rsidR="00501049" w:rsidRPr="003A4C24" w:rsidRDefault="00501049" w:rsidP="00501049">
            <w:pPr>
              <w:jc w:val="right"/>
              <w:rPr>
                <w:szCs w:val="28"/>
              </w:rPr>
            </w:pPr>
          </w:p>
        </w:tc>
      </w:tr>
      <w:tr w:rsidR="00501049" w:rsidRPr="003A4C24" w14:paraId="65C8723A" w14:textId="77777777" w:rsidTr="00255416">
        <w:tc>
          <w:tcPr>
            <w:tcW w:w="1101" w:type="dxa"/>
          </w:tcPr>
          <w:p w14:paraId="65C87233" w14:textId="77777777" w:rsidR="00501049" w:rsidRPr="003A4C24" w:rsidRDefault="00501049" w:rsidP="00501049">
            <w:pPr>
              <w:jc w:val="center"/>
              <w:rPr>
                <w:szCs w:val="28"/>
              </w:rPr>
            </w:pPr>
          </w:p>
        </w:tc>
        <w:tc>
          <w:tcPr>
            <w:tcW w:w="992" w:type="dxa"/>
          </w:tcPr>
          <w:p w14:paraId="65C87234" w14:textId="77777777" w:rsidR="00501049" w:rsidRPr="003A4C24" w:rsidRDefault="00501049" w:rsidP="00501049">
            <w:pPr>
              <w:jc w:val="center"/>
              <w:rPr>
                <w:szCs w:val="28"/>
              </w:rPr>
            </w:pPr>
          </w:p>
        </w:tc>
        <w:tc>
          <w:tcPr>
            <w:tcW w:w="992" w:type="dxa"/>
          </w:tcPr>
          <w:p w14:paraId="65C87235" w14:textId="77777777" w:rsidR="00501049" w:rsidRPr="003A4C24" w:rsidRDefault="00501049" w:rsidP="00501049">
            <w:pPr>
              <w:jc w:val="center"/>
              <w:rPr>
                <w:szCs w:val="28"/>
              </w:rPr>
            </w:pPr>
          </w:p>
        </w:tc>
        <w:tc>
          <w:tcPr>
            <w:tcW w:w="992" w:type="dxa"/>
          </w:tcPr>
          <w:p w14:paraId="65C87236" w14:textId="77777777" w:rsidR="00501049" w:rsidRPr="003A4C24" w:rsidRDefault="00501049" w:rsidP="00501049">
            <w:pPr>
              <w:jc w:val="center"/>
              <w:rPr>
                <w:szCs w:val="28"/>
              </w:rPr>
            </w:pPr>
          </w:p>
        </w:tc>
        <w:tc>
          <w:tcPr>
            <w:tcW w:w="1560" w:type="dxa"/>
            <w:tcBorders>
              <w:top w:val="nil"/>
              <w:bottom w:val="nil"/>
              <w:right w:val="nil"/>
            </w:tcBorders>
          </w:tcPr>
          <w:p w14:paraId="65C87237" w14:textId="77777777" w:rsidR="00501049" w:rsidRDefault="00501049" w:rsidP="00501049">
            <w:pPr>
              <w:jc w:val="right"/>
              <w:rPr>
                <w:szCs w:val="28"/>
              </w:rPr>
            </w:pPr>
          </w:p>
          <w:p w14:paraId="65C87238" w14:textId="77777777" w:rsidR="00501049" w:rsidRDefault="00501049" w:rsidP="00501049">
            <w:pPr>
              <w:jc w:val="right"/>
              <w:rPr>
                <w:szCs w:val="28"/>
              </w:rPr>
            </w:pPr>
            <w:r w:rsidRPr="003A4C24">
              <w:rPr>
                <w:szCs w:val="28"/>
              </w:rPr>
              <w:t>8</w:t>
            </w:r>
            <w:r>
              <w:rPr>
                <w:szCs w:val="28"/>
              </w:rPr>
              <w:t xml:space="preserve"> </w:t>
            </w:r>
            <w:r w:rsidRPr="003A4C24">
              <w:rPr>
                <w:szCs w:val="28"/>
              </w:rPr>
              <w:t>x</w:t>
            </w:r>
            <w:r>
              <w:rPr>
                <w:szCs w:val="28"/>
              </w:rPr>
              <w:t xml:space="preserve"> </w:t>
            </w:r>
            <w:r w:rsidRPr="003A4C24">
              <w:rPr>
                <w:szCs w:val="28"/>
              </w:rPr>
              <w:t>10</w:t>
            </w:r>
          </w:p>
          <w:p w14:paraId="65C87239" w14:textId="77777777" w:rsidR="00501049" w:rsidRPr="003A4C24" w:rsidRDefault="00501049" w:rsidP="00501049">
            <w:pPr>
              <w:jc w:val="right"/>
              <w:rPr>
                <w:szCs w:val="28"/>
              </w:rPr>
            </w:pPr>
          </w:p>
        </w:tc>
      </w:tr>
      <w:tr w:rsidR="00501049" w:rsidRPr="003A4C24" w14:paraId="65C87242" w14:textId="77777777" w:rsidTr="00255416">
        <w:tc>
          <w:tcPr>
            <w:tcW w:w="1101" w:type="dxa"/>
          </w:tcPr>
          <w:p w14:paraId="65C8723B" w14:textId="77777777" w:rsidR="00501049" w:rsidRPr="003A4C24" w:rsidRDefault="00501049" w:rsidP="00501049">
            <w:pPr>
              <w:jc w:val="center"/>
              <w:rPr>
                <w:szCs w:val="28"/>
              </w:rPr>
            </w:pPr>
          </w:p>
        </w:tc>
        <w:tc>
          <w:tcPr>
            <w:tcW w:w="992" w:type="dxa"/>
          </w:tcPr>
          <w:p w14:paraId="65C8723C" w14:textId="77777777" w:rsidR="00501049" w:rsidRPr="003A4C24" w:rsidRDefault="00501049" w:rsidP="00501049">
            <w:pPr>
              <w:jc w:val="center"/>
              <w:rPr>
                <w:szCs w:val="28"/>
              </w:rPr>
            </w:pPr>
          </w:p>
        </w:tc>
        <w:tc>
          <w:tcPr>
            <w:tcW w:w="992" w:type="dxa"/>
          </w:tcPr>
          <w:p w14:paraId="65C8723D" w14:textId="77777777" w:rsidR="00501049" w:rsidRPr="003A4C24" w:rsidRDefault="00501049" w:rsidP="00501049">
            <w:pPr>
              <w:jc w:val="center"/>
              <w:rPr>
                <w:szCs w:val="28"/>
              </w:rPr>
            </w:pPr>
          </w:p>
        </w:tc>
        <w:tc>
          <w:tcPr>
            <w:tcW w:w="992" w:type="dxa"/>
          </w:tcPr>
          <w:p w14:paraId="65C8723E" w14:textId="77777777" w:rsidR="00501049" w:rsidRPr="003A4C24" w:rsidRDefault="00501049" w:rsidP="00501049">
            <w:pPr>
              <w:jc w:val="center"/>
              <w:rPr>
                <w:szCs w:val="28"/>
              </w:rPr>
            </w:pPr>
          </w:p>
        </w:tc>
        <w:tc>
          <w:tcPr>
            <w:tcW w:w="1560" w:type="dxa"/>
            <w:tcBorders>
              <w:top w:val="nil"/>
              <w:bottom w:val="nil"/>
              <w:right w:val="nil"/>
            </w:tcBorders>
          </w:tcPr>
          <w:p w14:paraId="65C8723F" w14:textId="77777777" w:rsidR="00501049" w:rsidRDefault="00501049" w:rsidP="00501049">
            <w:pPr>
              <w:jc w:val="right"/>
              <w:rPr>
                <w:szCs w:val="28"/>
              </w:rPr>
            </w:pPr>
          </w:p>
          <w:p w14:paraId="65C87240" w14:textId="77777777" w:rsidR="00501049" w:rsidRDefault="00501049" w:rsidP="00501049">
            <w:pPr>
              <w:jc w:val="right"/>
              <w:rPr>
                <w:szCs w:val="28"/>
              </w:rPr>
            </w:pPr>
            <w:r w:rsidRPr="003A4C24">
              <w:rPr>
                <w:szCs w:val="28"/>
              </w:rPr>
              <w:t>8</w:t>
            </w:r>
            <w:r>
              <w:rPr>
                <w:szCs w:val="28"/>
              </w:rPr>
              <w:t xml:space="preserve"> </w:t>
            </w:r>
            <w:r w:rsidRPr="003A4C24">
              <w:rPr>
                <w:szCs w:val="28"/>
              </w:rPr>
              <w:t>x</w:t>
            </w:r>
            <w:r>
              <w:rPr>
                <w:szCs w:val="28"/>
              </w:rPr>
              <w:t xml:space="preserve"> </w:t>
            </w:r>
            <w:r w:rsidRPr="003A4C24">
              <w:rPr>
                <w:szCs w:val="28"/>
              </w:rPr>
              <w:t>100</w:t>
            </w:r>
          </w:p>
          <w:p w14:paraId="65C87241" w14:textId="77777777" w:rsidR="00501049" w:rsidRPr="003A4C24" w:rsidRDefault="00501049" w:rsidP="00501049">
            <w:pPr>
              <w:jc w:val="right"/>
              <w:rPr>
                <w:szCs w:val="28"/>
              </w:rPr>
            </w:pPr>
          </w:p>
        </w:tc>
      </w:tr>
      <w:tr w:rsidR="00501049" w:rsidRPr="003A4C24" w14:paraId="65C8724A" w14:textId="77777777" w:rsidTr="00255416">
        <w:tc>
          <w:tcPr>
            <w:tcW w:w="1101" w:type="dxa"/>
          </w:tcPr>
          <w:p w14:paraId="65C87243" w14:textId="77777777" w:rsidR="00501049" w:rsidRPr="003A4C24" w:rsidRDefault="00501049" w:rsidP="00501049">
            <w:pPr>
              <w:jc w:val="center"/>
              <w:rPr>
                <w:szCs w:val="28"/>
              </w:rPr>
            </w:pPr>
          </w:p>
        </w:tc>
        <w:tc>
          <w:tcPr>
            <w:tcW w:w="992" w:type="dxa"/>
          </w:tcPr>
          <w:p w14:paraId="65C87244" w14:textId="77777777" w:rsidR="00501049" w:rsidRPr="003A4C24" w:rsidRDefault="00501049" w:rsidP="00501049">
            <w:pPr>
              <w:jc w:val="center"/>
              <w:rPr>
                <w:szCs w:val="28"/>
              </w:rPr>
            </w:pPr>
          </w:p>
        </w:tc>
        <w:tc>
          <w:tcPr>
            <w:tcW w:w="992" w:type="dxa"/>
          </w:tcPr>
          <w:p w14:paraId="65C87245" w14:textId="77777777" w:rsidR="00501049" w:rsidRPr="003A4C24" w:rsidRDefault="00501049" w:rsidP="00501049">
            <w:pPr>
              <w:jc w:val="center"/>
              <w:rPr>
                <w:szCs w:val="28"/>
              </w:rPr>
            </w:pPr>
          </w:p>
        </w:tc>
        <w:tc>
          <w:tcPr>
            <w:tcW w:w="992" w:type="dxa"/>
          </w:tcPr>
          <w:p w14:paraId="65C87246" w14:textId="77777777" w:rsidR="00501049" w:rsidRPr="003A4C24" w:rsidRDefault="00501049" w:rsidP="00501049">
            <w:pPr>
              <w:jc w:val="center"/>
              <w:rPr>
                <w:szCs w:val="28"/>
              </w:rPr>
            </w:pPr>
          </w:p>
        </w:tc>
        <w:tc>
          <w:tcPr>
            <w:tcW w:w="1560" w:type="dxa"/>
            <w:tcBorders>
              <w:top w:val="nil"/>
              <w:bottom w:val="nil"/>
              <w:right w:val="nil"/>
            </w:tcBorders>
          </w:tcPr>
          <w:p w14:paraId="65C87247" w14:textId="77777777" w:rsidR="00501049" w:rsidRDefault="00501049" w:rsidP="00501049">
            <w:pPr>
              <w:jc w:val="right"/>
              <w:rPr>
                <w:szCs w:val="28"/>
              </w:rPr>
            </w:pPr>
          </w:p>
          <w:p w14:paraId="65C87248" w14:textId="77777777" w:rsidR="00501049" w:rsidRDefault="00501049" w:rsidP="00501049">
            <w:pPr>
              <w:jc w:val="right"/>
              <w:rPr>
                <w:szCs w:val="28"/>
              </w:rPr>
            </w:pPr>
            <w:r w:rsidRPr="003A4C24">
              <w:rPr>
                <w:szCs w:val="28"/>
              </w:rPr>
              <w:t>8</w:t>
            </w:r>
            <w:r>
              <w:rPr>
                <w:szCs w:val="28"/>
              </w:rPr>
              <w:t xml:space="preserve"> </w:t>
            </w:r>
            <w:r w:rsidRPr="003A4C24">
              <w:rPr>
                <w:szCs w:val="28"/>
              </w:rPr>
              <w:t>x</w:t>
            </w:r>
            <w:r>
              <w:rPr>
                <w:szCs w:val="28"/>
              </w:rPr>
              <w:t xml:space="preserve"> </w:t>
            </w:r>
            <w:r w:rsidRPr="003A4C24">
              <w:rPr>
                <w:szCs w:val="28"/>
              </w:rPr>
              <w:t>1000</w:t>
            </w:r>
          </w:p>
          <w:p w14:paraId="65C87249" w14:textId="77777777" w:rsidR="00501049" w:rsidRPr="003A4C24" w:rsidRDefault="00501049" w:rsidP="00501049">
            <w:pPr>
              <w:jc w:val="right"/>
              <w:rPr>
                <w:szCs w:val="28"/>
              </w:rPr>
            </w:pPr>
          </w:p>
        </w:tc>
      </w:tr>
    </w:tbl>
    <w:p w14:paraId="65C8724B" w14:textId="77777777" w:rsidR="00501049" w:rsidRPr="003A4C24" w:rsidRDefault="008A78C1" w:rsidP="00501049">
      <w:pPr>
        <w:rPr>
          <w:szCs w:val="28"/>
        </w:rPr>
      </w:pPr>
      <w:r>
        <w:rPr>
          <w:noProof/>
          <w:szCs w:val="28"/>
          <w:lang w:val="en-AU" w:eastAsia="en-AU"/>
        </w:rPr>
        <w:drawing>
          <wp:anchor distT="0" distB="0" distL="114300" distR="114300" simplePos="0" relativeHeight="251967488" behindDoc="1" locked="0" layoutInCell="1" allowOverlap="1" wp14:anchorId="65C87D1C" wp14:editId="65C87D1D">
            <wp:simplePos x="0" y="0"/>
            <wp:positionH relativeFrom="column">
              <wp:posOffset>2927350</wp:posOffset>
            </wp:positionH>
            <wp:positionV relativeFrom="paragraph">
              <wp:posOffset>7620</wp:posOffset>
            </wp:positionV>
            <wp:extent cx="2980690" cy="2233295"/>
            <wp:effectExtent l="0" t="0" r="0" b="0"/>
            <wp:wrapTight wrapText="bothSides">
              <wp:wrapPolygon edited="0">
                <wp:start x="0" y="0"/>
                <wp:lineTo x="0" y="21373"/>
                <wp:lineTo x="21398" y="21373"/>
                <wp:lineTo x="21398" y="0"/>
                <wp:lineTo x="0" y="0"/>
              </wp:wrapPolygon>
            </wp:wrapTight>
            <wp:docPr id="73" name="Picture 73" descr="C:\Users\lmarcon\AppData\Local\Microsoft\Windows\Temporary Internet Files\Content.IE5\O1MM9CQ8\MC90044904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lmarcon\AppData\Local\Microsoft\Windows\Temporary Internet Files\Content.IE5\O1MM9CQ8\MC900449043[1].jpg"/>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980690" cy="22332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C8724C" w14:textId="77777777" w:rsidR="00501049" w:rsidRDefault="00501049" w:rsidP="00501049">
      <w:pPr>
        <w:rPr>
          <w:szCs w:val="28"/>
        </w:rPr>
      </w:pPr>
    </w:p>
    <w:p w14:paraId="65C8724D" w14:textId="77777777" w:rsidR="00501049" w:rsidRDefault="00501049" w:rsidP="008A78C1">
      <w:pPr>
        <w:jc w:val="right"/>
        <w:rPr>
          <w:szCs w:val="28"/>
        </w:rPr>
      </w:pPr>
    </w:p>
    <w:p w14:paraId="65C8724E" w14:textId="77777777" w:rsidR="00501049" w:rsidRDefault="00501049" w:rsidP="00501049">
      <w:pPr>
        <w:rPr>
          <w:szCs w:val="28"/>
        </w:rPr>
      </w:pPr>
    </w:p>
    <w:p w14:paraId="65C8724F" w14:textId="77777777" w:rsidR="00501049" w:rsidRDefault="00501049" w:rsidP="00501049">
      <w:pPr>
        <w:rPr>
          <w:szCs w:val="28"/>
        </w:rPr>
      </w:pPr>
    </w:p>
    <w:p w14:paraId="65C87250" w14:textId="77777777" w:rsidR="00501049" w:rsidRDefault="00501049" w:rsidP="00501049">
      <w:pPr>
        <w:rPr>
          <w:szCs w:val="28"/>
        </w:rPr>
      </w:pPr>
    </w:p>
    <w:p w14:paraId="65C87251" w14:textId="77777777" w:rsidR="00501049" w:rsidRDefault="00501049" w:rsidP="00501049">
      <w:pPr>
        <w:rPr>
          <w:szCs w:val="28"/>
        </w:rPr>
      </w:pPr>
    </w:p>
    <w:p w14:paraId="65C87252" w14:textId="77777777" w:rsidR="00501049" w:rsidRDefault="00501049" w:rsidP="00501049">
      <w:pPr>
        <w:rPr>
          <w:szCs w:val="28"/>
        </w:rPr>
      </w:pPr>
    </w:p>
    <w:p w14:paraId="65C87253" w14:textId="77777777" w:rsidR="00501049" w:rsidRDefault="00501049" w:rsidP="00501049">
      <w:pPr>
        <w:rPr>
          <w:szCs w:val="28"/>
        </w:rPr>
      </w:pPr>
    </w:p>
    <w:tbl>
      <w:tblPr>
        <w:tblStyle w:val="TableGrid"/>
        <w:tblW w:w="7621" w:type="dxa"/>
        <w:tblLook w:val="04A0" w:firstRow="1" w:lastRow="0" w:firstColumn="1" w:lastColumn="0" w:noHBand="0" w:noVBand="1"/>
      </w:tblPr>
      <w:tblGrid>
        <w:gridCol w:w="1242"/>
        <w:gridCol w:w="1134"/>
        <w:gridCol w:w="1134"/>
        <w:gridCol w:w="1134"/>
        <w:gridCol w:w="1134"/>
        <w:gridCol w:w="1843"/>
      </w:tblGrid>
      <w:tr w:rsidR="00501049" w:rsidRPr="003A4C24" w14:paraId="65C8725F" w14:textId="77777777" w:rsidTr="00501049">
        <w:trPr>
          <w:cantSplit/>
          <w:trHeight w:val="2347"/>
        </w:trPr>
        <w:tc>
          <w:tcPr>
            <w:tcW w:w="1242" w:type="dxa"/>
            <w:textDirection w:val="btLr"/>
          </w:tcPr>
          <w:p w14:paraId="65C87254" w14:textId="77777777" w:rsidR="00501049" w:rsidRDefault="00501049" w:rsidP="00501049">
            <w:pPr>
              <w:ind w:left="113" w:right="113"/>
              <w:jc w:val="center"/>
              <w:rPr>
                <w:szCs w:val="28"/>
              </w:rPr>
            </w:pPr>
          </w:p>
          <w:p w14:paraId="65C87255" w14:textId="77777777" w:rsidR="00501049" w:rsidRPr="003A4C24" w:rsidRDefault="00501049" w:rsidP="00501049">
            <w:pPr>
              <w:ind w:left="113" w:right="113"/>
              <w:jc w:val="center"/>
              <w:rPr>
                <w:szCs w:val="28"/>
              </w:rPr>
            </w:pPr>
            <w:r>
              <w:rPr>
                <w:szCs w:val="28"/>
              </w:rPr>
              <w:t>10 000 x 1</w:t>
            </w:r>
          </w:p>
        </w:tc>
        <w:tc>
          <w:tcPr>
            <w:tcW w:w="1134" w:type="dxa"/>
            <w:textDirection w:val="btLr"/>
          </w:tcPr>
          <w:p w14:paraId="65C87256" w14:textId="77777777" w:rsidR="00501049" w:rsidRDefault="00501049" w:rsidP="00501049">
            <w:pPr>
              <w:ind w:left="113" w:right="113"/>
              <w:jc w:val="center"/>
              <w:rPr>
                <w:szCs w:val="28"/>
              </w:rPr>
            </w:pPr>
          </w:p>
          <w:p w14:paraId="65C87257" w14:textId="77777777" w:rsidR="00501049" w:rsidRDefault="00501049" w:rsidP="00501049">
            <w:pPr>
              <w:ind w:left="113" w:right="113"/>
              <w:jc w:val="center"/>
              <w:rPr>
                <w:szCs w:val="28"/>
              </w:rPr>
            </w:pPr>
            <w:r>
              <w:rPr>
                <w:szCs w:val="28"/>
              </w:rPr>
              <w:t>1000 x 1</w:t>
            </w:r>
          </w:p>
        </w:tc>
        <w:tc>
          <w:tcPr>
            <w:tcW w:w="1134" w:type="dxa"/>
            <w:textDirection w:val="btLr"/>
          </w:tcPr>
          <w:p w14:paraId="65C87258" w14:textId="77777777" w:rsidR="00501049" w:rsidRDefault="00501049" w:rsidP="00501049">
            <w:pPr>
              <w:ind w:left="113" w:right="113"/>
              <w:jc w:val="center"/>
              <w:rPr>
                <w:szCs w:val="28"/>
              </w:rPr>
            </w:pPr>
          </w:p>
          <w:p w14:paraId="65C87259" w14:textId="77777777" w:rsidR="00501049" w:rsidRDefault="00501049" w:rsidP="00501049">
            <w:pPr>
              <w:ind w:left="113" w:right="113"/>
              <w:jc w:val="center"/>
              <w:rPr>
                <w:szCs w:val="28"/>
              </w:rPr>
            </w:pPr>
            <w:r>
              <w:rPr>
                <w:szCs w:val="28"/>
              </w:rPr>
              <w:t>100 x 1</w:t>
            </w:r>
          </w:p>
        </w:tc>
        <w:tc>
          <w:tcPr>
            <w:tcW w:w="1134" w:type="dxa"/>
            <w:textDirection w:val="btLr"/>
          </w:tcPr>
          <w:p w14:paraId="65C8725A" w14:textId="77777777" w:rsidR="00501049" w:rsidRDefault="00501049" w:rsidP="00501049">
            <w:pPr>
              <w:ind w:left="113" w:right="113"/>
              <w:jc w:val="center"/>
              <w:rPr>
                <w:szCs w:val="28"/>
              </w:rPr>
            </w:pPr>
          </w:p>
          <w:p w14:paraId="65C8725B" w14:textId="77777777" w:rsidR="00501049" w:rsidRDefault="00501049" w:rsidP="00501049">
            <w:pPr>
              <w:ind w:left="113" w:right="113"/>
              <w:jc w:val="center"/>
              <w:rPr>
                <w:szCs w:val="28"/>
              </w:rPr>
            </w:pPr>
            <w:r>
              <w:rPr>
                <w:szCs w:val="28"/>
              </w:rPr>
              <w:t>10 x 1</w:t>
            </w:r>
          </w:p>
        </w:tc>
        <w:tc>
          <w:tcPr>
            <w:tcW w:w="1134" w:type="dxa"/>
            <w:textDirection w:val="btLr"/>
          </w:tcPr>
          <w:p w14:paraId="65C8725C" w14:textId="77777777" w:rsidR="00501049" w:rsidRDefault="00501049" w:rsidP="00501049">
            <w:pPr>
              <w:ind w:left="113" w:right="113"/>
              <w:jc w:val="center"/>
              <w:rPr>
                <w:szCs w:val="28"/>
              </w:rPr>
            </w:pPr>
          </w:p>
          <w:p w14:paraId="65C8725D" w14:textId="77777777" w:rsidR="00501049" w:rsidRPr="003A4C24" w:rsidRDefault="00501049" w:rsidP="00501049">
            <w:pPr>
              <w:ind w:left="113" w:right="113"/>
              <w:jc w:val="center"/>
              <w:rPr>
                <w:szCs w:val="28"/>
              </w:rPr>
            </w:pPr>
            <w:r>
              <w:rPr>
                <w:szCs w:val="28"/>
              </w:rPr>
              <w:t>1 x 1</w:t>
            </w:r>
          </w:p>
        </w:tc>
        <w:tc>
          <w:tcPr>
            <w:tcW w:w="1843" w:type="dxa"/>
            <w:tcBorders>
              <w:top w:val="nil"/>
              <w:bottom w:val="nil"/>
              <w:right w:val="nil"/>
            </w:tcBorders>
          </w:tcPr>
          <w:p w14:paraId="65C8725E" w14:textId="77777777" w:rsidR="00501049" w:rsidRPr="003A4C24" w:rsidRDefault="00501049" w:rsidP="00501049">
            <w:pPr>
              <w:jc w:val="center"/>
              <w:rPr>
                <w:szCs w:val="28"/>
              </w:rPr>
            </w:pPr>
          </w:p>
        </w:tc>
      </w:tr>
      <w:tr w:rsidR="00501049" w:rsidRPr="003A4C24" w14:paraId="65C8726A" w14:textId="77777777" w:rsidTr="00501049">
        <w:trPr>
          <w:cantSplit/>
          <w:trHeight w:val="2347"/>
        </w:trPr>
        <w:tc>
          <w:tcPr>
            <w:tcW w:w="1242" w:type="dxa"/>
            <w:textDirection w:val="btLr"/>
          </w:tcPr>
          <w:p w14:paraId="65C87260" w14:textId="77777777" w:rsidR="00501049" w:rsidRPr="003A4C24" w:rsidRDefault="00501049" w:rsidP="00501049">
            <w:pPr>
              <w:ind w:left="113" w:right="113"/>
              <w:jc w:val="center"/>
              <w:rPr>
                <w:szCs w:val="28"/>
              </w:rPr>
            </w:pPr>
            <w:r w:rsidRPr="003A4C24">
              <w:rPr>
                <w:szCs w:val="28"/>
              </w:rPr>
              <w:t>Tens of thousands</w:t>
            </w:r>
          </w:p>
        </w:tc>
        <w:tc>
          <w:tcPr>
            <w:tcW w:w="1134" w:type="dxa"/>
            <w:textDirection w:val="btLr"/>
          </w:tcPr>
          <w:p w14:paraId="65C87261" w14:textId="77777777" w:rsidR="00501049" w:rsidRDefault="00501049" w:rsidP="00501049">
            <w:pPr>
              <w:ind w:left="113" w:right="113"/>
              <w:jc w:val="center"/>
              <w:rPr>
                <w:szCs w:val="28"/>
              </w:rPr>
            </w:pPr>
          </w:p>
          <w:p w14:paraId="65C87262" w14:textId="77777777" w:rsidR="00501049" w:rsidRPr="003A4C24" w:rsidRDefault="00501049" w:rsidP="00501049">
            <w:pPr>
              <w:ind w:left="113" w:right="113"/>
              <w:jc w:val="center"/>
              <w:rPr>
                <w:szCs w:val="28"/>
              </w:rPr>
            </w:pPr>
            <w:r w:rsidRPr="003A4C24">
              <w:rPr>
                <w:szCs w:val="28"/>
              </w:rPr>
              <w:t>thousands</w:t>
            </w:r>
          </w:p>
        </w:tc>
        <w:tc>
          <w:tcPr>
            <w:tcW w:w="1134" w:type="dxa"/>
            <w:textDirection w:val="btLr"/>
          </w:tcPr>
          <w:p w14:paraId="65C87263" w14:textId="77777777" w:rsidR="00501049" w:rsidRDefault="00501049" w:rsidP="00501049">
            <w:pPr>
              <w:ind w:left="113" w:right="113"/>
              <w:jc w:val="center"/>
              <w:rPr>
                <w:szCs w:val="28"/>
              </w:rPr>
            </w:pPr>
          </w:p>
          <w:p w14:paraId="65C87264" w14:textId="77777777" w:rsidR="00501049" w:rsidRPr="003A4C24" w:rsidRDefault="00501049" w:rsidP="00501049">
            <w:pPr>
              <w:ind w:left="113" w:right="113"/>
              <w:jc w:val="center"/>
              <w:rPr>
                <w:szCs w:val="28"/>
              </w:rPr>
            </w:pPr>
            <w:r w:rsidRPr="003A4C24">
              <w:rPr>
                <w:szCs w:val="28"/>
              </w:rPr>
              <w:t>hundreds</w:t>
            </w:r>
          </w:p>
        </w:tc>
        <w:tc>
          <w:tcPr>
            <w:tcW w:w="1134" w:type="dxa"/>
            <w:textDirection w:val="btLr"/>
          </w:tcPr>
          <w:p w14:paraId="65C87265" w14:textId="77777777" w:rsidR="00501049" w:rsidRDefault="00501049" w:rsidP="00501049">
            <w:pPr>
              <w:ind w:left="113" w:right="113"/>
              <w:jc w:val="center"/>
              <w:rPr>
                <w:szCs w:val="28"/>
              </w:rPr>
            </w:pPr>
          </w:p>
          <w:p w14:paraId="65C87266" w14:textId="77777777" w:rsidR="00501049" w:rsidRPr="003A4C24" w:rsidRDefault="00501049" w:rsidP="00501049">
            <w:pPr>
              <w:ind w:left="113" w:right="113"/>
              <w:jc w:val="center"/>
              <w:rPr>
                <w:szCs w:val="28"/>
              </w:rPr>
            </w:pPr>
            <w:r w:rsidRPr="003A4C24">
              <w:rPr>
                <w:szCs w:val="28"/>
              </w:rPr>
              <w:t>tens</w:t>
            </w:r>
          </w:p>
        </w:tc>
        <w:tc>
          <w:tcPr>
            <w:tcW w:w="1134" w:type="dxa"/>
            <w:textDirection w:val="btLr"/>
          </w:tcPr>
          <w:p w14:paraId="65C87267" w14:textId="77777777" w:rsidR="00501049" w:rsidRDefault="00501049" w:rsidP="00501049">
            <w:pPr>
              <w:ind w:left="113" w:right="113"/>
              <w:jc w:val="center"/>
              <w:rPr>
                <w:szCs w:val="28"/>
              </w:rPr>
            </w:pPr>
          </w:p>
          <w:p w14:paraId="65C87268" w14:textId="77777777" w:rsidR="00501049" w:rsidRPr="003A4C24" w:rsidRDefault="00501049" w:rsidP="00501049">
            <w:pPr>
              <w:ind w:left="113" w:right="113"/>
              <w:jc w:val="center"/>
              <w:rPr>
                <w:szCs w:val="28"/>
              </w:rPr>
            </w:pPr>
            <w:r w:rsidRPr="003A4C24">
              <w:rPr>
                <w:szCs w:val="28"/>
              </w:rPr>
              <w:t>units</w:t>
            </w:r>
          </w:p>
        </w:tc>
        <w:tc>
          <w:tcPr>
            <w:tcW w:w="1843" w:type="dxa"/>
            <w:tcBorders>
              <w:top w:val="nil"/>
              <w:bottom w:val="nil"/>
              <w:right w:val="nil"/>
            </w:tcBorders>
          </w:tcPr>
          <w:p w14:paraId="65C87269" w14:textId="77777777" w:rsidR="00501049" w:rsidRPr="003A4C24" w:rsidRDefault="00501049" w:rsidP="00501049">
            <w:pPr>
              <w:jc w:val="center"/>
              <w:rPr>
                <w:szCs w:val="28"/>
              </w:rPr>
            </w:pPr>
          </w:p>
        </w:tc>
      </w:tr>
      <w:tr w:rsidR="00501049" w:rsidRPr="003A4C24" w14:paraId="65C87273" w14:textId="77777777" w:rsidTr="00501049">
        <w:tc>
          <w:tcPr>
            <w:tcW w:w="1242" w:type="dxa"/>
          </w:tcPr>
          <w:p w14:paraId="65C8726B" w14:textId="77777777" w:rsidR="00501049" w:rsidRPr="003A4C24" w:rsidRDefault="00501049" w:rsidP="00501049">
            <w:pPr>
              <w:rPr>
                <w:szCs w:val="28"/>
              </w:rPr>
            </w:pPr>
          </w:p>
        </w:tc>
        <w:tc>
          <w:tcPr>
            <w:tcW w:w="1134" w:type="dxa"/>
          </w:tcPr>
          <w:p w14:paraId="65C8726C" w14:textId="77777777" w:rsidR="00501049" w:rsidRPr="003A4C24" w:rsidRDefault="00501049" w:rsidP="00501049">
            <w:pPr>
              <w:rPr>
                <w:szCs w:val="28"/>
              </w:rPr>
            </w:pPr>
          </w:p>
        </w:tc>
        <w:tc>
          <w:tcPr>
            <w:tcW w:w="1134" w:type="dxa"/>
          </w:tcPr>
          <w:p w14:paraId="65C8726D" w14:textId="77777777" w:rsidR="00501049" w:rsidRPr="003A4C24" w:rsidRDefault="00501049" w:rsidP="00501049">
            <w:pPr>
              <w:rPr>
                <w:szCs w:val="28"/>
              </w:rPr>
            </w:pPr>
          </w:p>
        </w:tc>
        <w:tc>
          <w:tcPr>
            <w:tcW w:w="1134" w:type="dxa"/>
          </w:tcPr>
          <w:p w14:paraId="65C8726E" w14:textId="77777777" w:rsidR="00501049" w:rsidRPr="003A4C24" w:rsidRDefault="00501049" w:rsidP="00501049">
            <w:pPr>
              <w:rPr>
                <w:szCs w:val="28"/>
              </w:rPr>
            </w:pPr>
          </w:p>
        </w:tc>
        <w:tc>
          <w:tcPr>
            <w:tcW w:w="1134" w:type="dxa"/>
          </w:tcPr>
          <w:p w14:paraId="65C8726F" w14:textId="77777777" w:rsidR="00501049" w:rsidRPr="003A4C24" w:rsidRDefault="00501049" w:rsidP="00501049">
            <w:pPr>
              <w:rPr>
                <w:szCs w:val="28"/>
              </w:rPr>
            </w:pPr>
          </w:p>
        </w:tc>
        <w:tc>
          <w:tcPr>
            <w:tcW w:w="1843" w:type="dxa"/>
            <w:tcBorders>
              <w:top w:val="nil"/>
              <w:bottom w:val="nil"/>
              <w:right w:val="nil"/>
            </w:tcBorders>
          </w:tcPr>
          <w:p w14:paraId="65C87270" w14:textId="77777777" w:rsidR="00501049" w:rsidRDefault="00501049" w:rsidP="00501049">
            <w:pPr>
              <w:jc w:val="right"/>
              <w:rPr>
                <w:szCs w:val="28"/>
              </w:rPr>
            </w:pPr>
          </w:p>
          <w:p w14:paraId="65C87271" w14:textId="77777777" w:rsidR="00501049" w:rsidRDefault="00501049" w:rsidP="00501049">
            <w:pPr>
              <w:jc w:val="right"/>
              <w:rPr>
                <w:szCs w:val="28"/>
              </w:rPr>
            </w:pPr>
            <w:r w:rsidRPr="003A4C24">
              <w:rPr>
                <w:szCs w:val="28"/>
              </w:rPr>
              <w:t>12</w:t>
            </w:r>
            <w:r>
              <w:rPr>
                <w:szCs w:val="28"/>
              </w:rPr>
              <w:t xml:space="preserve"> </w:t>
            </w:r>
            <w:r w:rsidRPr="003A4C24">
              <w:rPr>
                <w:szCs w:val="28"/>
              </w:rPr>
              <w:t>x</w:t>
            </w:r>
            <w:r>
              <w:rPr>
                <w:szCs w:val="28"/>
              </w:rPr>
              <w:t xml:space="preserve"> </w:t>
            </w:r>
            <w:r w:rsidRPr="003A4C24">
              <w:rPr>
                <w:szCs w:val="28"/>
              </w:rPr>
              <w:t>1</w:t>
            </w:r>
          </w:p>
          <w:p w14:paraId="65C87272" w14:textId="77777777" w:rsidR="00501049" w:rsidRPr="003A4C24" w:rsidRDefault="00501049" w:rsidP="00501049">
            <w:pPr>
              <w:jc w:val="right"/>
              <w:rPr>
                <w:szCs w:val="28"/>
              </w:rPr>
            </w:pPr>
          </w:p>
        </w:tc>
      </w:tr>
      <w:tr w:rsidR="00501049" w:rsidRPr="003A4C24" w14:paraId="65C8727C" w14:textId="77777777" w:rsidTr="00501049">
        <w:tc>
          <w:tcPr>
            <w:tcW w:w="1242" w:type="dxa"/>
          </w:tcPr>
          <w:p w14:paraId="65C87274" w14:textId="77777777" w:rsidR="00501049" w:rsidRPr="003A4C24" w:rsidRDefault="00501049" w:rsidP="00501049">
            <w:pPr>
              <w:rPr>
                <w:szCs w:val="28"/>
              </w:rPr>
            </w:pPr>
          </w:p>
        </w:tc>
        <w:tc>
          <w:tcPr>
            <w:tcW w:w="1134" w:type="dxa"/>
          </w:tcPr>
          <w:p w14:paraId="65C87275" w14:textId="77777777" w:rsidR="00501049" w:rsidRPr="003A4C24" w:rsidRDefault="00501049" w:rsidP="00501049">
            <w:pPr>
              <w:rPr>
                <w:szCs w:val="28"/>
              </w:rPr>
            </w:pPr>
          </w:p>
        </w:tc>
        <w:tc>
          <w:tcPr>
            <w:tcW w:w="1134" w:type="dxa"/>
          </w:tcPr>
          <w:p w14:paraId="65C87276" w14:textId="77777777" w:rsidR="00501049" w:rsidRPr="003A4C24" w:rsidRDefault="00501049" w:rsidP="00501049">
            <w:pPr>
              <w:rPr>
                <w:szCs w:val="28"/>
              </w:rPr>
            </w:pPr>
          </w:p>
        </w:tc>
        <w:tc>
          <w:tcPr>
            <w:tcW w:w="1134" w:type="dxa"/>
          </w:tcPr>
          <w:p w14:paraId="65C87277" w14:textId="77777777" w:rsidR="00501049" w:rsidRPr="003A4C24" w:rsidRDefault="00501049" w:rsidP="00501049">
            <w:pPr>
              <w:rPr>
                <w:szCs w:val="28"/>
              </w:rPr>
            </w:pPr>
          </w:p>
        </w:tc>
        <w:tc>
          <w:tcPr>
            <w:tcW w:w="1134" w:type="dxa"/>
          </w:tcPr>
          <w:p w14:paraId="65C87278" w14:textId="77777777" w:rsidR="00501049" w:rsidRPr="003A4C24" w:rsidRDefault="00501049" w:rsidP="00501049">
            <w:pPr>
              <w:rPr>
                <w:szCs w:val="28"/>
              </w:rPr>
            </w:pPr>
          </w:p>
        </w:tc>
        <w:tc>
          <w:tcPr>
            <w:tcW w:w="1843" w:type="dxa"/>
            <w:tcBorders>
              <w:top w:val="nil"/>
              <w:bottom w:val="nil"/>
              <w:right w:val="nil"/>
            </w:tcBorders>
          </w:tcPr>
          <w:p w14:paraId="65C87279" w14:textId="77777777" w:rsidR="00501049" w:rsidRDefault="00501049" w:rsidP="00501049">
            <w:pPr>
              <w:jc w:val="right"/>
              <w:rPr>
                <w:szCs w:val="28"/>
              </w:rPr>
            </w:pPr>
          </w:p>
          <w:p w14:paraId="65C8727A" w14:textId="77777777" w:rsidR="00501049" w:rsidRDefault="00501049" w:rsidP="00501049">
            <w:pPr>
              <w:jc w:val="right"/>
              <w:rPr>
                <w:szCs w:val="28"/>
              </w:rPr>
            </w:pPr>
            <w:r w:rsidRPr="003A4C24">
              <w:rPr>
                <w:szCs w:val="28"/>
              </w:rPr>
              <w:t>12</w:t>
            </w:r>
            <w:r>
              <w:rPr>
                <w:szCs w:val="28"/>
              </w:rPr>
              <w:t xml:space="preserve"> </w:t>
            </w:r>
            <w:r w:rsidRPr="003A4C24">
              <w:rPr>
                <w:szCs w:val="28"/>
              </w:rPr>
              <w:t>x</w:t>
            </w:r>
            <w:r>
              <w:rPr>
                <w:szCs w:val="28"/>
              </w:rPr>
              <w:t xml:space="preserve"> </w:t>
            </w:r>
            <w:r w:rsidRPr="003A4C24">
              <w:rPr>
                <w:szCs w:val="28"/>
              </w:rPr>
              <w:t>10</w:t>
            </w:r>
          </w:p>
          <w:p w14:paraId="65C8727B" w14:textId="77777777" w:rsidR="00501049" w:rsidRPr="003A4C24" w:rsidRDefault="00501049" w:rsidP="00501049">
            <w:pPr>
              <w:jc w:val="right"/>
              <w:rPr>
                <w:szCs w:val="28"/>
              </w:rPr>
            </w:pPr>
          </w:p>
        </w:tc>
      </w:tr>
      <w:tr w:rsidR="00501049" w:rsidRPr="003A4C24" w14:paraId="65C87285" w14:textId="77777777" w:rsidTr="00501049">
        <w:tc>
          <w:tcPr>
            <w:tcW w:w="1242" w:type="dxa"/>
          </w:tcPr>
          <w:p w14:paraId="65C8727D" w14:textId="77777777" w:rsidR="00501049" w:rsidRPr="003A4C24" w:rsidRDefault="00501049" w:rsidP="00501049">
            <w:pPr>
              <w:rPr>
                <w:szCs w:val="28"/>
              </w:rPr>
            </w:pPr>
          </w:p>
        </w:tc>
        <w:tc>
          <w:tcPr>
            <w:tcW w:w="1134" w:type="dxa"/>
          </w:tcPr>
          <w:p w14:paraId="65C8727E" w14:textId="77777777" w:rsidR="00501049" w:rsidRPr="003A4C24" w:rsidRDefault="00501049" w:rsidP="00501049">
            <w:pPr>
              <w:rPr>
                <w:szCs w:val="28"/>
              </w:rPr>
            </w:pPr>
          </w:p>
        </w:tc>
        <w:tc>
          <w:tcPr>
            <w:tcW w:w="1134" w:type="dxa"/>
          </w:tcPr>
          <w:p w14:paraId="65C8727F" w14:textId="77777777" w:rsidR="00501049" w:rsidRPr="003A4C24" w:rsidRDefault="00501049" w:rsidP="00501049">
            <w:pPr>
              <w:rPr>
                <w:szCs w:val="28"/>
              </w:rPr>
            </w:pPr>
          </w:p>
        </w:tc>
        <w:tc>
          <w:tcPr>
            <w:tcW w:w="1134" w:type="dxa"/>
          </w:tcPr>
          <w:p w14:paraId="65C87280" w14:textId="77777777" w:rsidR="00501049" w:rsidRPr="003A4C24" w:rsidRDefault="00501049" w:rsidP="00501049">
            <w:pPr>
              <w:rPr>
                <w:szCs w:val="28"/>
              </w:rPr>
            </w:pPr>
          </w:p>
        </w:tc>
        <w:tc>
          <w:tcPr>
            <w:tcW w:w="1134" w:type="dxa"/>
          </w:tcPr>
          <w:p w14:paraId="65C87281" w14:textId="77777777" w:rsidR="00501049" w:rsidRPr="003A4C24" w:rsidRDefault="00501049" w:rsidP="00501049">
            <w:pPr>
              <w:rPr>
                <w:szCs w:val="28"/>
              </w:rPr>
            </w:pPr>
          </w:p>
        </w:tc>
        <w:tc>
          <w:tcPr>
            <w:tcW w:w="1843" w:type="dxa"/>
            <w:tcBorders>
              <w:top w:val="nil"/>
              <w:bottom w:val="nil"/>
              <w:right w:val="nil"/>
            </w:tcBorders>
          </w:tcPr>
          <w:p w14:paraId="65C87282" w14:textId="77777777" w:rsidR="00501049" w:rsidRDefault="00501049" w:rsidP="00501049">
            <w:pPr>
              <w:jc w:val="right"/>
              <w:rPr>
                <w:szCs w:val="28"/>
              </w:rPr>
            </w:pPr>
          </w:p>
          <w:p w14:paraId="65C87283" w14:textId="77777777" w:rsidR="00501049" w:rsidRDefault="00501049" w:rsidP="00501049">
            <w:pPr>
              <w:jc w:val="right"/>
              <w:rPr>
                <w:szCs w:val="28"/>
              </w:rPr>
            </w:pPr>
            <w:r w:rsidRPr="003A4C24">
              <w:rPr>
                <w:szCs w:val="28"/>
              </w:rPr>
              <w:t>12</w:t>
            </w:r>
            <w:r>
              <w:rPr>
                <w:szCs w:val="28"/>
              </w:rPr>
              <w:t xml:space="preserve"> </w:t>
            </w:r>
            <w:r w:rsidRPr="003A4C24">
              <w:rPr>
                <w:szCs w:val="28"/>
              </w:rPr>
              <w:t>x</w:t>
            </w:r>
            <w:r>
              <w:rPr>
                <w:szCs w:val="28"/>
              </w:rPr>
              <w:t xml:space="preserve"> </w:t>
            </w:r>
            <w:r w:rsidRPr="003A4C24">
              <w:rPr>
                <w:szCs w:val="28"/>
              </w:rPr>
              <w:t>100</w:t>
            </w:r>
          </w:p>
          <w:p w14:paraId="65C87284" w14:textId="77777777" w:rsidR="00501049" w:rsidRPr="003A4C24" w:rsidRDefault="00501049" w:rsidP="00501049">
            <w:pPr>
              <w:jc w:val="right"/>
              <w:rPr>
                <w:szCs w:val="28"/>
              </w:rPr>
            </w:pPr>
          </w:p>
        </w:tc>
      </w:tr>
      <w:tr w:rsidR="00501049" w:rsidRPr="003A4C24" w14:paraId="65C8728E" w14:textId="77777777" w:rsidTr="00501049">
        <w:tc>
          <w:tcPr>
            <w:tcW w:w="1242" w:type="dxa"/>
          </w:tcPr>
          <w:p w14:paraId="65C87286" w14:textId="77777777" w:rsidR="00501049" w:rsidRPr="003A4C24" w:rsidRDefault="00501049" w:rsidP="00501049">
            <w:pPr>
              <w:rPr>
                <w:szCs w:val="28"/>
              </w:rPr>
            </w:pPr>
          </w:p>
        </w:tc>
        <w:tc>
          <w:tcPr>
            <w:tcW w:w="1134" w:type="dxa"/>
          </w:tcPr>
          <w:p w14:paraId="65C87287" w14:textId="77777777" w:rsidR="00501049" w:rsidRPr="003A4C24" w:rsidRDefault="00501049" w:rsidP="00501049">
            <w:pPr>
              <w:rPr>
                <w:szCs w:val="28"/>
              </w:rPr>
            </w:pPr>
          </w:p>
        </w:tc>
        <w:tc>
          <w:tcPr>
            <w:tcW w:w="1134" w:type="dxa"/>
          </w:tcPr>
          <w:p w14:paraId="65C87288" w14:textId="77777777" w:rsidR="00501049" w:rsidRPr="003A4C24" w:rsidRDefault="00501049" w:rsidP="00501049">
            <w:pPr>
              <w:rPr>
                <w:szCs w:val="28"/>
              </w:rPr>
            </w:pPr>
          </w:p>
        </w:tc>
        <w:tc>
          <w:tcPr>
            <w:tcW w:w="1134" w:type="dxa"/>
          </w:tcPr>
          <w:p w14:paraId="65C87289" w14:textId="77777777" w:rsidR="00501049" w:rsidRPr="003A4C24" w:rsidRDefault="00501049" w:rsidP="00501049">
            <w:pPr>
              <w:rPr>
                <w:szCs w:val="28"/>
              </w:rPr>
            </w:pPr>
          </w:p>
        </w:tc>
        <w:tc>
          <w:tcPr>
            <w:tcW w:w="1134" w:type="dxa"/>
          </w:tcPr>
          <w:p w14:paraId="65C8728A" w14:textId="77777777" w:rsidR="00501049" w:rsidRPr="003A4C24" w:rsidRDefault="00501049" w:rsidP="00501049">
            <w:pPr>
              <w:rPr>
                <w:szCs w:val="28"/>
              </w:rPr>
            </w:pPr>
          </w:p>
        </w:tc>
        <w:tc>
          <w:tcPr>
            <w:tcW w:w="1843" w:type="dxa"/>
            <w:tcBorders>
              <w:top w:val="nil"/>
              <w:bottom w:val="nil"/>
              <w:right w:val="nil"/>
            </w:tcBorders>
          </w:tcPr>
          <w:p w14:paraId="65C8728B" w14:textId="77777777" w:rsidR="00501049" w:rsidRDefault="00501049" w:rsidP="00501049">
            <w:pPr>
              <w:jc w:val="right"/>
              <w:rPr>
                <w:szCs w:val="28"/>
              </w:rPr>
            </w:pPr>
          </w:p>
          <w:p w14:paraId="65C8728C" w14:textId="77777777" w:rsidR="00501049" w:rsidRDefault="00501049" w:rsidP="00501049">
            <w:pPr>
              <w:jc w:val="right"/>
              <w:rPr>
                <w:szCs w:val="28"/>
              </w:rPr>
            </w:pPr>
            <w:r w:rsidRPr="003A4C24">
              <w:rPr>
                <w:szCs w:val="28"/>
              </w:rPr>
              <w:t>12</w:t>
            </w:r>
            <w:r>
              <w:rPr>
                <w:szCs w:val="28"/>
              </w:rPr>
              <w:t xml:space="preserve"> </w:t>
            </w:r>
            <w:r w:rsidRPr="003A4C24">
              <w:rPr>
                <w:szCs w:val="28"/>
              </w:rPr>
              <w:t>x</w:t>
            </w:r>
            <w:r>
              <w:rPr>
                <w:szCs w:val="28"/>
              </w:rPr>
              <w:t xml:space="preserve"> </w:t>
            </w:r>
            <w:r w:rsidRPr="003A4C24">
              <w:rPr>
                <w:szCs w:val="28"/>
              </w:rPr>
              <w:t>1000</w:t>
            </w:r>
          </w:p>
          <w:p w14:paraId="65C8728D" w14:textId="77777777" w:rsidR="00501049" w:rsidRPr="003A4C24" w:rsidRDefault="00501049" w:rsidP="00501049">
            <w:pPr>
              <w:jc w:val="right"/>
              <w:rPr>
                <w:szCs w:val="28"/>
              </w:rPr>
            </w:pPr>
          </w:p>
        </w:tc>
      </w:tr>
    </w:tbl>
    <w:p w14:paraId="65C8728F" w14:textId="77777777" w:rsidR="00501049" w:rsidRDefault="00501049" w:rsidP="00501049">
      <w:pPr>
        <w:rPr>
          <w:rFonts w:ascii="Comic Sans MS" w:hAnsi="Comic Sans MS"/>
          <w:szCs w:val="28"/>
        </w:rPr>
      </w:pPr>
    </w:p>
    <w:tbl>
      <w:tblPr>
        <w:tblW w:w="0" w:type="auto"/>
        <w:tblLook w:val="01E0" w:firstRow="1" w:lastRow="1" w:firstColumn="1" w:lastColumn="1" w:noHBand="0" w:noVBand="0"/>
      </w:tblPr>
      <w:tblGrid>
        <w:gridCol w:w="4763"/>
        <w:gridCol w:w="4763"/>
      </w:tblGrid>
      <w:tr w:rsidR="00AF02C8" w:rsidRPr="00B940ED" w14:paraId="65C87296" w14:textId="77777777" w:rsidTr="00B808E5">
        <w:tc>
          <w:tcPr>
            <w:tcW w:w="4763" w:type="dxa"/>
          </w:tcPr>
          <w:p w14:paraId="65C87290" w14:textId="77777777" w:rsidR="00AF02C8" w:rsidRPr="00B940ED" w:rsidRDefault="00AF02C8" w:rsidP="00B808E5">
            <w:pPr>
              <w:pStyle w:val="Header"/>
              <w:spacing w:before="240" w:after="240"/>
              <w:rPr>
                <w:rFonts w:ascii="VicCursive" w:hAnsi="VicCursive"/>
                <w:sz w:val="44"/>
                <w:szCs w:val="44"/>
              </w:rPr>
            </w:pPr>
            <w:r w:rsidRPr="00B940ED">
              <w:rPr>
                <w:rFonts w:ascii="VicCursive" w:hAnsi="VicCursive"/>
                <w:sz w:val="44"/>
                <w:szCs w:val="44"/>
              </w:rPr>
              <w:t xml:space="preserve">6 ≈ 1 = </w:t>
            </w:r>
            <w:r w:rsidRPr="00B940ED">
              <w:rPr>
                <w:rFonts w:ascii="VicCursive" w:hAnsi="VicCursive"/>
                <w:sz w:val="44"/>
                <w:szCs w:val="44"/>
              </w:rPr>
              <w:softHyphen/>
            </w:r>
            <w:r w:rsidRPr="00B940ED">
              <w:rPr>
                <w:rFonts w:ascii="VicCursive" w:hAnsi="VicCursive"/>
                <w:sz w:val="44"/>
                <w:szCs w:val="44"/>
              </w:rPr>
              <w:softHyphen/>
              <w:t>_____</w:t>
            </w:r>
          </w:p>
          <w:p w14:paraId="65C87291" w14:textId="77777777" w:rsidR="00AF02C8" w:rsidRPr="00B940ED" w:rsidRDefault="00AF02C8" w:rsidP="00B808E5">
            <w:pPr>
              <w:pStyle w:val="Header"/>
              <w:spacing w:before="240" w:after="240"/>
              <w:rPr>
                <w:rFonts w:ascii="VicCursive" w:hAnsi="VicCursive"/>
                <w:sz w:val="44"/>
                <w:szCs w:val="44"/>
              </w:rPr>
            </w:pPr>
            <w:r w:rsidRPr="00B940ED">
              <w:rPr>
                <w:rFonts w:ascii="VicCursive" w:hAnsi="VicCursive"/>
                <w:sz w:val="44"/>
                <w:szCs w:val="44"/>
              </w:rPr>
              <w:t>6 ≈ 10 = ______</w:t>
            </w:r>
          </w:p>
          <w:p w14:paraId="65C87292" w14:textId="77777777" w:rsidR="00AF02C8" w:rsidRPr="00B940ED" w:rsidRDefault="00AF02C8" w:rsidP="00B808E5">
            <w:pPr>
              <w:pStyle w:val="Header"/>
              <w:spacing w:before="240" w:after="240"/>
              <w:rPr>
                <w:rFonts w:ascii="VicCursive" w:hAnsi="VicCursive"/>
                <w:sz w:val="44"/>
                <w:szCs w:val="44"/>
              </w:rPr>
            </w:pPr>
            <w:r w:rsidRPr="00B940ED">
              <w:rPr>
                <w:rFonts w:ascii="VicCursive" w:hAnsi="VicCursive"/>
                <w:sz w:val="44"/>
                <w:szCs w:val="44"/>
              </w:rPr>
              <w:t>6 ≈ 100 = ______</w:t>
            </w:r>
          </w:p>
        </w:tc>
        <w:tc>
          <w:tcPr>
            <w:tcW w:w="4763" w:type="dxa"/>
          </w:tcPr>
          <w:p w14:paraId="65C87293" w14:textId="77777777" w:rsidR="00AF02C8" w:rsidRPr="00B940ED" w:rsidRDefault="00AF02C8" w:rsidP="00B808E5">
            <w:pPr>
              <w:pStyle w:val="Header"/>
              <w:spacing w:before="240" w:after="240"/>
              <w:rPr>
                <w:rFonts w:ascii="VicCursive" w:hAnsi="VicCursive"/>
                <w:sz w:val="44"/>
                <w:szCs w:val="44"/>
              </w:rPr>
            </w:pPr>
            <w:r w:rsidRPr="00B940ED">
              <w:rPr>
                <w:rFonts w:ascii="VicCursive" w:hAnsi="VicCursive"/>
                <w:sz w:val="44"/>
                <w:szCs w:val="44"/>
              </w:rPr>
              <w:t xml:space="preserve">9 ≈ 1 = </w:t>
            </w:r>
            <w:r w:rsidRPr="00B940ED">
              <w:rPr>
                <w:rFonts w:ascii="VicCursive" w:hAnsi="VicCursive"/>
                <w:sz w:val="44"/>
                <w:szCs w:val="44"/>
              </w:rPr>
              <w:softHyphen/>
            </w:r>
            <w:r w:rsidRPr="00B940ED">
              <w:rPr>
                <w:rFonts w:ascii="VicCursive" w:hAnsi="VicCursive"/>
                <w:sz w:val="44"/>
                <w:szCs w:val="44"/>
              </w:rPr>
              <w:softHyphen/>
              <w:t>_____</w:t>
            </w:r>
          </w:p>
          <w:p w14:paraId="65C87294" w14:textId="77777777" w:rsidR="00AF02C8" w:rsidRPr="00B940ED" w:rsidRDefault="00AF02C8" w:rsidP="00B808E5">
            <w:pPr>
              <w:pStyle w:val="Header"/>
              <w:spacing w:before="240" w:after="240"/>
              <w:rPr>
                <w:rFonts w:ascii="VicCursive" w:hAnsi="VicCursive"/>
                <w:sz w:val="44"/>
                <w:szCs w:val="44"/>
              </w:rPr>
            </w:pPr>
            <w:r w:rsidRPr="00B940ED">
              <w:rPr>
                <w:rFonts w:ascii="VicCursive" w:hAnsi="VicCursive"/>
                <w:sz w:val="44"/>
                <w:szCs w:val="44"/>
              </w:rPr>
              <w:t>9 ≈ 10 = ______</w:t>
            </w:r>
          </w:p>
          <w:p w14:paraId="65C87295" w14:textId="77777777" w:rsidR="00AF02C8" w:rsidRPr="00B940ED" w:rsidRDefault="00AF02C8" w:rsidP="00B808E5">
            <w:pPr>
              <w:pStyle w:val="Header"/>
              <w:rPr>
                <w:bCs/>
              </w:rPr>
            </w:pPr>
            <w:r w:rsidRPr="00B940ED">
              <w:rPr>
                <w:rFonts w:ascii="VicCursive" w:hAnsi="VicCursive"/>
                <w:sz w:val="44"/>
                <w:szCs w:val="44"/>
              </w:rPr>
              <w:t>9 ≈ 100 = ______</w:t>
            </w:r>
          </w:p>
        </w:tc>
      </w:tr>
      <w:tr w:rsidR="00AF02C8" w:rsidRPr="00B940ED" w14:paraId="65C8729D" w14:textId="77777777" w:rsidTr="00B808E5">
        <w:tc>
          <w:tcPr>
            <w:tcW w:w="4763" w:type="dxa"/>
          </w:tcPr>
          <w:p w14:paraId="65C87297" w14:textId="77777777" w:rsidR="00AF02C8" w:rsidRPr="00B940ED" w:rsidRDefault="00AF02C8" w:rsidP="00B808E5">
            <w:pPr>
              <w:pStyle w:val="Header"/>
              <w:spacing w:before="240" w:after="240"/>
              <w:rPr>
                <w:rFonts w:ascii="VicCursive" w:hAnsi="VicCursive"/>
                <w:sz w:val="44"/>
                <w:szCs w:val="44"/>
              </w:rPr>
            </w:pPr>
            <w:r w:rsidRPr="00B940ED">
              <w:rPr>
                <w:rFonts w:ascii="VicCursive" w:hAnsi="VicCursive"/>
                <w:sz w:val="44"/>
                <w:szCs w:val="44"/>
              </w:rPr>
              <w:t xml:space="preserve">7 ≈ 1 = </w:t>
            </w:r>
            <w:r w:rsidRPr="00B940ED">
              <w:rPr>
                <w:rFonts w:ascii="VicCursive" w:hAnsi="VicCursive"/>
                <w:sz w:val="44"/>
                <w:szCs w:val="44"/>
              </w:rPr>
              <w:softHyphen/>
            </w:r>
            <w:r w:rsidRPr="00B940ED">
              <w:rPr>
                <w:rFonts w:ascii="VicCursive" w:hAnsi="VicCursive"/>
                <w:sz w:val="44"/>
                <w:szCs w:val="44"/>
              </w:rPr>
              <w:softHyphen/>
              <w:t>_____</w:t>
            </w:r>
          </w:p>
          <w:p w14:paraId="65C87298" w14:textId="77777777" w:rsidR="00AF02C8" w:rsidRPr="00B940ED" w:rsidRDefault="00AF02C8" w:rsidP="00B808E5">
            <w:pPr>
              <w:pStyle w:val="Header"/>
              <w:spacing w:before="240" w:after="240"/>
              <w:rPr>
                <w:rFonts w:ascii="VicCursive" w:hAnsi="VicCursive"/>
                <w:sz w:val="44"/>
                <w:szCs w:val="44"/>
              </w:rPr>
            </w:pPr>
            <w:r w:rsidRPr="00B940ED">
              <w:rPr>
                <w:rFonts w:ascii="VicCursive" w:hAnsi="VicCursive"/>
                <w:sz w:val="44"/>
                <w:szCs w:val="44"/>
              </w:rPr>
              <w:t>7 ≈ 10 = ______</w:t>
            </w:r>
          </w:p>
          <w:p w14:paraId="65C87299" w14:textId="77777777" w:rsidR="00AF02C8" w:rsidRPr="00B940ED" w:rsidRDefault="00AF02C8" w:rsidP="00B808E5">
            <w:pPr>
              <w:pStyle w:val="Header"/>
              <w:rPr>
                <w:bCs/>
              </w:rPr>
            </w:pPr>
            <w:r w:rsidRPr="00B940ED">
              <w:rPr>
                <w:rFonts w:ascii="VicCursive" w:hAnsi="VicCursive"/>
                <w:sz w:val="44"/>
                <w:szCs w:val="44"/>
              </w:rPr>
              <w:t>7 ≈ 100 = ______</w:t>
            </w:r>
          </w:p>
        </w:tc>
        <w:tc>
          <w:tcPr>
            <w:tcW w:w="4763" w:type="dxa"/>
          </w:tcPr>
          <w:p w14:paraId="65C8729A" w14:textId="77777777" w:rsidR="00AF02C8" w:rsidRPr="00B940ED" w:rsidRDefault="00AF02C8" w:rsidP="00B808E5">
            <w:pPr>
              <w:pStyle w:val="Header"/>
              <w:spacing w:before="240" w:after="240"/>
              <w:rPr>
                <w:rFonts w:ascii="VicCursive" w:hAnsi="VicCursive"/>
                <w:sz w:val="44"/>
                <w:szCs w:val="44"/>
              </w:rPr>
            </w:pPr>
            <w:r w:rsidRPr="00B940ED">
              <w:rPr>
                <w:rFonts w:ascii="VicCursive" w:hAnsi="VicCursive"/>
                <w:sz w:val="44"/>
                <w:szCs w:val="44"/>
              </w:rPr>
              <w:t xml:space="preserve">10 ≈ 1 = </w:t>
            </w:r>
            <w:r w:rsidRPr="00B940ED">
              <w:rPr>
                <w:rFonts w:ascii="VicCursive" w:hAnsi="VicCursive"/>
                <w:sz w:val="44"/>
                <w:szCs w:val="44"/>
              </w:rPr>
              <w:softHyphen/>
            </w:r>
            <w:r w:rsidRPr="00B940ED">
              <w:rPr>
                <w:rFonts w:ascii="VicCursive" w:hAnsi="VicCursive"/>
                <w:sz w:val="44"/>
                <w:szCs w:val="44"/>
              </w:rPr>
              <w:softHyphen/>
              <w:t>_____</w:t>
            </w:r>
          </w:p>
          <w:p w14:paraId="65C8729B" w14:textId="77777777" w:rsidR="00AF02C8" w:rsidRPr="00B940ED" w:rsidRDefault="00AF02C8" w:rsidP="00B808E5">
            <w:pPr>
              <w:pStyle w:val="Header"/>
              <w:spacing w:before="240" w:after="240"/>
              <w:rPr>
                <w:rFonts w:ascii="VicCursive" w:hAnsi="VicCursive"/>
                <w:sz w:val="44"/>
                <w:szCs w:val="44"/>
              </w:rPr>
            </w:pPr>
            <w:r w:rsidRPr="00B940ED">
              <w:rPr>
                <w:rFonts w:ascii="VicCursive" w:hAnsi="VicCursive"/>
                <w:sz w:val="44"/>
                <w:szCs w:val="44"/>
              </w:rPr>
              <w:t>10 ≈ 10 = ______</w:t>
            </w:r>
          </w:p>
          <w:p w14:paraId="65C8729C" w14:textId="77777777" w:rsidR="00AF02C8" w:rsidRPr="00B940ED" w:rsidRDefault="00AF02C8" w:rsidP="00B808E5">
            <w:pPr>
              <w:pStyle w:val="Header"/>
              <w:rPr>
                <w:bCs/>
              </w:rPr>
            </w:pPr>
            <w:r w:rsidRPr="00B940ED">
              <w:rPr>
                <w:rFonts w:ascii="VicCursive" w:hAnsi="VicCursive"/>
                <w:sz w:val="44"/>
                <w:szCs w:val="44"/>
              </w:rPr>
              <w:t>10 ≈ 100 = ______</w:t>
            </w:r>
          </w:p>
        </w:tc>
      </w:tr>
    </w:tbl>
    <w:p w14:paraId="65C8729E" w14:textId="77777777" w:rsidR="00836665" w:rsidRDefault="00836665" w:rsidP="002703A4">
      <w:pPr>
        <w:pStyle w:val="Header"/>
        <w:rPr>
          <w:rFonts w:ascii="Arial" w:hAnsi="Arial"/>
          <w:b/>
          <w:bCs/>
        </w:rPr>
      </w:pPr>
    </w:p>
    <w:p w14:paraId="65C8729F" w14:textId="77777777" w:rsidR="002703A4" w:rsidRDefault="002703A4" w:rsidP="002703A4">
      <w:pPr>
        <w:pStyle w:val="Header"/>
        <w:rPr>
          <w:rFonts w:ascii="Arial" w:hAnsi="Arial"/>
          <w:b/>
          <w:bCs/>
        </w:rPr>
      </w:pPr>
      <w:r w:rsidRPr="00901CF9">
        <w:rPr>
          <w:rFonts w:ascii="Arial" w:hAnsi="Arial"/>
          <w:b/>
          <w:bCs/>
        </w:rPr>
        <w:lastRenderedPageBreak/>
        <w:t>Activity 1 continued</w:t>
      </w:r>
    </w:p>
    <w:p w14:paraId="65C872A0" w14:textId="77777777" w:rsidR="002703A4" w:rsidRPr="00901CF9" w:rsidRDefault="002703A4" w:rsidP="002703A4">
      <w:pPr>
        <w:pStyle w:val="Header"/>
        <w:rPr>
          <w:rFonts w:ascii="Arial" w:hAnsi="Arial"/>
          <w:b/>
          <w:bCs/>
        </w:rPr>
      </w:pPr>
    </w:p>
    <w:p w14:paraId="65C872A1" w14:textId="77777777" w:rsidR="00AF02C8" w:rsidRPr="00FE1313" w:rsidRDefault="00D9318F" w:rsidP="00AF02C8">
      <w:pPr>
        <w:pStyle w:val="Header"/>
        <w:rPr>
          <w:bCs/>
          <w:sz w:val="24"/>
        </w:rPr>
      </w:pPr>
      <w:r>
        <w:rPr>
          <w:bCs/>
        </w:rPr>
        <w:t>Take a look at these examples:</w:t>
      </w:r>
    </w:p>
    <w:p w14:paraId="65C872A2" w14:textId="77777777" w:rsidR="00AF02C8" w:rsidRPr="00FE1313" w:rsidRDefault="00AF02C8" w:rsidP="00AF02C8">
      <w:pPr>
        <w:pStyle w:val="Header"/>
        <w:rPr>
          <w:bCs/>
          <w:sz w:val="24"/>
        </w:rPr>
      </w:pPr>
    </w:p>
    <w:p w14:paraId="65C872A3" w14:textId="77777777" w:rsidR="00AF02C8" w:rsidRDefault="00AF02C8" w:rsidP="00AF02C8">
      <w:pPr>
        <w:pStyle w:val="Header"/>
        <w:rPr>
          <w:rFonts w:ascii="VicCursive" w:hAnsi="VicCursive"/>
          <w:bCs/>
          <w:sz w:val="44"/>
          <w:szCs w:val="44"/>
        </w:rPr>
      </w:pPr>
      <w:r w:rsidRPr="00901CF9">
        <w:rPr>
          <w:rFonts w:ascii="VicCursive" w:hAnsi="VicCursive"/>
          <w:bCs/>
          <w:sz w:val="44"/>
          <w:szCs w:val="44"/>
        </w:rPr>
        <w:t>127 × 10 = 1270</w:t>
      </w:r>
      <w:r w:rsidRPr="00901CF9">
        <w:rPr>
          <w:bCs/>
        </w:rPr>
        <w:t xml:space="preserve">                    </w:t>
      </w:r>
      <w:r w:rsidRPr="00901CF9">
        <w:rPr>
          <w:rFonts w:ascii="VicCursive" w:hAnsi="VicCursive"/>
          <w:bCs/>
          <w:sz w:val="44"/>
          <w:szCs w:val="44"/>
        </w:rPr>
        <w:t>38 × 100 = 3800</w:t>
      </w:r>
    </w:p>
    <w:p w14:paraId="65C872A4" w14:textId="77777777" w:rsidR="00D9318F" w:rsidRPr="00901CF9" w:rsidRDefault="00D9318F" w:rsidP="00AF02C8">
      <w:pPr>
        <w:pStyle w:val="Header"/>
        <w:rPr>
          <w:rFonts w:ascii="VicCursive" w:hAnsi="VicCursive"/>
          <w:bCs/>
          <w:sz w:val="44"/>
          <w:szCs w:val="44"/>
        </w:rPr>
      </w:pPr>
    </w:p>
    <w:p w14:paraId="65C872A5" w14:textId="77777777" w:rsidR="00AF02C8" w:rsidRDefault="00AF02C8" w:rsidP="00AF02C8">
      <w:pPr>
        <w:pStyle w:val="Header"/>
        <w:rPr>
          <w:rFonts w:ascii="VicCursive" w:hAnsi="VicCursive"/>
          <w:bCs/>
          <w:sz w:val="44"/>
          <w:szCs w:val="44"/>
        </w:rPr>
      </w:pPr>
      <w:r w:rsidRPr="00901CF9">
        <w:rPr>
          <w:rFonts w:ascii="VicCursive" w:hAnsi="VicCursive"/>
          <w:bCs/>
          <w:sz w:val="44"/>
          <w:szCs w:val="44"/>
        </w:rPr>
        <w:t xml:space="preserve">10 × 589 = 5890 </w:t>
      </w:r>
      <w:r w:rsidRPr="00901CF9">
        <w:rPr>
          <w:bCs/>
        </w:rPr>
        <w:t xml:space="preserve">               </w:t>
      </w:r>
      <w:r w:rsidRPr="00901CF9">
        <w:rPr>
          <w:rFonts w:ascii="VicCursive" w:hAnsi="VicCursive"/>
          <w:bCs/>
          <w:sz w:val="44"/>
          <w:szCs w:val="44"/>
        </w:rPr>
        <w:t>100 × 938 = 93800</w:t>
      </w:r>
    </w:p>
    <w:p w14:paraId="65C872A6" w14:textId="77777777" w:rsidR="002703A4" w:rsidRDefault="002703A4" w:rsidP="00AF02C8">
      <w:pPr>
        <w:pStyle w:val="Header"/>
        <w:rPr>
          <w:rFonts w:ascii="Arial" w:hAnsi="Arial"/>
          <w:b/>
          <w:bCs/>
        </w:rPr>
      </w:pPr>
    </w:p>
    <w:p w14:paraId="65C872A7" w14:textId="77777777" w:rsidR="00AF02C8" w:rsidRPr="00901CF9" w:rsidRDefault="00AF02C8" w:rsidP="00AF02C8">
      <w:pPr>
        <w:pStyle w:val="Header"/>
        <w:rPr>
          <w:rFonts w:ascii="Arial" w:hAnsi="Arial" w:cs="Arial"/>
          <w:b/>
          <w:bCs/>
        </w:rPr>
      </w:pPr>
    </w:p>
    <w:p w14:paraId="65C872A8" w14:textId="77777777" w:rsidR="00AF02C8" w:rsidRPr="00901CF9" w:rsidRDefault="00AF02C8" w:rsidP="00AF02C8">
      <w:pPr>
        <w:pStyle w:val="Header"/>
        <w:rPr>
          <w:bCs/>
        </w:rPr>
      </w:pPr>
      <w:r w:rsidRPr="00901CF9">
        <w:rPr>
          <w:bCs/>
        </w:rPr>
        <w:t>Complete</w:t>
      </w:r>
      <w:r w:rsidR="00D9318F">
        <w:rPr>
          <w:bCs/>
        </w:rPr>
        <w:t xml:space="preserve"> these equations:</w:t>
      </w:r>
    </w:p>
    <w:p w14:paraId="65C872A9" w14:textId="77777777" w:rsidR="00AF02C8" w:rsidRPr="00901CF9" w:rsidRDefault="00AF02C8" w:rsidP="00AF02C8">
      <w:pPr>
        <w:pStyle w:val="Header"/>
        <w:rPr>
          <w:bCs/>
        </w:rPr>
      </w:pPr>
    </w:p>
    <w:tbl>
      <w:tblPr>
        <w:tblW w:w="0" w:type="auto"/>
        <w:tblLook w:val="01E0" w:firstRow="1" w:lastRow="1" w:firstColumn="1" w:lastColumn="1" w:noHBand="0" w:noVBand="0"/>
      </w:tblPr>
      <w:tblGrid>
        <w:gridCol w:w="4763"/>
        <w:gridCol w:w="4763"/>
      </w:tblGrid>
      <w:tr w:rsidR="00AF02C8" w:rsidRPr="00B940ED" w14:paraId="65C872B6" w14:textId="77777777" w:rsidTr="00B808E5">
        <w:tc>
          <w:tcPr>
            <w:tcW w:w="4763" w:type="dxa"/>
          </w:tcPr>
          <w:p w14:paraId="65C872AA" w14:textId="77777777" w:rsidR="00AF02C8" w:rsidRPr="00B940ED" w:rsidRDefault="00AF02C8" w:rsidP="00B808E5">
            <w:pPr>
              <w:pStyle w:val="Header"/>
              <w:spacing w:before="120"/>
              <w:rPr>
                <w:rFonts w:ascii="VicCursive" w:hAnsi="VicCursive"/>
                <w:bCs/>
                <w:sz w:val="44"/>
                <w:szCs w:val="44"/>
              </w:rPr>
            </w:pPr>
            <w:r w:rsidRPr="00B940ED">
              <w:rPr>
                <w:rFonts w:ascii="VicCursive" w:hAnsi="VicCursive"/>
                <w:bCs/>
                <w:sz w:val="44"/>
                <w:szCs w:val="44"/>
              </w:rPr>
              <w:t xml:space="preserve">5 ≈ 10 = </w:t>
            </w:r>
          </w:p>
          <w:p w14:paraId="65C872AB" w14:textId="77777777" w:rsidR="00AF02C8" w:rsidRPr="00B940ED" w:rsidRDefault="00AF02C8" w:rsidP="00B808E5">
            <w:pPr>
              <w:pStyle w:val="Header"/>
              <w:spacing w:before="120"/>
              <w:rPr>
                <w:rFonts w:ascii="VicCursive" w:hAnsi="VicCursive"/>
                <w:bCs/>
                <w:sz w:val="44"/>
                <w:szCs w:val="44"/>
              </w:rPr>
            </w:pPr>
            <w:r w:rsidRPr="00B940ED">
              <w:rPr>
                <w:rFonts w:ascii="VicCursive" w:hAnsi="VicCursive"/>
                <w:bCs/>
                <w:sz w:val="44"/>
                <w:szCs w:val="44"/>
              </w:rPr>
              <w:t xml:space="preserve">6 ≈ 10 = </w:t>
            </w:r>
          </w:p>
          <w:p w14:paraId="65C872AC" w14:textId="77777777" w:rsidR="00AF02C8" w:rsidRPr="00B940ED" w:rsidRDefault="00AF02C8" w:rsidP="00B808E5">
            <w:pPr>
              <w:pStyle w:val="Header"/>
              <w:spacing w:before="120"/>
              <w:rPr>
                <w:rFonts w:ascii="VicCursive" w:hAnsi="VicCursive"/>
                <w:bCs/>
                <w:sz w:val="44"/>
                <w:szCs w:val="44"/>
              </w:rPr>
            </w:pPr>
            <w:r w:rsidRPr="00B940ED">
              <w:rPr>
                <w:rFonts w:ascii="VicCursive" w:hAnsi="VicCursive"/>
                <w:bCs/>
                <w:sz w:val="44"/>
                <w:szCs w:val="44"/>
              </w:rPr>
              <w:t xml:space="preserve">7 ≈ 10 = </w:t>
            </w:r>
          </w:p>
          <w:p w14:paraId="65C872AD" w14:textId="77777777" w:rsidR="00AF02C8" w:rsidRPr="00B940ED" w:rsidRDefault="00AF02C8" w:rsidP="00B808E5">
            <w:pPr>
              <w:pStyle w:val="Header"/>
              <w:spacing w:before="120"/>
              <w:rPr>
                <w:rFonts w:ascii="VicCursive" w:hAnsi="VicCursive"/>
                <w:bCs/>
                <w:sz w:val="44"/>
                <w:szCs w:val="44"/>
              </w:rPr>
            </w:pPr>
            <w:r w:rsidRPr="00B940ED">
              <w:rPr>
                <w:rFonts w:ascii="VicCursive" w:hAnsi="VicCursive"/>
                <w:bCs/>
                <w:sz w:val="44"/>
                <w:szCs w:val="44"/>
              </w:rPr>
              <w:t xml:space="preserve">8 ≈ 10 = </w:t>
            </w:r>
          </w:p>
          <w:p w14:paraId="65C872AE" w14:textId="77777777" w:rsidR="00AF02C8" w:rsidRPr="00B940ED" w:rsidRDefault="00AF02C8" w:rsidP="00B808E5">
            <w:pPr>
              <w:pStyle w:val="Header"/>
              <w:spacing w:before="120"/>
              <w:rPr>
                <w:rFonts w:ascii="VicCursive" w:hAnsi="VicCursive"/>
                <w:bCs/>
                <w:sz w:val="44"/>
                <w:szCs w:val="44"/>
              </w:rPr>
            </w:pPr>
            <w:r w:rsidRPr="00B940ED">
              <w:rPr>
                <w:rFonts w:ascii="VicCursive" w:hAnsi="VicCursive"/>
                <w:bCs/>
                <w:sz w:val="44"/>
                <w:szCs w:val="44"/>
              </w:rPr>
              <w:t xml:space="preserve">9 ≈ 10 = </w:t>
            </w:r>
          </w:p>
          <w:p w14:paraId="65C872AF" w14:textId="77777777" w:rsidR="00AF02C8" w:rsidRPr="00B940ED" w:rsidRDefault="00AF02C8" w:rsidP="00B808E5">
            <w:pPr>
              <w:pStyle w:val="Header"/>
              <w:rPr>
                <w:bCs/>
              </w:rPr>
            </w:pPr>
            <w:r w:rsidRPr="00B940ED">
              <w:rPr>
                <w:rFonts w:ascii="VicCursive" w:hAnsi="VicCursive"/>
                <w:bCs/>
                <w:sz w:val="44"/>
                <w:szCs w:val="44"/>
              </w:rPr>
              <w:t>62 ≈ 10 =</w:t>
            </w:r>
          </w:p>
        </w:tc>
        <w:tc>
          <w:tcPr>
            <w:tcW w:w="4763" w:type="dxa"/>
          </w:tcPr>
          <w:p w14:paraId="65C872B0" w14:textId="77777777" w:rsidR="00AF02C8" w:rsidRPr="00B940ED" w:rsidRDefault="00AF02C8" w:rsidP="00B808E5">
            <w:pPr>
              <w:pStyle w:val="Header"/>
              <w:spacing w:before="120"/>
              <w:rPr>
                <w:rFonts w:ascii="VicCursive" w:hAnsi="VicCursive"/>
                <w:bCs/>
                <w:sz w:val="44"/>
                <w:szCs w:val="44"/>
              </w:rPr>
            </w:pPr>
            <w:r w:rsidRPr="00B940ED">
              <w:rPr>
                <w:rFonts w:ascii="VicCursive" w:hAnsi="VicCursive"/>
                <w:bCs/>
                <w:sz w:val="44"/>
                <w:szCs w:val="44"/>
              </w:rPr>
              <w:t xml:space="preserve">5 ≈ 100 = </w:t>
            </w:r>
          </w:p>
          <w:p w14:paraId="65C872B1" w14:textId="77777777" w:rsidR="00AF02C8" w:rsidRPr="00B940ED" w:rsidRDefault="00AF02C8" w:rsidP="00B808E5">
            <w:pPr>
              <w:pStyle w:val="Header"/>
              <w:spacing w:before="120"/>
              <w:rPr>
                <w:rFonts w:ascii="VicCursive" w:hAnsi="VicCursive"/>
                <w:bCs/>
                <w:sz w:val="44"/>
                <w:szCs w:val="44"/>
              </w:rPr>
            </w:pPr>
            <w:r w:rsidRPr="00B940ED">
              <w:rPr>
                <w:rFonts w:ascii="VicCursive" w:hAnsi="VicCursive"/>
                <w:bCs/>
                <w:sz w:val="44"/>
                <w:szCs w:val="44"/>
              </w:rPr>
              <w:t xml:space="preserve">6 ≈ 100 = </w:t>
            </w:r>
          </w:p>
          <w:p w14:paraId="65C872B2" w14:textId="77777777" w:rsidR="00AF02C8" w:rsidRPr="00B940ED" w:rsidRDefault="00AF02C8" w:rsidP="00B808E5">
            <w:pPr>
              <w:pStyle w:val="Header"/>
              <w:spacing w:before="120"/>
              <w:rPr>
                <w:rFonts w:ascii="VicCursive" w:hAnsi="VicCursive"/>
                <w:bCs/>
                <w:sz w:val="44"/>
                <w:szCs w:val="44"/>
              </w:rPr>
            </w:pPr>
            <w:r w:rsidRPr="00B940ED">
              <w:rPr>
                <w:rFonts w:ascii="VicCursive" w:hAnsi="VicCursive"/>
                <w:bCs/>
                <w:sz w:val="44"/>
                <w:szCs w:val="44"/>
              </w:rPr>
              <w:t xml:space="preserve">7 ≈ 100 = </w:t>
            </w:r>
          </w:p>
          <w:p w14:paraId="65C872B3" w14:textId="77777777" w:rsidR="00AF02C8" w:rsidRPr="00B940ED" w:rsidRDefault="00AF02C8" w:rsidP="00B808E5">
            <w:pPr>
              <w:pStyle w:val="Header"/>
              <w:spacing w:before="120"/>
              <w:rPr>
                <w:rFonts w:ascii="VicCursive" w:hAnsi="VicCursive"/>
                <w:bCs/>
                <w:sz w:val="44"/>
                <w:szCs w:val="44"/>
              </w:rPr>
            </w:pPr>
            <w:r w:rsidRPr="00B940ED">
              <w:rPr>
                <w:rFonts w:ascii="VicCursive" w:hAnsi="VicCursive"/>
                <w:bCs/>
                <w:sz w:val="44"/>
                <w:szCs w:val="44"/>
              </w:rPr>
              <w:t xml:space="preserve">8 ≈ 100 = </w:t>
            </w:r>
          </w:p>
          <w:p w14:paraId="65C872B4" w14:textId="77777777" w:rsidR="00AF02C8" w:rsidRPr="00B940ED" w:rsidRDefault="00AF02C8" w:rsidP="00B808E5">
            <w:pPr>
              <w:pStyle w:val="Header"/>
              <w:spacing w:before="120"/>
              <w:rPr>
                <w:rFonts w:ascii="VicCursive" w:hAnsi="VicCursive"/>
                <w:bCs/>
                <w:sz w:val="44"/>
                <w:szCs w:val="44"/>
              </w:rPr>
            </w:pPr>
            <w:r w:rsidRPr="00B940ED">
              <w:rPr>
                <w:rFonts w:ascii="VicCursive" w:hAnsi="VicCursive"/>
                <w:bCs/>
                <w:sz w:val="44"/>
                <w:szCs w:val="44"/>
              </w:rPr>
              <w:t xml:space="preserve">9 ≈ 100 = </w:t>
            </w:r>
          </w:p>
          <w:p w14:paraId="65C872B5" w14:textId="77777777" w:rsidR="00AF02C8" w:rsidRPr="00B940ED" w:rsidRDefault="00AF02C8" w:rsidP="00B808E5">
            <w:pPr>
              <w:pStyle w:val="Header"/>
              <w:rPr>
                <w:bCs/>
              </w:rPr>
            </w:pPr>
            <w:r w:rsidRPr="00B940ED">
              <w:rPr>
                <w:rFonts w:ascii="VicCursive" w:hAnsi="VicCursive"/>
                <w:bCs/>
                <w:sz w:val="44"/>
                <w:szCs w:val="44"/>
              </w:rPr>
              <w:t>62 ≈ 100 =</w:t>
            </w:r>
          </w:p>
        </w:tc>
      </w:tr>
    </w:tbl>
    <w:p w14:paraId="65C872B7" w14:textId="77777777" w:rsidR="00AF02C8" w:rsidRPr="00901CF9" w:rsidRDefault="00AF02C8" w:rsidP="00AF02C8">
      <w:pPr>
        <w:pStyle w:val="Header"/>
        <w:rPr>
          <w:bCs/>
          <w:sz w:val="16"/>
          <w:szCs w:val="16"/>
        </w:rPr>
      </w:pPr>
    </w:p>
    <w:p w14:paraId="65C872B8" w14:textId="77777777" w:rsidR="00AF02C8" w:rsidRPr="00901CF9" w:rsidRDefault="00AF02C8" w:rsidP="00AF02C8">
      <w:pPr>
        <w:pStyle w:val="Header"/>
        <w:rPr>
          <w:bCs/>
        </w:rPr>
      </w:pPr>
      <w:r w:rsidRPr="00901CF9">
        <w:rPr>
          <w:bCs/>
        </w:rPr>
        <w:t xml:space="preserve">Write </w:t>
      </w:r>
      <w:r w:rsidR="00D9318F">
        <w:rPr>
          <w:bCs/>
        </w:rPr>
        <w:t>three examples of each equation:</w:t>
      </w:r>
    </w:p>
    <w:p w14:paraId="65C872B9" w14:textId="77777777" w:rsidR="00AF02C8" w:rsidRPr="00901CF9" w:rsidRDefault="00AF02C8" w:rsidP="00AF02C8">
      <w:pPr>
        <w:pStyle w:val="Header"/>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72"/>
        <w:gridCol w:w="3271"/>
        <w:gridCol w:w="2975"/>
      </w:tblGrid>
      <w:tr w:rsidR="002703A4" w:rsidRPr="00B940ED" w14:paraId="65C872C2" w14:textId="77777777" w:rsidTr="00836665">
        <w:trPr>
          <w:jc w:val="center"/>
        </w:trPr>
        <w:tc>
          <w:tcPr>
            <w:tcW w:w="3172" w:type="dxa"/>
          </w:tcPr>
          <w:p w14:paraId="65C872BA" w14:textId="77777777" w:rsidR="002703A4" w:rsidRPr="00B940ED" w:rsidRDefault="002703A4" w:rsidP="00B808E5">
            <w:pPr>
              <w:pStyle w:val="Header"/>
              <w:spacing w:before="120"/>
              <w:jc w:val="center"/>
              <w:rPr>
                <w:rFonts w:ascii="VicCursive" w:hAnsi="VicCursive"/>
                <w:bCs/>
                <w:sz w:val="44"/>
                <w:szCs w:val="44"/>
              </w:rPr>
            </w:pPr>
            <w:r w:rsidRPr="00B940ED">
              <w:rPr>
                <w:rFonts w:ascii="VicCursive" w:hAnsi="VicCursive"/>
                <w:bCs/>
                <w:sz w:val="44"/>
                <w:szCs w:val="44"/>
              </w:rPr>
              <w:t>≈ 10</w:t>
            </w:r>
          </w:p>
          <w:p w14:paraId="65C872BB" w14:textId="77777777" w:rsidR="002703A4" w:rsidRPr="00B940ED" w:rsidRDefault="002703A4" w:rsidP="00B808E5">
            <w:pPr>
              <w:pStyle w:val="Header"/>
              <w:spacing w:before="120"/>
              <w:jc w:val="center"/>
              <w:rPr>
                <w:rFonts w:ascii="VicCursive" w:hAnsi="VicCursive"/>
                <w:bCs/>
                <w:sz w:val="44"/>
                <w:szCs w:val="44"/>
              </w:rPr>
            </w:pPr>
          </w:p>
          <w:p w14:paraId="65C872BC" w14:textId="77777777" w:rsidR="002703A4" w:rsidRPr="00B940ED" w:rsidRDefault="002703A4" w:rsidP="00B808E5">
            <w:pPr>
              <w:pStyle w:val="Header"/>
              <w:spacing w:before="120"/>
              <w:rPr>
                <w:rFonts w:ascii="VicCursive" w:hAnsi="VicCursive"/>
                <w:bCs/>
                <w:sz w:val="44"/>
                <w:szCs w:val="44"/>
              </w:rPr>
            </w:pPr>
          </w:p>
          <w:p w14:paraId="65C872BD" w14:textId="77777777" w:rsidR="002703A4" w:rsidRPr="00B940ED" w:rsidRDefault="002703A4" w:rsidP="00B808E5">
            <w:pPr>
              <w:pStyle w:val="Header"/>
              <w:spacing w:before="120"/>
              <w:rPr>
                <w:rFonts w:ascii="VicCursive" w:hAnsi="VicCursive"/>
                <w:bCs/>
                <w:sz w:val="44"/>
                <w:szCs w:val="44"/>
              </w:rPr>
            </w:pPr>
          </w:p>
        </w:tc>
        <w:tc>
          <w:tcPr>
            <w:tcW w:w="3271" w:type="dxa"/>
          </w:tcPr>
          <w:p w14:paraId="65C872BE" w14:textId="77777777" w:rsidR="002703A4" w:rsidRPr="00B940ED" w:rsidRDefault="002703A4" w:rsidP="00B808E5">
            <w:pPr>
              <w:pStyle w:val="Header"/>
              <w:spacing w:before="120"/>
              <w:jc w:val="center"/>
              <w:rPr>
                <w:rFonts w:ascii="VicCursive" w:hAnsi="VicCursive"/>
                <w:bCs/>
                <w:sz w:val="44"/>
                <w:szCs w:val="44"/>
              </w:rPr>
            </w:pPr>
            <w:r w:rsidRPr="00B940ED">
              <w:rPr>
                <w:rFonts w:ascii="VicCursive" w:hAnsi="VicCursive"/>
                <w:bCs/>
                <w:sz w:val="44"/>
                <w:szCs w:val="44"/>
              </w:rPr>
              <w:t>≈ 100</w:t>
            </w:r>
          </w:p>
          <w:p w14:paraId="65C872BF" w14:textId="77777777" w:rsidR="002703A4" w:rsidRPr="00B940ED" w:rsidRDefault="002703A4" w:rsidP="00B808E5">
            <w:pPr>
              <w:pStyle w:val="Header"/>
              <w:spacing w:before="120"/>
              <w:jc w:val="center"/>
              <w:rPr>
                <w:rFonts w:ascii="VicCursive" w:hAnsi="VicCursive"/>
                <w:bCs/>
                <w:sz w:val="44"/>
                <w:szCs w:val="44"/>
              </w:rPr>
            </w:pPr>
          </w:p>
        </w:tc>
        <w:tc>
          <w:tcPr>
            <w:tcW w:w="2975" w:type="dxa"/>
          </w:tcPr>
          <w:p w14:paraId="65C872C0" w14:textId="77777777" w:rsidR="002703A4" w:rsidRPr="00B940ED" w:rsidRDefault="002703A4" w:rsidP="002703A4">
            <w:pPr>
              <w:pStyle w:val="Header"/>
              <w:spacing w:before="120"/>
              <w:jc w:val="center"/>
              <w:rPr>
                <w:rFonts w:ascii="VicCursive" w:hAnsi="VicCursive"/>
                <w:bCs/>
                <w:sz w:val="44"/>
                <w:szCs w:val="44"/>
              </w:rPr>
            </w:pPr>
            <w:r w:rsidRPr="00B940ED">
              <w:rPr>
                <w:rFonts w:ascii="VicCursive" w:hAnsi="VicCursive"/>
                <w:bCs/>
                <w:sz w:val="44"/>
                <w:szCs w:val="44"/>
              </w:rPr>
              <w:t>≈ 100</w:t>
            </w:r>
            <w:r>
              <w:rPr>
                <w:rFonts w:ascii="VicCursive" w:hAnsi="VicCursive"/>
                <w:bCs/>
                <w:sz w:val="44"/>
                <w:szCs w:val="44"/>
              </w:rPr>
              <w:t>0</w:t>
            </w:r>
          </w:p>
          <w:p w14:paraId="65C872C1" w14:textId="77777777" w:rsidR="002703A4" w:rsidRPr="00B940ED" w:rsidRDefault="002703A4" w:rsidP="00B808E5">
            <w:pPr>
              <w:pStyle w:val="Header"/>
              <w:spacing w:before="120"/>
              <w:jc w:val="center"/>
              <w:rPr>
                <w:rFonts w:ascii="VicCursive" w:hAnsi="VicCursive"/>
                <w:bCs/>
                <w:sz w:val="44"/>
                <w:szCs w:val="44"/>
              </w:rPr>
            </w:pPr>
          </w:p>
        </w:tc>
      </w:tr>
    </w:tbl>
    <w:p w14:paraId="65C872C3" w14:textId="77777777" w:rsidR="00AF02C8" w:rsidRPr="00901CF9" w:rsidRDefault="00AF02C8" w:rsidP="00AF02C8">
      <w:pPr>
        <w:pStyle w:val="Header"/>
        <w:rPr>
          <w:bCs/>
          <w:sz w:val="16"/>
          <w:szCs w:val="16"/>
        </w:rPr>
      </w:pPr>
    </w:p>
    <w:p w14:paraId="65C872C4" w14:textId="77777777" w:rsidR="0072331D" w:rsidRDefault="0072331D" w:rsidP="00AF02C8">
      <w:pPr>
        <w:pStyle w:val="Header"/>
        <w:rPr>
          <w:bCs/>
        </w:rPr>
      </w:pPr>
      <w:r>
        <w:rPr>
          <w:bCs/>
          <w:noProof/>
          <w:lang w:eastAsia="en-AU"/>
        </w:rPr>
        <mc:AlternateContent>
          <mc:Choice Requires="wps">
            <w:drawing>
              <wp:anchor distT="0" distB="0" distL="114300" distR="114300" simplePos="0" relativeHeight="251960320" behindDoc="1" locked="0" layoutInCell="1" allowOverlap="1" wp14:anchorId="65C87D1E" wp14:editId="65C87D1F">
                <wp:simplePos x="0" y="0"/>
                <wp:positionH relativeFrom="margin">
                  <wp:align>center</wp:align>
                </wp:positionH>
                <wp:positionV relativeFrom="paragraph">
                  <wp:posOffset>137256</wp:posOffset>
                </wp:positionV>
                <wp:extent cx="6308202" cy="1713054"/>
                <wp:effectExtent l="0" t="0" r="16510" b="20955"/>
                <wp:wrapNone/>
                <wp:docPr id="65" name="Rectangle 65"/>
                <wp:cNvGraphicFramePr/>
                <a:graphic xmlns:a="http://schemas.openxmlformats.org/drawingml/2006/main">
                  <a:graphicData uri="http://schemas.microsoft.com/office/word/2010/wordprocessingShape">
                    <wps:wsp>
                      <wps:cNvSpPr/>
                      <wps:spPr>
                        <a:xfrm>
                          <a:off x="0" y="0"/>
                          <a:ext cx="6308202" cy="171305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26FC6C9" id="Rectangle 65" o:spid="_x0000_s1026" style="position:absolute;margin-left:0;margin-top:10.8pt;width:496.7pt;height:134.9pt;z-index:-25135616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" fillcolor="white [3201]" strokecolor="black [3200]" strokeweight="2pt">
                <w10:wrap anchorx="margin"/>
              </v:rect>
            </w:pict>
          </mc:Fallback>
        </mc:AlternateContent>
      </w:r>
    </w:p>
    <w:p w14:paraId="65C872C5" w14:textId="77777777" w:rsidR="002703A4" w:rsidRPr="00466A3A" w:rsidRDefault="002703A4" w:rsidP="002703A4">
      <w:pPr>
        <w:pStyle w:val="Header"/>
        <w:rPr>
          <w:bCs/>
        </w:rPr>
      </w:pPr>
      <w:r w:rsidRPr="0072331D">
        <w:rPr>
          <w:b/>
          <w:bCs/>
        </w:rPr>
        <w:t>Challenge:</w:t>
      </w:r>
      <w:r>
        <w:rPr>
          <w:bCs/>
        </w:rPr>
        <w:t xml:space="preserve">  When you multiply by 10 or 100 or 1000, will the answer be even or odd? Use an example to help you explain.</w:t>
      </w:r>
    </w:p>
    <w:p w14:paraId="65C872C6" w14:textId="77777777" w:rsidR="002703A4" w:rsidRPr="00901CF9" w:rsidRDefault="002703A4" w:rsidP="002703A4">
      <w:pPr>
        <w:pStyle w:val="Header"/>
        <w:rPr>
          <w:rFonts w:ascii="Arial" w:hAnsi="Arial" w:cs="Arial"/>
          <w:b/>
          <w:bCs/>
        </w:rPr>
      </w:pPr>
      <w:r>
        <w:rPr>
          <w:rFonts w:ascii="Arial" w:hAnsi="Arial" w:cs="Arial"/>
          <w:b/>
          <w:bCs/>
        </w:rPr>
        <w:br w:type="page"/>
      </w:r>
    </w:p>
    <w:p w14:paraId="65C872C7" w14:textId="77777777" w:rsidR="00AF02C8" w:rsidRPr="00901CF9" w:rsidRDefault="00AF02C8" w:rsidP="00AF02C8">
      <w:pPr>
        <w:pStyle w:val="Header"/>
        <w:jc w:val="both"/>
        <w:rPr>
          <w:rFonts w:ascii="Arial" w:hAnsi="Arial" w:cs="Arial"/>
          <w:b/>
          <w:bCs/>
        </w:rPr>
      </w:pPr>
      <w:r w:rsidRPr="00901CF9">
        <w:rPr>
          <w:rFonts w:ascii="Arial" w:hAnsi="Arial" w:cs="Arial"/>
          <w:b/>
          <w:bCs/>
        </w:rPr>
        <w:lastRenderedPageBreak/>
        <w:t>Activity 2</w:t>
      </w:r>
    </w:p>
    <w:p w14:paraId="65C872C8" w14:textId="77777777" w:rsidR="00AF02C8" w:rsidRDefault="00AF02C8" w:rsidP="00AF02C8">
      <w:pPr>
        <w:rPr>
          <w:rFonts w:ascii="Arial" w:hAnsi="Arial" w:cs="Arial"/>
          <w:b/>
          <w:bCs/>
        </w:rPr>
      </w:pPr>
      <w:r>
        <w:rPr>
          <w:rFonts w:ascii="Arial" w:hAnsi="Arial" w:cs="Arial"/>
          <w:b/>
          <w:bCs/>
          <w:noProof/>
          <w:lang w:val="en-AU" w:eastAsia="en-AU"/>
        </w:rPr>
        <w:drawing>
          <wp:inline distT="0" distB="0" distL="0" distR="0" wp14:anchorId="65C87D20" wp14:editId="65C87D21">
            <wp:extent cx="564515" cy="443865"/>
            <wp:effectExtent l="0" t="0" r="6985" b="0"/>
            <wp:docPr id="633" name="Picture 633"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descr="bd06121_"/>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00FE1313">
        <w:rPr>
          <w:rFonts w:ascii="Arial" w:hAnsi="Arial" w:cs="Arial"/>
          <w:b/>
          <w:bCs/>
        </w:rPr>
        <w:t>For you to do</w:t>
      </w:r>
    </w:p>
    <w:p w14:paraId="65C872C9" w14:textId="77777777" w:rsidR="00AF02C8" w:rsidRPr="00FE1313" w:rsidRDefault="00AF02C8" w:rsidP="00AF02C8">
      <w:pPr>
        <w:rPr>
          <w:rFonts w:ascii="Arial" w:hAnsi="Arial" w:cs="Arial"/>
          <w:b/>
          <w:bCs/>
          <w:sz w:val="16"/>
          <w:szCs w:val="16"/>
        </w:rPr>
      </w:pPr>
    </w:p>
    <w:p w14:paraId="65C872CA" w14:textId="77777777" w:rsidR="00AF02C8" w:rsidRDefault="00AF02C8" w:rsidP="00AF02C8">
      <w:pPr>
        <w:rPr>
          <w:rFonts w:cs="Arial"/>
          <w:bCs/>
          <w:szCs w:val="28"/>
        </w:rPr>
      </w:pPr>
      <w:r w:rsidRPr="00901CF9">
        <w:rPr>
          <w:rFonts w:cs="Arial"/>
          <w:bCs/>
          <w:szCs w:val="28"/>
        </w:rPr>
        <w:t>Revision of times tables using a multiplication grid</w:t>
      </w:r>
      <w:r w:rsidR="00FE1313">
        <w:rPr>
          <w:rFonts w:cs="Arial"/>
          <w:bCs/>
          <w:szCs w:val="28"/>
        </w:rPr>
        <w:t>.</w:t>
      </w:r>
    </w:p>
    <w:p w14:paraId="65C872CB" w14:textId="77777777" w:rsidR="00FE1313" w:rsidRPr="00FE1313" w:rsidRDefault="00FE1313" w:rsidP="00AF02C8">
      <w:pPr>
        <w:rPr>
          <w:rFonts w:cs="Arial"/>
          <w:bCs/>
          <w:sz w:val="16"/>
          <w:szCs w:val="16"/>
        </w:rPr>
      </w:pPr>
    </w:p>
    <w:p w14:paraId="65C872CC" w14:textId="77777777" w:rsidR="00AF02C8" w:rsidRPr="00901CF9" w:rsidRDefault="00AF02C8" w:rsidP="00FE1313">
      <w:pPr>
        <w:rPr>
          <w:rFonts w:cs="Arial"/>
          <w:szCs w:val="28"/>
        </w:rPr>
      </w:pPr>
      <w:r>
        <w:rPr>
          <w:rFonts w:cs="Arial"/>
          <w:szCs w:val="28"/>
        </w:rPr>
        <w:t>Strategies</w:t>
      </w:r>
      <w:r w:rsidRPr="00901CF9">
        <w:rPr>
          <w:rFonts w:cs="Arial"/>
          <w:szCs w:val="28"/>
        </w:rPr>
        <w:t>:</w:t>
      </w:r>
    </w:p>
    <w:p w14:paraId="65C872CD" w14:textId="77777777" w:rsidR="00AF02C8" w:rsidRPr="00901CF9" w:rsidRDefault="00AF02C8" w:rsidP="00FE1313">
      <w:pPr>
        <w:numPr>
          <w:ilvl w:val="0"/>
          <w:numId w:val="17"/>
        </w:numPr>
        <w:rPr>
          <w:rFonts w:cs="Arial"/>
          <w:szCs w:val="28"/>
        </w:rPr>
      </w:pPr>
      <w:r w:rsidRPr="00901CF9">
        <w:rPr>
          <w:rFonts w:cs="Arial"/>
          <w:b/>
          <w:szCs w:val="28"/>
        </w:rPr>
        <w:t>double</w:t>
      </w:r>
      <w:r w:rsidRPr="00901CF9">
        <w:rPr>
          <w:rFonts w:cs="Arial"/>
          <w:szCs w:val="28"/>
        </w:rPr>
        <w:t xml:space="preserve"> the first number to complete the 2s facts</w:t>
      </w:r>
    </w:p>
    <w:p w14:paraId="65C872CE" w14:textId="77777777" w:rsidR="00AF02C8" w:rsidRPr="00901CF9" w:rsidRDefault="00AF02C8" w:rsidP="00FE1313">
      <w:pPr>
        <w:numPr>
          <w:ilvl w:val="0"/>
          <w:numId w:val="17"/>
        </w:numPr>
        <w:rPr>
          <w:rFonts w:cs="Arial"/>
          <w:szCs w:val="28"/>
        </w:rPr>
      </w:pPr>
      <w:r w:rsidRPr="00901CF9">
        <w:rPr>
          <w:rFonts w:cs="Arial"/>
          <w:szCs w:val="28"/>
        </w:rPr>
        <w:t xml:space="preserve">complete the 4s facts by </w:t>
      </w:r>
      <w:r w:rsidRPr="00901CF9">
        <w:rPr>
          <w:rFonts w:cs="Arial"/>
          <w:b/>
          <w:szCs w:val="28"/>
        </w:rPr>
        <w:t>doubling</w:t>
      </w:r>
      <w:r w:rsidRPr="00901CF9">
        <w:rPr>
          <w:rFonts w:cs="Arial"/>
          <w:szCs w:val="28"/>
        </w:rPr>
        <w:t xml:space="preserve"> and </w:t>
      </w:r>
      <w:r w:rsidRPr="00901CF9">
        <w:rPr>
          <w:rFonts w:cs="Arial"/>
          <w:b/>
          <w:szCs w:val="28"/>
        </w:rPr>
        <w:t>doubling</w:t>
      </w:r>
      <w:r w:rsidRPr="00901CF9">
        <w:rPr>
          <w:rFonts w:cs="Arial"/>
          <w:szCs w:val="28"/>
        </w:rPr>
        <w:t xml:space="preserve"> again</w:t>
      </w:r>
    </w:p>
    <w:p w14:paraId="65C872CF" w14:textId="77777777" w:rsidR="00AF02C8" w:rsidRPr="00901CF9" w:rsidRDefault="00AF02C8" w:rsidP="00FE1313">
      <w:pPr>
        <w:numPr>
          <w:ilvl w:val="0"/>
          <w:numId w:val="17"/>
        </w:numPr>
        <w:rPr>
          <w:rFonts w:cs="Arial"/>
          <w:szCs w:val="28"/>
        </w:rPr>
      </w:pPr>
      <w:r w:rsidRPr="00901CF9">
        <w:rPr>
          <w:rFonts w:cs="Arial"/>
          <w:szCs w:val="28"/>
        </w:rPr>
        <w:t>use the strategy you have just learnt for multiplying by 10</w:t>
      </w:r>
    </w:p>
    <w:p w14:paraId="65C872D0" w14:textId="77777777" w:rsidR="00AF02C8" w:rsidRPr="00901CF9" w:rsidRDefault="00AF02C8" w:rsidP="00FE1313">
      <w:pPr>
        <w:numPr>
          <w:ilvl w:val="0"/>
          <w:numId w:val="17"/>
        </w:numPr>
        <w:rPr>
          <w:rFonts w:cs="Arial"/>
          <w:szCs w:val="28"/>
        </w:rPr>
      </w:pPr>
      <w:r w:rsidRPr="00901CF9">
        <w:rPr>
          <w:rFonts w:cs="Arial"/>
          <w:szCs w:val="28"/>
        </w:rPr>
        <w:t xml:space="preserve">complete the 5s facts by </w:t>
      </w:r>
      <w:r w:rsidRPr="00901CF9">
        <w:rPr>
          <w:rFonts w:cs="Arial"/>
          <w:b/>
          <w:szCs w:val="28"/>
        </w:rPr>
        <w:t>halving</w:t>
      </w:r>
      <w:r w:rsidRPr="00901CF9">
        <w:rPr>
          <w:rFonts w:cs="Arial"/>
          <w:szCs w:val="28"/>
        </w:rPr>
        <w:t xml:space="preserve"> the 10s facts</w:t>
      </w:r>
    </w:p>
    <w:p w14:paraId="65C872D1" w14:textId="77777777" w:rsidR="00AF02C8" w:rsidRPr="00901CF9" w:rsidRDefault="00AF02C8" w:rsidP="00AF02C8">
      <w:pPr>
        <w:rPr>
          <w:rFonts w:cs="Arial"/>
          <w:bCs/>
          <w:sz w:val="16"/>
          <w:szCs w:val="16"/>
        </w:rPr>
      </w:pPr>
    </w:p>
    <w:tbl>
      <w:tblPr>
        <w:tblW w:w="4865"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8"/>
        <w:gridCol w:w="1030"/>
        <w:gridCol w:w="1031"/>
        <w:gridCol w:w="1031"/>
        <w:gridCol w:w="1031"/>
        <w:gridCol w:w="1031"/>
        <w:gridCol w:w="1031"/>
        <w:gridCol w:w="1031"/>
        <w:gridCol w:w="1025"/>
      </w:tblGrid>
      <w:tr w:rsidR="00FE1313" w:rsidRPr="00901CF9" w14:paraId="65C872DB" w14:textId="77777777" w:rsidTr="00FE1313">
        <w:trPr>
          <w:trHeight w:val="720"/>
        </w:trPr>
        <w:tc>
          <w:tcPr>
            <w:tcW w:w="555" w:type="pct"/>
            <w:tcBorders>
              <w:bottom w:val="single" w:sz="4" w:space="0" w:color="auto"/>
            </w:tcBorders>
            <w:vAlign w:val="center"/>
          </w:tcPr>
          <w:p w14:paraId="65C872D2" w14:textId="77777777" w:rsidR="00AF02C8" w:rsidRPr="00901CF9" w:rsidRDefault="00AF02C8" w:rsidP="00FE1313">
            <w:pPr>
              <w:jc w:val="center"/>
              <w:rPr>
                <w:rFonts w:ascii="VicCursive" w:hAnsi="VicCursive" w:cs="Arial"/>
                <w:bCs/>
                <w:sz w:val="44"/>
                <w:szCs w:val="44"/>
              </w:rPr>
            </w:pPr>
            <w:r w:rsidRPr="00901CF9">
              <w:rPr>
                <w:rFonts w:ascii="VicCursive" w:hAnsi="VicCursive" w:cs="Arial"/>
                <w:bCs/>
                <w:sz w:val="44"/>
                <w:szCs w:val="44"/>
              </w:rPr>
              <w:t>≈</w:t>
            </w:r>
          </w:p>
        </w:tc>
        <w:tc>
          <w:tcPr>
            <w:tcW w:w="556" w:type="pct"/>
            <w:shd w:val="clear" w:color="auto" w:fill="E0E0E0"/>
            <w:vAlign w:val="center"/>
          </w:tcPr>
          <w:p w14:paraId="65C872D3" w14:textId="77777777" w:rsidR="00AF02C8" w:rsidRPr="00901CF9" w:rsidRDefault="00AF02C8" w:rsidP="00FE1313">
            <w:pPr>
              <w:jc w:val="center"/>
              <w:rPr>
                <w:rFonts w:ascii="VicCursive" w:hAnsi="VicCursive" w:cs="Arial"/>
                <w:bCs/>
                <w:sz w:val="44"/>
                <w:szCs w:val="44"/>
              </w:rPr>
            </w:pPr>
            <w:r w:rsidRPr="00901CF9">
              <w:rPr>
                <w:rFonts w:ascii="VicCursive" w:hAnsi="VicCursive" w:cs="Arial"/>
                <w:bCs/>
                <w:sz w:val="44"/>
                <w:szCs w:val="44"/>
              </w:rPr>
              <w:t>0</w:t>
            </w:r>
          </w:p>
        </w:tc>
        <w:tc>
          <w:tcPr>
            <w:tcW w:w="556" w:type="pct"/>
            <w:shd w:val="clear" w:color="auto" w:fill="E0E0E0"/>
            <w:vAlign w:val="center"/>
          </w:tcPr>
          <w:p w14:paraId="65C872D4" w14:textId="77777777" w:rsidR="00AF02C8" w:rsidRPr="00901CF9" w:rsidRDefault="00AF02C8" w:rsidP="00FE1313">
            <w:pPr>
              <w:jc w:val="center"/>
              <w:rPr>
                <w:rFonts w:ascii="VicCursive" w:hAnsi="VicCursive" w:cs="Arial"/>
                <w:bCs/>
                <w:sz w:val="44"/>
                <w:szCs w:val="44"/>
              </w:rPr>
            </w:pPr>
            <w:r w:rsidRPr="00901CF9">
              <w:rPr>
                <w:rFonts w:ascii="VicCursive" w:hAnsi="VicCursive" w:cs="Arial"/>
                <w:bCs/>
                <w:sz w:val="44"/>
                <w:szCs w:val="44"/>
              </w:rPr>
              <w:t>1</w:t>
            </w:r>
          </w:p>
        </w:tc>
        <w:tc>
          <w:tcPr>
            <w:tcW w:w="556" w:type="pct"/>
            <w:shd w:val="clear" w:color="auto" w:fill="E0E0E0"/>
            <w:vAlign w:val="center"/>
          </w:tcPr>
          <w:p w14:paraId="65C872D5" w14:textId="77777777" w:rsidR="00AF02C8" w:rsidRPr="00901CF9" w:rsidRDefault="00AF02C8" w:rsidP="00FE1313">
            <w:pPr>
              <w:jc w:val="center"/>
              <w:rPr>
                <w:rFonts w:ascii="VicCursive" w:hAnsi="VicCursive" w:cs="Arial"/>
                <w:bCs/>
                <w:sz w:val="44"/>
                <w:szCs w:val="44"/>
              </w:rPr>
            </w:pPr>
            <w:r w:rsidRPr="00901CF9">
              <w:rPr>
                <w:rFonts w:ascii="VicCursive" w:hAnsi="VicCursive" w:cs="Arial"/>
                <w:bCs/>
                <w:sz w:val="44"/>
                <w:szCs w:val="44"/>
              </w:rPr>
              <w:t>2</w:t>
            </w:r>
          </w:p>
        </w:tc>
        <w:tc>
          <w:tcPr>
            <w:tcW w:w="556" w:type="pct"/>
            <w:shd w:val="clear" w:color="auto" w:fill="E0E0E0"/>
            <w:vAlign w:val="center"/>
          </w:tcPr>
          <w:p w14:paraId="65C872D6" w14:textId="77777777" w:rsidR="00AF02C8" w:rsidRPr="00901CF9" w:rsidRDefault="00AF02C8" w:rsidP="00FE1313">
            <w:pPr>
              <w:jc w:val="center"/>
              <w:rPr>
                <w:rFonts w:ascii="VicCursive" w:hAnsi="VicCursive" w:cs="Arial"/>
                <w:bCs/>
                <w:sz w:val="44"/>
                <w:szCs w:val="44"/>
              </w:rPr>
            </w:pPr>
            <w:r w:rsidRPr="00901CF9">
              <w:rPr>
                <w:rFonts w:ascii="VicCursive" w:hAnsi="VicCursive" w:cs="Arial"/>
                <w:bCs/>
                <w:sz w:val="44"/>
                <w:szCs w:val="44"/>
              </w:rPr>
              <w:t>3</w:t>
            </w:r>
          </w:p>
        </w:tc>
        <w:tc>
          <w:tcPr>
            <w:tcW w:w="556" w:type="pct"/>
            <w:shd w:val="clear" w:color="auto" w:fill="E0E0E0"/>
            <w:vAlign w:val="center"/>
          </w:tcPr>
          <w:p w14:paraId="65C872D7" w14:textId="77777777" w:rsidR="00AF02C8" w:rsidRPr="00901CF9" w:rsidRDefault="00AF02C8" w:rsidP="00FE1313">
            <w:pPr>
              <w:jc w:val="center"/>
              <w:rPr>
                <w:rFonts w:ascii="VicCursive" w:hAnsi="VicCursive" w:cs="Arial"/>
                <w:bCs/>
                <w:sz w:val="44"/>
                <w:szCs w:val="44"/>
              </w:rPr>
            </w:pPr>
            <w:r w:rsidRPr="00901CF9">
              <w:rPr>
                <w:rFonts w:ascii="VicCursive" w:hAnsi="VicCursive" w:cs="Arial"/>
                <w:bCs/>
                <w:sz w:val="44"/>
                <w:szCs w:val="44"/>
              </w:rPr>
              <w:t>4</w:t>
            </w:r>
          </w:p>
        </w:tc>
        <w:tc>
          <w:tcPr>
            <w:tcW w:w="556" w:type="pct"/>
            <w:shd w:val="clear" w:color="auto" w:fill="E0E0E0"/>
            <w:vAlign w:val="center"/>
          </w:tcPr>
          <w:p w14:paraId="65C872D8" w14:textId="77777777" w:rsidR="00AF02C8" w:rsidRPr="00901CF9" w:rsidRDefault="00AF02C8" w:rsidP="00FE1313">
            <w:pPr>
              <w:jc w:val="center"/>
              <w:rPr>
                <w:rFonts w:ascii="VicCursive" w:hAnsi="VicCursive" w:cs="Arial"/>
                <w:bCs/>
                <w:sz w:val="44"/>
                <w:szCs w:val="44"/>
              </w:rPr>
            </w:pPr>
            <w:r w:rsidRPr="00901CF9">
              <w:rPr>
                <w:rFonts w:ascii="VicCursive" w:hAnsi="VicCursive" w:cs="Arial"/>
                <w:bCs/>
                <w:sz w:val="44"/>
                <w:szCs w:val="44"/>
              </w:rPr>
              <w:t>5</w:t>
            </w:r>
          </w:p>
        </w:tc>
        <w:tc>
          <w:tcPr>
            <w:tcW w:w="556" w:type="pct"/>
            <w:shd w:val="clear" w:color="auto" w:fill="E0E0E0"/>
            <w:vAlign w:val="center"/>
          </w:tcPr>
          <w:p w14:paraId="65C872D9" w14:textId="77777777" w:rsidR="00AF02C8" w:rsidRPr="00901CF9" w:rsidRDefault="00AF02C8" w:rsidP="00FE1313">
            <w:pPr>
              <w:jc w:val="center"/>
              <w:rPr>
                <w:rFonts w:ascii="VicCursive" w:hAnsi="VicCursive" w:cs="Arial"/>
                <w:bCs/>
                <w:sz w:val="44"/>
                <w:szCs w:val="44"/>
              </w:rPr>
            </w:pPr>
            <w:r w:rsidRPr="00901CF9">
              <w:rPr>
                <w:rFonts w:ascii="VicCursive" w:hAnsi="VicCursive" w:cs="Arial"/>
                <w:bCs/>
                <w:sz w:val="44"/>
                <w:szCs w:val="44"/>
              </w:rPr>
              <w:t>6</w:t>
            </w:r>
          </w:p>
        </w:tc>
        <w:tc>
          <w:tcPr>
            <w:tcW w:w="556" w:type="pct"/>
            <w:shd w:val="clear" w:color="auto" w:fill="E0E0E0"/>
            <w:vAlign w:val="center"/>
          </w:tcPr>
          <w:p w14:paraId="65C872DA" w14:textId="77777777" w:rsidR="00AF02C8" w:rsidRPr="00901CF9" w:rsidRDefault="00AF02C8" w:rsidP="00FE1313">
            <w:pPr>
              <w:jc w:val="center"/>
              <w:rPr>
                <w:rFonts w:ascii="VicCursive" w:hAnsi="VicCursive" w:cs="Arial"/>
                <w:bCs/>
                <w:sz w:val="44"/>
                <w:szCs w:val="44"/>
              </w:rPr>
            </w:pPr>
            <w:r w:rsidRPr="00901CF9">
              <w:rPr>
                <w:rFonts w:ascii="VicCursive" w:hAnsi="VicCursive" w:cs="Arial"/>
                <w:bCs/>
                <w:sz w:val="44"/>
                <w:szCs w:val="44"/>
              </w:rPr>
              <w:t>10</w:t>
            </w:r>
          </w:p>
        </w:tc>
      </w:tr>
      <w:tr w:rsidR="00FE1313" w:rsidRPr="00901CF9" w14:paraId="65C872E5" w14:textId="77777777" w:rsidTr="00FE1313">
        <w:trPr>
          <w:trHeight w:val="720"/>
        </w:trPr>
        <w:tc>
          <w:tcPr>
            <w:tcW w:w="555" w:type="pct"/>
            <w:shd w:val="clear" w:color="auto" w:fill="E0E0E0"/>
            <w:vAlign w:val="center"/>
          </w:tcPr>
          <w:p w14:paraId="65C872DC" w14:textId="77777777" w:rsidR="00AF02C8" w:rsidRPr="00901CF9" w:rsidRDefault="00AF02C8" w:rsidP="00FE1313">
            <w:pPr>
              <w:jc w:val="center"/>
              <w:rPr>
                <w:rFonts w:ascii="VicCursive" w:hAnsi="VicCursive" w:cs="Arial"/>
                <w:bCs/>
                <w:sz w:val="44"/>
                <w:szCs w:val="44"/>
              </w:rPr>
            </w:pPr>
            <w:r w:rsidRPr="00901CF9">
              <w:rPr>
                <w:rFonts w:ascii="VicCursive" w:hAnsi="VicCursive" w:cs="Arial"/>
                <w:bCs/>
                <w:sz w:val="44"/>
                <w:szCs w:val="44"/>
              </w:rPr>
              <w:t>0</w:t>
            </w:r>
          </w:p>
        </w:tc>
        <w:tc>
          <w:tcPr>
            <w:tcW w:w="556" w:type="pct"/>
            <w:vAlign w:val="center"/>
          </w:tcPr>
          <w:p w14:paraId="65C872DD"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2DE"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2DF"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2E0"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2E1"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2E2"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2E3"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2E4" w14:textId="77777777" w:rsidR="00AF02C8" w:rsidRPr="00901CF9" w:rsidRDefault="00AF02C8" w:rsidP="00FE1313">
            <w:pPr>
              <w:jc w:val="center"/>
              <w:rPr>
                <w:rFonts w:ascii="VicCursive" w:hAnsi="VicCursive" w:cs="Arial"/>
                <w:bCs/>
                <w:sz w:val="44"/>
                <w:szCs w:val="44"/>
              </w:rPr>
            </w:pPr>
          </w:p>
        </w:tc>
      </w:tr>
      <w:tr w:rsidR="00FE1313" w:rsidRPr="00901CF9" w14:paraId="65C872EF" w14:textId="77777777" w:rsidTr="00FE1313">
        <w:trPr>
          <w:trHeight w:val="720"/>
        </w:trPr>
        <w:tc>
          <w:tcPr>
            <w:tcW w:w="555" w:type="pct"/>
            <w:shd w:val="clear" w:color="auto" w:fill="E0E0E0"/>
            <w:vAlign w:val="center"/>
          </w:tcPr>
          <w:p w14:paraId="65C872E6" w14:textId="77777777" w:rsidR="00AF02C8" w:rsidRPr="00901CF9" w:rsidRDefault="00AF02C8" w:rsidP="00FE1313">
            <w:pPr>
              <w:jc w:val="center"/>
              <w:rPr>
                <w:rFonts w:ascii="VicCursive" w:hAnsi="VicCursive" w:cs="Arial"/>
                <w:bCs/>
                <w:sz w:val="44"/>
                <w:szCs w:val="44"/>
              </w:rPr>
            </w:pPr>
            <w:r w:rsidRPr="00901CF9">
              <w:rPr>
                <w:rFonts w:ascii="VicCursive" w:hAnsi="VicCursive" w:cs="Arial"/>
                <w:bCs/>
                <w:sz w:val="44"/>
                <w:szCs w:val="44"/>
              </w:rPr>
              <w:t>1</w:t>
            </w:r>
          </w:p>
        </w:tc>
        <w:tc>
          <w:tcPr>
            <w:tcW w:w="556" w:type="pct"/>
            <w:vAlign w:val="center"/>
          </w:tcPr>
          <w:p w14:paraId="65C872E7"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2E8"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2E9"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2EA"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2EB"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2EC"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2ED"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2EE" w14:textId="77777777" w:rsidR="00AF02C8" w:rsidRPr="00901CF9" w:rsidRDefault="00AF02C8" w:rsidP="00FE1313">
            <w:pPr>
              <w:jc w:val="center"/>
              <w:rPr>
                <w:rFonts w:ascii="VicCursive" w:hAnsi="VicCursive" w:cs="Arial"/>
                <w:bCs/>
                <w:sz w:val="44"/>
                <w:szCs w:val="44"/>
              </w:rPr>
            </w:pPr>
          </w:p>
        </w:tc>
      </w:tr>
      <w:tr w:rsidR="00FE1313" w:rsidRPr="00901CF9" w14:paraId="65C872F9" w14:textId="77777777" w:rsidTr="00FE1313">
        <w:trPr>
          <w:trHeight w:val="720"/>
        </w:trPr>
        <w:tc>
          <w:tcPr>
            <w:tcW w:w="555" w:type="pct"/>
            <w:shd w:val="clear" w:color="auto" w:fill="E0E0E0"/>
            <w:vAlign w:val="center"/>
          </w:tcPr>
          <w:p w14:paraId="65C872F0" w14:textId="77777777" w:rsidR="00AF02C8" w:rsidRPr="00901CF9" w:rsidRDefault="00AF02C8" w:rsidP="00FE1313">
            <w:pPr>
              <w:jc w:val="center"/>
              <w:rPr>
                <w:rFonts w:ascii="VicCursive" w:hAnsi="VicCursive" w:cs="Arial"/>
                <w:bCs/>
                <w:sz w:val="44"/>
                <w:szCs w:val="44"/>
              </w:rPr>
            </w:pPr>
            <w:r w:rsidRPr="00901CF9">
              <w:rPr>
                <w:rFonts w:ascii="VicCursive" w:hAnsi="VicCursive" w:cs="Arial"/>
                <w:bCs/>
                <w:sz w:val="44"/>
                <w:szCs w:val="44"/>
              </w:rPr>
              <w:t>2</w:t>
            </w:r>
          </w:p>
        </w:tc>
        <w:tc>
          <w:tcPr>
            <w:tcW w:w="556" w:type="pct"/>
            <w:vAlign w:val="center"/>
          </w:tcPr>
          <w:p w14:paraId="65C872F1"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2F2"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2F3"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2F4"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2F5"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2F6"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2F7"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2F8" w14:textId="77777777" w:rsidR="00AF02C8" w:rsidRPr="00901CF9" w:rsidRDefault="00AF02C8" w:rsidP="00FE1313">
            <w:pPr>
              <w:jc w:val="center"/>
              <w:rPr>
                <w:rFonts w:ascii="VicCursive" w:hAnsi="VicCursive" w:cs="Arial"/>
                <w:bCs/>
                <w:sz w:val="44"/>
                <w:szCs w:val="44"/>
              </w:rPr>
            </w:pPr>
          </w:p>
        </w:tc>
      </w:tr>
      <w:tr w:rsidR="00FE1313" w:rsidRPr="00901CF9" w14:paraId="65C87303" w14:textId="77777777" w:rsidTr="00FE1313">
        <w:trPr>
          <w:trHeight w:val="720"/>
        </w:trPr>
        <w:tc>
          <w:tcPr>
            <w:tcW w:w="555" w:type="pct"/>
            <w:shd w:val="clear" w:color="auto" w:fill="E0E0E0"/>
            <w:vAlign w:val="center"/>
          </w:tcPr>
          <w:p w14:paraId="65C872FA" w14:textId="77777777" w:rsidR="00AF02C8" w:rsidRPr="00901CF9" w:rsidRDefault="00AF02C8" w:rsidP="00FE1313">
            <w:pPr>
              <w:jc w:val="center"/>
              <w:rPr>
                <w:rFonts w:ascii="VicCursive" w:hAnsi="VicCursive" w:cs="Arial"/>
                <w:bCs/>
                <w:sz w:val="44"/>
                <w:szCs w:val="44"/>
              </w:rPr>
            </w:pPr>
            <w:r w:rsidRPr="00901CF9">
              <w:rPr>
                <w:rFonts w:ascii="VicCursive" w:hAnsi="VicCursive" w:cs="Arial"/>
                <w:bCs/>
                <w:sz w:val="44"/>
                <w:szCs w:val="44"/>
              </w:rPr>
              <w:t>3</w:t>
            </w:r>
          </w:p>
        </w:tc>
        <w:tc>
          <w:tcPr>
            <w:tcW w:w="556" w:type="pct"/>
            <w:vAlign w:val="center"/>
          </w:tcPr>
          <w:p w14:paraId="65C872FB"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2FC"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2FD"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2FE"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2FF"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00"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01"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02" w14:textId="77777777" w:rsidR="00AF02C8" w:rsidRPr="00901CF9" w:rsidRDefault="00AF02C8" w:rsidP="00FE1313">
            <w:pPr>
              <w:jc w:val="center"/>
              <w:rPr>
                <w:rFonts w:ascii="VicCursive" w:hAnsi="VicCursive" w:cs="Arial"/>
                <w:bCs/>
                <w:sz w:val="44"/>
                <w:szCs w:val="44"/>
              </w:rPr>
            </w:pPr>
          </w:p>
        </w:tc>
      </w:tr>
      <w:tr w:rsidR="00FE1313" w:rsidRPr="00901CF9" w14:paraId="65C8730D" w14:textId="77777777" w:rsidTr="00FE1313">
        <w:trPr>
          <w:trHeight w:val="720"/>
        </w:trPr>
        <w:tc>
          <w:tcPr>
            <w:tcW w:w="555" w:type="pct"/>
            <w:shd w:val="clear" w:color="auto" w:fill="E0E0E0"/>
            <w:vAlign w:val="center"/>
          </w:tcPr>
          <w:p w14:paraId="65C87304" w14:textId="77777777" w:rsidR="00AF02C8" w:rsidRPr="00901CF9" w:rsidRDefault="00AF02C8" w:rsidP="00FE1313">
            <w:pPr>
              <w:jc w:val="center"/>
              <w:rPr>
                <w:rFonts w:ascii="VicCursive" w:hAnsi="VicCursive" w:cs="Arial"/>
                <w:bCs/>
                <w:sz w:val="44"/>
                <w:szCs w:val="44"/>
              </w:rPr>
            </w:pPr>
            <w:r w:rsidRPr="00901CF9">
              <w:rPr>
                <w:rFonts w:ascii="VicCursive" w:hAnsi="VicCursive" w:cs="Arial"/>
                <w:bCs/>
                <w:sz w:val="44"/>
                <w:szCs w:val="44"/>
              </w:rPr>
              <w:t>4</w:t>
            </w:r>
          </w:p>
        </w:tc>
        <w:tc>
          <w:tcPr>
            <w:tcW w:w="556" w:type="pct"/>
            <w:vAlign w:val="center"/>
          </w:tcPr>
          <w:p w14:paraId="65C87305"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06"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07"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08"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09"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0A"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0B"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0C" w14:textId="77777777" w:rsidR="00AF02C8" w:rsidRPr="00901CF9" w:rsidRDefault="00AF02C8" w:rsidP="00FE1313">
            <w:pPr>
              <w:jc w:val="center"/>
              <w:rPr>
                <w:rFonts w:ascii="VicCursive" w:hAnsi="VicCursive" w:cs="Arial"/>
                <w:bCs/>
                <w:sz w:val="44"/>
                <w:szCs w:val="44"/>
              </w:rPr>
            </w:pPr>
          </w:p>
        </w:tc>
      </w:tr>
      <w:tr w:rsidR="00FE1313" w:rsidRPr="00901CF9" w14:paraId="65C87317" w14:textId="77777777" w:rsidTr="00FE1313">
        <w:trPr>
          <w:trHeight w:val="720"/>
        </w:trPr>
        <w:tc>
          <w:tcPr>
            <w:tcW w:w="555" w:type="pct"/>
            <w:shd w:val="clear" w:color="auto" w:fill="E0E0E0"/>
            <w:vAlign w:val="center"/>
          </w:tcPr>
          <w:p w14:paraId="65C8730E" w14:textId="77777777" w:rsidR="00AF02C8" w:rsidRPr="00901CF9" w:rsidRDefault="00AF02C8" w:rsidP="00FE1313">
            <w:pPr>
              <w:jc w:val="center"/>
              <w:rPr>
                <w:rFonts w:ascii="VicCursive" w:hAnsi="VicCursive" w:cs="Arial"/>
                <w:bCs/>
                <w:sz w:val="44"/>
                <w:szCs w:val="44"/>
              </w:rPr>
            </w:pPr>
            <w:r w:rsidRPr="00901CF9">
              <w:rPr>
                <w:rFonts w:ascii="VicCursive" w:hAnsi="VicCursive" w:cs="Arial"/>
                <w:bCs/>
                <w:sz w:val="44"/>
                <w:szCs w:val="44"/>
              </w:rPr>
              <w:t>5</w:t>
            </w:r>
          </w:p>
        </w:tc>
        <w:tc>
          <w:tcPr>
            <w:tcW w:w="556" w:type="pct"/>
            <w:vAlign w:val="center"/>
          </w:tcPr>
          <w:p w14:paraId="65C8730F"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10"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11"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12"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13"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14"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15"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16" w14:textId="77777777" w:rsidR="00AF02C8" w:rsidRPr="00901CF9" w:rsidRDefault="00AF02C8" w:rsidP="00FE1313">
            <w:pPr>
              <w:jc w:val="center"/>
              <w:rPr>
                <w:rFonts w:ascii="VicCursive" w:hAnsi="VicCursive" w:cs="Arial"/>
                <w:bCs/>
                <w:sz w:val="44"/>
                <w:szCs w:val="44"/>
              </w:rPr>
            </w:pPr>
          </w:p>
        </w:tc>
      </w:tr>
      <w:tr w:rsidR="00FE1313" w:rsidRPr="00901CF9" w14:paraId="65C87321" w14:textId="77777777" w:rsidTr="00FE1313">
        <w:trPr>
          <w:trHeight w:val="720"/>
        </w:trPr>
        <w:tc>
          <w:tcPr>
            <w:tcW w:w="555" w:type="pct"/>
            <w:shd w:val="clear" w:color="auto" w:fill="E0E0E0"/>
            <w:vAlign w:val="center"/>
          </w:tcPr>
          <w:p w14:paraId="65C87318" w14:textId="77777777" w:rsidR="00AF02C8" w:rsidRPr="00901CF9" w:rsidRDefault="00AF02C8" w:rsidP="00FE1313">
            <w:pPr>
              <w:jc w:val="center"/>
              <w:rPr>
                <w:rFonts w:ascii="VicCursive" w:hAnsi="VicCursive" w:cs="Arial"/>
                <w:bCs/>
                <w:sz w:val="44"/>
                <w:szCs w:val="44"/>
              </w:rPr>
            </w:pPr>
            <w:r w:rsidRPr="00901CF9">
              <w:rPr>
                <w:rFonts w:ascii="VicCursive" w:hAnsi="VicCursive" w:cs="Arial"/>
                <w:bCs/>
                <w:sz w:val="44"/>
                <w:szCs w:val="44"/>
              </w:rPr>
              <w:t>6</w:t>
            </w:r>
          </w:p>
        </w:tc>
        <w:tc>
          <w:tcPr>
            <w:tcW w:w="556" w:type="pct"/>
            <w:vAlign w:val="center"/>
          </w:tcPr>
          <w:p w14:paraId="65C87319"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1A"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1B"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1C"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1D"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1E"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1F"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20" w14:textId="77777777" w:rsidR="00AF02C8" w:rsidRPr="00901CF9" w:rsidRDefault="00AF02C8" w:rsidP="00FE1313">
            <w:pPr>
              <w:jc w:val="center"/>
              <w:rPr>
                <w:rFonts w:ascii="VicCursive" w:hAnsi="VicCursive" w:cs="Arial"/>
                <w:bCs/>
                <w:sz w:val="44"/>
                <w:szCs w:val="44"/>
              </w:rPr>
            </w:pPr>
          </w:p>
        </w:tc>
      </w:tr>
      <w:tr w:rsidR="00FE1313" w:rsidRPr="00901CF9" w14:paraId="65C8732B" w14:textId="77777777" w:rsidTr="00FE1313">
        <w:trPr>
          <w:trHeight w:val="720"/>
        </w:trPr>
        <w:tc>
          <w:tcPr>
            <w:tcW w:w="555" w:type="pct"/>
            <w:shd w:val="clear" w:color="auto" w:fill="E0E0E0"/>
            <w:vAlign w:val="center"/>
          </w:tcPr>
          <w:p w14:paraId="65C87322" w14:textId="77777777" w:rsidR="00AF02C8" w:rsidRPr="00901CF9" w:rsidRDefault="00AF02C8" w:rsidP="00FE1313">
            <w:pPr>
              <w:jc w:val="center"/>
              <w:rPr>
                <w:rFonts w:ascii="VicCursive" w:hAnsi="VicCursive" w:cs="Arial"/>
                <w:bCs/>
                <w:sz w:val="44"/>
                <w:szCs w:val="44"/>
              </w:rPr>
            </w:pPr>
            <w:r w:rsidRPr="00901CF9">
              <w:rPr>
                <w:rFonts w:ascii="VicCursive" w:hAnsi="VicCursive" w:cs="Arial"/>
                <w:bCs/>
                <w:sz w:val="44"/>
                <w:szCs w:val="44"/>
              </w:rPr>
              <w:t>7</w:t>
            </w:r>
          </w:p>
        </w:tc>
        <w:tc>
          <w:tcPr>
            <w:tcW w:w="556" w:type="pct"/>
            <w:vAlign w:val="center"/>
          </w:tcPr>
          <w:p w14:paraId="65C87323"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24"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25"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26"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27"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28"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29"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2A" w14:textId="77777777" w:rsidR="00AF02C8" w:rsidRPr="00901CF9" w:rsidRDefault="00AF02C8" w:rsidP="00FE1313">
            <w:pPr>
              <w:jc w:val="center"/>
              <w:rPr>
                <w:rFonts w:ascii="VicCursive" w:hAnsi="VicCursive" w:cs="Arial"/>
                <w:bCs/>
                <w:sz w:val="44"/>
                <w:szCs w:val="44"/>
              </w:rPr>
            </w:pPr>
          </w:p>
        </w:tc>
      </w:tr>
      <w:tr w:rsidR="00FE1313" w:rsidRPr="00901CF9" w14:paraId="65C87335" w14:textId="77777777" w:rsidTr="00FE1313">
        <w:trPr>
          <w:trHeight w:val="720"/>
        </w:trPr>
        <w:tc>
          <w:tcPr>
            <w:tcW w:w="555" w:type="pct"/>
            <w:shd w:val="clear" w:color="auto" w:fill="E0E0E0"/>
            <w:vAlign w:val="center"/>
          </w:tcPr>
          <w:p w14:paraId="65C8732C" w14:textId="77777777" w:rsidR="00AF02C8" w:rsidRPr="00901CF9" w:rsidRDefault="00AF02C8" w:rsidP="00FE1313">
            <w:pPr>
              <w:jc w:val="center"/>
              <w:rPr>
                <w:rFonts w:ascii="VicCursive" w:hAnsi="VicCursive" w:cs="Arial"/>
                <w:bCs/>
                <w:sz w:val="44"/>
                <w:szCs w:val="44"/>
              </w:rPr>
            </w:pPr>
            <w:r w:rsidRPr="00901CF9">
              <w:rPr>
                <w:rFonts w:ascii="VicCursive" w:hAnsi="VicCursive" w:cs="Arial"/>
                <w:bCs/>
                <w:sz w:val="44"/>
                <w:szCs w:val="44"/>
              </w:rPr>
              <w:t>8</w:t>
            </w:r>
          </w:p>
        </w:tc>
        <w:tc>
          <w:tcPr>
            <w:tcW w:w="556" w:type="pct"/>
            <w:vAlign w:val="center"/>
          </w:tcPr>
          <w:p w14:paraId="65C8732D"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2E"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2F"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30"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31"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32"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33"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34" w14:textId="77777777" w:rsidR="00AF02C8" w:rsidRPr="00901CF9" w:rsidRDefault="00AF02C8" w:rsidP="00FE1313">
            <w:pPr>
              <w:jc w:val="center"/>
              <w:rPr>
                <w:rFonts w:ascii="VicCursive" w:hAnsi="VicCursive" w:cs="Arial"/>
                <w:bCs/>
                <w:sz w:val="44"/>
                <w:szCs w:val="44"/>
              </w:rPr>
            </w:pPr>
          </w:p>
        </w:tc>
      </w:tr>
      <w:tr w:rsidR="00FE1313" w:rsidRPr="00901CF9" w14:paraId="65C8733F" w14:textId="77777777" w:rsidTr="00FE1313">
        <w:trPr>
          <w:trHeight w:val="720"/>
        </w:trPr>
        <w:tc>
          <w:tcPr>
            <w:tcW w:w="555" w:type="pct"/>
            <w:shd w:val="clear" w:color="auto" w:fill="E0E0E0"/>
            <w:vAlign w:val="center"/>
          </w:tcPr>
          <w:p w14:paraId="65C87336" w14:textId="77777777" w:rsidR="00AF02C8" w:rsidRPr="00901CF9" w:rsidRDefault="00AF02C8" w:rsidP="00FE1313">
            <w:pPr>
              <w:jc w:val="center"/>
              <w:rPr>
                <w:rFonts w:ascii="VicCursive" w:hAnsi="VicCursive" w:cs="Arial"/>
                <w:bCs/>
                <w:sz w:val="44"/>
                <w:szCs w:val="44"/>
              </w:rPr>
            </w:pPr>
            <w:r w:rsidRPr="00901CF9">
              <w:rPr>
                <w:rFonts w:ascii="VicCursive" w:hAnsi="VicCursive" w:cs="Arial"/>
                <w:bCs/>
                <w:sz w:val="44"/>
                <w:szCs w:val="44"/>
              </w:rPr>
              <w:t>9</w:t>
            </w:r>
          </w:p>
        </w:tc>
        <w:tc>
          <w:tcPr>
            <w:tcW w:w="556" w:type="pct"/>
            <w:vAlign w:val="center"/>
          </w:tcPr>
          <w:p w14:paraId="65C87337"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38"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39"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3A"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3B"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3C"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3D" w14:textId="77777777" w:rsidR="00AF02C8" w:rsidRPr="00901CF9" w:rsidRDefault="00AF02C8" w:rsidP="00FE1313">
            <w:pPr>
              <w:jc w:val="center"/>
              <w:rPr>
                <w:rFonts w:ascii="VicCursive" w:hAnsi="VicCursive" w:cs="Arial"/>
                <w:bCs/>
                <w:sz w:val="44"/>
                <w:szCs w:val="44"/>
              </w:rPr>
            </w:pPr>
          </w:p>
        </w:tc>
        <w:tc>
          <w:tcPr>
            <w:tcW w:w="556" w:type="pct"/>
            <w:vAlign w:val="center"/>
          </w:tcPr>
          <w:p w14:paraId="65C8733E" w14:textId="77777777" w:rsidR="00AF02C8" w:rsidRPr="00901CF9" w:rsidRDefault="00AF02C8" w:rsidP="00FE1313">
            <w:pPr>
              <w:jc w:val="center"/>
              <w:rPr>
                <w:rFonts w:ascii="VicCursive" w:hAnsi="VicCursive" w:cs="Arial"/>
                <w:bCs/>
                <w:sz w:val="44"/>
                <w:szCs w:val="44"/>
              </w:rPr>
            </w:pPr>
          </w:p>
        </w:tc>
      </w:tr>
      <w:tr w:rsidR="00FE1313" w:rsidRPr="00901CF9" w14:paraId="65C87349" w14:textId="77777777" w:rsidTr="00FE1313">
        <w:trPr>
          <w:trHeight w:val="720"/>
        </w:trPr>
        <w:tc>
          <w:tcPr>
            <w:tcW w:w="555" w:type="pct"/>
            <w:shd w:val="clear" w:color="auto" w:fill="E0E0E0"/>
            <w:vAlign w:val="center"/>
          </w:tcPr>
          <w:p w14:paraId="65C87340" w14:textId="77777777" w:rsidR="00AF02C8" w:rsidRPr="00901CF9" w:rsidRDefault="00AF02C8" w:rsidP="00FE1313">
            <w:pPr>
              <w:jc w:val="center"/>
              <w:rPr>
                <w:rFonts w:ascii="VicCursive" w:hAnsi="VicCursive" w:cs="Arial"/>
                <w:bCs/>
                <w:sz w:val="44"/>
                <w:szCs w:val="44"/>
              </w:rPr>
            </w:pPr>
            <w:r w:rsidRPr="00901CF9">
              <w:rPr>
                <w:rFonts w:ascii="VicCursive" w:hAnsi="VicCursive" w:cs="Arial"/>
                <w:bCs/>
                <w:sz w:val="44"/>
                <w:szCs w:val="44"/>
              </w:rPr>
              <w:t>10</w:t>
            </w:r>
          </w:p>
        </w:tc>
        <w:tc>
          <w:tcPr>
            <w:tcW w:w="556" w:type="pct"/>
            <w:vAlign w:val="center"/>
          </w:tcPr>
          <w:p w14:paraId="65C87341" w14:textId="77777777" w:rsidR="00AF02C8" w:rsidRPr="00901CF9" w:rsidRDefault="00AF02C8" w:rsidP="00FE1313">
            <w:pPr>
              <w:jc w:val="center"/>
              <w:rPr>
                <w:rFonts w:ascii="VicCursive" w:hAnsi="VicCursive" w:cs="Arial"/>
                <w:bCs/>
                <w:sz w:val="56"/>
                <w:szCs w:val="56"/>
              </w:rPr>
            </w:pPr>
          </w:p>
        </w:tc>
        <w:tc>
          <w:tcPr>
            <w:tcW w:w="556" w:type="pct"/>
            <w:vAlign w:val="center"/>
          </w:tcPr>
          <w:p w14:paraId="65C87342" w14:textId="77777777" w:rsidR="00AF02C8" w:rsidRPr="00901CF9" w:rsidRDefault="00AF02C8" w:rsidP="00FE1313">
            <w:pPr>
              <w:jc w:val="center"/>
              <w:rPr>
                <w:rFonts w:ascii="VicCursive" w:hAnsi="VicCursive" w:cs="Arial"/>
                <w:bCs/>
                <w:sz w:val="56"/>
                <w:szCs w:val="56"/>
              </w:rPr>
            </w:pPr>
          </w:p>
        </w:tc>
        <w:tc>
          <w:tcPr>
            <w:tcW w:w="556" w:type="pct"/>
            <w:vAlign w:val="center"/>
          </w:tcPr>
          <w:p w14:paraId="65C87343" w14:textId="77777777" w:rsidR="00AF02C8" w:rsidRPr="00901CF9" w:rsidRDefault="00AF02C8" w:rsidP="00FE1313">
            <w:pPr>
              <w:jc w:val="center"/>
              <w:rPr>
                <w:rFonts w:ascii="VicCursive" w:hAnsi="VicCursive" w:cs="Arial"/>
                <w:bCs/>
                <w:sz w:val="56"/>
                <w:szCs w:val="56"/>
              </w:rPr>
            </w:pPr>
          </w:p>
        </w:tc>
        <w:tc>
          <w:tcPr>
            <w:tcW w:w="556" w:type="pct"/>
            <w:vAlign w:val="center"/>
          </w:tcPr>
          <w:p w14:paraId="65C87344" w14:textId="77777777" w:rsidR="00AF02C8" w:rsidRPr="00901CF9" w:rsidRDefault="00AF02C8" w:rsidP="00FE1313">
            <w:pPr>
              <w:jc w:val="center"/>
              <w:rPr>
                <w:rFonts w:ascii="VicCursive" w:hAnsi="VicCursive" w:cs="Arial"/>
                <w:bCs/>
                <w:sz w:val="56"/>
                <w:szCs w:val="56"/>
              </w:rPr>
            </w:pPr>
          </w:p>
        </w:tc>
        <w:tc>
          <w:tcPr>
            <w:tcW w:w="556" w:type="pct"/>
            <w:vAlign w:val="center"/>
          </w:tcPr>
          <w:p w14:paraId="65C87345" w14:textId="77777777" w:rsidR="00AF02C8" w:rsidRPr="00901CF9" w:rsidRDefault="00AF02C8" w:rsidP="00FE1313">
            <w:pPr>
              <w:jc w:val="center"/>
              <w:rPr>
                <w:rFonts w:ascii="VicCursive" w:hAnsi="VicCursive" w:cs="Arial"/>
                <w:bCs/>
                <w:sz w:val="56"/>
                <w:szCs w:val="56"/>
              </w:rPr>
            </w:pPr>
          </w:p>
        </w:tc>
        <w:tc>
          <w:tcPr>
            <w:tcW w:w="556" w:type="pct"/>
            <w:vAlign w:val="center"/>
          </w:tcPr>
          <w:p w14:paraId="65C87346" w14:textId="77777777" w:rsidR="00AF02C8" w:rsidRPr="00901CF9" w:rsidRDefault="00AF02C8" w:rsidP="00FE1313">
            <w:pPr>
              <w:jc w:val="center"/>
              <w:rPr>
                <w:rFonts w:ascii="VicCursive" w:hAnsi="VicCursive" w:cs="Arial"/>
                <w:bCs/>
                <w:sz w:val="56"/>
                <w:szCs w:val="56"/>
              </w:rPr>
            </w:pPr>
          </w:p>
        </w:tc>
        <w:tc>
          <w:tcPr>
            <w:tcW w:w="556" w:type="pct"/>
            <w:vAlign w:val="center"/>
          </w:tcPr>
          <w:p w14:paraId="65C87347" w14:textId="77777777" w:rsidR="00AF02C8" w:rsidRPr="00901CF9" w:rsidRDefault="00AF02C8" w:rsidP="00FE1313">
            <w:pPr>
              <w:jc w:val="center"/>
              <w:rPr>
                <w:rFonts w:ascii="VicCursive" w:hAnsi="VicCursive" w:cs="Arial"/>
                <w:bCs/>
                <w:sz w:val="56"/>
                <w:szCs w:val="56"/>
              </w:rPr>
            </w:pPr>
          </w:p>
        </w:tc>
        <w:tc>
          <w:tcPr>
            <w:tcW w:w="556" w:type="pct"/>
            <w:vAlign w:val="center"/>
          </w:tcPr>
          <w:p w14:paraId="65C87348" w14:textId="77777777" w:rsidR="00AF02C8" w:rsidRPr="00901CF9" w:rsidRDefault="00AF02C8" w:rsidP="00FE1313">
            <w:pPr>
              <w:jc w:val="center"/>
              <w:rPr>
                <w:rFonts w:ascii="VicCursive" w:hAnsi="VicCursive" w:cs="Arial"/>
                <w:bCs/>
                <w:sz w:val="56"/>
                <w:szCs w:val="56"/>
              </w:rPr>
            </w:pPr>
          </w:p>
        </w:tc>
      </w:tr>
      <w:tr w:rsidR="00FE1313" w:rsidRPr="00901CF9" w14:paraId="65C87353" w14:textId="77777777" w:rsidTr="00FE1313">
        <w:trPr>
          <w:trHeight w:val="720"/>
        </w:trPr>
        <w:tc>
          <w:tcPr>
            <w:tcW w:w="555" w:type="pct"/>
            <w:shd w:val="clear" w:color="auto" w:fill="E0E0E0"/>
            <w:vAlign w:val="center"/>
          </w:tcPr>
          <w:p w14:paraId="65C8734A" w14:textId="77777777" w:rsidR="00AF02C8" w:rsidRPr="00901CF9" w:rsidRDefault="00AF02C8" w:rsidP="00FE1313">
            <w:pPr>
              <w:jc w:val="center"/>
              <w:rPr>
                <w:rFonts w:ascii="VicCursive" w:hAnsi="VicCursive" w:cs="Arial"/>
                <w:bCs/>
                <w:sz w:val="44"/>
                <w:szCs w:val="44"/>
              </w:rPr>
            </w:pPr>
            <w:r w:rsidRPr="00901CF9">
              <w:rPr>
                <w:rFonts w:ascii="VicCursive" w:hAnsi="VicCursive" w:cs="Arial"/>
                <w:bCs/>
                <w:sz w:val="44"/>
                <w:szCs w:val="44"/>
              </w:rPr>
              <w:t>11</w:t>
            </w:r>
          </w:p>
        </w:tc>
        <w:tc>
          <w:tcPr>
            <w:tcW w:w="556" w:type="pct"/>
            <w:vAlign w:val="center"/>
          </w:tcPr>
          <w:p w14:paraId="65C8734B" w14:textId="77777777" w:rsidR="00AF02C8" w:rsidRPr="00901CF9" w:rsidRDefault="00AF02C8" w:rsidP="00FE1313">
            <w:pPr>
              <w:jc w:val="center"/>
              <w:rPr>
                <w:rFonts w:ascii="VicCursive" w:hAnsi="VicCursive" w:cs="Arial"/>
                <w:bCs/>
                <w:sz w:val="56"/>
                <w:szCs w:val="56"/>
              </w:rPr>
            </w:pPr>
          </w:p>
        </w:tc>
        <w:tc>
          <w:tcPr>
            <w:tcW w:w="556" w:type="pct"/>
            <w:vAlign w:val="center"/>
          </w:tcPr>
          <w:p w14:paraId="65C8734C" w14:textId="77777777" w:rsidR="00AF02C8" w:rsidRPr="00901CF9" w:rsidRDefault="00AF02C8" w:rsidP="00FE1313">
            <w:pPr>
              <w:jc w:val="center"/>
              <w:rPr>
                <w:rFonts w:ascii="VicCursive" w:hAnsi="VicCursive" w:cs="Arial"/>
                <w:bCs/>
                <w:sz w:val="56"/>
                <w:szCs w:val="56"/>
              </w:rPr>
            </w:pPr>
          </w:p>
        </w:tc>
        <w:tc>
          <w:tcPr>
            <w:tcW w:w="556" w:type="pct"/>
            <w:vAlign w:val="center"/>
          </w:tcPr>
          <w:p w14:paraId="65C8734D" w14:textId="77777777" w:rsidR="00AF02C8" w:rsidRPr="00901CF9" w:rsidRDefault="00AF02C8" w:rsidP="00FE1313">
            <w:pPr>
              <w:jc w:val="center"/>
              <w:rPr>
                <w:rFonts w:ascii="VicCursive" w:hAnsi="VicCursive" w:cs="Arial"/>
                <w:bCs/>
                <w:sz w:val="56"/>
                <w:szCs w:val="56"/>
              </w:rPr>
            </w:pPr>
          </w:p>
        </w:tc>
        <w:tc>
          <w:tcPr>
            <w:tcW w:w="556" w:type="pct"/>
            <w:vAlign w:val="center"/>
          </w:tcPr>
          <w:p w14:paraId="65C8734E" w14:textId="77777777" w:rsidR="00AF02C8" w:rsidRPr="00901CF9" w:rsidRDefault="00AF02C8" w:rsidP="00FE1313">
            <w:pPr>
              <w:jc w:val="center"/>
              <w:rPr>
                <w:rFonts w:ascii="VicCursive" w:hAnsi="VicCursive" w:cs="Arial"/>
                <w:bCs/>
                <w:sz w:val="56"/>
                <w:szCs w:val="56"/>
              </w:rPr>
            </w:pPr>
          </w:p>
        </w:tc>
        <w:tc>
          <w:tcPr>
            <w:tcW w:w="556" w:type="pct"/>
            <w:vAlign w:val="center"/>
          </w:tcPr>
          <w:p w14:paraId="65C8734F" w14:textId="77777777" w:rsidR="00AF02C8" w:rsidRPr="00901CF9" w:rsidRDefault="00AF02C8" w:rsidP="00FE1313">
            <w:pPr>
              <w:jc w:val="center"/>
              <w:rPr>
                <w:rFonts w:ascii="VicCursive" w:hAnsi="VicCursive" w:cs="Arial"/>
                <w:bCs/>
                <w:sz w:val="56"/>
                <w:szCs w:val="56"/>
              </w:rPr>
            </w:pPr>
          </w:p>
        </w:tc>
        <w:tc>
          <w:tcPr>
            <w:tcW w:w="556" w:type="pct"/>
            <w:vAlign w:val="center"/>
          </w:tcPr>
          <w:p w14:paraId="65C87350" w14:textId="77777777" w:rsidR="00AF02C8" w:rsidRPr="00901CF9" w:rsidRDefault="00AF02C8" w:rsidP="00FE1313">
            <w:pPr>
              <w:jc w:val="center"/>
              <w:rPr>
                <w:rFonts w:ascii="VicCursive" w:hAnsi="VicCursive" w:cs="Arial"/>
                <w:bCs/>
                <w:sz w:val="56"/>
                <w:szCs w:val="56"/>
              </w:rPr>
            </w:pPr>
          </w:p>
        </w:tc>
        <w:tc>
          <w:tcPr>
            <w:tcW w:w="556" w:type="pct"/>
            <w:vAlign w:val="center"/>
          </w:tcPr>
          <w:p w14:paraId="65C87351" w14:textId="77777777" w:rsidR="00AF02C8" w:rsidRPr="00901CF9" w:rsidRDefault="00AF02C8" w:rsidP="00FE1313">
            <w:pPr>
              <w:jc w:val="center"/>
              <w:rPr>
                <w:rFonts w:ascii="VicCursive" w:hAnsi="VicCursive" w:cs="Arial"/>
                <w:bCs/>
                <w:sz w:val="56"/>
                <w:szCs w:val="56"/>
              </w:rPr>
            </w:pPr>
          </w:p>
        </w:tc>
        <w:tc>
          <w:tcPr>
            <w:tcW w:w="556" w:type="pct"/>
            <w:vAlign w:val="center"/>
          </w:tcPr>
          <w:p w14:paraId="65C87352" w14:textId="77777777" w:rsidR="00AF02C8" w:rsidRPr="00901CF9" w:rsidRDefault="00AF02C8" w:rsidP="00FE1313">
            <w:pPr>
              <w:jc w:val="center"/>
              <w:rPr>
                <w:rFonts w:ascii="VicCursive" w:hAnsi="VicCursive" w:cs="Arial"/>
                <w:bCs/>
                <w:sz w:val="56"/>
                <w:szCs w:val="56"/>
              </w:rPr>
            </w:pPr>
          </w:p>
        </w:tc>
      </w:tr>
      <w:tr w:rsidR="00FE1313" w:rsidRPr="00901CF9" w14:paraId="65C8735D" w14:textId="77777777" w:rsidTr="00FE1313">
        <w:trPr>
          <w:trHeight w:val="720"/>
        </w:trPr>
        <w:tc>
          <w:tcPr>
            <w:tcW w:w="555" w:type="pct"/>
            <w:shd w:val="clear" w:color="auto" w:fill="E0E0E0"/>
            <w:vAlign w:val="center"/>
          </w:tcPr>
          <w:p w14:paraId="65C87354" w14:textId="77777777" w:rsidR="00AF02C8" w:rsidRPr="00901CF9" w:rsidRDefault="00AF02C8" w:rsidP="00FE1313">
            <w:pPr>
              <w:jc w:val="center"/>
              <w:rPr>
                <w:rFonts w:ascii="VicCursive" w:hAnsi="VicCursive" w:cs="Arial"/>
                <w:bCs/>
                <w:sz w:val="44"/>
                <w:szCs w:val="44"/>
              </w:rPr>
            </w:pPr>
            <w:r w:rsidRPr="00901CF9">
              <w:rPr>
                <w:rFonts w:ascii="VicCursive" w:hAnsi="VicCursive" w:cs="Arial"/>
                <w:bCs/>
                <w:sz w:val="44"/>
                <w:szCs w:val="44"/>
              </w:rPr>
              <w:t>12</w:t>
            </w:r>
          </w:p>
        </w:tc>
        <w:tc>
          <w:tcPr>
            <w:tcW w:w="556" w:type="pct"/>
            <w:vAlign w:val="center"/>
          </w:tcPr>
          <w:p w14:paraId="65C87355" w14:textId="77777777" w:rsidR="00AF02C8" w:rsidRPr="00901CF9" w:rsidRDefault="00AF02C8" w:rsidP="00FE1313">
            <w:pPr>
              <w:jc w:val="center"/>
              <w:rPr>
                <w:rFonts w:ascii="VicCursive" w:hAnsi="VicCursive" w:cs="Arial"/>
                <w:bCs/>
                <w:sz w:val="56"/>
                <w:szCs w:val="56"/>
              </w:rPr>
            </w:pPr>
          </w:p>
        </w:tc>
        <w:tc>
          <w:tcPr>
            <w:tcW w:w="556" w:type="pct"/>
            <w:vAlign w:val="center"/>
          </w:tcPr>
          <w:p w14:paraId="65C87356" w14:textId="77777777" w:rsidR="00AF02C8" w:rsidRPr="00901CF9" w:rsidRDefault="00AF02C8" w:rsidP="00FE1313">
            <w:pPr>
              <w:jc w:val="center"/>
              <w:rPr>
                <w:rFonts w:ascii="VicCursive" w:hAnsi="VicCursive" w:cs="Arial"/>
                <w:bCs/>
                <w:sz w:val="56"/>
                <w:szCs w:val="56"/>
              </w:rPr>
            </w:pPr>
          </w:p>
        </w:tc>
        <w:tc>
          <w:tcPr>
            <w:tcW w:w="556" w:type="pct"/>
            <w:vAlign w:val="center"/>
          </w:tcPr>
          <w:p w14:paraId="65C87357" w14:textId="77777777" w:rsidR="00AF02C8" w:rsidRPr="00901CF9" w:rsidRDefault="00AF02C8" w:rsidP="00FE1313">
            <w:pPr>
              <w:jc w:val="center"/>
              <w:rPr>
                <w:rFonts w:ascii="VicCursive" w:hAnsi="VicCursive" w:cs="Arial"/>
                <w:bCs/>
                <w:sz w:val="56"/>
                <w:szCs w:val="56"/>
              </w:rPr>
            </w:pPr>
          </w:p>
        </w:tc>
        <w:tc>
          <w:tcPr>
            <w:tcW w:w="556" w:type="pct"/>
            <w:vAlign w:val="center"/>
          </w:tcPr>
          <w:p w14:paraId="65C87358" w14:textId="77777777" w:rsidR="00AF02C8" w:rsidRPr="00901CF9" w:rsidRDefault="00AF02C8" w:rsidP="00FE1313">
            <w:pPr>
              <w:jc w:val="center"/>
              <w:rPr>
                <w:rFonts w:ascii="VicCursive" w:hAnsi="VicCursive" w:cs="Arial"/>
                <w:bCs/>
                <w:sz w:val="56"/>
                <w:szCs w:val="56"/>
              </w:rPr>
            </w:pPr>
          </w:p>
        </w:tc>
        <w:tc>
          <w:tcPr>
            <w:tcW w:w="556" w:type="pct"/>
            <w:vAlign w:val="center"/>
          </w:tcPr>
          <w:p w14:paraId="65C87359" w14:textId="77777777" w:rsidR="00AF02C8" w:rsidRPr="00901CF9" w:rsidRDefault="00AF02C8" w:rsidP="00FE1313">
            <w:pPr>
              <w:jc w:val="center"/>
              <w:rPr>
                <w:rFonts w:ascii="VicCursive" w:hAnsi="VicCursive" w:cs="Arial"/>
                <w:bCs/>
                <w:sz w:val="56"/>
                <w:szCs w:val="56"/>
              </w:rPr>
            </w:pPr>
          </w:p>
        </w:tc>
        <w:tc>
          <w:tcPr>
            <w:tcW w:w="556" w:type="pct"/>
            <w:vAlign w:val="center"/>
          </w:tcPr>
          <w:p w14:paraId="65C8735A" w14:textId="77777777" w:rsidR="00AF02C8" w:rsidRPr="00901CF9" w:rsidRDefault="00AF02C8" w:rsidP="00FE1313">
            <w:pPr>
              <w:jc w:val="center"/>
              <w:rPr>
                <w:rFonts w:ascii="VicCursive" w:hAnsi="VicCursive" w:cs="Arial"/>
                <w:bCs/>
                <w:sz w:val="56"/>
                <w:szCs w:val="56"/>
              </w:rPr>
            </w:pPr>
          </w:p>
        </w:tc>
        <w:tc>
          <w:tcPr>
            <w:tcW w:w="556" w:type="pct"/>
            <w:vAlign w:val="center"/>
          </w:tcPr>
          <w:p w14:paraId="65C8735B" w14:textId="77777777" w:rsidR="00AF02C8" w:rsidRPr="00901CF9" w:rsidRDefault="00AF02C8" w:rsidP="00FE1313">
            <w:pPr>
              <w:jc w:val="center"/>
              <w:rPr>
                <w:rFonts w:ascii="VicCursive" w:hAnsi="VicCursive" w:cs="Arial"/>
                <w:bCs/>
                <w:sz w:val="56"/>
                <w:szCs w:val="56"/>
              </w:rPr>
            </w:pPr>
          </w:p>
        </w:tc>
        <w:tc>
          <w:tcPr>
            <w:tcW w:w="556" w:type="pct"/>
            <w:vAlign w:val="center"/>
          </w:tcPr>
          <w:p w14:paraId="65C8735C" w14:textId="77777777" w:rsidR="00AF02C8" w:rsidRPr="00901CF9" w:rsidRDefault="00AF02C8" w:rsidP="00FE1313">
            <w:pPr>
              <w:jc w:val="center"/>
              <w:rPr>
                <w:rFonts w:ascii="VicCursive" w:hAnsi="VicCursive" w:cs="Arial"/>
                <w:bCs/>
                <w:sz w:val="56"/>
                <w:szCs w:val="56"/>
              </w:rPr>
            </w:pPr>
          </w:p>
        </w:tc>
      </w:tr>
    </w:tbl>
    <w:p w14:paraId="65C8735E" w14:textId="77777777" w:rsidR="00AF02C8" w:rsidRPr="00901CF9" w:rsidRDefault="00AF02C8" w:rsidP="00AF02C8">
      <w:pPr>
        <w:pStyle w:val="Header"/>
        <w:rPr>
          <w:rFonts w:ascii="Arial" w:hAnsi="Arial"/>
          <w:b/>
          <w:bCs/>
        </w:rPr>
      </w:pPr>
      <w:r w:rsidRPr="00901CF9">
        <w:rPr>
          <w:rFonts w:ascii="Arial" w:hAnsi="Arial"/>
          <w:b/>
          <w:bCs/>
        </w:rPr>
        <w:br w:type="page"/>
      </w:r>
      <w:r w:rsidRPr="00901CF9">
        <w:rPr>
          <w:rFonts w:ascii="Arial" w:hAnsi="Arial"/>
          <w:b/>
          <w:bCs/>
        </w:rPr>
        <w:lastRenderedPageBreak/>
        <w:t>Activity 3</w:t>
      </w:r>
    </w:p>
    <w:p w14:paraId="65C8735F" w14:textId="77777777" w:rsidR="00AF02C8" w:rsidRPr="00901CF9" w:rsidRDefault="00AF02C8" w:rsidP="00AF02C8">
      <w:r>
        <w:rPr>
          <w:rFonts w:ascii="Arial" w:hAnsi="Arial" w:cs="Arial"/>
          <w:b/>
          <w:bCs/>
          <w:noProof/>
          <w:lang w:val="en-AU" w:eastAsia="en-AU"/>
        </w:rPr>
        <w:drawing>
          <wp:inline distT="0" distB="0" distL="0" distR="0" wp14:anchorId="65C87D22" wp14:editId="65C87D23">
            <wp:extent cx="564515" cy="443865"/>
            <wp:effectExtent l="0" t="0" r="6985" b="0"/>
            <wp:docPr id="632" name="Picture 632"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descr="bd06121_"/>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901CF9">
        <w:rPr>
          <w:rFonts w:ascii="Arial" w:hAnsi="Arial" w:cs="Arial"/>
          <w:b/>
          <w:bCs/>
        </w:rPr>
        <w:t xml:space="preserve">For you to do </w:t>
      </w:r>
    </w:p>
    <w:p w14:paraId="65C87360" w14:textId="77777777" w:rsidR="00AF02C8" w:rsidRPr="00901CF9" w:rsidRDefault="00AF02C8" w:rsidP="00AF02C8"/>
    <w:p w14:paraId="65C87361" w14:textId="77777777" w:rsidR="00AF02C8" w:rsidRPr="00FE1313" w:rsidRDefault="00AF02C8" w:rsidP="00AF02C8">
      <w:pPr>
        <w:pStyle w:val="BodyText"/>
        <w:rPr>
          <w:rFonts w:ascii="Century Schoolbook" w:hAnsi="Century Schoolbook"/>
          <w:sz w:val="28"/>
          <w:szCs w:val="28"/>
        </w:rPr>
      </w:pPr>
      <w:r w:rsidRPr="00FE1313">
        <w:rPr>
          <w:rFonts w:ascii="Century Schoolbook" w:hAnsi="Century Schoolbook"/>
          <w:sz w:val="28"/>
          <w:szCs w:val="28"/>
        </w:rPr>
        <w:t xml:space="preserve">Circle the numbers highlighted on the number chart or continue the shading of the pattern until you get to 100. </w:t>
      </w:r>
    </w:p>
    <w:p w14:paraId="65C87362" w14:textId="77777777" w:rsidR="00AF02C8" w:rsidRPr="00FE1313" w:rsidRDefault="00AF02C8" w:rsidP="00AF02C8">
      <w:pPr>
        <w:pStyle w:val="BodyText"/>
        <w:rPr>
          <w:rFonts w:ascii="Century Schoolbook" w:hAnsi="Century Schoolbook"/>
          <w:sz w:val="28"/>
          <w:szCs w:val="28"/>
        </w:rPr>
      </w:pPr>
    </w:p>
    <w:p w14:paraId="65C87363" w14:textId="77777777" w:rsidR="00AF02C8" w:rsidRPr="00FE1313" w:rsidRDefault="00AF02C8" w:rsidP="00AF02C8">
      <w:pPr>
        <w:pStyle w:val="BodyText"/>
        <w:rPr>
          <w:rFonts w:ascii="Century Schoolbook" w:hAnsi="Century Schoolbook"/>
          <w:sz w:val="28"/>
          <w:szCs w:val="28"/>
        </w:rPr>
      </w:pPr>
      <w:r w:rsidRPr="00FE1313">
        <w:rPr>
          <w:rFonts w:ascii="Century Schoolbook" w:hAnsi="Century Schoolbook"/>
          <w:sz w:val="28"/>
          <w:szCs w:val="28"/>
        </w:rPr>
        <w:t>What rule are you using?          _______________________</w:t>
      </w:r>
    </w:p>
    <w:p w14:paraId="65C87364" w14:textId="77777777" w:rsidR="00AF02C8" w:rsidRPr="00901CF9" w:rsidRDefault="00AF02C8" w:rsidP="00AF02C8">
      <w:pPr>
        <w:pStyle w:val="BodyText"/>
        <w:rPr>
          <w:rFonts w:ascii="Century Schoolbook" w:hAnsi="Century Schoolbook"/>
        </w:rPr>
      </w:pPr>
    </w:p>
    <w:tbl>
      <w:tblPr>
        <w:tblW w:w="486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918"/>
        <w:gridCol w:w="918"/>
        <w:gridCol w:w="918"/>
        <w:gridCol w:w="918"/>
        <w:gridCol w:w="918"/>
        <w:gridCol w:w="918"/>
        <w:gridCol w:w="918"/>
        <w:gridCol w:w="918"/>
        <w:gridCol w:w="1009"/>
      </w:tblGrid>
      <w:tr w:rsidR="00AF02C8" w:rsidRPr="00901CF9" w14:paraId="65C8736F" w14:textId="77777777" w:rsidTr="00FE1313">
        <w:trPr>
          <w:trHeight w:val="576"/>
        </w:trPr>
        <w:tc>
          <w:tcPr>
            <w:tcW w:w="500" w:type="pct"/>
            <w:vAlign w:val="center"/>
          </w:tcPr>
          <w:p w14:paraId="65C87365"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1</w:t>
            </w:r>
          </w:p>
        </w:tc>
        <w:tc>
          <w:tcPr>
            <w:tcW w:w="500" w:type="pct"/>
            <w:tcBorders>
              <w:bottom w:val="single" w:sz="4" w:space="0" w:color="auto"/>
            </w:tcBorders>
            <w:vAlign w:val="center"/>
          </w:tcPr>
          <w:p w14:paraId="65C87366"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2</w:t>
            </w:r>
          </w:p>
        </w:tc>
        <w:tc>
          <w:tcPr>
            <w:tcW w:w="500" w:type="pct"/>
            <w:vAlign w:val="center"/>
          </w:tcPr>
          <w:p w14:paraId="65C87367"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3</w:t>
            </w:r>
          </w:p>
        </w:tc>
        <w:tc>
          <w:tcPr>
            <w:tcW w:w="500" w:type="pct"/>
            <w:vAlign w:val="center"/>
          </w:tcPr>
          <w:p w14:paraId="65C87368"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4</w:t>
            </w:r>
          </w:p>
        </w:tc>
        <w:tc>
          <w:tcPr>
            <w:tcW w:w="500" w:type="pct"/>
            <w:vAlign w:val="center"/>
          </w:tcPr>
          <w:p w14:paraId="65C87369"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5</w:t>
            </w:r>
          </w:p>
        </w:tc>
        <w:tc>
          <w:tcPr>
            <w:tcW w:w="500" w:type="pct"/>
            <w:shd w:val="clear" w:color="auto" w:fill="E0E0E0"/>
            <w:vAlign w:val="center"/>
          </w:tcPr>
          <w:p w14:paraId="65C8736A"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6</w:t>
            </w:r>
          </w:p>
        </w:tc>
        <w:tc>
          <w:tcPr>
            <w:tcW w:w="500" w:type="pct"/>
            <w:vAlign w:val="center"/>
          </w:tcPr>
          <w:p w14:paraId="65C8736B"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7</w:t>
            </w:r>
          </w:p>
        </w:tc>
        <w:tc>
          <w:tcPr>
            <w:tcW w:w="500" w:type="pct"/>
            <w:tcBorders>
              <w:bottom w:val="single" w:sz="4" w:space="0" w:color="auto"/>
            </w:tcBorders>
            <w:vAlign w:val="center"/>
          </w:tcPr>
          <w:p w14:paraId="65C8736C"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8</w:t>
            </w:r>
          </w:p>
        </w:tc>
        <w:tc>
          <w:tcPr>
            <w:tcW w:w="500" w:type="pct"/>
            <w:vAlign w:val="center"/>
          </w:tcPr>
          <w:p w14:paraId="65C8736D"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9</w:t>
            </w:r>
          </w:p>
        </w:tc>
        <w:tc>
          <w:tcPr>
            <w:tcW w:w="500" w:type="pct"/>
            <w:vAlign w:val="center"/>
          </w:tcPr>
          <w:p w14:paraId="65C8736E"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10</w:t>
            </w:r>
          </w:p>
        </w:tc>
      </w:tr>
      <w:tr w:rsidR="00AF02C8" w:rsidRPr="00901CF9" w14:paraId="65C8737A" w14:textId="77777777" w:rsidTr="00FE1313">
        <w:trPr>
          <w:trHeight w:val="576"/>
        </w:trPr>
        <w:tc>
          <w:tcPr>
            <w:tcW w:w="500" w:type="pct"/>
            <w:vAlign w:val="center"/>
          </w:tcPr>
          <w:p w14:paraId="65C87370"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11</w:t>
            </w:r>
          </w:p>
        </w:tc>
        <w:tc>
          <w:tcPr>
            <w:tcW w:w="500" w:type="pct"/>
            <w:shd w:val="clear" w:color="auto" w:fill="E0E0E0"/>
            <w:vAlign w:val="center"/>
          </w:tcPr>
          <w:p w14:paraId="65C87371"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12</w:t>
            </w:r>
          </w:p>
        </w:tc>
        <w:tc>
          <w:tcPr>
            <w:tcW w:w="500" w:type="pct"/>
            <w:vAlign w:val="center"/>
          </w:tcPr>
          <w:p w14:paraId="65C87372"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13</w:t>
            </w:r>
          </w:p>
        </w:tc>
        <w:tc>
          <w:tcPr>
            <w:tcW w:w="500" w:type="pct"/>
            <w:tcBorders>
              <w:bottom w:val="single" w:sz="4" w:space="0" w:color="auto"/>
            </w:tcBorders>
            <w:vAlign w:val="center"/>
          </w:tcPr>
          <w:p w14:paraId="65C87373"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14</w:t>
            </w:r>
          </w:p>
        </w:tc>
        <w:tc>
          <w:tcPr>
            <w:tcW w:w="500" w:type="pct"/>
            <w:vAlign w:val="center"/>
          </w:tcPr>
          <w:p w14:paraId="65C87374"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15</w:t>
            </w:r>
          </w:p>
        </w:tc>
        <w:tc>
          <w:tcPr>
            <w:tcW w:w="500" w:type="pct"/>
            <w:vAlign w:val="center"/>
          </w:tcPr>
          <w:p w14:paraId="65C87375"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16</w:t>
            </w:r>
          </w:p>
        </w:tc>
        <w:tc>
          <w:tcPr>
            <w:tcW w:w="500" w:type="pct"/>
            <w:vAlign w:val="center"/>
          </w:tcPr>
          <w:p w14:paraId="65C87376"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17</w:t>
            </w:r>
          </w:p>
        </w:tc>
        <w:tc>
          <w:tcPr>
            <w:tcW w:w="500" w:type="pct"/>
            <w:shd w:val="clear" w:color="auto" w:fill="E0E0E0"/>
            <w:vAlign w:val="center"/>
          </w:tcPr>
          <w:p w14:paraId="65C87377"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18</w:t>
            </w:r>
          </w:p>
        </w:tc>
        <w:tc>
          <w:tcPr>
            <w:tcW w:w="500" w:type="pct"/>
            <w:vAlign w:val="center"/>
          </w:tcPr>
          <w:p w14:paraId="65C87378"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19</w:t>
            </w:r>
          </w:p>
        </w:tc>
        <w:tc>
          <w:tcPr>
            <w:tcW w:w="500" w:type="pct"/>
            <w:vAlign w:val="center"/>
          </w:tcPr>
          <w:p w14:paraId="65C87379"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20</w:t>
            </w:r>
          </w:p>
        </w:tc>
      </w:tr>
      <w:tr w:rsidR="00AF02C8" w:rsidRPr="00901CF9" w14:paraId="65C87385" w14:textId="77777777" w:rsidTr="00FE1313">
        <w:trPr>
          <w:trHeight w:val="576"/>
        </w:trPr>
        <w:tc>
          <w:tcPr>
            <w:tcW w:w="500" w:type="pct"/>
            <w:vAlign w:val="center"/>
          </w:tcPr>
          <w:p w14:paraId="65C8737B"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21</w:t>
            </w:r>
          </w:p>
        </w:tc>
        <w:tc>
          <w:tcPr>
            <w:tcW w:w="500" w:type="pct"/>
            <w:vAlign w:val="center"/>
          </w:tcPr>
          <w:p w14:paraId="65C8737C"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22</w:t>
            </w:r>
          </w:p>
        </w:tc>
        <w:tc>
          <w:tcPr>
            <w:tcW w:w="500" w:type="pct"/>
            <w:vAlign w:val="center"/>
          </w:tcPr>
          <w:p w14:paraId="65C8737D"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23</w:t>
            </w:r>
          </w:p>
        </w:tc>
        <w:tc>
          <w:tcPr>
            <w:tcW w:w="500" w:type="pct"/>
            <w:shd w:val="clear" w:color="auto" w:fill="E0E0E0"/>
            <w:vAlign w:val="center"/>
          </w:tcPr>
          <w:p w14:paraId="65C8737E"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24</w:t>
            </w:r>
          </w:p>
        </w:tc>
        <w:tc>
          <w:tcPr>
            <w:tcW w:w="500" w:type="pct"/>
            <w:vAlign w:val="center"/>
          </w:tcPr>
          <w:p w14:paraId="65C8737F"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25</w:t>
            </w:r>
          </w:p>
        </w:tc>
        <w:tc>
          <w:tcPr>
            <w:tcW w:w="500" w:type="pct"/>
            <w:vAlign w:val="center"/>
          </w:tcPr>
          <w:p w14:paraId="65C87380"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26</w:t>
            </w:r>
          </w:p>
        </w:tc>
        <w:tc>
          <w:tcPr>
            <w:tcW w:w="500" w:type="pct"/>
            <w:vAlign w:val="center"/>
          </w:tcPr>
          <w:p w14:paraId="65C87381"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27</w:t>
            </w:r>
          </w:p>
        </w:tc>
        <w:tc>
          <w:tcPr>
            <w:tcW w:w="500" w:type="pct"/>
            <w:vAlign w:val="center"/>
          </w:tcPr>
          <w:p w14:paraId="65C87382"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28</w:t>
            </w:r>
          </w:p>
        </w:tc>
        <w:tc>
          <w:tcPr>
            <w:tcW w:w="500" w:type="pct"/>
            <w:vAlign w:val="center"/>
          </w:tcPr>
          <w:p w14:paraId="65C87383"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29</w:t>
            </w:r>
          </w:p>
        </w:tc>
        <w:tc>
          <w:tcPr>
            <w:tcW w:w="500" w:type="pct"/>
            <w:vAlign w:val="center"/>
          </w:tcPr>
          <w:p w14:paraId="65C87384"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30</w:t>
            </w:r>
          </w:p>
        </w:tc>
      </w:tr>
      <w:tr w:rsidR="00AF02C8" w:rsidRPr="00901CF9" w14:paraId="65C87390" w14:textId="77777777" w:rsidTr="00FE1313">
        <w:trPr>
          <w:trHeight w:val="576"/>
        </w:trPr>
        <w:tc>
          <w:tcPr>
            <w:tcW w:w="500" w:type="pct"/>
            <w:vAlign w:val="center"/>
          </w:tcPr>
          <w:p w14:paraId="65C87386"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31</w:t>
            </w:r>
          </w:p>
        </w:tc>
        <w:tc>
          <w:tcPr>
            <w:tcW w:w="500" w:type="pct"/>
            <w:vAlign w:val="center"/>
          </w:tcPr>
          <w:p w14:paraId="65C87387"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32</w:t>
            </w:r>
          </w:p>
        </w:tc>
        <w:tc>
          <w:tcPr>
            <w:tcW w:w="500" w:type="pct"/>
            <w:vAlign w:val="center"/>
          </w:tcPr>
          <w:p w14:paraId="65C87388"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33</w:t>
            </w:r>
          </w:p>
        </w:tc>
        <w:tc>
          <w:tcPr>
            <w:tcW w:w="500" w:type="pct"/>
            <w:vAlign w:val="center"/>
          </w:tcPr>
          <w:p w14:paraId="65C87389"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34</w:t>
            </w:r>
          </w:p>
        </w:tc>
        <w:tc>
          <w:tcPr>
            <w:tcW w:w="500" w:type="pct"/>
            <w:vAlign w:val="center"/>
          </w:tcPr>
          <w:p w14:paraId="65C8738A"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35</w:t>
            </w:r>
          </w:p>
        </w:tc>
        <w:tc>
          <w:tcPr>
            <w:tcW w:w="500" w:type="pct"/>
            <w:vAlign w:val="center"/>
          </w:tcPr>
          <w:p w14:paraId="65C8738B"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36</w:t>
            </w:r>
          </w:p>
        </w:tc>
        <w:tc>
          <w:tcPr>
            <w:tcW w:w="500" w:type="pct"/>
            <w:vAlign w:val="center"/>
          </w:tcPr>
          <w:p w14:paraId="65C8738C"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37</w:t>
            </w:r>
          </w:p>
        </w:tc>
        <w:tc>
          <w:tcPr>
            <w:tcW w:w="500" w:type="pct"/>
            <w:vAlign w:val="center"/>
          </w:tcPr>
          <w:p w14:paraId="65C8738D"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38</w:t>
            </w:r>
          </w:p>
        </w:tc>
        <w:tc>
          <w:tcPr>
            <w:tcW w:w="500" w:type="pct"/>
            <w:vAlign w:val="center"/>
          </w:tcPr>
          <w:p w14:paraId="65C8738E"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39</w:t>
            </w:r>
          </w:p>
        </w:tc>
        <w:tc>
          <w:tcPr>
            <w:tcW w:w="500" w:type="pct"/>
            <w:vAlign w:val="center"/>
          </w:tcPr>
          <w:p w14:paraId="65C8738F"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40</w:t>
            </w:r>
          </w:p>
        </w:tc>
      </w:tr>
      <w:tr w:rsidR="00AF02C8" w:rsidRPr="00901CF9" w14:paraId="65C8739B" w14:textId="77777777" w:rsidTr="00FE1313">
        <w:trPr>
          <w:trHeight w:val="576"/>
        </w:trPr>
        <w:tc>
          <w:tcPr>
            <w:tcW w:w="500" w:type="pct"/>
            <w:vAlign w:val="center"/>
          </w:tcPr>
          <w:p w14:paraId="65C87391"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41</w:t>
            </w:r>
          </w:p>
        </w:tc>
        <w:tc>
          <w:tcPr>
            <w:tcW w:w="500" w:type="pct"/>
            <w:vAlign w:val="center"/>
          </w:tcPr>
          <w:p w14:paraId="65C87392"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42</w:t>
            </w:r>
          </w:p>
        </w:tc>
        <w:tc>
          <w:tcPr>
            <w:tcW w:w="500" w:type="pct"/>
            <w:vAlign w:val="center"/>
          </w:tcPr>
          <w:p w14:paraId="65C87393"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43</w:t>
            </w:r>
          </w:p>
        </w:tc>
        <w:tc>
          <w:tcPr>
            <w:tcW w:w="500" w:type="pct"/>
            <w:vAlign w:val="center"/>
          </w:tcPr>
          <w:p w14:paraId="65C87394"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44</w:t>
            </w:r>
          </w:p>
        </w:tc>
        <w:tc>
          <w:tcPr>
            <w:tcW w:w="500" w:type="pct"/>
            <w:vAlign w:val="center"/>
          </w:tcPr>
          <w:p w14:paraId="65C87395"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45</w:t>
            </w:r>
          </w:p>
        </w:tc>
        <w:tc>
          <w:tcPr>
            <w:tcW w:w="500" w:type="pct"/>
            <w:vAlign w:val="center"/>
          </w:tcPr>
          <w:p w14:paraId="65C87396"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46</w:t>
            </w:r>
          </w:p>
        </w:tc>
        <w:tc>
          <w:tcPr>
            <w:tcW w:w="500" w:type="pct"/>
            <w:vAlign w:val="center"/>
          </w:tcPr>
          <w:p w14:paraId="65C87397"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47</w:t>
            </w:r>
          </w:p>
        </w:tc>
        <w:tc>
          <w:tcPr>
            <w:tcW w:w="500" w:type="pct"/>
            <w:vAlign w:val="center"/>
          </w:tcPr>
          <w:p w14:paraId="65C87398"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48</w:t>
            </w:r>
          </w:p>
        </w:tc>
        <w:tc>
          <w:tcPr>
            <w:tcW w:w="500" w:type="pct"/>
            <w:vAlign w:val="center"/>
          </w:tcPr>
          <w:p w14:paraId="65C87399"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49</w:t>
            </w:r>
          </w:p>
        </w:tc>
        <w:tc>
          <w:tcPr>
            <w:tcW w:w="500" w:type="pct"/>
            <w:vAlign w:val="center"/>
          </w:tcPr>
          <w:p w14:paraId="65C8739A"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50</w:t>
            </w:r>
          </w:p>
        </w:tc>
      </w:tr>
      <w:tr w:rsidR="00AF02C8" w:rsidRPr="00901CF9" w14:paraId="65C873A6" w14:textId="77777777" w:rsidTr="00FE1313">
        <w:trPr>
          <w:trHeight w:val="576"/>
        </w:trPr>
        <w:tc>
          <w:tcPr>
            <w:tcW w:w="500" w:type="pct"/>
            <w:vAlign w:val="center"/>
          </w:tcPr>
          <w:p w14:paraId="65C8739C"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51</w:t>
            </w:r>
          </w:p>
        </w:tc>
        <w:tc>
          <w:tcPr>
            <w:tcW w:w="500" w:type="pct"/>
            <w:vAlign w:val="center"/>
          </w:tcPr>
          <w:p w14:paraId="65C8739D"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52</w:t>
            </w:r>
          </w:p>
        </w:tc>
        <w:tc>
          <w:tcPr>
            <w:tcW w:w="500" w:type="pct"/>
            <w:vAlign w:val="center"/>
          </w:tcPr>
          <w:p w14:paraId="65C8739E"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53</w:t>
            </w:r>
          </w:p>
        </w:tc>
        <w:tc>
          <w:tcPr>
            <w:tcW w:w="500" w:type="pct"/>
            <w:vAlign w:val="center"/>
          </w:tcPr>
          <w:p w14:paraId="65C8739F"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54</w:t>
            </w:r>
          </w:p>
        </w:tc>
        <w:tc>
          <w:tcPr>
            <w:tcW w:w="500" w:type="pct"/>
            <w:vAlign w:val="center"/>
          </w:tcPr>
          <w:p w14:paraId="65C873A0"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55</w:t>
            </w:r>
          </w:p>
        </w:tc>
        <w:tc>
          <w:tcPr>
            <w:tcW w:w="500" w:type="pct"/>
            <w:vAlign w:val="center"/>
          </w:tcPr>
          <w:p w14:paraId="65C873A1"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56</w:t>
            </w:r>
          </w:p>
        </w:tc>
        <w:tc>
          <w:tcPr>
            <w:tcW w:w="500" w:type="pct"/>
            <w:vAlign w:val="center"/>
          </w:tcPr>
          <w:p w14:paraId="65C873A2"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57</w:t>
            </w:r>
          </w:p>
        </w:tc>
        <w:tc>
          <w:tcPr>
            <w:tcW w:w="500" w:type="pct"/>
            <w:vAlign w:val="center"/>
          </w:tcPr>
          <w:p w14:paraId="65C873A3"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58</w:t>
            </w:r>
          </w:p>
        </w:tc>
        <w:tc>
          <w:tcPr>
            <w:tcW w:w="500" w:type="pct"/>
            <w:vAlign w:val="center"/>
          </w:tcPr>
          <w:p w14:paraId="65C873A4"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59</w:t>
            </w:r>
          </w:p>
        </w:tc>
        <w:tc>
          <w:tcPr>
            <w:tcW w:w="500" w:type="pct"/>
            <w:vAlign w:val="center"/>
          </w:tcPr>
          <w:p w14:paraId="65C873A5"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60</w:t>
            </w:r>
          </w:p>
        </w:tc>
      </w:tr>
      <w:tr w:rsidR="00AF02C8" w:rsidRPr="00901CF9" w14:paraId="65C873B1" w14:textId="77777777" w:rsidTr="00FE1313">
        <w:trPr>
          <w:trHeight w:val="576"/>
        </w:trPr>
        <w:tc>
          <w:tcPr>
            <w:tcW w:w="500" w:type="pct"/>
            <w:vAlign w:val="center"/>
          </w:tcPr>
          <w:p w14:paraId="65C873A7"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61</w:t>
            </w:r>
          </w:p>
        </w:tc>
        <w:tc>
          <w:tcPr>
            <w:tcW w:w="500" w:type="pct"/>
            <w:vAlign w:val="center"/>
          </w:tcPr>
          <w:p w14:paraId="65C873A8"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62</w:t>
            </w:r>
          </w:p>
        </w:tc>
        <w:tc>
          <w:tcPr>
            <w:tcW w:w="500" w:type="pct"/>
            <w:vAlign w:val="center"/>
          </w:tcPr>
          <w:p w14:paraId="65C873A9"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63</w:t>
            </w:r>
          </w:p>
        </w:tc>
        <w:tc>
          <w:tcPr>
            <w:tcW w:w="500" w:type="pct"/>
            <w:vAlign w:val="center"/>
          </w:tcPr>
          <w:p w14:paraId="65C873AA"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64</w:t>
            </w:r>
          </w:p>
        </w:tc>
        <w:tc>
          <w:tcPr>
            <w:tcW w:w="500" w:type="pct"/>
            <w:vAlign w:val="center"/>
          </w:tcPr>
          <w:p w14:paraId="65C873AB"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65</w:t>
            </w:r>
          </w:p>
        </w:tc>
        <w:tc>
          <w:tcPr>
            <w:tcW w:w="500" w:type="pct"/>
            <w:vAlign w:val="center"/>
          </w:tcPr>
          <w:p w14:paraId="65C873AC"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66</w:t>
            </w:r>
          </w:p>
        </w:tc>
        <w:tc>
          <w:tcPr>
            <w:tcW w:w="500" w:type="pct"/>
            <w:vAlign w:val="center"/>
          </w:tcPr>
          <w:p w14:paraId="65C873AD"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67</w:t>
            </w:r>
          </w:p>
        </w:tc>
        <w:tc>
          <w:tcPr>
            <w:tcW w:w="500" w:type="pct"/>
            <w:vAlign w:val="center"/>
          </w:tcPr>
          <w:p w14:paraId="65C873AE"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68</w:t>
            </w:r>
          </w:p>
        </w:tc>
        <w:tc>
          <w:tcPr>
            <w:tcW w:w="500" w:type="pct"/>
            <w:vAlign w:val="center"/>
          </w:tcPr>
          <w:p w14:paraId="65C873AF"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69</w:t>
            </w:r>
          </w:p>
        </w:tc>
        <w:tc>
          <w:tcPr>
            <w:tcW w:w="500" w:type="pct"/>
            <w:vAlign w:val="center"/>
          </w:tcPr>
          <w:p w14:paraId="65C873B0"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70</w:t>
            </w:r>
          </w:p>
        </w:tc>
      </w:tr>
      <w:tr w:rsidR="00AF02C8" w:rsidRPr="00901CF9" w14:paraId="65C873BC" w14:textId="77777777" w:rsidTr="00FE1313">
        <w:trPr>
          <w:trHeight w:val="576"/>
        </w:trPr>
        <w:tc>
          <w:tcPr>
            <w:tcW w:w="500" w:type="pct"/>
            <w:vAlign w:val="center"/>
          </w:tcPr>
          <w:p w14:paraId="65C873B2"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71</w:t>
            </w:r>
          </w:p>
        </w:tc>
        <w:tc>
          <w:tcPr>
            <w:tcW w:w="500" w:type="pct"/>
            <w:vAlign w:val="center"/>
          </w:tcPr>
          <w:p w14:paraId="65C873B3"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72</w:t>
            </w:r>
          </w:p>
        </w:tc>
        <w:tc>
          <w:tcPr>
            <w:tcW w:w="500" w:type="pct"/>
            <w:vAlign w:val="center"/>
          </w:tcPr>
          <w:p w14:paraId="65C873B4"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73</w:t>
            </w:r>
          </w:p>
        </w:tc>
        <w:tc>
          <w:tcPr>
            <w:tcW w:w="500" w:type="pct"/>
            <w:vAlign w:val="center"/>
          </w:tcPr>
          <w:p w14:paraId="65C873B5"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74</w:t>
            </w:r>
          </w:p>
        </w:tc>
        <w:tc>
          <w:tcPr>
            <w:tcW w:w="500" w:type="pct"/>
            <w:vAlign w:val="center"/>
          </w:tcPr>
          <w:p w14:paraId="65C873B6"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75</w:t>
            </w:r>
          </w:p>
        </w:tc>
        <w:tc>
          <w:tcPr>
            <w:tcW w:w="500" w:type="pct"/>
            <w:vAlign w:val="center"/>
          </w:tcPr>
          <w:p w14:paraId="65C873B7"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76</w:t>
            </w:r>
          </w:p>
        </w:tc>
        <w:tc>
          <w:tcPr>
            <w:tcW w:w="500" w:type="pct"/>
            <w:vAlign w:val="center"/>
          </w:tcPr>
          <w:p w14:paraId="65C873B8"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77</w:t>
            </w:r>
          </w:p>
        </w:tc>
        <w:tc>
          <w:tcPr>
            <w:tcW w:w="500" w:type="pct"/>
            <w:vAlign w:val="center"/>
          </w:tcPr>
          <w:p w14:paraId="65C873B9"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78</w:t>
            </w:r>
          </w:p>
        </w:tc>
        <w:tc>
          <w:tcPr>
            <w:tcW w:w="500" w:type="pct"/>
            <w:vAlign w:val="center"/>
          </w:tcPr>
          <w:p w14:paraId="65C873BA"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79</w:t>
            </w:r>
          </w:p>
        </w:tc>
        <w:tc>
          <w:tcPr>
            <w:tcW w:w="500" w:type="pct"/>
            <w:vAlign w:val="center"/>
          </w:tcPr>
          <w:p w14:paraId="65C873BB"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80</w:t>
            </w:r>
          </w:p>
        </w:tc>
      </w:tr>
      <w:tr w:rsidR="00AF02C8" w:rsidRPr="00901CF9" w14:paraId="65C873C7" w14:textId="77777777" w:rsidTr="00FE1313">
        <w:trPr>
          <w:trHeight w:val="576"/>
        </w:trPr>
        <w:tc>
          <w:tcPr>
            <w:tcW w:w="500" w:type="pct"/>
            <w:vAlign w:val="center"/>
          </w:tcPr>
          <w:p w14:paraId="65C873BD"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81</w:t>
            </w:r>
          </w:p>
        </w:tc>
        <w:tc>
          <w:tcPr>
            <w:tcW w:w="500" w:type="pct"/>
            <w:vAlign w:val="center"/>
          </w:tcPr>
          <w:p w14:paraId="65C873BE"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82</w:t>
            </w:r>
          </w:p>
        </w:tc>
        <w:tc>
          <w:tcPr>
            <w:tcW w:w="500" w:type="pct"/>
            <w:vAlign w:val="center"/>
          </w:tcPr>
          <w:p w14:paraId="65C873BF"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83</w:t>
            </w:r>
          </w:p>
        </w:tc>
        <w:tc>
          <w:tcPr>
            <w:tcW w:w="500" w:type="pct"/>
            <w:vAlign w:val="center"/>
          </w:tcPr>
          <w:p w14:paraId="65C873C0"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84</w:t>
            </w:r>
          </w:p>
        </w:tc>
        <w:tc>
          <w:tcPr>
            <w:tcW w:w="500" w:type="pct"/>
            <w:vAlign w:val="center"/>
          </w:tcPr>
          <w:p w14:paraId="65C873C1"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85</w:t>
            </w:r>
          </w:p>
        </w:tc>
        <w:tc>
          <w:tcPr>
            <w:tcW w:w="500" w:type="pct"/>
            <w:vAlign w:val="center"/>
          </w:tcPr>
          <w:p w14:paraId="65C873C2"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86</w:t>
            </w:r>
          </w:p>
        </w:tc>
        <w:tc>
          <w:tcPr>
            <w:tcW w:w="500" w:type="pct"/>
            <w:vAlign w:val="center"/>
          </w:tcPr>
          <w:p w14:paraId="65C873C3"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87</w:t>
            </w:r>
          </w:p>
        </w:tc>
        <w:tc>
          <w:tcPr>
            <w:tcW w:w="500" w:type="pct"/>
            <w:vAlign w:val="center"/>
          </w:tcPr>
          <w:p w14:paraId="65C873C4"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88</w:t>
            </w:r>
          </w:p>
        </w:tc>
        <w:tc>
          <w:tcPr>
            <w:tcW w:w="500" w:type="pct"/>
            <w:vAlign w:val="center"/>
          </w:tcPr>
          <w:p w14:paraId="65C873C5"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89</w:t>
            </w:r>
          </w:p>
        </w:tc>
        <w:tc>
          <w:tcPr>
            <w:tcW w:w="500" w:type="pct"/>
            <w:vAlign w:val="center"/>
          </w:tcPr>
          <w:p w14:paraId="65C873C6"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90</w:t>
            </w:r>
          </w:p>
        </w:tc>
      </w:tr>
      <w:tr w:rsidR="00AF02C8" w:rsidRPr="00901CF9" w14:paraId="65C873D2" w14:textId="77777777" w:rsidTr="00FE1313">
        <w:trPr>
          <w:trHeight w:val="576"/>
        </w:trPr>
        <w:tc>
          <w:tcPr>
            <w:tcW w:w="500" w:type="pct"/>
            <w:vAlign w:val="center"/>
          </w:tcPr>
          <w:p w14:paraId="65C873C8"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91</w:t>
            </w:r>
          </w:p>
        </w:tc>
        <w:tc>
          <w:tcPr>
            <w:tcW w:w="500" w:type="pct"/>
            <w:vAlign w:val="center"/>
          </w:tcPr>
          <w:p w14:paraId="65C873C9"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92</w:t>
            </w:r>
          </w:p>
        </w:tc>
        <w:tc>
          <w:tcPr>
            <w:tcW w:w="500" w:type="pct"/>
            <w:vAlign w:val="center"/>
          </w:tcPr>
          <w:p w14:paraId="65C873CA"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93</w:t>
            </w:r>
          </w:p>
        </w:tc>
        <w:tc>
          <w:tcPr>
            <w:tcW w:w="500" w:type="pct"/>
            <w:vAlign w:val="center"/>
          </w:tcPr>
          <w:p w14:paraId="65C873CB"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94</w:t>
            </w:r>
          </w:p>
        </w:tc>
        <w:tc>
          <w:tcPr>
            <w:tcW w:w="500" w:type="pct"/>
            <w:vAlign w:val="center"/>
          </w:tcPr>
          <w:p w14:paraId="65C873CC"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95</w:t>
            </w:r>
          </w:p>
        </w:tc>
        <w:tc>
          <w:tcPr>
            <w:tcW w:w="500" w:type="pct"/>
            <w:vAlign w:val="center"/>
          </w:tcPr>
          <w:p w14:paraId="65C873CD"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96</w:t>
            </w:r>
          </w:p>
        </w:tc>
        <w:tc>
          <w:tcPr>
            <w:tcW w:w="500" w:type="pct"/>
            <w:vAlign w:val="center"/>
          </w:tcPr>
          <w:p w14:paraId="65C873CE"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97</w:t>
            </w:r>
          </w:p>
        </w:tc>
        <w:tc>
          <w:tcPr>
            <w:tcW w:w="500" w:type="pct"/>
            <w:vAlign w:val="center"/>
          </w:tcPr>
          <w:p w14:paraId="65C873CF"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98</w:t>
            </w:r>
          </w:p>
        </w:tc>
        <w:tc>
          <w:tcPr>
            <w:tcW w:w="500" w:type="pct"/>
            <w:vAlign w:val="center"/>
          </w:tcPr>
          <w:p w14:paraId="65C873D0"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99</w:t>
            </w:r>
          </w:p>
        </w:tc>
        <w:tc>
          <w:tcPr>
            <w:tcW w:w="500" w:type="pct"/>
            <w:vAlign w:val="center"/>
          </w:tcPr>
          <w:p w14:paraId="65C873D1" w14:textId="77777777" w:rsidR="00AF02C8" w:rsidRPr="00901CF9" w:rsidRDefault="00AF02C8" w:rsidP="00FE1313">
            <w:pPr>
              <w:jc w:val="center"/>
              <w:rPr>
                <w:rFonts w:ascii="VicCursive" w:hAnsi="VicCursive"/>
                <w:b/>
                <w:sz w:val="44"/>
                <w:szCs w:val="44"/>
              </w:rPr>
            </w:pPr>
            <w:r w:rsidRPr="00901CF9">
              <w:rPr>
                <w:rFonts w:ascii="VicCursive" w:hAnsi="VicCursive"/>
                <w:b/>
                <w:sz w:val="44"/>
                <w:szCs w:val="44"/>
              </w:rPr>
              <w:t>100</w:t>
            </w:r>
          </w:p>
        </w:tc>
      </w:tr>
    </w:tbl>
    <w:p w14:paraId="65C873D3" w14:textId="77777777" w:rsidR="00AF02C8" w:rsidRDefault="00AF02C8" w:rsidP="00AF02C8">
      <w:pPr>
        <w:ind w:right="-230"/>
      </w:pPr>
    </w:p>
    <w:p w14:paraId="65C873D4" w14:textId="77777777" w:rsidR="00AF02C8" w:rsidRPr="00CD4E55" w:rsidRDefault="00AF02C8" w:rsidP="00AF02C8">
      <w:pPr>
        <w:ind w:right="-230"/>
        <w:rPr>
          <w:szCs w:val="28"/>
        </w:rPr>
      </w:pPr>
      <w:r>
        <w:rPr>
          <w:szCs w:val="28"/>
        </w:rPr>
        <w:t>Answers to the 6 times tables are even / odd (circle one)</w:t>
      </w:r>
    </w:p>
    <w:p w14:paraId="65C873D5" w14:textId="77777777" w:rsidR="00AF02C8" w:rsidRPr="00901CF9" w:rsidRDefault="00AF02C8" w:rsidP="00AF02C8">
      <w:pPr>
        <w:ind w:right="-230"/>
      </w:pPr>
    </w:p>
    <w:p w14:paraId="65C873D6" w14:textId="77777777" w:rsidR="00AF02C8" w:rsidRPr="00901CF9" w:rsidRDefault="00AF02C8" w:rsidP="00AF02C8">
      <w:pPr>
        <w:ind w:right="-230"/>
        <w:rPr>
          <w:szCs w:val="28"/>
        </w:rPr>
      </w:pPr>
      <w:r w:rsidRPr="00901CF9">
        <w:rPr>
          <w:szCs w:val="28"/>
        </w:rPr>
        <w:t>Write the answers:</w:t>
      </w:r>
    </w:p>
    <w:tbl>
      <w:tblPr>
        <w:tblW w:w="0" w:type="auto"/>
        <w:tblLook w:val="01E0" w:firstRow="1" w:lastRow="1" w:firstColumn="1" w:lastColumn="1" w:noHBand="0" w:noVBand="0"/>
      </w:tblPr>
      <w:tblGrid>
        <w:gridCol w:w="3175"/>
        <w:gridCol w:w="3175"/>
        <w:gridCol w:w="3176"/>
      </w:tblGrid>
      <w:tr w:rsidR="00AF02C8" w:rsidRPr="00901CF9" w14:paraId="65C873E6" w14:textId="77777777" w:rsidTr="00B808E5">
        <w:tc>
          <w:tcPr>
            <w:tcW w:w="3175" w:type="dxa"/>
          </w:tcPr>
          <w:p w14:paraId="65C873D7" w14:textId="77777777" w:rsidR="00AF02C8" w:rsidRPr="00901CF9" w:rsidRDefault="00AF02C8" w:rsidP="00B808E5">
            <w:pPr>
              <w:ind w:right="-230"/>
            </w:pPr>
          </w:p>
          <w:p w14:paraId="65C873D8" w14:textId="77777777" w:rsidR="00AF02C8" w:rsidRPr="00B940ED" w:rsidRDefault="00AF02C8" w:rsidP="00B808E5">
            <w:pPr>
              <w:pStyle w:val="Header"/>
              <w:spacing w:before="120"/>
              <w:rPr>
                <w:rFonts w:ascii="VicCursive" w:hAnsi="VicCursive"/>
                <w:bCs/>
                <w:sz w:val="44"/>
                <w:szCs w:val="44"/>
              </w:rPr>
            </w:pPr>
            <w:r w:rsidRPr="00B940ED">
              <w:rPr>
                <w:rFonts w:ascii="VicCursive" w:hAnsi="VicCursive"/>
                <w:bCs/>
                <w:sz w:val="44"/>
                <w:szCs w:val="44"/>
              </w:rPr>
              <w:t xml:space="preserve">1 ≈ 6 = </w:t>
            </w:r>
          </w:p>
          <w:p w14:paraId="65C873D9" w14:textId="77777777" w:rsidR="00AF02C8" w:rsidRPr="00B940ED" w:rsidRDefault="00AF02C8" w:rsidP="00B808E5">
            <w:pPr>
              <w:pStyle w:val="Header"/>
              <w:spacing w:before="120"/>
              <w:rPr>
                <w:rFonts w:ascii="VicCursive" w:hAnsi="VicCursive"/>
                <w:bCs/>
                <w:sz w:val="44"/>
                <w:szCs w:val="44"/>
              </w:rPr>
            </w:pPr>
            <w:r w:rsidRPr="00B940ED">
              <w:rPr>
                <w:rFonts w:ascii="VicCursive" w:hAnsi="VicCursive"/>
                <w:bCs/>
                <w:sz w:val="44"/>
                <w:szCs w:val="44"/>
              </w:rPr>
              <w:t xml:space="preserve">2 ≈ 6 = </w:t>
            </w:r>
          </w:p>
          <w:p w14:paraId="65C873DA" w14:textId="77777777" w:rsidR="00AF02C8" w:rsidRPr="00B940ED" w:rsidRDefault="00AF02C8" w:rsidP="00B808E5">
            <w:pPr>
              <w:pStyle w:val="Header"/>
              <w:spacing w:before="120"/>
              <w:rPr>
                <w:rFonts w:ascii="VicCursive" w:hAnsi="VicCursive"/>
                <w:bCs/>
                <w:sz w:val="44"/>
                <w:szCs w:val="44"/>
              </w:rPr>
            </w:pPr>
            <w:r w:rsidRPr="00B940ED">
              <w:rPr>
                <w:rFonts w:ascii="VicCursive" w:hAnsi="VicCursive"/>
                <w:bCs/>
                <w:sz w:val="44"/>
                <w:szCs w:val="44"/>
              </w:rPr>
              <w:t xml:space="preserve">3 ≈ 6 = </w:t>
            </w:r>
          </w:p>
          <w:p w14:paraId="65C873DB" w14:textId="77777777" w:rsidR="00AF02C8" w:rsidRPr="00FE1313" w:rsidRDefault="00FE1313" w:rsidP="00FE1313">
            <w:pPr>
              <w:pStyle w:val="Header"/>
              <w:spacing w:before="120"/>
              <w:rPr>
                <w:rFonts w:ascii="VicCursive" w:hAnsi="VicCursive"/>
                <w:bCs/>
                <w:sz w:val="44"/>
                <w:szCs w:val="44"/>
              </w:rPr>
            </w:pPr>
            <w:r>
              <w:rPr>
                <w:rFonts w:ascii="VicCursive" w:hAnsi="VicCursive"/>
                <w:bCs/>
                <w:sz w:val="44"/>
                <w:szCs w:val="44"/>
              </w:rPr>
              <w:t xml:space="preserve">4 ≈ 6 = </w:t>
            </w:r>
          </w:p>
        </w:tc>
        <w:tc>
          <w:tcPr>
            <w:tcW w:w="3175" w:type="dxa"/>
          </w:tcPr>
          <w:p w14:paraId="65C873DC" w14:textId="77777777" w:rsidR="00AF02C8" w:rsidRPr="00901CF9" w:rsidRDefault="00AF02C8" w:rsidP="00B808E5">
            <w:pPr>
              <w:ind w:right="-230"/>
            </w:pPr>
          </w:p>
          <w:p w14:paraId="65C873DD" w14:textId="77777777" w:rsidR="00AF02C8" w:rsidRPr="00B940ED" w:rsidRDefault="00AF02C8" w:rsidP="00B808E5">
            <w:pPr>
              <w:pStyle w:val="Header"/>
              <w:spacing w:before="120"/>
              <w:rPr>
                <w:rFonts w:ascii="VicCursive" w:hAnsi="VicCursive"/>
                <w:bCs/>
                <w:sz w:val="44"/>
                <w:szCs w:val="44"/>
              </w:rPr>
            </w:pPr>
            <w:r w:rsidRPr="00B940ED">
              <w:rPr>
                <w:rFonts w:ascii="VicCursive" w:hAnsi="VicCursive"/>
                <w:bCs/>
                <w:sz w:val="44"/>
                <w:szCs w:val="44"/>
              </w:rPr>
              <w:t xml:space="preserve">5 ≈ 6 = </w:t>
            </w:r>
          </w:p>
          <w:p w14:paraId="65C873DE" w14:textId="77777777" w:rsidR="00AF02C8" w:rsidRPr="00B940ED" w:rsidRDefault="00AF02C8" w:rsidP="00B808E5">
            <w:pPr>
              <w:pStyle w:val="Header"/>
              <w:spacing w:before="120"/>
              <w:rPr>
                <w:rFonts w:ascii="VicCursive" w:hAnsi="VicCursive"/>
                <w:bCs/>
                <w:sz w:val="44"/>
                <w:szCs w:val="44"/>
              </w:rPr>
            </w:pPr>
            <w:r w:rsidRPr="00B940ED">
              <w:rPr>
                <w:rFonts w:ascii="VicCursive" w:hAnsi="VicCursive"/>
                <w:bCs/>
                <w:sz w:val="44"/>
                <w:szCs w:val="44"/>
              </w:rPr>
              <w:t xml:space="preserve">6 ≈ 6 = </w:t>
            </w:r>
          </w:p>
          <w:p w14:paraId="65C873DF" w14:textId="77777777" w:rsidR="00AF02C8" w:rsidRPr="00B940ED" w:rsidRDefault="00AF02C8" w:rsidP="00B808E5">
            <w:pPr>
              <w:pStyle w:val="Header"/>
              <w:spacing w:before="120"/>
              <w:rPr>
                <w:rFonts w:ascii="VicCursive" w:hAnsi="VicCursive"/>
                <w:bCs/>
                <w:sz w:val="44"/>
                <w:szCs w:val="44"/>
              </w:rPr>
            </w:pPr>
            <w:r w:rsidRPr="00B940ED">
              <w:rPr>
                <w:rFonts w:ascii="VicCursive" w:hAnsi="VicCursive"/>
                <w:bCs/>
                <w:sz w:val="44"/>
                <w:szCs w:val="44"/>
              </w:rPr>
              <w:t xml:space="preserve">7 ≈ 6 = </w:t>
            </w:r>
          </w:p>
          <w:p w14:paraId="65C873E0" w14:textId="77777777" w:rsidR="00AF02C8" w:rsidRPr="00FE1313" w:rsidRDefault="00FE1313" w:rsidP="00FE1313">
            <w:pPr>
              <w:pStyle w:val="Header"/>
              <w:spacing w:before="120"/>
              <w:rPr>
                <w:rFonts w:ascii="VicCursive" w:hAnsi="VicCursive"/>
                <w:bCs/>
                <w:sz w:val="44"/>
                <w:szCs w:val="44"/>
              </w:rPr>
            </w:pPr>
            <w:r>
              <w:rPr>
                <w:rFonts w:ascii="VicCursive" w:hAnsi="VicCursive"/>
                <w:bCs/>
                <w:sz w:val="44"/>
                <w:szCs w:val="44"/>
              </w:rPr>
              <w:t xml:space="preserve">8 ≈ 6 = </w:t>
            </w:r>
          </w:p>
        </w:tc>
        <w:tc>
          <w:tcPr>
            <w:tcW w:w="3176" w:type="dxa"/>
          </w:tcPr>
          <w:p w14:paraId="65C873E1" w14:textId="77777777" w:rsidR="00AF02C8" w:rsidRPr="00901CF9" w:rsidRDefault="00AF02C8" w:rsidP="00B808E5">
            <w:pPr>
              <w:ind w:right="-230"/>
            </w:pPr>
          </w:p>
          <w:p w14:paraId="65C873E2" w14:textId="77777777" w:rsidR="00AF02C8" w:rsidRPr="00B940ED" w:rsidRDefault="00AF02C8" w:rsidP="00B808E5">
            <w:pPr>
              <w:pStyle w:val="Header"/>
              <w:spacing w:before="120"/>
              <w:rPr>
                <w:rFonts w:ascii="VicCursive" w:hAnsi="VicCursive"/>
                <w:bCs/>
                <w:sz w:val="44"/>
                <w:szCs w:val="44"/>
              </w:rPr>
            </w:pPr>
            <w:r w:rsidRPr="00B940ED">
              <w:rPr>
                <w:rFonts w:ascii="VicCursive" w:hAnsi="VicCursive"/>
                <w:bCs/>
                <w:sz w:val="44"/>
                <w:szCs w:val="44"/>
              </w:rPr>
              <w:t xml:space="preserve">9 ≈ 6 = </w:t>
            </w:r>
          </w:p>
          <w:p w14:paraId="65C873E3" w14:textId="77777777" w:rsidR="00AF02C8" w:rsidRPr="00B940ED" w:rsidRDefault="00AF02C8" w:rsidP="00B808E5">
            <w:pPr>
              <w:pStyle w:val="Header"/>
              <w:spacing w:before="120"/>
              <w:rPr>
                <w:rFonts w:ascii="VicCursive" w:hAnsi="VicCursive"/>
                <w:bCs/>
                <w:sz w:val="44"/>
                <w:szCs w:val="44"/>
              </w:rPr>
            </w:pPr>
            <w:r w:rsidRPr="00B940ED">
              <w:rPr>
                <w:rFonts w:ascii="VicCursive" w:hAnsi="VicCursive"/>
                <w:bCs/>
                <w:sz w:val="44"/>
                <w:szCs w:val="44"/>
              </w:rPr>
              <w:t xml:space="preserve">10 ≈ 6 = </w:t>
            </w:r>
          </w:p>
          <w:p w14:paraId="65C873E4" w14:textId="77777777" w:rsidR="00AF02C8" w:rsidRPr="00B940ED" w:rsidRDefault="00AF02C8" w:rsidP="00B808E5">
            <w:pPr>
              <w:pStyle w:val="Header"/>
              <w:spacing w:before="120"/>
              <w:rPr>
                <w:rFonts w:ascii="VicCursive" w:hAnsi="VicCursive"/>
                <w:bCs/>
                <w:sz w:val="44"/>
                <w:szCs w:val="44"/>
              </w:rPr>
            </w:pPr>
            <w:r w:rsidRPr="00B940ED">
              <w:rPr>
                <w:rFonts w:ascii="VicCursive" w:hAnsi="VicCursive"/>
                <w:bCs/>
                <w:sz w:val="44"/>
                <w:szCs w:val="44"/>
              </w:rPr>
              <w:t xml:space="preserve">11 ≈ 6 = </w:t>
            </w:r>
          </w:p>
          <w:p w14:paraId="65C873E5" w14:textId="77777777" w:rsidR="00AF02C8" w:rsidRPr="00FE1313" w:rsidRDefault="00FE1313" w:rsidP="00FE1313">
            <w:pPr>
              <w:pStyle w:val="Header"/>
              <w:spacing w:before="120"/>
              <w:rPr>
                <w:rFonts w:ascii="VicCursive" w:hAnsi="VicCursive"/>
                <w:bCs/>
                <w:sz w:val="44"/>
                <w:szCs w:val="44"/>
              </w:rPr>
            </w:pPr>
            <w:r>
              <w:rPr>
                <w:rFonts w:ascii="VicCursive" w:hAnsi="VicCursive"/>
                <w:bCs/>
                <w:sz w:val="44"/>
                <w:szCs w:val="44"/>
              </w:rPr>
              <w:t xml:space="preserve">12 ≈ 6 = </w:t>
            </w:r>
          </w:p>
        </w:tc>
      </w:tr>
    </w:tbl>
    <w:p w14:paraId="65C873E7" w14:textId="77777777" w:rsidR="00FE1313" w:rsidRDefault="00FE1313" w:rsidP="00AF02C8">
      <w:pPr>
        <w:pStyle w:val="Header"/>
        <w:rPr>
          <w:rFonts w:ascii="Arial" w:hAnsi="Arial" w:cs="Arial"/>
          <w:b/>
          <w:bCs/>
        </w:rPr>
      </w:pPr>
      <w:r>
        <w:rPr>
          <w:rFonts w:ascii="Arial" w:hAnsi="Arial" w:cs="Arial"/>
          <w:b/>
          <w:bCs/>
        </w:rPr>
        <w:br w:type="page"/>
      </w:r>
    </w:p>
    <w:p w14:paraId="65C873E8" w14:textId="77777777" w:rsidR="00FE1313" w:rsidRPr="00901CF9" w:rsidRDefault="00FE1313" w:rsidP="00FE1313">
      <w:pPr>
        <w:pStyle w:val="Header"/>
        <w:rPr>
          <w:rFonts w:ascii="Arial" w:hAnsi="Arial"/>
          <w:b/>
          <w:bCs/>
        </w:rPr>
      </w:pPr>
      <w:r w:rsidRPr="00901CF9">
        <w:rPr>
          <w:rFonts w:ascii="Arial" w:hAnsi="Arial"/>
          <w:b/>
          <w:bCs/>
        </w:rPr>
        <w:lastRenderedPageBreak/>
        <w:t>Activity 4 continued</w:t>
      </w:r>
    </w:p>
    <w:p w14:paraId="65C873E9" w14:textId="77777777" w:rsidR="00AF02C8" w:rsidRPr="00FE1313" w:rsidRDefault="00FE1313" w:rsidP="00FE1313">
      <w:pPr>
        <w:rPr>
          <w:rFonts w:ascii="Arial" w:hAnsi="Arial"/>
          <w:b/>
          <w:bCs/>
        </w:rPr>
      </w:pPr>
      <w:r>
        <w:rPr>
          <w:rFonts w:ascii="Arial" w:hAnsi="Arial" w:cs="Arial"/>
          <w:b/>
          <w:bCs/>
          <w:noProof/>
          <w:lang w:val="en-AU" w:eastAsia="en-AU"/>
        </w:rPr>
        <w:drawing>
          <wp:inline distT="0" distB="0" distL="0" distR="0" wp14:anchorId="65C87D24" wp14:editId="65C87D25">
            <wp:extent cx="564515" cy="443865"/>
            <wp:effectExtent l="0" t="0" r="6985" b="0"/>
            <wp:docPr id="654" name="Picture 654"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descr="bd06121_"/>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FE1313">
        <w:rPr>
          <w:rStyle w:val="Heading2Char"/>
        </w:rPr>
        <w:t>For you to do - D</w:t>
      </w:r>
      <w:r>
        <w:rPr>
          <w:rStyle w:val="Heading2Char"/>
        </w:rPr>
        <w:t>rawing A</w:t>
      </w:r>
      <w:r w:rsidR="00AF02C8" w:rsidRPr="00FE1313">
        <w:rPr>
          <w:rStyle w:val="Heading2Char"/>
        </w:rPr>
        <w:t>rrays</w:t>
      </w:r>
    </w:p>
    <w:p w14:paraId="65C873EA" w14:textId="77777777" w:rsidR="00AF02C8" w:rsidRPr="00BE7C3A" w:rsidRDefault="00AF02C8" w:rsidP="00AF02C8">
      <w:pPr>
        <w:rPr>
          <w:sz w:val="16"/>
          <w:szCs w:val="16"/>
        </w:rPr>
      </w:pPr>
    </w:p>
    <w:p w14:paraId="65C873EB" w14:textId="77777777" w:rsidR="00AF02C8" w:rsidRPr="00901CF9" w:rsidRDefault="00AF02C8" w:rsidP="00AF02C8">
      <w:pPr>
        <w:rPr>
          <w:szCs w:val="28"/>
        </w:rPr>
      </w:pPr>
      <w:r w:rsidRPr="00901CF9">
        <w:rPr>
          <w:szCs w:val="28"/>
        </w:rPr>
        <w:t xml:space="preserve">This picture shows five groups of three flowers. </w:t>
      </w:r>
    </w:p>
    <w:p w14:paraId="65C873EC" w14:textId="77777777" w:rsidR="00AF02C8" w:rsidRPr="00901CF9" w:rsidRDefault="00AF02C8" w:rsidP="00AF02C8">
      <w:pPr>
        <w:pStyle w:val="Header"/>
        <w:spacing w:before="120"/>
        <w:rPr>
          <w:rFonts w:ascii="VicCursive" w:hAnsi="VicCursive"/>
          <w:bCs/>
          <w:sz w:val="44"/>
          <w:szCs w:val="44"/>
        </w:rPr>
      </w:pPr>
      <w:r w:rsidRPr="00901CF9">
        <w:rPr>
          <w:szCs w:val="28"/>
        </w:rPr>
        <w:t xml:space="preserve">When we write this as an equation it is </w:t>
      </w:r>
      <w:r w:rsidRPr="00901CF9">
        <w:rPr>
          <w:rFonts w:ascii="VicCursive" w:hAnsi="VicCursive"/>
          <w:bCs/>
          <w:sz w:val="44"/>
          <w:szCs w:val="44"/>
        </w:rPr>
        <w:t>5 ≈ 3 = 15</w:t>
      </w:r>
    </w:p>
    <w:tbl>
      <w:tblPr>
        <w:tblW w:w="0" w:type="auto"/>
        <w:tblInd w:w="10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1854"/>
        <w:gridCol w:w="1854"/>
        <w:gridCol w:w="1854"/>
        <w:gridCol w:w="1854"/>
        <w:gridCol w:w="1854"/>
      </w:tblGrid>
      <w:tr w:rsidR="00AF02C8" w:rsidRPr="00901CF9" w14:paraId="65C873F2" w14:textId="77777777" w:rsidTr="00BE7C3A">
        <w:tc>
          <w:tcPr>
            <w:tcW w:w="1854" w:type="dxa"/>
          </w:tcPr>
          <w:p w14:paraId="65C873ED" w14:textId="77777777" w:rsidR="00AF02C8" w:rsidRPr="00901CF9" w:rsidRDefault="00AF02C8" w:rsidP="00B808E5">
            <w:pPr>
              <w:ind w:right="-230"/>
            </w:pPr>
            <w:r>
              <w:rPr>
                <w:noProof/>
                <w:lang w:val="en-AU" w:eastAsia="en-AU"/>
              </w:rPr>
              <w:drawing>
                <wp:inline distT="0" distB="0" distL="0" distR="0" wp14:anchorId="65C87D26" wp14:editId="65C87D27">
                  <wp:extent cx="1035685" cy="1264285"/>
                  <wp:effectExtent l="0" t="0" r="0" b="0"/>
                  <wp:docPr id="630" name="Picture 630" descr="bk00029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descr="bk00029_"/>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035685" cy="1264285"/>
                          </a:xfrm>
                          <a:prstGeom prst="rect">
                            <a:avLst/>
                          </a:prstGeom>
                          <a:noFill/>
                          <a:ln>
                            <a:noFill/>
                          </a:ln>
                        </pic:spPr>
                      </pic:pic>
                    </a:graphicData>
                  </a:graphic>
                </wp:inline>
              </w:drawing>
            </w:r>
          </w:p>
        </w:tc>
        <w:tc>
          <w:tcPr>
            <w:tcW w:w="1854" w:type="dxa"/>
          </w:tcPr>
          <w:p w14:paraId="65C873EE" w14:textId="77777777" w:rsidR="00AF02C8" w:rsidRPr="00901CF9" w:rsidRDefault="00AF02C8" w:rsidP="00B808E5">
            <w:pPr>
              <w:ind w:right="-230"/>
            </w:pPr>
            <w:r>
              <w:rPr>
                <w:noProof/>
                <w:lang w:val="en-AU" w:eastAsia="en-AU"/>
              </w:rPr>
              <w:drawing>
                <wp:inline distT="0" distB="0" distL="0" distR="0" wp14:anchorId="65C87D28" wp14:editId="65C87D29">
                  <wp:extent cx="1035685" cy="1264285"/>
                  <wp:effectExtent l="0" t="0" r="0" b="0"/>
                  <wp:docPr id="629" name="Picture 629" descr="bk00029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descr="bk00029_"/>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035685" cy="1264285"/>
                          </a:xfrm>
                          <a:prstGeom prst="rect">
                            <a:avLst/>
                          </a:prstGeom>
                          <a:noFill/>
                          <a:ln>
                            <a:noFill/>
                          </a:ln>
                        </pic:spPr>
                      </pic:pic>
                    </a:graphicData>
                  </a:graphic>
                </wp:inline>
              </w:drawing>
            </w:r>
          </w:p>
        </w:tc>
        <w:tc>
          <w:tcPr>
            <w:tcW w:w="1854" w:type="dxa"/>
          </w:tcPr>
          <w:p w14:paraId="65C873EF" w14:textId="77777777" w:rsidR="00AF02C8" w:rsidRPr="00901CF9" w:rsidRDefault="00AF02C8" w:rsidP="00B808E5">
            <w:pPr>
              <w:ind w:right="-230"/>
            </w:pPr>
            <w:r>
              <w:rPr>
                <w:noProof/>
                <w:lang w:val="en-AU" w:eastAsia="en-AU"/>
              </w:rPr>
              <w:drawing>
                <wp:inline distT="0" distB="0" distL="0" distR="0" wp14:anchorId="65C87D2A" wp14:editId="65C87D2B">
                  <wp:extent cx="1035685" cy="1264285"/>
                  <wp:effectExtent l="0" t="0" r="0" b="0"/>
                  <wp:docPr id="628" name="Picture 628" descr="bk00029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descr="bk00029_"/>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035685" cy="1264285"/>
                          </a:xfrm>
                          <a:prstGeom prst="rect">
                            <a:avLst/>
                          </a:prstGeom>
                          <a:noFill/>
                          <a:ln>
                            <a:noFill/>
                          </a:ln>
                        </pic:spPr>
                      </pic:pic>
                    </a:graphicData>
                  </a:graphic>
                </wp:inline>
              </w:drawing>
            </w:r>
          </w:p>
        </w:tc>
        <w:tc>
          <w:tcPr>
            <w:tcW w:w="1854" w:type="dxa"/>
          </w:tcPr>
          <w:p w14:paraId="65C873F0" w14:textId="77777777" w:rsidR="00AF02C8" w:rsidRPr="00901CF9" w:rsidRDefault="00AF02C8" w:rsidP="00B808E5">
            <w:pPr>
              <w:ind w:right="-230"/>
            </w:pPr>
            <w:r>
              <w:rPr>
                <w:noProof/>
                <w:lang w:val="en-AU" w:eastAsia="en-AU"/>
              </w:rPr>
              <w:drawing>
                <wp:inline distT="0" distB="0" distL="0" distR="0" wp14:anchorId="65C87D2C" wp14:editId="65C87D2D">
                  <wp:extent cx="1035685" cy="1264285"/>
                  <wp:effectExtent l="0" t="0" r="0" b="0"/>
                  <wp:docPr id="627" name="Picture 627" descr="bk00029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descr="bk00029_"/>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035685" cy="1264285"/>
                          </a:xfrm>
                          <a:prstGeom prst="rect">
                            <a:avLst/>
                          </a:prstGeom>
                          <a:noFill/>
                          <a:ln>
                            <a:noFill/>
                          </a:ln>
                        </pic:spPr>
                      </pic:pic>
                    </a:graphicData>
                  </a:graphic>
                </wp:inline>
              </w:drawing>
            </w:r>
          </w:p>
        </w:tc>
        <w:tc>
          <w:tcPr>
            <w:tcW w:w="1854" w:type="dxa"/>
          </w:tcPr>
          <w:p w14:paraId="65C873F1" w14:textId="77777777" w:rsidR="00AF02C8" w:rsidRPr="00901CF9" w:rsidRDefault="00AF02C8" w:rsidP="00B808E5">
            <w:pPr>
              <w:ind w:right="-230"/>
            </w:pPr>
            <w:r>
              <w:rPr>
                <w:noProof/>
                <w:lang w:val="en-AU" w:eastAsia="en-AU"/>
              </w:rPr>
              <w:drawing>
                <wp:inline distT="0" distB="0" distL="0" distR="0" wp14:anchorId="65C87D2E" wp14:editId="65C87D2F">
                  <wp:extent cx="1035685" cy="1264285"/>
                  <wp:effectExtent l="0" t="0" r="0" b="0"/>
                  <wp:docPr id="626" name="Picture 626" descr="bk00029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descr="bk00029_"/>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035685" cy="1264285"/>
                          </a:xfrm>
                          <a:prstGeom prst="rect">
                            <a:avLst/>
                          </a:prstGeom>
                          <a:noFill/>
                          <a:ln>
                            <a:noFill/>
                          </a:ln>
                        </pic:spPr>
                      </pic:pic>
                    </a:graphicData>
                  </a:graphic>
                </wp:inline>
              </w:drawing>
            </w:r>
          </w:p>
        </w:tc>
      </w:tr>
    </w:tbl>
    <w:p w14:paraId="65C873F3" w14:textId="77777777" w:rsidR="00AF02C8" w:rsidRPr="00901CF9" w:rsidRDefault="00AF02C8" w:rsidP="00AF02C8">
      <w:pPr>
        <w:ind w:right="-230"/>
        <w:rPr>
          <w:sz w:val="16"/>
          <w:szCs w:val="16"/>
        </w:rPr>
      </w:pPr>
    </w:p>
    <w:p w14:paraId="65C873F4" w14:textId="77777777" w:rsidR="00AF02C8" w:rsidRDefault="00AF02C8" w:rsidP="00AF02C8">
      <w:pPr>
        <w:jc w:val="both"/>
        <w:rPr>
          <w:szCs w:val="28"/>
        </w:rPr>
      </w:pPr>
      <w:r w:rsidRPr="00901CF9">
        <w:rPr>
          <w:szCs w:val="28"/>
        </w:rPr>
        <w:t>You can draw this equation as an array.</w:t>
      </w:r>
    </w:p>
    <w:p w14:paraId="65C873F5" w14:textId="77777777" w:rsidR="00BE7C3A" w:rsidRPr="00BE7C3A" w:rsidRDefault="00BE7C3A" w:rsidP="00AF02C8">
      <w:pPr>
        <w:jc w:val="both"/>
        <w:rPr>
          <w:sz w:val="16"/>
          <w:szCs w:val="16"/>
        </w:rPr>
      </w:pPr>
    </w:p>
    <w:tbl>
      <w:tblPr>
        <w:tblStyle w:val="TableGrid"/>
        <w:tblW w:w="0" w:type="auto"/>
        <w:tblInd w:w="2538" w:type="dxa"/>
        <w:tblLook w:val="04A0" w:firstRow="1" w:lastRow="0" w:firstColumn="1" w:lastColumn="0" w:noHBand="0" w:noVBand="1"/>
      </w:tblPr>
      <w:tblGrid>
        <w:gridCol w:w="630"/>
        <w:gridCol w:w="630"/>
        <w:gridCol w:w="630"/>
        <w:gridCol w:w="630"/>
        <w:gridCol w:w="630"/>
        <w:gridCol w:w="630"/>
        <w:gridCol w:w="630"/>
      </w:tblGrid>
      <w:tr w:rsidR="00BE7C3A" w14:paraId="65C873FD" w14:textId="77777777" w:rsidTr="00BE7C3A">
        <w:tc>
          <w:tcPr>
            <w:tcW w:w="630" w:type="dxa"/>
          </w:tcPr>
          <w:p w14:paraId="65C873F6" w14:textId="77777777" w:rsidR="00BE7C3A" w:rsidRDefault="00BE7C3A" w:rsidP="00AF02C8">
            <w:pPr>
              <w:jc w:val="both"/>
              <w:rPr>
                <w:szCs w:val="28"/>
              </w:rPr>
            </w:pPr>
          </w:p>
        </w:tc>
        <w:tc>
          <w:tcPr>
            <w:tcW w:w="630" w:type="dxa"/>
          </w:tcPr>
          <w:p w14:paraId="65C873F7" w14:textId="77777777" w:rsidR="00BE7C3A" w:rsidRDefault="00BE7C3A" w:rsidP="00AF02C8">
            <w:pPr>
              <w:jc w:val="both"/>
              <w:rPr>
                <w:szCs w:val="28"/>
              </w:rPr>
            </w:pPr>
          </w:p>
        </w:tc>
        <w:tc>
          <w:tcPr>
            <w:tcW w:w="630" w:type="dxa"/>
          </w:tcPr>
          <w:p w14:paraId="65C873F8" w14:textId="77777777" w:rsidR="00BE7C3A" w:rsidRDefault="00BE7C3A" w:rsidP="00AF02C8">
            <w:pPr>
              <w:jc w:val="both"/>
              <w:rPr>
                <w:szCs w:val="28"/>
              </w:rPr>
            </w:pPr>
          </w:p>
        </w:tc>
        <w:tc>
          <w:tcPr>
            <w:tcW w:w="630" w:type="dxa"/>
          </w:tcPr>
          <w:p w14:paraId="65C873F9" w14:textId="77777777" w:rsidR="00BE7C3A" w:rsidRDefault="00BE7C3A" w:rsidP="00AF02C8">
            <w:pPr>
              <w:jc w:val="both"/>
              <w:rPr>
                <w:szCs w:val="28"/>
              </w:rPr>
            </w:pPr>
          </w:p>
        </w:tc>
        <w:tc>
          <w:tcPr>
            <w:tcW w:w="630" w:type="dxa"/>
          </w:tcPr>
          <w:p w14:paraId="65C873FA" w14:textId="77777777" w:rsidR="00BE7C3A" w:rsidRDefault="00BE7C3A" w:rsidP="00AF02C8">
            <w:pPr>
              <w:jc w:val="both"/>
              <w:rPr>
                <w:szCs w:val="28"/>
              </w:rPr>
            </w:pPr>
          </w:p>
        </w:tc>
        <w:tc>
          <w:tcPr>
            <w:tcW w:w="630" w:type="dxa"/>
          </w:tcPr>
          <w:p w14:paraId="65C873FB" w14:textId="77777777" w:rsidR="00BE7C3A" w:rsidRDefault="00BE7C3A" w:rsidP="00AF02C8">
            <w:pPr>
              <w:jc w:val="both"/>
              <w:rPr>
                <w:szCs w:val="28"/>
              </w:rPr>
            </w:pPr>
          </w:p>
        </w:tc>
        <w:tc>
          <w:tcPr>
            <w:tcW w:w="630" w:type="dxa"/>
          </w:tcPr>
          <w:p w14:paraId="65C873FC" w14:textId="77777777" w:rsidR="00BE7C3A" w:rsidRDefault="00BE7C3A" w:rsidP="00AF02C8">
            <w:pPr>
              <w:jc w:val="both"/>
              <w:rPr>
                <w:szCs w:val="28"/>
              </w:rPr>
            </w:pPr>
          </w:p>
        </w:tc>
      </w:tr>
      <w:tr w:rsidR="00BE7C3A" w14:paraId="65C87405" w14:textId="77777777" w:rsidTr="00BE7C3A">
        <w:tc>
          <w:tcPr>
            <w:tcW w:w="630" w:type="dxa"/>
          </w:tcPr>
          <w:p w14:paraId="65C873FE" w14:textId="77777777" w:rsidR="00BE7C3A" w:rsidRDefault="00BE7C3A" w:rsidP="00BE7C3A">
            <w:pPr>
              <w:jc w:val="both"/>
              <w:rPr>
                <w:szCs w:val="28"/>
              </w:rPr>
            </w:pPr>
          </w:p>
        </w:tc>
        <w:tc>
          <w:tcPr>
            <w:tcW w:w="630" w:type="dxa"/>
            <w:shd w:val="clear" w:color="auto" w:fill="FF00FF"/>
          </w:tcPr>
          <w:p w14:paraId="65C873FF" w14:textId="77777777" w:rsidR="00BE7C3A" w:rsidRPr="00901CF9" w:rsidRDefault="00BE7C3A" w:rsidP="00BE7C3A"/>
        </w:tc>
        <w:tc>
          <w:tcPr>
            <w:tcW w:w="630" w:type="dxa"/>
            <w:shd w:val="clear" w:color="auto" w:fill="FF00FF"/>
          </w:tcPr>
          <w:p w14:paraId="65C87400" w14:textId="77777777" w:rsidR="00BE7C3A" w:rsidRPr="00901CF9" w:rsidRDefault="00BE7C3A" w:rsidP="00BE7C3A"/>
        </w:tc>
        <w:tc>
          <w:tcPr>
            <w:tcW w:w="630" w:type="dxa"/>
            <w:shd w:val="clear" w:color="auto" w:fill="FF00FF"/>
          </w:tcPr>
          <w:p w14:paraId="65C87401" w14:textId="77777777" w:rsidR="00BE7C3A" w:rsidRPr="00901CF9" w:rsidRDefault="00BE7C3A" w:rsidP="00BE7C3A"/>
        </w:tc>
        <w:tc>
          <w:tcPr>
            <w:tcW w:w="630" w:type="dxa"/>
            <w:shd w:val="clear" w:color="auto" w:fill="FF00FF"/>
          </w:tcPr>
          <w:p w14:paraId="65C87402" w14:textId="77777777" w:rsidR="00BE7C3A" w:rsidRPr="00901CF9" w:rsidRDefault="00BE7C3A" w:rsidP="00BE7C3A"/>
        </w:tc>
        <w:tc>
          <w:tcPr>
            <w:tcW w:w="630" w:type="dxa"/>
            <w:shd w:val="clear" w:color="auto" w:fill="FF00FF"/>
          </w:tcPr>
          <w:p w14:paraId="65C87403" w14:textId="77777777" w:rsidR="00BE7C3A" w:rsidRPr="00901CF9" w:rsidRDefault="00BE7C3A" w:rsidP="00BE7C3A"/>
        </w:tc>
        <w:tc>
          <w:tcPr>
            <w:tcW w:w="630" w:type="dxa"/>
          </w:tcPr>
          <w:p w14:paraId="65C87404" w14:textId="77777777" w:rsidR="00BE7C3A" w:rsidRDefault="00BE7C3A" w:rsidP="00BE7C3A">
            <w:pPr>
              <w:jc w:val="both"/>
              <w:rPr>
                <w:szCs w:val="28"/>
              </w:rPr>
            </w:pPr>
          </w:p>
        </w:tc>
      </w:tr>
      <w:tr w:rsidR="00BE7C3A" w14:paraId="65C8740D" w14:textId="77777777" w:rsidTr="00BE7C3A">
        <w:tc>
          <w:tcPr>
            <w:tcW w:w="630" w:type="dxa"/>
          </w:tcPr>
          <w:p w14:paraId="65C87406" w14:textId="77777777" w:rsidR="00BE7C3A" w:rsidRDefault="00BE7C3A" w:rsidP="00BE7C3A">
            <w:pPr>
              <w:jc w:val="both"/>
              <w:rPr>
                <w:szCs w:val="28"/>
              </w:rPr>
            </w:pPr>
          </w:p>
        </w:tc>
        <w:tc>
          <w:tcPr>
            <w:tcW w:w="630" w:type="dxa"/>
            <w:shd w:val="clear" w:color="auto" w:fill="FF00FF"/>
          </w:tcPr>
          <w:p w14:paraId="65C87407" w14:textId="77777777" w:rsidR="00BE7C3A" w:rsidRPr="00901CF9" w:rsidRDefault="00BE7C3A" w:rsidP="00BE7C3A"/>
        </w:tc>
        <w:tc>
          <w:tcPr>
            <w:tcW w:w="630" w:type="dxa"/>
            <w:shd w:val="clear" w:color="auto" w:fill="FF00FF"/>
          </w:tcPr>
          <w:p w14:paraId="65C87408" w14:textId="77777777" w:rsidR="00BE7C3A" w:rsidRPr="00901CF9" w:rsidRDefault="00BE7C3A" w:rsidP="00BE7C3A"/>
        </w:tc>
        <w:tc>
          <w:tcPr>
            <w:tcW w:w="630" w:type="dxa"/>
            <w:shd w:val="clear" w:color="auto" w:fill="FF00FF"/>
          </w:tcPr>
          <w:p w14:paraId="65C87409" w14:textId="77777777" w:rsidR="00BE7C3A" w:rsidRPr="00901CF9" w:rsidRDefault="00BE7C3A" w:rsidP="00BE7C3A"/>
        </w:tc>
        <w:tc>
          <w:tcPr>
            <w:tcW w:w="630" w:type="dxa"/>
            <w:shd w:val="clear" w:color="auto" w:fill="FF00FF"/>
          </w:tcPr>
          <w:p w14:paraId="65C8740A" w14:textId="77777777" w:rsidR="00BE7C3A" w:rsidRPr="00901CF9" w:rsidRDefault="00BE7C3A" w:rsidP="00BE7C3A"/>
        </w:tc>
        <w:tc>
          <w:tcPr>
            <w:tcW w:w="630" w:type="dxa"/>
            <w:shd w:val="clear" w:color="auto" w:fill="FF00FF"/>
          </w:tcPr>
          <w:p w14:paraId="65C8740B" w14:textId="77777777" w:rsidR="00BE7C3A" w:rsidRPr="00901CF9" w:rsidRDefault="00BE7C3A" w:rsidP="00BE7C3A"/>
        </w:tc>
        <w:tc>
          <w:tcPr>
            <w:tcW w:w="630" w:type="dxa"/>
          </w:tcPr>
          <w:p w14:paraId="65C8740C" w14:textId="77777777" w:rsidR="00BE7C3A" w:rsidRDefault="00BE7C3A" w:rsidP="00BE7C3A">
            <w:pPr>
              <w:jc w:val="both"/>
              <w:rPr>
                <w:szCs w:val="28"/>
              </w:rPr>
            </w:pPr>
          </w:p>
        </w:tc>
      </w:tr>
      <w:tr w:rsidR="00BE7C3A" w14:paraId="65C87415" w14:textId="77777777" w:rsidTr="00BE7C3A">
        <w:tc>
          <w:tcPr>
            <w:tcW w:w="630" w:type="dxa"/>
          </w:tcPr>
          <w:p w14:paraId="65C8740E" w14:textId="77777777" w:rsidR="00BE7C3A" w:rsidRDefault="00BE7C3A" w:rsidP="00BE7C3A">
            <w:pPr>
              <w:jc w:val="both"/>
              <w:rPr>
                <w:szCs w:val="28"/>
              </w:rPr>
            </w:pPr>
          </w:p>
        </w:tc>
        <w:tc>
          <w:tcPr>
            <w:tcW w:w="630" w:type="dxa"/>
            <w:shd w:val="clear" w:color="auto" w:fill="FF00FF"/>
          </w:tcPr>
          <w:p w14:paraId="65C8740F" w14:textId="77777777" w:rsidR="00BE7C3A" w:rsidRPr="00901CF9" w:rsidRDefault="00BE7C3A" w:rsidP="00BE7C3A"/>
        </w:tc>
        <w:tc>
          <w:tcPr>
            <w:tcW w:w="630" w:type="dxa"/>
            <w:shd w:val="clear" w:color="auto" w:fill="FF00FF"/>
          </w:tcPr>
          <w:p w14:paraId="65C87410" w14:textId="77777777" w:rsidR="00BE7C3A" w:rsidRPr="00901CF9" w:rsidRDefault="00BE7C3A" w:rsidP="00BE7C3A"/>
        </w:tc>
        <w:tc>
          <w:tcPr>
            <w:tcW w:w="630" w:type="dxa"/>
            <w:shd w:val="clear" w:color="auto" w:fill="FF00FF"/>
          </w:tcPr>
          <w:p w14:paraId="65C87411" w14:textId="77777777" w:rsidR="00BE7C3A" w:rsidRPr="00901CF9" w:rsidRDefault="00BE7C3A" w:rsidP="00BE7C3A"/>
        </w:tc>
        <w:tc>
          <w:tcPr>
            <w:tcW w:w="630" w:type="dxa"/>
            <w:shd w:val="clear" w:color="auto" w:fill="FF00FF"/>
          </w:tcPr>
          <w:p w14:paraId="65C87412" w14:textId="77777777" w:rsidR="00BE7C3A" w:rsidRPr="00901CF9" w:rsidRDefault="00BE7C3A" w:rsidP="00BE7C3A"/>
        </w:tc>
        <w:tc>
          <w:tcPr>
            <w:tcW w:w="630" w:type="dxa"/>
            <w:shd w:val="clear" w:color="auto" w:fill="FF00FF"/>
          </w:tcPr>
          <w:p w14:paraId="65C87413" w14:textId="77777777" w:rsidR="00BE7C3A" w:rsidRPr="00901CF9" w:rsidRDefault="00BE7C3A" w:rsidP="00BE7C3A"/>
        </w:tc>
        <w:tc>
          <w:tcPr>
            <w:tcW w:w="630" w:type="dxa"/>
          </w:tcPr>
          <w:p w14:paraId="65C87414" w14:textId="77777777" w:rsidR="00BE7C3A" w:rsidRDefault="00BE7C3A" w:rsidP="00BE7C3A">
            <w:pPr>
              <w:jc w:val="both"/>
              <w:rPr>
                <w:szCs w:val="28"/>
              </w:rPr>
            </w:pPr>
          </w:p>
        </w:tc>
      </w:tr>
      <w:tr w:rsidR="00BE7C3A" w14:paraId="65C8741D" w14:textId="77777777" w:rsidTr="00BE7C3A">
        <w:tc>
          <w:tcPr>
            <w:tcW w:w="630" w:type="dxa"/>
          </w:tcPr>
          <w:p w14:paraId="65C87416" w14:textId="77777777" w:rsidR="00BE7C3A" w:rsidRDefault="00BE7C3A" w:rsidP="00AF02C8">
            <w:pPr>
              <w:jc w:val="both"/>
              <w:rPr>
                <w:szCs w:val="28"/>
              </w:rPr>
            </w:pPr>
          </w:p>
        </w:tc>
        <w:tc>
          <w:tcPr>
            <w:tcW w:w="630" w:type="dxa"/>
          </w:tcPr>
          <w:p w14:paraId="65C87417" w14:textId="77777777" w:rsidR="00BE7C3A" w:rsidRDefault="00BE7C3A" w:rsidP="00AF02C8">
            <w:pPr>
              <w:jc w:val="both"/>
              <w:rPr>
                <w:szCs w:val="28"/>
              </w:rPr>
            </w:pPr>
          </w:p>
        </w:tc>
        <w:tc>
          <w:tcPr>
            <w:tcW w:w="630" w:type="dxa"/>
          </w:tcPr>
          <w:p w14:paraId="65C87418" w14:textId="77777777" w:rsidR="00BE7C3A" w:rsidRDefault="00BE7C3A" w:rsidP="00AF02C8">
            <w:pPr>
              <w:jc w:val="both"/>
              <w:rPr>
                <w:szCs w:val="28"/>
              </w:rPr>
            </w:pPr>
          </w:p>
        </w:tc>
        <w:tc>
          <w:tcPr>
            <w:tcW w:w="630" w:type="dxa"/>
          </w:tcPr>
          <w:p w14:paraId="65C87419" w14:textId="77777777" w:rsidR="00BE7C3A" w:rsidRDefault="00BE7C3A" w:rsidP="00AF02C8">
            <w:pPr>
              <w:jc w:val="both"/>
              <w:rPr>
                <w:szCs w:val="28"/>
              </w:rPr>
            </w:pPr>
          </w:p>
        </w:tc>
        <w:tc>
          <w:tcPr>
            <w:tcW w:w="630" w:type="dxa"/>
          </w:tcPr>
          <w:p w14:paraId="65C8741A" w14:textId="77777777" w:rsidR="00BE7C3A" w:rsidRDefault="00BE7C3A" w:rsidP="00AF02C8">
            <w:pPr>
              <w:jc w:val="both"/>
              <w:rPr>
                <w:szCs w:val="28"/>
              </w:rPr>
            </w:pPr>
          </w:p>
        </w:tc>
        <w:tc>
          <w:tcPr>
            <w:tcW w:w="630" w:type="dxa"/>
          </w:tcPr>
          <w:p w14:paraId="65C8741B" w14:textId="77777777" w:rsidR="00BE7C3A" w:rsidRDefault="00BE7C3A" w:rsidP="00AF02C8">
            <w:pPr>
              <w:jc w:val="both"/>
              <w:rPr>
                <w:szCs w:val="28"/>
              </w:rPr>
            </w:pPr>
          </w:p>
        </w:tc>
        <w:tc>
          <w:tcPr>
            <w:tcW w:w="630" w:type="dxa"/>
          </w:tcPr>
          <w:p w14:paraId="65C8741C" w14:textId="77777777" w:rsidR="00BE7C3A" w:rsidRDefault="00BE7C3A" w:rsidP="00AF02C8">
            <w:pPr>
              <w:jc w:val="both"/>
              <w:rPr>
                <w:szCs w:val="28"/>
              </w:rPr>
            </w:pPr>
          </w:p>
        </w:tc>
      </w:tr>
      <w:tr w:rsidR="00BE7C3A" w14:paraId="65C87425" w14:textId="77777777" w:rsidTr="00BE7C3A">
        <w:tc>
          <w:tcPr>
            <w:tcW w:w="630" w:type="dxa"/>
          </w:tcPr>
          <w:p w14:paraId="65C8741E" w14:textId="77777777" w:rsidR="00BE7C3A" w:rsidRDefault="00BE7C3A" w:rsidP="00AF02C8">
            <w:pPr>
              <w:jc w:val="both"/>
              <w:rPr>
                <w:szCs w:val="28"/>
              </w:rPr>
            </w:pPr>
          </w:p>
        </w:tc>
        <w:tc>
          <w:tcPr>
            <w:tcW w:w="630" w:type="dxa"/>
          </w:tcPr>
          <w:p w14:paraId="65C8741F" w14:textId="77777777" w:rsidR="00BE7C3A" w:rsidRDefault="00BE7C3A" w:rsidP="00AF02C8">
            <w:pPr>
              <w:jc w:val="both"/>
              <w:rPr>
                <w:szCs w:val="28"/>
              </w:rPr>
            </w:pPr>
          </w:p>
        </w:tc>
        <w:tc>
          <w:tcPr>
            <w:tcW w:w="630" w:type="dxa"/>
          </w:tcPr>
          <w:p w14:paraId="65C87420" w14:textId="77777777" w:rsidR="00BE7C3A" w:rsidRDefault="00BE7C3A" w:rsidP="00AF02C8">
            <w:pPr>
              <w:jc w:val="both"/>
              <w:rPr>
                <w:szCs w:val="28"/>
              </w:rPr>
            </w:pPr>
          </w:p>
        </w:tc>
        <w:tc>
          <w:tcPr>
            <w:tcW w:w="630" w:type="dxa"/>
          </w:tcPr>
          <w:p w14:paraId="65C87421" w14:textId="77777777" w:rsidR="00BE7C3A" w:rsidRDefault="00BE7C3A" w:rsidP="00AF02C8">
            <w:pPr>
              <w:jc w:val="both"/>
              <w:rPr>
                <w:szCs w:val="28"/>
              </w:rPr>
            </w:pPr>
          </w:p>
        </w:tc>
        <w:tc>
          <w:tcPr>
            <w:tcW w:w="630" w:type="dxa"/>
          </w:tcPr>
          <w:p w14:paraId="65C87422" w14:textId="77777777" w:rsidR="00BE7C3A" w:rsidRDefault="00BE7C3A" w:rsidP="00AF02C8">
            <w:pPr>
              <w:jc w:val="both"/>
              <w:rPr>
                <w:szCs w:val="28"/>
              </w:rPr>
            </w:pPr>
          </w:p>
        </w:tc>
        <w:tc>
          <w:tcPr>
            <w:tcW w:w="630" w:type="dxa"/>
          </w:tcPr>
          <w:p w14:paraId="65C87423" w14:textId="77777777" w:rsidR="00BE7C3A" w:rsidRDefault="00BE7C3A" w:rsidP="00AF02C8">
            <w:pPr>
              <w:jc w:val="both"/>
              <w:rPr>
                <w:szCs w:val="28"/>
              </w:rPr>
            </w:pPr>
          </w:p>
        </w:tc>
        <w:tc>
          <w:tcPr>
            <w:tcW w:w="630" w:type="dxa"/>
          </w:tcPr>
          <w:p w14:paraId="65C87424" w14:textId="77777777" w:rsidR="00BE7C3A" w:rsidRDefault="00BE7C3A" w:rsidP="00AF02C8">
            <w:pPr>
              <w:jc w:val="both"/>
              <w:rPr>
                <w:szCs w:val="28"/>
              </w:rPr>
            </w:pPr>
          </w:p>
        </w:tc>
      </w:tr>
      <w:tr w:rsidR="00BE7C3A" w14:paraId="65C8742D" w14:textId="77777777" w:rsidTr="00BE7C3A">
        <w:tc>
          <w:tcPr>
            <w:tcW w:w="630" w:type="dxa"/>
          </w:tcPr>
          <w:p w14:paraId="65C87426" w14:textId="77777777" w:rsidR="00BE7C3A" w:rsidRDefault="00BE7C3A" w:rsidP="00AF02C8">
            <w:pPr>
              <w:jc w:val="both"/>
              <w:rPr>
                <w:szCs w:val="28"/>
              </w:rPr>
            </w:pPr>
          </w:p>
        </w:tc>
        <w:tc>
          <w:tcPr>
            <w:tcW w:w="630" w:type="dxa"/>
            <w:shd w:val="clear" w:color="auto" w:fill="FF00FF"/>
          </w:tcPr>
          <w:p w14:paraId="65C87427" w14:textId="77777777" w:rsidR="00BE7C3A" w:rsidRDefault="00BE7C3A" w:rsidP="00AF02C8">
            <w:pPr>
              <w:jc w:val="both"/>
              <w:rPr>
                <w:szCs w:val="28"/>
              </w:rPr>
            </w:pPr>
          </w:p>
        </w:tc>
        <w:tc>
          <w:tcPr>
            <w:tcW w:w="630" w:type="dxa"/>
            <w:shd w:val="clear" w:color="auto" w:fill="FF00FF"/>
          </w:tcPr>
          <w:p w14:paraId="65C87428" w14:textId="77777777" w:rsidR="00BE7C3A" w:rsidRDefault="00BE7C3A" w:rsidP="00AF02C8">
            <w:pPr>
              <w:jc w:val="both"/>
              <w:rPr>
                <w:szCs w:val="28"/>
              </w:rPr>
            </w:pPr>
          </w:p>
        </w:tc>
        <w:tc>
          <w:tcPr>
            <w:tcW w:w="630" w:type="dxa"/>
            <w:shd w:val="clear" w:color="auto" w:fill="FF00FF"/>
          </w:tcPr>
          <w:p w14:paraId="65C87429" w14:textId="77777777" w:rsidR="00BE7C3A" w:rsidRDefault="00BE7C3A" w:rsidP="00AF02C8">
            <w:pPr>
              <w:jc w:val="both"/>
              <w:rPr>
                <w:szCs w:val="28"/>
              </w:rPr>
            </w:pPr>
          </w:p>
        </w:tc>
        <w:tc>
          <w:tcPr>
            <w:tcW w:w="630" w:type="dxa"/>
          </w:tcPr>
          <w:p w14:paraId="65C8742A" w14:textId="77777777" w:rsidR="00BE7C3A" w:rsidRDefault="00BE7C3A" w:rsidP="00AF02C8">
            <w:pPr>
              <w:jc w:val="both"/>
              <w:rPr>
                <w:szCs w:val="28"/>
              </w:rPr>
            </w:pPr>
          </w:p>
        </w:tc>
        <w:tc>
          <w:tcPr>
            <w:tcW w:w="630" w:type="dxa"/>
          </w:tcPr>
          <w:p w14:paraId="65C8742B" w14:textId="77777777" w:rsidR="00BE7C3A" w:rsidRDefault="00BE7C3A" w:rsidP="00AF02C8">
            <w:pPr>
              <w:jc w:val="both"/>
              <w:rPr>
                <w:szCs w:val="28"/>
              </w:rPr>
            </w:pPr>
          </w:p>
        </w:tc>
        <w:tc>
          <w:tcPr>
            <w:tcW w:w="630" w:type="dxa"/>
          </w:tcPr>
          <w:p w14:paraId="65C8742C" w14:textId="77777777" w:rsidR="00BE7C3A" w:rsidRDefault="00BE7C3A" w:rsidP="00AF02C8">
            <w:pPr>
              <w:jc w:val="both"/>
              <w:rPr>
                <w:szCs w:val="28"/>
              </w:rPr>
            </w:pPr>
          </w:p>
        </w:tc>
      </w:tr>
      <w:tr w:rsidR="00BE7C3A" w14:paraId="65C87435" w14:textId="77777777" w:rsidTr="00BE7C3A">
        <w:tc>
          <w:tcPr>
            <w:tcW w:w="630" w:type="dxa"/>
          </w:tcPr>
          <w:p w14:paraId="65C8742E" w14:textId="77777777" w:rsidR="00BE7C3A" w:rsidRDefault="00BE7C3A" w:rsidP="00AF02C8">
            <w:pPr>
              <w:jc w:val="both"/>
              <w:rPr>
                <w:szCs w:val="28"/>
              </w:rPr>
            </w:pPr>
          </w:p>
        </w:tc>
        <w:tc>
          <w:tcPr>
            <w:tcW w:w="630" w:type="dxa"/>
            <w:shd w:val="clear" w:color="auto" w:fill="FF00FF"/>
          </w:tcPr>
          <w:p w14:paraId="65C8742F" w14:textId="77777777" w:rsidR="00BE7C3A" w:rsidRDefault="00BE7C3A" w:rsidP="00AF02C8">
            <w:pPr>
              <w:jc w:val="both"/>
              <w:rPr>
                <w:szCs w:val="28"/>
              </w:rPr>
            </w:pPr>
          </w:p>
        </w:tc>
        <w:tc>
          <w:tcPr>
            <w:tcW w:w="630" w:type="dxa"/>
            <w:shd w:val="clear" w:color="auto" w:fill="FF00FF"/>
          </w:tcPr>
          <w:p w14:paraId="65C87430" w14:textId="77777777" w:rsidR="00BE7C3A" w:rsidRDefault="00BE7C3A" w:rsidP="00AF02C8">
            <w:pPr>
              <w:jc w:val="both"/>
              <w:rPr>
                <w:szCs w:val="28"/>
              </w:rPr>
            </w:pPr>
          </w:p>
        </w:tc>
        <w:tc>
          <w:tcPr>
            <w:tcW w:w="630" w:type="dxa"/>
            <w:shd w:val="clear" w:color="auto" w:fill="FF00FF"/>
          </w:tcPr>
          <w:p w14:paraId="65C87431" w14:textId="77777777" w:rsidR="00BE7C3A" w:rsidRDefault="00BE7C3A" w:rsidP="00AF02C8">
            <w:pPr>
              <w:jc w:val="both"/>
              <w:rPr>
                <w:szCs w:val="28"/>
              </w:rPr>
            </w:pPr>
          </w:p>
        </w:tc>
        <w:tc>
          <w:tcPr>
            <w:tcW w:w="630" w:type="dxa"/>
          </w:tcPr>
          <w:p w14:paraId="65C87432" w14:textId="77777777" w:rsidR="00BE7C3A" w:rsidRDefault="00BE7C3A" w:rsidP="00AF02C8">
            <w:pPr>
              <w:jc w:val="both"/>
              <w:rPr>
                <w:szCs w:val="28"/>
              </w:rPr>
            </w:pPr>
          </w:p>
        </w:tc>
        <w:tc>
          <w:tcPr>
            <w:tcW w:w="630" w:type="dxa"/>
          </w:tcPr>
          <w:p w14:paraId="65C87433" w14:textId="77777777" w:rsidR="00BE7C3A" w:rsidRDefault="00BE7C3A" w:rsidP="00AF02C8">
            <w:pPr>
              <w:jc w:val="both"/>
              <w:rPr>
                <w:szCs w:val="28"/>
              </w:rPr>
            </w:pPr>
          </w:p>
        </w:tc>
        <w:tc>
          <w:tcPr>
            <w:tcW w:w="630" w:type="dxa"/>
          </w:tcPr>
          <w:p w14:paraId="65C87434" w14:textId="77777777" w:rsidR="00BE7C3A" w:rsidRDefault="00BE7C3A" w:rsidP="00AF02C8">
            <w:pPr>
              <w:jc w:val="both"/>
              <w:rPr>
                <w:szCs w:val="28"/>
              </w:rPr>
            </w:pPr>
          </w:p>
        </w:tc>
      </w:tr>
      <w:tr w:rsidR="00BE7C3A" w14:paraId="65C8743D" w14:textId="77777777" w:rsidTr="00BE7C3A">
        <w:tc>
          <w:tcPr>
            <w:tcW w:w="630" w:type="dxa"/>
          </w:tcPr>
          <w:p w14:paraId="65C87436" w14:textId="77777777" w:rsidR="00BE7C3A" w:rsidRDefault="00BE7C3A" w:rsidP="00AF02C8">
            <w:pPr>
              <w:jc w:val="both"/>
              <w:rPr>
                <w:szCs w:val="28"/>
              </w:rPr>
            </w:pPr>
          </w:p>
        </w:tc>
        <w:tc>
          <w:tcPr>
            <w:tcW w:w="630" w:type="dxa"/>
            <w:shd w:val="clear" w:color="auto" w:fill="FF00FF"/>
          </w:tcPr>
          <w:p w14:paraId="65C87437" w14:textId="77777777" w:rsidR="00BE7C3A" w:rsidRDefault="00BE7C3A" w:rsidP="00AF02C8">
            <w:pPr>
              <w:jc w:val="both"/>
              <w:rPr>
                <w:szCs w:val="28"/>
              </w:rPr>
            </w:pPr>
          </w:p>
        </w:tc>
        <w:tc>
          <w:tcPr>
            <w:tcW w:w="630" w:type="dxa"/>
            <w:shd w:val="clear" w:color="auto" w:fill="FF00FF"/>
          </w:tcPr>
          <w:p w14:paraId="65C87438" w14:textId="77777777" w:rsidR="00BE7C3A" w:rsidRDefault="00BE7C3A" w:rsidP="00AF02C8">
            <w:pPr>
              <w:jc w:val="both"/>
              <w:rPr>
                <w:szCs w:val="28"/>
              </w:rPr>
            </w:pPr>
          </w:p>
        </w:tc>
        <w:tc>
          <w:tcPr>
            <w:tcW w:w="630" w:type="dxa"/>
            <w:shd w:val="clear" w:color="auto" w:fill="FF00FF"/>
          </w:tcPr>
          <w:p w14:paraId="65C87439" w14:textId="77777777" w:rsidR="00BE7C3A" w:rsidRDefault="00BE7C3A" w:rsidP="00AF02C8">
            <w:pPr>
              <w:jc w:val="both"/>
              <w:rPr>
                <w:szCs w:val="28"/>
              </w:rPr>
            </w:pPr>
          </w:p>
        </w:tc>
        <w:tc>
          <w:tcPr>
            <w:tcW w:w="630" w:type="dxa"/>
          </w:tcPr>
          <w:p w14:paraId="65C8743A" w14:textId="77777777" w:rsidR="00BE7C3A" w:rsidRDefault="00BE7C3A" w:rsidP="00AF02C8">
            <w:pPr>
              <w:jc w:val="both"/>
              <w:rPr>
                <w:szCs w:val="28"/>
              </w:rPr>
            </w:pPr>
          </w:p>
        </w:tc>
        <w:tc>
          <w:tcPr>
            <w:tcW w:w="630" w:type="dxa"/>
          </w:tcPr>
          <w:p w14:paraId="65C8743B" w14:textId="77777777" w:rsidR="00BE7C3A" w:rsidRDefault="00BE7C3A" w:rsidP="00AF02C8">
            <w:pPr>
              <w:jc w:val="both"/>
              <w:rPr>
                <w:szCs w:val="28"/>
              </w:rPr>
            </w:pPr>
          </w:p>
        </w:tc>
        <w:tc>
          <w:tcPr>
            <w:tcW w:w="630" w:type="dxa"/>
          </w:tcPr>
          <w:p w14:paraId="65C8743C" w14:textId="77777777" w:rsidR="00BE7C3A" w:rsidRDefault="00BE7C3A" w:rsidP="00AF02C8">
            <w:pPr>
              <w:jc w:val="both"/>
              <w:rPr>
                <w:szCs w:val="28"/>
              </w:rPr>
            </w:pPr>
          </w:p>
        </w:tc>
      </w:tr>
      <w:tr w:rsidR="00BE7C3A" w14:paraId="65C87445" w14:textId="77777777" w:rsidTr="00BE7C3A">
        <w:tc>
          <w:tcPr>
            <w:tcW w:w="630" w:type="dxa"/>
          </w:tcPr>
          <w:p w14:paraId="65C8743E" w14:textId="77777777" w:rsidR="00BE7C3A" w:rsidRDefault="00BE7C3A" w:rsidP="00AF02C8">
            <w:pPr>
              <w:jc w:val="both"/>
              <w:rPr>
                <w:szCs w:val="28"/>
              </w:rPr>
            </w:pPr>
          </w:p>
        </w:tc>
        <w:tc>
          <w:tcPr>
            <w:tcW w:w="630" w:type="dxa"/>
            <w:shd w:val="clear" w:color="auto" w:fill="FF00FF"/>
          </w:tcPr>
          <w:p w14:paraId="65C8743F" w14:textId="77777777" w:rsidR="00BE7C3A" w:rsidRDefault="00BE7C3A" w:rsidP="00AF02C8">
            <w:pPr>
              <w:jc w:val="both"/>
              <w:rPr>
                <w:szCs w:val="28"/>
              </w:rPr>
            </w:pPr>
          </w:p>
        </w:tc>
        <w:tc>
          <w:tcPr>
            <w:tcW w:w="630" w:type="dxa"/>
            <w:shd w:val="clear" w:color="auto" w:fill="FF00FF"/>
          </w:tcPr>
          <w:p w14:paraId="65C87440" w14:textId="77777777" w:rsidR="00BE7C3A" w:rsidRDefault="00BE7C3A" w:rsidP="00AF02C8">
            <w:pPr>
              <w:jc w:val="both"/>
              <w:rPr>
                <w:szCs w:val="28"/>
              </w:rPr>
            </w:pPr>
          </w:p>
        </w:tc>
        <w:tc>
          <w:tcPr>
            <w:tcW w:w="630" w:type="dxa"/>
            <w:shd w:val="clear" w:color="auto" w:fill="FF00FF"/>
          </w:tcPr>
          <w:p w14:paraId="65C87441" w14:textId="77777777" w:rsidR="00BE7C3A" w:rsidRDefault="00BE7C3A" w:rsidP="00AF02C8">
            <w:pPr>
              <w:jc w:val="both"/>
              <w:rPr>
                <w:szCs w:val="28"/>
              </w:rPr>
            </w:pPr>
          </w:p>
        </w:tc>
        <w:tc>
          <w:tcPr>
            <w:tcW w:w="630" w:type="dxa"/>
          </w:tcPr>
          <w:p w14:paraId="65C87442" w14:textId="77777777" w:rsidR="00BE7C3A" w:rsidRDefault="00BE7C3A" w:rsidP="00AF02C8">
            <w:pPr>
              <w:jc w:val="both"/>
              <w:rPr>
                <w:szCs w:val="28"/>
              </w:rPr>
            </w:pPr>
          </w:p>
        </w:tc>
        <w:tc>
          <w:tcPr>
            <w:tcW w:w="630" w:type="dxa"/>
          </w:tcPr>
          <w:p w14:paraId="65C87443" w14:textId="77777777" w:rsidR="00BE7C3A" w:rsidRDefault="00BE7C3A" w:rsidP="00AF02C8">
            <w:pPr>
              <w:jc w:val="both"/>
              <w:rPr>
                <w:szCs w:val="28"/>
              </w:rPr>
            </w:pPr>
          </w:p>
        </w:tc>
        <w:tc>
          <w:tcPr>
            <w:tcW w:w="630" w:type="dxa"/>
          </w:tcPr>
          <w:p w14:paraId="65C87444" w14:textId="77777777" w:rsidR="00BE7C3A" w:rsidRDefault="00BE7C3A" w:rsidP="00AF02C8">
            <w:pPr>
              <w:jc w:val="both"/>
              <w:rPr>
                <w:szCs w:val="28"/>
              </w:rPr>
            </w:pPr>
          </w:p>
        </w:tc>
      </w:tr>
      <w:tr w:rsidR="00BE7C3A" w14:paraId="65C8744D" w14:textId="77777777" w:rsidTr="00BE7C3A">
        <w:tc>
          <w:tcPr>
            <w:tcW w:w="630" w:type="dxa"/>
          </w:tcPr>
          <w:p w14:paraId="65C87446" w14:textId="77777777" w:rsidR="00BE7C3A" w:rsidRDefault="00BE7C3A" w:rsidP="00AF02C8">
            <w:pPr>
              <w:jc w:val="both"/>
              <w:rPr>
                <w:szCs w:val="28"/>
              </w:rPr>
            </w:pPr>
          </w:p>
        </w:tc>
        <w:tc>
          <w:tcPr>
            <w:tcW w:w="630" w:type="dxa"/>
            <w:shd w:val="clear" w:color="auto" w:fill="FF00FF"/>
          </w:tcPr>
          <w:p w14:paraId="65C87447" w14:textId="77777777" w:rsidR="00BE7C3A" w:rsidRDefault="00BE7C3A" w:rsidP="00AF02C8">
            <w:pPr>
              <w:jc w:val="both"/>
              <w:rPr>
                <w:szCs w:val="28"/>
              </w:rPr>
            </w:pPr>
          </w:p>
        </w:tc>
        <w:tc>
          <w:tcPr>
            <w:tcW w:w="630" w:type="dxa"/>
            <w:shd w:val="clear" w:color="auto" w:fill="FF00FF"/>
          </w:tcPr>
          <w:p w14:paraId="65C87448" w14:textId="77777777" w:rsidR="00BE7C3A" w:rsidRDefault="00BE7C3A" w:rsidP="00AF02C8">
            <w:pPr>
              <w:jc w:val="both"/>
              <w:rPr>
                <w:szCs w:val="28"/>
              </w:rPr>
            </w:pPr>
          </w:p>
        </w:tc>
        <w:tc>
          <w:tcPr>
            <w:tcW w:w="630" w:type="dxa"/>
            <w:shd w:val="clear" w:color="auto" w:fill="FF00FF"/>
          </w:tcPr>
          <w:p w14:paraId="65C87449" w14:textId="77777777" w:rsidR="00BE7C3A" w:rsidRDefault="00BE7C3A" w:rsidP="00AF02C8">
            <w:pPr>
              <w:jc w:val="both"/>
              <w:rPr>
                <w:szCs w:val="28"/>
              </w:rPr>
            </w:pPr>
          </w:p>
        </w:tc>
        <w:tc>
          <w:tcPr>
            <w:tcW w:w="630" w:type="dxa"/>
          </w:tcPr>
          <w:p w14:paraId="65C8744A" w14:textId="77777777" w:rsidR="00BE7C3A" w:rsidRDefault="00BE7C3A" w:rsidP="00AF02C8">
            <w:pPr>
              <w:jc w:val="both"/>
              <w:rPr>
                <w:szCs w:val="28"/>
              </w:rPr>
            </w:pPr>
          </w:p>
        </w:tc>
        <w:tc>
          <w:tcPr>
            <w:tcW w:w="630" w:type="dxa"/>
          </w:tcPr>
          <w:p w14:paraId="65C8744B" w14:textId="77777777" w:rsidR="00BE7C3A" w:rsidRDefault="00BE7C3A" w:rsidP="00AF02C8">
            <w:pPr>
              <w:jc w:val="both"/>
              <w:rPr>
                <w:szCs w:val="28"/>
              </w:rPr>
            </w:pPr>
          </w:p>
        </w:tc>
        <w:tc>
          <w:tcPr>
            <w:tcW w:w="630" w:type="dxa"/>
          </w:tcPr>
          <w:p w14:paraId="65C8744C" w14:textId="77777777" w:rsidR="00BE7C3A" w:rsidRDefault="00BE7C3A" w:rsidP="00AF02C8">
            <w:pPr>
              <w:jc w:val="both"/>
              <w:rPr>
                <w:szCs w:val="28"/>
              </w:rPr>
            </w:pPr>
          </w:p>
        </w:tc>
      </w:tr>
      <w:tr w:rsidR="00BE7C3A" w14:paraId="65C87455" w14:textId="77777777" w:rsidTr="00BE7C3A">
        <w:tc>
          <w:tcPr>
            <w:tcW w:w="630" w:type="dxa"/>
          </w:tcPr>
          <w:p w14:paraId="65C8744E" w14:textId="77777777" w:rsidR="00BE7C3A" w:rsidRDefault="00BE7C3A" w:rsidP="00AF02C8">
            <w:pPr>
              <w:jc w:val="both"/>
              <w:rPr>
                <w:szCs w:val="28"/>
              </w:rPr>
            </w:pPr>
          </w:p>
        </w:tc>
        <w:tc>
          <w:tcPr>
            <w:tcW w:w="630" w:type="dxa"/>
          </w:tcPr>
          <w:p w14:paraId="65C8744F" w14:textId="77777777" w:rsidR="00BE7C3A" w:rsidRDefault="00BE7C3A" w:rsidP="00AF02C8">
            <w:pPr>
              <w:jc w:val="both"/>
              <w:rPr>
                <w:szCs w:val="28"/>
              </w:rPr>
            </w:pPr>
          </w:p>
        </w:tc>
        <w:tc>
          <w:tcPr>
            <w:tcW w:w="630" w:type="dxa"/>
          </w:tcPr>
          <w:p w14:paraId="65C87450" w14:textId="77777777" w:rsidR="00BE7C3A" w:rsidRDefault="00BE7C3A" w:rsidP="00AF02C8">
            <w:pPr>
              <w:jc w:val="both"/>
              <w:rPr>
                <w:szCs w:val="28"/>
              </w:rPr>
            </w:pPr>
          </w:p>
        </w:tc>
        <w:tc>
          <w:tcPr>
            <w:tcW w:w="630" w:type="dxa"/>
          </w:tcPr>
          <w:p w14:paraId="65C87451" w14:textId="77777777" w:rsidR="00BE7C3A" w:rsidRDefault="00BE7C3A" w:rsidP="00AF02C8">
            <w:pPr>
              <w:jc w:val="both"/>
              <w:rPr>
                <w:szCs w:val="28"/>
              </w:rPr>
            </w:pPr>
          </w:p>
        </w:tc>
        <w:tc>
          <w:tcPr>
            <w:tcW w:w="630" w:type="dxa"/>
          </w:tcPr>
          <w:p w14:paraId="65C87452" w14:textId="77777777" w:rsidR="00BE7C3A" w:rsidRDefault="00BE7C3A" w:rsidP="00AF02C8">
            <w:pPr>
              <w:jc w:val="both"/>
              <w:rPr>
                <w:szCs w:val="28"/>
              </w:rPr>
            </w:pPr>
          </w:p>
        </w:tc>
        <w:tc>
          <w:tcPr>
            <w:tcW w:w="630" w:type="dxa"/>
          </w:tcPr>
          <w:p w14:paraId="65C87453" w14:textId="77777777" w:rsidR="00BE7C3A" w:rsidRDefault="00BE7C3A" w:rsidP="00AF02C8">
            <w:pPr>
              <w:jc w:val="both"/>
              <w:rPr>
                <w:szCs w:val="28"/>
              </w:rPr>
            </w:pPr>
          </w:p>
        </w:tc>
        <w:tc>
          <w:tcPr>
            <w:tcW w:w="630" w:type="dxa"/>
          </w:tcPr>
          <w:p w14:paraId="65C87454" w14:textId="77777777" w:rsidR="00BE7C3A" w:rsidRDefault="00BE7C3A" w:rsidP="00AF02C8">
            <w:pPr>
              <w:jc w:val="both"/>
              <w:rPr>
                <w:szCs w:val="28"/>
              </w:rPr>
            </w:pPr>
          </w:p>
        </w:tc>
      </w:tr>
    </w:tbl>
    <w:p w14:paraId="65C87456" w14:textId="77777777" w:rsidR="00AF02C8" w:rsidRPr="00BE7C3A" w:rsidRDefault="00AF02C8" w:rsidP="00BE7C3A">
      <w:pPr>
        <w:rPr>
          <w:sz w:val="16"/>
          <w:szCs w:val="16"/>
        </w:rPr>
      </w:pPr>
    </w:p>
    <w:p w14:paraId="65C87457" w14:textId="77777777" w:rsidR="00BE7C3A" w:rsidRPr="00901CF9" w:rsidRDefault="00BE7C3A" w:rsidP="00BE7C3A">
      <w:pPr>
        <w:jc w:val="center"/>
        <w:rPr>
          <w:rFonts w:ascii="VicCursive" w:hAnsi="VicCursive"/>
          <w:sz w:val="44"/>
          <w:szCs w:val="44"/>
        </w:rPr>
      </w:pPr>
      <w:r w:rsidRPr="00901CF9">
        <w:rPr>
          <w:rFonts w:ascii="VicCursive" w:hAnsi="VicCursive"/>
          <w:sz w:val="44"/>
          <w:szCs w:val="44"/>
        </w:rPr>
        <w:t>5 × 3 = 15</w:t>
      </w:r>
    </w:p>
    <w:p w14:paraId="65C87458" w14:textId="77777777" w:rsidR="00BE7C3A" w:rsidRDefault="00BE7C3A" w:rsidP="00BE7C3A">
      <w:pPr>
        <w:ind w:left="3510"/>
      </w:pPr>
      <w:r w:rsidRPr="00901CF9">
        <w:rPr>
          <w:rFonts w:ascii="VicCursive" w:hAnsi="VicCursive"/>
          <w:sz w:val="44"/>
          <w:szCs w:val="44"/>
        </w:rPr>
        <w:t>3 × 5 = 15</w:t>
      </w:r>
    </w:p>
    <w:p w14:paraId="65C87459" w14:textId="77777777" w:rsidR="00AF02C8" w:rsidRPr="00901CF9" w:rsidRDefault="00AF02C8" w:rsidP="00AF02C8">
      <w:r w:rsidRPr="00901CF9">
        <w:rPr>
          <w:rFonts w:ascii="Arial" w:hAnsi="Arial" w:cs="Arial"/>
          <w:b/>
          <w:bCs/>
        </w:rPr>
        <w:t>For you to do</w:t>
      </w:r>
    </w:p>
    <w:p w14:paraId="65C8745A" w14:textId="77777777" w:rsidR="00AF02C8" w:rsidRPr="00BE7C3A" w:rsidRDefault="00AF02C8" w:rsidP="00AF02C8">
      <w:pPr>
        <w:jc w:val="both"/>
        <w:rPr>
          <w:sz w:val="16"/>
          <w:szCs w:val="16"/>
        </w:rPr>
      </w:pPr>
    </w:p>
    <w:p w14:paraId="65C8745B" w14:textId="77777777" w:rsidR="00AF02C8" w:rsidRDefault="00AF02C8" w:rsidP="00AF02C8">
      <w:pPr>
        <w:jc w:val="both"/>
        <w:rPr>
          <w:szCs w:val="28"/>
        </w:rPr>
      </w:pPr>
      <w:r w:rsidRPr="00901CF9">
        <w:rPr>
          <w:szCs w:val="28"/>
        </w:rPr>
        <w:t>Here is another array. Write 2 equations for this array.</w:t>
      </w:r>
    </w:p>
    <w:p w14:paraId="65C8745C" w14:textId="77777777" w:rsidR="00BE7C3A" w:rsidRDefault="00BE7C3A" w:rsidP="00AF02C8">
      <w:pPr>
        <w:jc w:val="both"/>
        <w:rPr>
          <w:szCs w:val="28"/>
        </w:rPr>
      </w:pPr>
    </w:p>
    <w:tbl>
      <w:tblPr>
        <w:tblStyle w:val="TableGrid"/>
        <w:tblW w:w="0" w:type="auto"/>
        <w:tblInd w:w="3618" w:type="dxa"/>
        <w:tblLook w:val="04A0" w:firstRow="1" w:lastRow="0" w:firstColumn="1" w:lastColumn="0" w:noHBand="0" w:noVBand="1"/>
      </w:tblPr>
      <w:tblGrid>
        <w:gridCol w:w="414"/>
        <w:gridCol w:w="414"/>
        <w:gridCol w:w="414"/>
        <w:gridCol w:w="414"/>
        <w:gridCol w:w="414"/>
        <w:gridCol w:w="414"/>
        <w:gridCol w:w="414"/>
        <w:gridCol w:w="414"/>
        <w:gridCol w:w="414"/>
        <w:gridCol w:w="414"/>
      </w:tblGrid>
      <w:tr w:rsidR="00FA7277" w14:paraId="65C87467" w14:textId="77777777" w:rsidTr="00FA7277">
        <w:tc>
          <w:tcPr>
            <w:tcW w:w="414" w:type="dxa"/>
          </w:tcPr>
          <w:p w14:paraId="65C8745D" w14:textId="77777777" w:rsidR="00FA7277" w:rsidRDefault="00FA7277" w:rsidP="00AF02C8">
            <w:pPr>
              <w:jc w:val="both"/>
              <w:rPr>
                <w:szCs w:val="28"/>
              </w:rPr>
            </w:pPr>
          </w:p>
        </w:tc>
        <w:tc>
          <w:tcPr>
            <w:tcW w:w="414" w:type="dxa"/>
          </w:tcPr>
          <w:p w14:paraId="65C8745E" w14:textId="77777777" w:rsidR="00FA7277" w:rsidRDefault="00FA7277" w:rsidP="00AF02C8">
            <w:pPr>
              <w:jc w:val="both"/>
              <w:rPr>
                <w:szCs w:val="28"/>
              </w:rPr>
            </w:pPr>
          </w:p>
        </w:tc>
        <w:tc>
          <w:tcPr>
            <w:tcW w:w="414" w:type="dxa"/>
          </w:tcPr>
          <w:p w14:paraId="65C8745F" w14:textId="77777777" w:rsidR="00FA7277" w:rsidRDefault="00FA7277" w:rsidP="00AF02C8">
            <w:pPr>
              <w:jc w:val="both"/>
              <w:rPr>
                <w:szCs w:val="28"/>
              </w:rPr>
            </w:pPr>
          </w:p>
        </w:tc>
        <w:tc>
          <w:tcPr>
            <w:tcW w:w="414" w:type="dxa"/>
          </w:tcPr>
          <w:p w14:paraId="65C87460" w14:textId="77777777" w:rsidR="00FA7277" w:rsidRDefault="00FA7277" w:rsidP="00AF02C8">
            <w:pPr>
              <w:jc w:val="both"/>
              <w:rPr>
                <w:szCs w:val="28"/>
              </w:rPr>
            </w:pPr>
          </w:p>
        </w:tc>
        <w:tc>
          <w:tcPr>
            <w:tcW w:w="414" w:type="dxa"/>
          </w:tcPr>
          <w:p w14:paraId="65C87461" w14:textId="77777777" w:rsidR="00FA7277" w:rsidRDefault="00FA7277" w:rsidP="00AF02C8">
            <w:pPr>
              <w:jc w:val="both"/>
              <w:rPr>
                <w:szCs w:val="28"/>
              </w:rPr>
            </w:pPr>
          </w:p>
        </w:tc>
        <w:tc>
          <w:tcPr>
            <w:tcW w:w="414" w:type="dxa"/>
          </w:tcPr>
          <w:p w14:paraId="65C87462" w14:textId="77777777" w:rsidR="00FA7277" w:rsidRDefault="00FA7277" w:rsidP="00AF02C8">
            <w:pPr>
              <w:jc w:val="both"/>
              <w:rPr>
                <w:szCs w:val="28"/>
              </w:rPr>
            </w:pPr>
          </w:p>
        </w:tc>
        <w:tc>
          <w:tcPr>
            <w:tcW w:w="414" w:type="dxa"/>
          </w:tcPr>
          <w:p w14:paraId="65C87463" w14:textId="77777777" w:rsidR="00FA7277" w:rsidRDefault="00FA7277" w:rsidP="00AF02C8">
            <w:pPr>
              <w:jc w:val="both"/>
              <w:rPr>
                <w:szCs w:val="28"/>
              </w:rPr>
            </w:pPr>
          </w:p>
        </w:tc>
        <w:tc>
          <w:tcPr>
            <w:tcW w:w="414" w:type="dxa"/>
          </w:tcPr>
          <w:p w14:paraId="65C87464" w14:textId="77777777" w:rsidR="00FA7277" w:rsidRDefault="00FA7277" w:rsidP="00AF02C8">
            <w:pPr>
              <w:jc w:val="both"/>
              <w:rPr>
                <w:szCs w:val="28"/>
              </w:rPr>
            </w:pPr>
          </w:p>
        </w:tc>
        <w:tc>
          <w:tcPr>
            <w:tcW w:w="414" w:type="dxa"/>
          </w:tcPr>
          <w:p w14:paraId="65C87465" w14:textId="77777777" w:rsidR="00FA7277" w:rsidRDefault="00FA7277" w:rsidP="00AF02C8">
            <w:pPr>
              <w:jc w:val="both"/>
              <w:rPr>
                <w:szCs w:val="28"/>
              </w:rPr>
            </w:pPr>
          </w:p>
        </w:tc>
        <w:tc>
          <w:tcPr>
            <w:tcW w:w="414" w:type="dxa"/>
          </w:tcPr>
          <w:p w14:paraId="65C87466" w14:textId="77777777" w:rsidR="00FA7277" w:rsidRDefault="00FA7277" w:rsidP="00AF02C8">
            <w:pPr>
              <w:jc w:val="both"/>
              <w:rPr>
                <w:szCs w:val="28"/>
              </w:rPr>
            </w:pPr>
          </w:p>
        </w:tc>
      </w:tr>
      <w:tr w:rsidR="00FA7277" w14:paraId="65C87472" w14:textId="77777777" w:rsidTr="00CA4968">
        <w:tc>
          <w:tcPr>
            <w:tcW w:w="414" w:type="dxa"/>
          </w:tcPr>
          <w:p w14:paraId="65C87468" w14:textId="77777777" w:rsidR="00FA7277" w:rsidRDefault="00FA7277" w:rsidP="00AF02C8">
            <w:pPr>
              <w:jc w:val="both"/>
              <w:rPr>
                <w:szCs w:val="28"/>
              </w:rPr>
            </w:pPr>
            <w:r w:rsidRPr="00FA7277">
              <w:rPr>
                <w:noProof/>
                <w:szCs w:val="28"/>
                <w:lang w:val="en-AU" w:eastAsia="en-AU"/>
              </w:rPr>
              <mc:AlternateContent>
                <mc:Choice Requires="wps">
                  <w:drawing>
                    <wp:anchor distT="0" distB="0" distL="114300" distR="114300" simplePos="0" relativeHeight="251848704" behindDoc="0" locked="0" layoutInCell="1" allowOverlap="1" wp14:anchorId="65C87D30" wp14:editId="65C87D31">
                      <wp:simplePos x="0" y="0"/>
                      <wp:positionH relativeFrom="column">
                        <wp:posOffset>-2292984</wp:posOffset>
                      </wp:positionH>
                      <wp:positionV relativeFrom="paragraph">
                        <wp:posOffset>16510</wp:posOffset>
                      </wp:positionV>
                      <wp:extent cx="2171700" cy="866775"/>
                      <wp:effectExtent l="0" t="0" r="0" b="0"/>
                      <wp:wrapNone/>
                      <wp:docPr id="6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866775"/>
                              </a:xfrm>
                              <a:prstGeom prst="rect">
                                <a:avLst/>
                              </a:prstGeom>
                              <a:noFill/>
                              <a:ln w="9525">
                                <a:noFill/>
                                <a:miter lim="800000"/>
                                <a:headEnd/>
                                <a:tailEnd/>
                              </a:ln>
                            </wps:spPr>
                            <wps:txbx>
                              <w:txbxContent>
                                <w:p w14:paraId="65C87EEB" w14:textId="77777777" w:rsidR="00DF4161" w:rsidRDefault="00DF4161" w:rsidP="00FA7277">
                                  <w:pPr>
                                    <w:pStyle w:val="ListParagraph"/>
                                    <w:numPr>
                                      <w:ilvl w:val="0"/>
                                      <w:numId w:val="20"/>
                                    </w:numPr>
                                    <w:ind w:left="360"/>
                                  </w:pPr>
                                  <w:r>
                                    <w:t>___________________</w:t>
                                  </w:r>
                                </w:p>
                                <w:p w14:paraId="65C87EEC" w14:textId="77777777" w:rsidR="00DF4161" w:rsidRDefault="00DF4161" w:rsidP="00FA7277">
                                  <w:pPr>
                                    <w:pStyle w:val="ListParagraph"/>
                                    <w:ind w:left="360"/>
                                  </w:pPr>
                                </w:p>
                                <w:p w14:paraId="65C87EED" w14:textId="77777777" w:rsidR="00DF4161" w:rsidRDefault="00DF4161" w:rsidP="00FA7277">
                                  <w:pPr>
                                    <w:pStyle w:val="ListParagraph"/>
                                    <w:numPr>
                                      <w:ilvl w:val="0"/>
                                      <w:numId w:val="20"/>
                                    </w:numPr>
                                    <w:ind w:left="360"/>
                                  </w:pPr>
                                  <w:r>
                                    <w:t>___________________</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5C87D30" id="_x0000_s1060" type="#_x0000_t202" style="position:absolute;left:0;text-align:left;margin-left:-180.55pt;margin-top:1.3pt;width:171pt;height:68.25pt;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" filled="f" stroked="f">
                      <v:textbox>
                        <w:txbxContent>
                          <w:p w14:paraId="65C87EEB" w14:textId="77777777" w:rsidR="00DF4161" w:rsidRDefault="00DF4161" w:rsidP="00FA7277">
                            <w:pPr>
                              <w:pStyle w:val="ListParagraph"/>
                              <w:numPr>
                                <w:ilvl w:val="0"/>
                                <w:numId w:val="20"/>
                              </w:numPr>
                              <w:ind w:left="360"/>
                            </w:pPr>
                            <w:r>
                              <w:t>___________________</w:t>
                            </w:r>
                          </w:p>
                          <w:p w14:paraId="65C87EEC" w14:textId="77777777" w:rsidR="00DF4161" w:rsidRDefault="00DF4161" w:rsidP="00FA7277">
                            <w:pPr>
                              <w:pStyle w:val="ListParagraph"/>
                              <w:ind w:left="360"/>
                            </w:pPr>
                          </w:p>
                          <w:p w14:paraId="65C87EED" w14:textId="77777777" w:rsidR="00DF4161" w:rsidRDefault="00DF4161" w:rsidP="00FA7277">
                            <w:pPr>
                              <w:pStyle w:val="ListParagraph"/>
                              <w:numPr>
                                <w:ilvl w:val="0"/>
                                <w:numId w:val="20"/>
                              </w:numPr>
                              <w:ind w:left="360"/>
                            </w:pPr>
                            <w:r>
                              <w:t>___________________</w:t>
                            </w:r>
                          </w:p>
                        </w:txbxContent>
                      </v:textbox>
                    </v:shape>
                  </w:pict>
                </mc:Fallback>
              </mc:AlternateContent>
            </w:r>
          </w:p>
        </w:tc>
        <w:tc>
          <w:tcPr>
            <w:tcW w:w="414" w:type="dxa"/>
            <w:shd w:val="clear" w:color="auto" w:fill="548DD4" w:themeFill="text2" w:themeFillTint="99"/>
          </w:tcPr>
          <w:p w14:paraId="65C87469" w14:textId="77777777" w:rsidR="00FA7277" w:rsidRDefault="00FA7277" w:rsidP="00AF02C8">
            <w:pPr>
              <w:jc w:val="both"/>
              <w:rPr>
                <w:szCs w:val="28"/>
              </w:rPr>
            </w:pPr>
          </w:p>
        </w:tc>
        <w:tc>
          <w:tcPr>
            <w:tcW w:w="414" w:type="dxa"/>
            <w:shd w:val="clear" w:color="auto" w:fill="548DD4" w:themeFill="text2" w:themeFillTint="99"/>
          </w:tcPr>
          <w:p w14:paraId="65C8746A" w14:textId="77777777" w:rsidR="00FA7277" w:rsidRDefault="00FA7277" w:rsidP="00AF02C8">
            <w:pPr>
              <w:jc w:val="both"/>
              <w:rPr>
                <w:szCs w:val="28"/>
              </w:rPr>
            </w:pPr>
          </w:p>
        </w:tc>
        <w:tc>
          <w:tcPr>
            <w:tcW w:w="414" w:type="dxa"/>
            <w:shd w:val="clear" w:color="auto" w:fill="548DD4" w:themeFill="text2" w:themeFillTint="99"/>
          </w:tcPr>
          <w:p w14:paraId="65C8746B" w14:textId="77777777" w:rsidR="00FA7277" w:rsidRDefault="00FA7277" w:rsidP="00AF02C8">
            <w:pPr>
              <w:jc w:val="both"/>
              <w:rPr>
                <w:szCs w:val="28"/>
              </w:rPr>
            </w:pPr>
          </w:p>
        </w:tc>
        <w:tc>
          <w:tcPr>
            <w:tcW w:w="414" w:type="dxa"/>
            <w:shd w:val="clear" w:color="auto" w:fill="548DD4" w:themeFill="text2" w:themeFillTint="99"/>
          </w:tcPr>
          <w:p w14:paraId="65C8746C" w14:textId="77777777" w:rsidR="00FA7277" w:rsidRDefault="00FA7277" w:rsidP="00AF02C8">
            <w:pPr>
              <w:jc w:val="both"/>
              <w:rPr>
                <w:szCs w:val="28"/>
              </w:rPr>
            </w:pPr>
          </w:p>
        </w:tc>
        <w:tc>
          <w:tcPr>
            <w:tcW w:w="414" w:type="dxa"/>
            <w:shd w:val="clear" w:color="auto" w:fill="548DD4" w:themeFill="text2" w:themeFillTint="99"/>
          </w:tcPr>
          <w:p w14:paraId="65C8746D" w14:textId="77777777" w:rsidR="00FA7277" w:rsidRDefault="00FA7277" w:rsidP="00AF02C8">
            <w:pPr>
              <w:jc w:val="both"/>
              <w:rPr>
                <w:szCs w:val="28"/>
              </w:rPr>
            </w:pPr>
          </w:p>
        </w:tc>
        <w:tc>
          <w:tcPr>
            <w:tcW w:w="414" w:type="dxa"/>
            <w:shd w:val="clear" w:color="auto" w:fill="548DD4" w:themeFill="text2" w:themeFillTint="99"/>
          </w:tcPr>
          <w:p w14:paraId="65C8746E" w14:textId="77777777" w:rsidR="00FA7277" w:rsidRDefault="00FA7277" w:rsidP="00AF02C8">
            <w:pPr>
              <w:jc w:val="both"/>
              <w:rPr>
                <w:szCs w:val="28"/>
              </w:rPr>
            </w:pPr>
          </w:p>
        </w:tc>
        <w:tc>
          <w:tcPr>
            <w:tcW w:w="414" w:type="dxa"/>
          </w:tcPr>
          <w:p w14:paraId="65C8746F" w14:textId="77777777" w:rsidR="00FA7277" w:rsidRDefault="00FA7277" w:rsidP="00AF02C8">
            <w:pPr>
              <w:jc w:val="both"/>
              <w:rPr>
                <w:szCs w:val="28"/>
              </w:rPr>
            </w:pPr>
          </w:p>
        </w:tc>
        <w:tc>
          <w:tcPr>
            <w:tcW w:w="414" w:type="dxa"/>
          </w:tcPr>
          <w:p w14:paraId="65C87470" w14:textId="77777777" w:rsidR="00FA7277" w:rsidRDefault="00FA7277" w:rsidP="00AF02C8">
            <w:pPr>
              <w:jc w:val="both"/>
              <w:rPr>
                <w:szCs w:val="28"/>
              </w:rPr>
            </w:pPr>
          </w:p>
        </w:tc>
        <w:tc>
          <w:tcPr>
            <w:tcW w:w="414" w:type="dxa"/>
          </w:tcPr>
          <w:p w14:paraId="65C87471" w14:textId="77777777" w:rsidR="00FA7277" w:rsidRDefault="00FA7277" w:rsidP="00AF02C8">
            <w:pPr>
              <w:jc w:val="both"/>
              <w:rPr>
                <w:szCs w:val="28"/>
              </w:rPr>
            </w:pPr>
          </w:p>
        </w:tc>
      </w:tr>
      <w:tr w:rsidR="00FA7277" w14:paraId="65C8747D" w14:textId="77777777" w:rsidTr="00CA4968">
        <w:tc>
          <w:tcPr>
            <w:tcW w:w="414" w:type="dxa"/>
          </w:tcPr>
          <w:p w14:paraId="65C87473" w14:textId="77777777" w:rsidR="00FA7277" w:rsidRDefault="00FA7277" w:rsidP="00AF02C8">
            <w:pPr>
              <w:jc w:val="both"/>
              <w:rPr>
                <w:szCs w:val="28"/>
              </w:rPr>
            </w:pPr>
          </w:p>
        </w:tc>
        <w:tc>
          <w:tcPr>
            <w:tcW w:w="414" w:type="dxa"/>
            <w:shd w:val="clear" w:color="auto" w:fill="548DD4" w:themeFill="text2" w:themeFillTint="99"/>
          </w:tcPr>
          <w:p w14:paraId="65C87474" w14:textId="77777777" w:rsidR="00FA7277" w:rsidRDefault="00FA7277" w:rsidP="00AF02C8">
            <w:pPr>
              <w:jc w:val="both"/>
              <w:rPr>
                <w:szCs w:val="28"/>
              </w:rPr>
            </w:pPr>
          </w:p>
        </w:tc>
        <w:tc>
          <w:tcPr>
            <w:tcW w:w="414" w:type="dxa"/>
            <w:shd w:val="clear" w:color="auto" w:fill="548DD4" w:themeFill="text2" w:themeFillTint="99"/>
          </w:tcPr>
          <w:p w14:paraId="65C87475" w14:textId="77777777" w:rsidR="00FA7277" w:rsidRDefault="00FA7277" w:rsidP="00AF02C8">
            <w:pPr>
              <w:jc w:val="both"/>
              <w:rPr>
                <w:szCs w:val="28"/>
              </w:rPr>
            </w:pPr>
          </w:p>
        </w:tc>
        <w:tc>
          <w:tcPr>
            <w:tcW w:w="414" w:type="dxa"/>
            <w:shd w:val="clear" w:color="auto" w:fill="548DD4" w:themeFill="text2" w:themeFillTint="99"/>
          </w:tcPr>
          <w:p w14:paraId="65C87476" w14:textId="77777777" w:rsidR="00FA7277" w:rsidRDefault="00FA7277" w:rsidP="00AF02C8">
            <w:pPr>
              <w:jc w:val="both"/>
              <w:rPr>
                <w:szCs w:val="28"/>
              </w:rPr>
            </w:pPr>
          </w:p>
        </w:tc>
        <w:tc>
          <w:tcPr>
            <w:tcW w:w="414" w:type="dxa"/>
            <w:shd w:val="clear" w:color="auto" w:fill="548DD4" w:themeFill="text2" w:themeFillTint="99"/>
          </w:tcPr>
          <w:p w14:paraId="65C87477" w14:textId="77777777" w:rsidR="00FA7277" w:rsidRDefault="00FA7277" w:rsidP="00AF02C8">
            <w:pPr>
              <w:jc w:val="both"/>
              <w:rPr>
                <w:szCs w:val="28"/>
              </w:rPr>
            </w:pPr>
          </w:p>
        </w:tc>
        <w:tc>
          <w:tcPr>
            <w:tcW w:w="414" w:type="dxa"/>
            <w:shd w:val="clear" w:color="auto" w:fill="548DD4" w:themeFill="text2" w:themeFillTint="99"/>
          </w:tcPr>
          <w:p w14:paraId="65C87478" w14:textId="77777777" w:rsidR="00FA7277" w:rsidRDefault="00FA7277" w:rsidP="00AF02C8">
            <w:pPr>
              <w:jc w:val="both"/>
              <w:rPr>
                <w:szCs w:val="28"/>
              </w:rPr>
            </w:pPr>
          </w:p>
        </w:tc>
        <w:tc>
          <w:tcPr>
            <w:tcW w:w="414" w:type="dxa"/>
            <w:shd w:val="clear" w:color="auto" w:fill="548DD4" w:themeFill="text2" w:themeFillTint="99"/>
          </w:tcPr>
          <w:p w14:paraId="65C87479" w14:textId="77777777" w:rsidR="00FA7277" w:rsidRDefault="00FA7277" w:rsidP="00AF02C8">
            <w:pPr>
              <w:jc w:val="both"/>
              <w:rPr>
                <w:szCs w:val="28"/>
              </w:rPr>
            </w:pPr>
          </w:p>
        </w:tc>
        <w:tc>
          <w:tcPr>
            <w:tcW w:w="414" w:type="dxa"/>
          </w:tcPr>
          <w:p w14:paraId="65C8747A" w14:textId="77777777" w:rsidR="00FA7277" w:rsidRDefault="00FA7277" w:rsidP="00AF02C8">
            <w:pPr>
              <w:jc w:val="both"/>
              <w:rPr>
                <w:szCs w:val="28"/>
              </w:rPr>
            </w:pPr>
          </w:p>
        </w:tc>
        <w:tc>
          <w:tcPr>
            <w:tcW w:w="414" w:type="dxa"/>
          </w:tcPr>
          <w:p w14:paraId="65C8747B" w14:textId="77777777" w:rsidR="00FA7277" w:rsidRDefault="00FA7277" w:rsidP="00AF02C8">
            <w:pPr>
              <w:jc w:val="both"/>
              <w:rPr>
                <w:szCs w:val="28"/>
              </w:rPr>
            </w:pPr>
          </w:p>
        </w:tc>
        <w:tc>
          <w:tcPr>
            <w:tcW w:w="414" w:type="dxa"/>
          </w:tcPr>
          <w:p w14:paraId="65C8747C" w14:textId="77777777" w:rsidR="00FA7277" w:rsidRDefault="00FA7277" w:rsidP="00AF02C8">
            <w:pPr>
              <w:jc w:val="both"/>
              <w:rPr>
                <w:szCs w:val="28"/>
              </w:rPr>
            </w:pPr>
          </w:p>
        </w:tc>
      </w:tr>
      <w:tr w:rsidR="00FA7277" w14:paraId="65C87488" w14:textId="77777777" w:rsidTr="00CA4968">
        <w:tc>
          <w:tcPr>
            <w:tcW w:w="414" w:type="dxa"/>
          </w:tcPr>
          <w:p w14:paraId="65C8747E" w14:textId="77777777" w:rsidR="00FA7277" w:rsidRDefault="00FA7277" w:rsidP="00AF02C8">
            <w:pPr>
              <w:jc w:val="both"/>
              <w:rPr>
                <w:szCs w:val="28"/>
              </w:rPr>
            </w:pPr>
          </w:p>
        </w:tc>
        <w:tc>
          <w:tcPr>
            <w:tcW w:w="414" w:type="dxa"/>
            <w:shd w:val="clear" w:color="auto" w:fill="548DD4" w:themeFill="text2" w:themeFillTint="99"/>
          </w:tcPr>
          <w:p w14:paraId="65C8747F" w14:textId="77777777" w:rsidR="00FA7277" w:rsidRDefault="00FA7277" w:rsidP="00AF02C8">
            <w:pPr>
              <w:jc w:val="both"/>
              <w:rPr>
                <w:szCs w:val="28"/>
              </w:rPr>
            </w:pPr>
          </w:p>
        </w:tc>
        <w:tc>
          <w:tcPr>
            <w:tcW w:w="414" w:type="dxa"/>
            <w:shd w:val="clear" w:color="auto" w:fill="548DD4" w:themeFill="text2" w:themeFillTint="99"/>
          </w:tcPr>
          <w:p w14:paraId="65C87480" w14:textId="77777777" w:rsidR="00FA7277" w:rsidRDefault="00FA7277" w:rsidP="00AF02C8">
            <w:pPr>
              <w:jc w:val="both"/>
              <w:rPr>
                <w:szCs w:val="28"/>
              </w:rPr>
            </w:pPr>
          </w:p>
        </w:tc>
        <w:tc>
          <w:tcPr>
            <w:tcW w:w="414" w:type="dxa"/>
            <w:shd w:val="clear" w:color="auto" w:fill="548DD4" w:themeFill="text2" w:themeFillTint="99"/>
          </w:tcPr>
          <w:p w14:paraId="65C87481" w14:textId="77777777" w:rsidR="00FA7277" w:rsidRDefault="00FA7277" w:rsidP="00AF02C8">
            <w:pPr>
              <w:jc w:val="both"/>
              <w:rPr>
                <w:szCs w:val="28"/>
              </w:rPr>
            </w:pPr>
          </w:p>
        </w:tc>
        <w:tc>
          <w:tcPr>
            <w:tcW w:w="414" w:type="dxa"/>
            <w:shd w:val="clear" w:color="auto" w:fill="548DD4" w:themeFill="text2" w:themeFillTint="99"/>
          </w:tcPr>
          <w:p w14:paraId="65C87482" w14:textId="77777777" w:rsidR="00FA7277" w:rsidRDefault="00FA7277" w:rsidP="00AF02C8">
            <w:pPr>
              <w:jc w:val="both"/>
              <w:rPr>
                <w:szCs w:val="28"/>
              </w:rPr>
            </w:pPr>
          </w:p>
        </w:tc>
        <w:tc>
          <w:tcPr>
            <w:tcW w:w="414" w:type="dxa"/>
            <w:shd w:val="clear" w:color="auto" w:fill="548DD4" w:themeFill="text2" w:themeFillTint="99"/>
          </w:tcPr>
          <w:p w14:paraId="65C87483" w14:textId="77777777" w:rsidR="00FA7277" w:rsidRDefault="00FA7277" w:rsidP="00AF02C8">
            <w:pPr>
              <w:jc w:val="both"/>
              <w:rPr>
                <w:szCs w:val="28"/>
              </w:rPr>
            </w:pPr>
          </w:p>
        </w:tc>
        <w:tc>
          <w:tcPr>
            <w:tcW w:w="414" w:type="dxa"/>
            <w:shd w:val="clear" w:color="auto" w:fill="548DD4" w:themeFill="text2" w:themeFillTint="99"/>
          </w:tcPr>
          <w:p w14:paraId="65C87484" w14:textId="77777777" w:rsidR="00FA7277" w:rsidRDefault="00FA7277" w:rsidP="00AF02C8">
            <w:pPr>
              <w:jc w:val="both"/>
              <w:rPr>
                <w:szCs w:val="28"/>
              </w:rPr>
            </w:pPr>
          </w:p>
        </w:tc>
        <w:tc>
          <w:tcPr>
            <w:tcW w:w="414" w:type="dxa"/>
          </w:tcPr>
          <w:p w14:paraId="65C87485" w14:textId="77777777" w:rsidR="00FA7277" w:rsidRDefault="00FA7277" w:rsidP="00AF02C8">
            <w:pPr>
              <w:jc w:val="both"/>
              <w:rPr>
                <w:szCs w:val="28"/>
              </w:rPr>
            </w:pPr>
          </w:p>
        </w:tc>
        <w:tc>
          <w:tcPr>
            <w:tcW w:w="414" w:type="dxa"/>
          </w:tcPr>
          <w:p w14:paraId="65C87486" w14:textId="77777777" w:rsidR="00FA7277" w:rsidRDefault="00FA7277" w:rsidP="00AF02C8">
            <w:pPr>
              <w:jc w:val="both"/>
              <w:rPr>
                <w:szCs w:val="28"/>
              </w:rPr>
            </w:pPr>
          </w:p>
        </w:tc>
        <w:tc>
          <w:tcPr>
            <w:tcW w:w="414" w:type="dxa"/>
          </w:tcPr>
          <w:p w14:paraId="65C87487" w14:textId="77777777" w:rsidR="00FA7277" w:rsidRDefault="00FA7277" w:rsidP="00AF02C8">
            <w:pPr>
              <w:jc w:val="both"/>
              <w:rPr>
                <w:szCs w:val="28"/>
              </w:rPr>
            </w:pPr>
          </w:p>
        </w:tc>
      </w:tr>
      <w:tr w:rsidR="00FA7277" w14:paraId="65C87493" w14:textId="77777777" w:rsidTr="00CA4968">
        <w:tc>
          <w:tcPr>
            <w:tcW w:w="414" w:type="dxa"/>
          </w:tcPr>
          <w:p w14:paraId="65C87489" w14:textId="77777777" w:rsidR="00FA7277" w:rsidRDefault="00FA7277" w:rsidP="00AF02C8">
            <w:pPr>
              <w:jc w:val="both"/>
              <w:rPr>
                <w:szCs w:val="28"/>
              </w:rPr>
            </w:pPr>
          </w:p>
        </w:tc>
        <w:tc>
          <w:tcPr>
            <w:tcW w:w="414" w:type="dxa"/>
            <w:shd w:val="clear" w:color="auto" w:fill="548DD4" w:themeFill="text2" w:themeFillTint="99"/>
          </w:tcPr>
          <w:p w14:paraId="65C8748A" w14:textId="77777777" w:rsidR="00FA7277" w:rsidRDefault="00FA7277" w:rsidP="00AF02C8">
            <w:pPr>
              <w:jc w:val="both"/>
              <w:rPr>
                <w:szCs w:val="28"/>
              </w:rPr>
            </w:pPr>
          </w:p>
        </w:tc>
        <w:tc>
          <w:tcPr>
            <w:tcW w:w="414" w:type="dxa"/>
            <w:shd w:val="clear" w:color="auto" w:fill="548DD4" w:themeFill="text2" w:themeFillTint="99"/>
          </w:tcPr>
          <w:p w14:paraId="65C8748B" w14:textId="77777777" w:rsidR="00FA7277" w:rsidRDefault="00FA7277" w:rsidP="00AF02C8">
            <w:pPr>
              <w:jc w:val="both"/>
              <w:rPr>
                <w:szCs w:val="28"/>
              </w:rPr>
            </w:pPr>
          </w:p>
        </w:tc>
        <w:tc>
          <w:tcPr>
            <w:tcW w:w="414" w:type="dxa"/>
            <w:shd w:val="clear" w:color="auto" w:fill="548DD4" w:themeFill="text2" w:themeFillTint="99"/>
          </w:tcPr>
          <w:p w14:paraId="65C8748C" w14:textId="77777777" w:rsidR="00FA7277" w:rsidRDefault="00FA7277" w:rsidP="00AF02C8">
            <w:pPr>
              <w:jc w:val="both"/>
              <w:rPr>
                <w:szCs w:val="28"/>
              </w:rPr>
            </w:pPr>
          </w:p>
        </w:tc>
        <w:tc>
          <w:tcPr>
            <w:tcW w:w="414" w:type="dxa"/>
            <w:shd w:val="clear" w:color="auto" w:fill="548DD4" w:themeFill="text2" w:themeFillTint="99"/>
          </w:tcPr>
          <w:p w14:paraId="65C8748D" w14:textId="77777777" w:rsidR="00FA7277" w:rsidRDefault="00FA7277" w:rsidP="00AF02C8">
            <w:pPr>
              <w:jc w:val="both"/>
              <w:rPr>
                <w:szCs w:val="28"/>
              </w:rPr>
            </w:pPr>
          </w:p>
        </w:tc>
        <w:tc>
          <w:tcPr>
            <w:tcW w:w="414" w:type="dxa"/>
            <w:shd w:val="clear" w:color="auto" w:fill="548DD4" w:themeFill="text2" w:themeFillTint="99"/>
          </w:tcPr>
          <w:p w14:paraId="65C8748E" w14:textId="77777777" w:rsidR="00FA7277" w:rsidRDefault="00FA7277" w:rsidP="00AF02C8">
            <w:pPr>
              <w:jc w:val="both"/>
              <w:rPr>
                <w:szCs w:val="28"/>
              </w:rPr>
            </w:pPr>
          </w:p>
        </w:tc>
        <w:tc>
          <w:tcPr>
            <w:tcW w:w="414" w:type="dxa"/>
            <w:shd w:val="clear" w:color="auto" w:fill="548DD4" w:themeFill="text2" w:themeFillTint="99"/>
          </w:tcPr>
          <w:p w14:paraId="65C8748F" w14:textId="77777777" w:rsidR="00FA7277" w:rsidRDefault="00FA7277" w:rsidP="00AF02C8">
            <w:pPr>
              <w:jc w:val="both"/>
              <w:rPr>
                <w:szCs w:val="28"/>
              </w:rPr>
            </w:pPr>
          </w:p>
        </w:tc>
        <w:tc>
          <w:tcPr>
            <w:tcW w:w="414" w:type="dxa"/>
          </w:tcPr>
          <w:p w14:paraId="65C87490" w14:textId="77777777" w:rsidR="00FA7277" w:rsidRDefault="00FA7277" w:rsidP="00AF02C8">
            <w:pPr>
              <w:jc w:val="both"/>
              <w:rPr>
                <w:szCs w:val="28"/>
              </w:rPr>
            </w:pPr>
          </w:p>
        </w:tc>
        <w:tc>
          <w:tcPr>
            <w:tcW w:w="414" w:type="dxa"/>
          </w:tcPr>
          <w:p w14:paraId="65C87491" w14:textId="77777777" w:rsidR="00FA7277" w:rsidRDefault="00FA7277" w:rsidP="00AF02C8">
            <w:pPr>
              <w:jc w:val="both"/>
              <w:rPr>
                <w:szCs w:val="28"/>
              </w:rPr>
            </w:pPr>
          </w:p>
        </w:tc>
        <w:tc>
          <w:tcPr>
            <w:tcW w:w="414" w:type="dxa"/>
          </w:tcPr>
          <w:p w14:paraId="65C87492" w14:textId="77777777" w:rsidR="00FA7277" w:rsidRDefault="00FA7277" w:rsidP="00AF02C8">
            <w:pPr>
              <w:jc w:val="both"/>
              <w:rPr>
                <w:szCs w:val="28"/>
              </w:rPr>
            </w:pPr>
          </w:p>
        </w:tc>
      </w:tr>
      <w:tr w:rsidR="00FA7277" w14:paraId="65C8749E" w14:textId="77777777" w:rsidTr="00FA7277">
        <w:tc>
          <w:tcPr>
            <w:tcW w:w="414" w:type="dxa"/>
          </w:tcPr>
          <w:p w14:paraId="65C87494" w14:textId="77777777" w:rsidR="00FA7277" w:rsidRDefault="00FA7277" w:rsidP="00AF02C8">
            <w:pPr>
              <w:jc w:val="both"/>
              <w:rPr>
                <w:szCs w:val="28"/>
              </w:rPr>
            </w:pPr>
          </w:p>
        </w:tc>
        <w:tc>
          <w:tcPr>
            <w:tcW w:w="414" w:type="dxa"/>
          </w:tcPr>
          <w:p w14:paraId="65C87495" w14:textId="77777777" w:rsidR="00FA7277" w:rsidRDefault="00FA7277" w:rsidP="00AF02C8">
            <w:pPr>
              <w:jc w:val="both"/>
              <w:rPr>
                <w:szCs w:val="28"/>
              </w:rPr>
            </w:pPr>
          </w:p>
        </w:tc>
        <w:tc>
          <w:tcPr>
            <w:tcW w:w="414" w:type="dxa"/>
          </w:tcPr>
          <w:p w14:paraId="65C87496" w14:textId="77777777" w:rsidR="00FA7277" w:rsidRDefault="00FA7277" w:rsidP="00AF02C8">
            <w:pPr>
              <w:jc w:val="both"/>
              <w:rPr>
                <w:szCs w:val="28"/>
              </w:rPr>
            </w:pPr>
          </w:p>
        </w:tc>
        <w:tc>
          <w:tcPr>
            <w:tcW w:w="414" w:type="dxa"/>
          </w:tcPr>
          <w:p w14:paraId="65C87497" w14:textId="77777777" w:rsidR="00FA7277" w:rsidRDefault="00FA7277" w:rsidP="00AF02C8">
            <w:pPr>
              <w:jc w:val="both"/>
              <w:rPr>
                <w:szCs w:val="28"/>
              </w:rPr>
            </w:pPr>
          </w:p>
        </w:tc>
        <w:tc>
          <w:tcPr>
            <w:tcW w:w="414" w:type="dxa"/>
          </w:tcPr>
          <w:p w14:paraId="65C87498" w14:textId="77777777" w:rsidR="00FA7277" w:rsidRDefault="00FA7277" w:rsidP="00AF02C8">
            <w:pPr>
              <w:jc w:val="both"/>
              <w:rPr>
                <w:szCs w:val="28"/>
              </w:rPr>
            </w:pPr>
          </w:p>
        </w:tc>
        <w:tc>
          <w:tcPr>
            <w:tcW w:w="414" w:type="dxa"/>
          </w:tcPr>
          <w:p w14:paraId="65C87499" w14:textId="77777777" w:rsidR="00FA7277" w:rsidRDefault="00FA7277" w:rsidP="00AF02C8">
            <w:pPr>
              <w:jc w:val="both"/>
              <w:rPr>
                <w:szCs w:val="28"/>
              </w:rPr>
            </w:pPr>
          </w:p>
        </w:tc>
        <w:tc>
          <w:tcPr>
            <w:tcW w:w="414" w:type="dxa"/>
          </w:tcPr>
          <w:p w14:paraId="65C8749A" w14:textId="77777777" w:rsidR="00FA7277" w:rsidRDefault="00FA7277" w:rsidP="00AF02C8">
            <w:pPr>
              <w:jc w:val="both"/>
              <w:rPr>
                <w:szCs w:val="28"/>
              </w:rPr>
            </w:pPr>
          </w:p>
        </w:tc>
        <w:tc>
          <w:tcPr>
            <w:tcW w:w="414" w:type="dxa"/>
          </w:tcPr>
          <w:p w14:paraId="65C8749B" w14:textId="77777777" w:rsidR="00FA7277" w:rsidRDefault="00FA7277" w:rsidP="00AF02C8">
            <w:pPr>
              <w:jc w:val="both"/>
              <w:rPr>
                <w:szCs w:val="28"/>
              </w:rPr>
            </w:pPr>
          </w:p>
        </w:tc>
        <w:tc>
          <w:tcPr>
            <w:tcW w:w="414" w:type="dxa"/>
          </w:tcPr>
          <w:p w14:paraId="65C8749C" w14:textId="77777777" w:rsidR="00FA7277" w:rsidRDefault="00FA7277" w:rsidP="00AF02C8">
            <w:pPr>
              <w:jc w:val="both"/>
              <w:rPr>
                <w:szCs w:val="28"/>
              </w:rPr>
            </w:pPr>
          </w:p>
        </w:tc>
        <w:tc>
          <w:tcPr>
            <w:tcW w:w="414" w:type="dxa"/>
          </w:tcPr>
          <w:p w14:paraId="65C8749D" w14:textId="77777777" w:rsidR="00FA7277" w:rsidRDefault="00FA7277" w:rsidP="00AF02C8">
            <w:pPr>
              <w:jc w:val="both"/>
              <w:rPr>
                <w:szCs w:val="28"/>
              </w:rPr>
            </w:pPr>
          </w:p>
        </w:tc>
      </w:tr>
    </w:tbl>
    <w:p w14:paraId="65C8749F" w14:textId="77777777" w:rsidR="00AF02C8" w:rsidRPr="00901CF9" w:rsidRDefault="00AF02C8" w:rsidP="00AF02C8">
      <w:pPr>
        <w:pStyle w:val="Header"/>
        <w:rPr>
          <w:rFonts w:ascii="Arial" w:hAnsi="Arial"/>
          <w:b/>
          <w:bCs/>
        </w:rPr>
      </w:pPr>
      <w:r w:rsidRPr="00901CF9">
        <w:rPr>
          <w:rFonts w:ascii="Arial" w:hAnsi="Arial"/>
          <w:b/>
          <w:bCs/>
        </w:rPr>
        <w:br w:type="page"/>
      </w:r>
      <w:r w:rsidRPr="00901CF9">
        <w:rPr>
          <w:rFonts w:ascii="Arial" w:hAnsi="Arial"/>
          <w:b/>
          <w:bCs/>
        </w:rPr>
        <w:lastRenderedPageBreak/>
        <w:t>Activity 4 continued</w:t>
      </w:r>
    </w:p>
    <w:p w14:paraId="65C874A0" w14:textId="77777777" w:rsidR="00AF02C8" w:rsidRPr="00901CF9" w:rsidRDefault="00AF02C8" w:rsidP="00AF02C8">
      <w:pPr>
        <w:rPr>
          <w:rFonts w:ascii="Arial" w:hAnsi="Arial"/>
          <w:b/>
          <w:bCs/>
        </w:rPr>
      </w:pPr>
      <w:r>
        <w:rPr>
          <w:rFonts w:ascii="Arial" w:hAnsi="Arial" w:cs="Arial"/>
          <w:b/>
          <w:bCs/>
          <w:noProof/>
          <w:lang w:val="en-AU" w:eastAsia="en-AU"/>
        </w:rPr>
        <w:drawing>
          <wp:inline distT="0" distB="0" distL="0" distR="0" wp14:anchorId="65C87D32" wp14:editId="65C87D33">
            <wp:extent cx="564515" cy="443865"/>
            <wp:effectExtent l="0" t="0" r="6985" b="0"/>
            <wp:docPr id="624" name="Picture 624"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descr="bd06121_"/>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901CF9">
        <w:rPr>
          <w:rFonts w:ascii="Arial" w:hAnsi="Arial" w:cs="Arial"/>
          <w:b/>
          <w:bCs/>
        </w:rPr>
        <w:t>For you to do</w:t>
      </w:r>
    </w:p>
    <w:p w14:paraId="65C874A1" w14:textId="77777777" w:rsidR="00AF02C8" w:rsidRPr="00FA7277" w:rsidRDefault="00AF02C8" w:rsidP="00AF02C8">
      <w:pPr>
        <w:rPr>
          <w:rFonts w:ascii="Arial" w:hAnsi="Arial"/>
          <w:sz w:val="20"/>
        </w:rPr>
      </w:pPr>
    </w:p>
    <w:p w14:paraId="65C874A2" w14:textId="77777777" w:rsidR="00AF02C8" w:rsidRPr="00901CF9" w:rsidRDefault="00AF02C8" w:rsidP="00AF02C8">
      <w:r w:rsidRPr="00901CF9">
        <w:t>You will need 2 dice.</w:t>
      </w:r>
    </w:p>
    <w:p w14:paraId="65C874A3" w14:textId="77777777" w:rsidR="00AF02C8" w:rsidRPr="00901CF9" w:rsidRDefault="00AF02C8" w:rsidP="00AF02C8">
      <w:pPr>
        <w:numPr>
          <w:ilvl w:val="0"/>
          <w:numId w:val="19"/>
        </w:numPr>
        <w:spacing w:before="120" w:after="120"/>
      </w:pPr>
      <w:r w:rsidRPr="00901CF9">
        <w:t xml:space="preserve">Throw both dice, then colour the matching array on the grid. </w:t>
      </w:r>
    </w:p>
    <w:p w14:paraId="65C874A4" w14:textId="77777777" w:rsidR="00AF02C8" w:rsidRPr="00901CF9" w:rsidRDefault="00AF02C8" w:rsidP="00AF02C8">
      <w:pPr>
        <w:numPr>
          <w:ilvl w:val="0"/>
          <w:numId w:val="19"/>
        </w:numPr>
        <w:spacing w:before="120" w:after="120"/>
      </w:pPr>
      <w:r w:rsidRPr="00901CF9">
        <w:t>Write the answer (or product) in each array.</w:t>
      </w:r>
    </w:p>
    <w:p w14:paraId="65C874A5" w14:textId="77777777" w:rsidR="00AF02C8" w:rsidRPr="00901CF9" w:rsidRDefault="00AF02C8" w:rsidP="00AF02C8">
      <w:pPr>
        <w:numPr>
          <w:ilvl w:val="0"/>
          <w:numId w:val="19"/>
        </w:numPr>
        <w:spacing w:before="120" w:after="120"/>
      </w:pPr>
      <w:r w:rsidRPr="00901CF9">
        <w:t>Try to fit as many arrays into the grid as possible. Use different colours to show each array.</w:t>
      </w:r>
    </w:p>
    <w:p w14:paraId="65C874A6" w14:textId="77777777" w:rsidR="00AF02C8" w:rsidRPr="00FA7277" w:rsidRDefault="00AF02C8" w:rsidP="00FA7277">
      <w:pPr>
        <w:rPr>
          <w:sz w:val="20"/>
        </w:rPr>
      </w:pPr>
    </w:p>
    <w:p w14:paraId="65C874A7" w14:textId="77777777" w:rsidR="00AF02C8" w:rsidRPr="00901CF9" w:rsidRDefault="00AF02C8" w:rsidP="00FA7277">
      <w:pPr>
        <w:rPr>
          <w:i/>
        </w:rPr>
      </w:pPr>
      <w:r w:rsidRPr="00901CF9">
        <w:rPr>
          <w:i/>
        </w:rPr>
        <w:t>You can see one array completed as an example. It was produced by throwing a 2 and a 3. The product is 6.</w:t>
      </w:r>
    </w:p>
    <w:p w14:paraId="65C874A8" w14:textId="77777777" w:rsidR="00AF02C8" w:rsidRPr="00FA7277" w:rsidRDefault="00AF02C8" w:rsidP="00FA7277">
      <w:pPr>
        <w:rPr>
          <w:sz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5"/>
        <w:gridCol w:w="635"/>
        <w:gridCol w:w="635"/>
        <w:gridCol w:w="635"/>
        <w:gridCol w:w="635"/>
        <w:gridCol w:w="635"/>
        <w:gridCol w:w="635"/>
        <w:gridCol w:w="635"/>
        <w:gridCol w:w="635"/>
        <w:gridCol w:w="635"/>
        <w:gridCol w:w="635"/>
        <w:gridCol w:w="635"/>
        <w:gridCol w:w="635"/>
        <w:gridCol w:w="635"/>
        <w:gridCol w:w="636"/>
      </w:tblGrid>
      <w:tr w:rsidR="00AF02C8" w:rsidRPr="00901CF9" w14:paraId="65C874B8" w14:textId="77777777" w:rsidTr="00B808E5">
        <w:tc>
          <w:tcPr>
            <w:tcW w:w="333" w:type="pct"/>
            <w:shd w:val="clear" w:color="auto" w:fill="3366FF"/>
          </w:tcPr>
          <w:p w14:paraId="65C874A9" w14:textId="77777777" w:rsidR="00AF02C8" w:rsidRPr="00901CF9" w:rsidRDefault="00AF02C8" w:rsidP="00B808E5">
            <w:pPr>
              <w:rPr>
                <w:sz w:val="32"/>
              </w:rPr>
            </w:pPr>
            <w:r>
              <w:rPr>
                <w:noProof/>
                <w:lang w:val="en-AU" w:eastAsia="en-AU"/>
              </w:rPr>
              <mc:AlternateContent>
                <mc:Choice Requires="wps">
                  <w:drawing>
                    <wp:anchor distT="0" distB="0" distL="114300" distR="114300" simplePos="0" relativeHeight="251829248" behindDoc="0" locked="0" layoutInCell="1" allowOverlap="1" wp14:anchorId="65C87D34" wp14:editId="65C87D35">
                      <wp:simplePos x="0" y="0"/>
                      <wp:positionH relativeFrom="column">
                        <wp:posOffset>114300</wp:posOffset>
                      </wp:positionH>
                      <wp:positionV relativeFrom="paragraph">
                        <wp:posOffset>123825</wp:posOffset>
                      </wp:positionV>
                      <wp:extent cx="388620" cy="455930"/>
                      <wp:effectExtent l="5080" t="10160" r="6350" b="10160"/>
                      <wp:wrapNone/>
                      <wp:docPr id="645" name="Text Box 6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455930"/>
                              </a:xfrm>
                              <a:prstGeom prst="rect">
                                <a:avLst/>
                              </a:prstGeom>
                              <a:solidFill>
                                <a:srgbClr val="FFFFFF"/>
                              </a:solidFill>
                              <a:ln w="9525">
                                <a:solidFill>
                                  <a:srgbClr val="000000"/>
                                </a:solidFill>
                                <a:miter lim="800000"/>
                                <a:headEnd/>
                                <a:tailEnd/>
                              </a:ln>
                            </wps:spPr>
                            <wps:txbx>
                              <w:txbxContent>
                                <w:p w14:paraId="65C87EEE" w14:textId="77777777" w:rsidR="00DF4161" w:rsidRPr="00222008" w:rsidRDefault="00DF4161" w:rsidP="00AF02C8">
                                  <w:pPr>
                                    <w:rPr>
                                      <w:rFonts w:ascii="VicCursive" w:hAnsi="VicCursive"/>
                                      <w:b/>
                                      <w:sz w:val="44"/>
                                      <w:szCs w:val="44"/>
                                    </w:rPr>
                                  </w:pPr>
                                  <w:r w:rsidRPr="00222008">
                                    <w:rPr>
                                      <w:rFonts w:ascii="VicCursive" w:hAnsi="VicCursive"/>
                                      <w:b/>
                                      <w:sz w:val="44"/>
                                      <w:szCs w:val="44"/>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C87D34" id="Text Box 645" o:spid="_x0000_s1061" type="#_x0000_t202" style="position:absolute;margin-left:9pt;margin-top:9.75pt;width:30.6pt;height:35.9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">
                      <v:textbox>
                        <w:txbxContent>
                          <w:p w14:paraId="65C87EEE" w14:textId="77777777" w:rsidR="00DF4161" w:rsidRPr="00222008" w:rsidRDefault="00DF4161" w:rsidP="00AF02C8">
                            <w:pPr>
                              <w:rPr>
                                <w:rFonts w:ascii="VicCursive" w:hAnsi="VicCursive"/>
                                <w:b/>
                                <w:sz w:val="44"/>
                                <w:szCs w:val="44"/>
                              </w:rPr>
                            </w:pPr>
                            <w:r w:rsidRPr="00222008">
                              <w:rPr>
                                <w:rFonts w:ascii="VicCursive" w:hAnsi="VicCursive"/>
                                <w:b/>
                                <w:sz w:val="44"/>
                                <w:szCs w:val="44"/>
                              </w:rPr>
                              <w:t>6</w:t>
                            </w:r>
                          </w:p>
                        </w:txbxContent>
                      </v:textbox>
                    </v:shape>
                  </w:pict>
                </mc:Fallback>
              </mc:AlternateContent>
            </w:r>
          </w:p>
        </w:tc>
        <w:tc>
          <w:tcPr>
            <w:tcW w:w="333" w:type="pct"/>
            <w:tcBorders>
              <w:bottom w:val="single" w:sz="4" w:space="0" w:color="auto"/>
            </w:tcBorders>
            <w:shd w:val="clear" w:color="auto" w:fill="3366FF"/>
          </w:tcPr>
          <w:p w14:paraId="65C874AA" w14:textId="77777777" w:rsidR="00AF02C8" w:rsidRPr="00901CF9" w:rsidRDefault="00AF02C8" w:rsidP="00B808E5">
            <w:pPr>
              <w:rPr>
                <w:sz w:val="32"/>
              </w:rPr>
            </w:pPr>
          </w:p>
        </w:tc>
        <w:tc>
          <w:tcPr>
            <w:tcW w:w="333" w:type="pct"/>
            <w:tcBorders>
              <w:bottom w:val="single" w:sz="4" w:space="0" w:color="auto"/>
            </w:tcBorders>
          </w:tcPr>
          <w:p w14:paraId="65C874AB" w14:textId="77777777" w:rsidR="00AF02C8" w:rsidRPr="00901CF9" w:rsidRDefault="00AF02C8" w:rsidP="00B808E5">
            <w:pPr>
              <w:rPr>
                <w:sz w:val="32"/>
              </w:rPr>
            </w:pPr>
          </w:p>
        </w:tc>
        <w:tc>
          <w:tcPr>
            <w:tcW w:w="333" w:type="pct"/>
            <w:tcBorders>
              <w:bottom w:val="single" w:sz="4" w:space="0" w:color="auto"/>
            </w:tcBorders>
          </w:tcPr>
          <w:p w14:paraId="65C874AC" w14:textId="77777777" w:rsidR="00AF02C8" w:rsidRPr="00901CF9" w:rsidRDefault="00AF02C8" w:rsidP="00B808E5">
            <w:pPr>
              <w:rPr>
                <w:sz w:val="32"/>
              </w:rPr>
            </w:pPr>
          </w:p>
        </w:tc>
        <w:tc>
          <w:tcPr>
            <w:tcW w:w="333" w:type="pct"/>
            <w:tcBorders>
              <w:bottom w:val="single" w:sz="4" w:space="0" w:color="auto"/>
            </w:tcBorders>
          </w:tcPr>
          <w:p w14:paraId="65C874AD" w14:textId="77777777" w:rsidR="00AF02C8" w:rsidRPr="00901CF9" w:rsidRDefault="00AF02C8" w:rsidP="00B808E5">
            <w:pPr>
              <w:rPr>
                <w:sz w:val="32"/>
              </w:rPr>
            </w:pPr>
          </w:p>
        </w:tc>
        <w:tc>
          <w:tcPr>
            <w:tcW w:w="333" w:type="pct"/>
          </w:tcPr>
          <w:p w14:paraId="65C874AE" w14:textId="77777777" w:rsidR="00AF02C8" w:rsidRPr="00901CF9" w:rsidRDefault="00AF02C8" w:rsidP="00B808E5">
            <w:pPr>
              <w:rPr>
                <w:sz w:val="32"/>
              </w:rPr>
            </w:pPr>
          </w:p>
        </w:tc>
        <w:tc>
          <w:tcPr>
            <w:tcW w:w="333" w:type="pct"/>
          </w:tcPr>
          <w:p w14:paraId="65C874AF" w14:textId="77777777" w:rsidR="00AF02C8" w:rsidRPr="00901CF9" w:rsidRDefault="00AF02C8" w:rsidP="00B808E5">
            <w:pPr>
              <w:rPr>
                <w:sz w:val="32"/>
              </w:rPr>
            </w:pPr>
          </w:p>
        </w:tc>
        <w:tc>
          <w:tcPr>
            <w:tcW w:w="333" w:type="pct"/>
          </w:tcPr>
          <w:p w14:paraId="65C874B0" w14:textId="77777777" w:rsidR="00AF02C8" w:rsidRPr="00901CF9" w:rsidRDefault="00AF02C8" w:rsidP="00B808E5">
            <w:pPr>
              <w:rPr>
                <w:sz w:val="32"/>
              </w:rPr>
            </w:pPr>
          </w:p>
        </w:tc>
        <w:tc>
          <w:tcPr>
            <w:tcW w:w="333" w:type="pct"/>
          </w:tcPr>
          <w:p w14:paraId="65C874B1" w14:textId="77777777" w:rsidR="00AF02C8" w:rsidRPr="00901CF9" w:rsidRDefault="00AF02C8" w:rsidP="00B808E5">
            <w:pPr>
              <w:rPr>
                <w:sz w:val="32"/>
              </w:rPr>
            </w:pPr>
          </w:p>
        </w:tc>
        <w:tc>
          <w:tcPr>
            <w:tcW w:w="333" w:type="pct"/>
          </w:tcPr>
          <w:p w14:paraId="65C874B2" w14:textId="77777777" w:rsidR="00AF02C8" w:rsidRPr="00901CF9" w:rsidRDefault="00AF02C8" w:rsidP="00B808E5">
            <w:pPr>
              <w:rPr>
                <w:sz w:val="32"/>
              </w:rPr>
            </w:pPr>
          </w:p>
        </w:tc>
        <w:tc>
          <w:tcPr>
            <w:tcW w:w="333" w:type="pct"/>
          </w:tcPr>
          <w:p w14:paraId="65C874B3" w14:textId="77777777" w:rsidR="00AF02C8" w:rsidRPr="00901CF9" w:rsidRDefault="00AF02C8" w:rsidP="00B808E5">
            <w:pPr>
              <w:rPr>
                <w:sz w:val="32"/>
              </w:rPr>
            </w:pPr>
          </w:p>
        </w:tc>
        <w:tc>
          <w:tcPr>
            <w:tcW w:w="333" w:type="pct"/>
          </w:tcPr>
          <w:p w14:paraId="65C874B4" w14:textId="77777777" w:rsidR="00AF02C8" w:rsidRPr="00901CF9" w:rsidRDefault="00AF02C8" w:rsidP="00B808E5">
            <w:pPr>
              <w:rPr>
                <w:sz w:val="32"/>
              </w:rPr>
            </w:pPr>
          </w:p>
        </w:tc>
        <w:tc>
          <w:tcPr>
            <w:tcW w:w="333" w:type="pct"/>
          </w:tcPr>
          <w:p w14:paraId="65C874B5" w14:textId="77777777" w:rsidR="00AF02C8" w:rsidRPr="00901CF9" w:rsidRDefault="00AF02C8" w:rsidP="00B808E5">
            <w:pPr>
              <w:rPr>
                <w:sz w:val="32"/>
              </w:rPr>
            </w:pPr>
          </w:p>
        </w:tc>
        <w:tc>
          <w:tcPr>
            <w:tcW w:w="333" w:type="pct"/>
          </w:tcPr>
          <w:p w14:paraId="65C874B6" w14:textId="77777777" w:rsidR="00AF02C8" w:rsidRPr="00901CF9" w:rsidRDefault="00AF02C8" w:rsidP="00B808E5">
            <w:pPr>
              <w:rPr>
                <w:sz w:val="32"/>
              </w:rPr>
            </w:pPr>
          </w:p>
        </w:tc>
        <w:tc>
          <w:tcPr>
            <w:tcW w:w="334" w:type="pct"/>
          </w:tcPr>
          <w:p w14:paraId="65C874B7" w14:textId="77777777" w:rsidR="00AF02C8" w:rsidRPr="00901CF9" w:rsidRDefault="00AF02C8" w:rsidP="00B808E5">
            <w:pPr>
              <w:rPr>
                <w:sz w:val="32"/>
              </w:rPr>
            </w:pPr>
          </w:p>
        </w:tc>
      </w:tr>
      <w:tr w:rsidR="00AF02C8" w:rsidRPr="00901CF9" w14:paraId="65C874C8" w14:textId="77777777" w:rsidTr="00B808E5">
        <w:tc>
          <w:tcPr>
            <w:tcW w:w="333" w:type="pct"/>
            <w:shd w:val="clear" w:color="auto" w:fill="3366FF"/>
          </w:tcPr>
          <w:p w14:paraId="65C874B9" w14:textId="77777777" w:rsidR="00AF02C8" w:rsidRPr="00901CF9" w:rsidRDefault="00AF02C8" w:rsidP="00B808E5">
            <w:pPr>
              <w:rPr>
                <w:sz w:val="32"/>
              </w:rPr>
            </w:pPr>
          </w:p>
        </w:tc>
        <w:tc>
          <w:tcPr>
            <w:tcW w:w="333" w:type="pct"/>
            <w:shd w:val="clear" w:color="auto" w:fill="3366FF"/>
          </w:tcPr>
          <w:p w14:paraId="65C874BA" w14:textId="77777777" w:rsidR="00AF02C8" w:rsidRPr="00901CF9" w:rsidRDefault="00AF02C8" w:rsidP="00B808E5">
            <w:pPr>
              <w:rPr>
                <w:sz w:val="32"/>
              </w:rPr>
            </w:pPr>
          </w:p>
        </w:tc>
        <w:tc>
          <w:tcPr>
            <w:tcW w:w="333" w:type="pct"/>
          </w:tcPr>
          <w:p w14:paraId="65C874BB" w14:textId="77777777" w:rsidR="00AF02C8" w:rsidRPr="00901CF9" w:rsidRDefault="00AF02C8" w:rsidP="00B808E5">
            <w:pPr>
              <w:rPr>
                <w:sz w:val="32"/>
              </w:rPr>
            </w:pPr>
          </w:p>
        </w:tc>
        <w:tc>
          <w:tcPr>
            <w:tcW w:w="333" w:type="pct"/>
          </w:tcPr>
          <w:p w14:paraId="65C874BC" w14:textId="77777777" w:rsidR="00AF02C8" w:rsidRPr="00901CF9" w:rsidRDefault="00AF02C8" w:rsidP="00B808E5">
            <w:pPr>
              <w:rPr>
                <w:sz w:val="32"/>
              </w:rPr>
            </w:pPr>
          </w:p>
        </w:tc>
        <w:tc>
          <w:tcPr>
            <w:tcW w:w="333" w:type="pct"/>
          </w:tcPr>
          <w:p w14:paraId="65C874BD" w14:textId="77777777" w:rsidR="00AF02C8" w:rsidRPr="00901CF9" w:rsidRDefault="00AF02C8" w:rsidP="00B808E5">
            <w:pPr>
              <w:rPr>
                <w:sz w:val="32"/>
              </w:rPr>
            </w:pPr>
          </w:p>
        </w:tc>
        <w:tc>
          <w:tcPr>
            <w:tcW w:w="333" w:type="pct"/>
          </w:tcPr>
          <w:p w14:paraId="65C874BE" w14:textId="77777777" w:rsidR="00AF02C8" w:rsidRPr="00901CF9" w:rsidRDefault="00AF02C8" w:rsidP="00B808E5">
            <w:pPr>
              <w:rPr>
                <w:sz w:val="32"/>
              </w:rPr>
            </w:pPr>
          </w:p>
        </w:tc>
        <w:tc>
          <w:tcPr>
            <w:tcW w:w="333" w:type="pct"/>
          </w:tcPr>
          <w:p w14:paraId="65C874BF" w14:textId="77777777" w:rsidR="00AF02C8" w:rsidRPr="00901CF9" w:rsidRDefault="00AF02C8" w:rsidP="00B808E5">
            <w:pPr>
              <w:rPr>
                <w:sz w:val="32"/>
              </w:rPr>
            </w:pPr>
          </w:p>
        </w:tc>
        <w:tc>
          <w:tcPr>
            <w:tcW w:w="333" w:type="pct"/>
          </w:tcPr>
          <w:p w14:paraId="65C874C0" w14:textId="77777777" w:rsidR="00AF02C8" w:rsidRPr="00901CF9" w:rsidRDefault="00AF02C8" w:rsidP="00B808E5">
            <w:pPr>
              <w:rPr>
                <w:sz w:val="32"/>
              </w:rPr>
            </w:pPr>
          </w:p>
        </w:tc>
        <w:tc>
          <w:tcPr>
            <w:tcW w:w="333" w:type="pct"/>
          </w:tcPr>
          <w:p w14:paraId="65C874C1" w14:textId="77777777" w:rsidR="00AF02C8" w:rsidRPr="00901CF9" w:rsidRDefault="00AF02C8" w:rsidP="00B808E5">
            <w:pPr>
              <w:rPr>
                <w:sz w:val="32"/>
              </w:rPr>
            </w:pPr>
          </w:p>
        </w:tc>
        <w:tc>
          <w:tcPr>
            <w:tcW w:w="333" w:type="pct"/>
          </w:tcPr>
          <w:p w14:paraId="65C874C2" w14:textId="77777777" w:rsidR="00AF02C8" w:rsidRPr="00901CF9" w:rsidRDefault="00AF02C8" w:rsidP="00B808E5">
            <w:pPr>
              <w:rPr>
                <w:sz w:val="32"/>
              </w:rPr>
            </w:pPr>
          </w:p>
        </w:tc>
        <w:tc>
          <w:tcPr>
            <w:tcW w:w="333" w:type="pct"/>
          </w:tcPr>
          <w:p w14:paraId="65C874C3" w14:textId="77777777" w:rsidR="00AF02C8" w:rsidRPr="00901CF9" w:rsidRDefault="00AF02C8" w:rsidP="00B808E5">
            <w:pPr>
              <w:rPr>
                <w:sz w:val="32"/>
              </w:rPr>
            </w:pPr>
          </w:p>
        </w:tc>
        <w:tc>
          <w:tcPr>
            <w:tcW w:w="333" w:type="pct"/>
          </w:tcPr>
          <w:p w14:paraId="65C874C4" w14:textId="77777777" w:rsidR="00AF02C8" w:rsidRPr="00901CF9" w:rsidRDefault="00AF02C8" w:rsidP="00B808E5">
            <w:pPr>
              <w:rPr>
                <w:sz w:val="32"/>
              </w:rPr>
            </w:pPr>
          </w:p>
        </w:tc>
        <w:tc>
          <w:tcPr>
            <w:tcW w:w="333" w:type="pct"/>
          </w:tcPr>
          <w:p w14:paraId="65C874C5" w14:textId="77777777" w:rsidR="00AF02C8" w:rsidRPr="00901CF9" w:rsidRDefault="00AF02C8" w:rsidP="00B808E5">
            <w:pPr>
              <w:rPr>
                <w:sz w:val="32"/>
              </w:rPr>
            </w:pPr>
          </w:p>
        </w:tc>
        <w:tc>
          <w:tcPr>
            <w:tcW w:w="333" w:type="pct"/>
          </w:tcPr>
          <w:p w14:paraId="65C874C6" w14:textId="77777777" w:rsidR="00AF02C8" w:rsidRPr="00901CF9" w:rsidRDefault="00AF02C8" w:rsidP="00B808E5">
            <w:pPr>
              <w:rPr>
                <w:sz w:val="32"/>
              </w:rPr>
            </w:pPr>
          </w:p>
        </w:tc>
        <w:tc>
          <w:tcPr>
            <w:tcW w:w="334" w:type="pct"/>
          </w:tcPr>
          <w:p w14:paraId="65C874C7" w14:textId="77777777" w:rsidR="00AF02C8" w:rsidRPr="00901CF9" w:rsidRDefault="00AF02C8" w:rsidP="00B808E5">
            <w:pPr>
              <w:rPr>
                <w:sz w:val="32"/>
              </w:rPr>
            </w:pPr>
          </w:p>
        </w:tc>
      </w:tr>
      <w:tr w:rsidR="00AF02C8" w:rsidRPr="00901CF9" w14:paraId="65C874D8" w14:textId="77777777" w:rsidTr="00B808E5">
        <w:tc>
          <w:tcPr>
            <w:tcW w:w="333" w:type="pct"/>
            <w:shd w:val="clear" w:color="auto" w:fill="3366FF"/>
          </w:tcPr>
          <w:p w14:paraId="65C874C9" w14:textId="77777777" w:rsidR="00AF02C8" w:rsidRPr="00901CF9" w:rsidRDefault="00AF02C8" w:rsidP="00B808E5">
            <w:pPr>
              <w:rPr>
                <w:sz w:val="32"/>
              </w:rPr>
            </w:pPr>
          </w:p>
        </w:tc>
        <w:tc>
          <w:tcPr>
            <w:tcW w:w="333" w:type="pct"/>
            <w:shd w:val="clear" w:color="auto" w:fill="3366FF"/>
          </w:tcPr>
          <w:p w14:paraId="65C874CA" w14:textId="77777777" w:rsidR="00AF02C8" w:rsidRPr="00901CF9" w:rsidRDefault="00AF02C8" w:rsidP="00B808E5">
            <w:pPr>
              <w:rPr>
                <w:sz w:val="32"/>
              </w:rPr>
            </w:pPr>
          </w:p>
        </w:tc>
        <w:tc>
          <w:tcPr>
            <w:tcW w:w="333" w:type="pct"/>
          </w:tcPr>
          <w:p w14:paraId="65C874CB" w14:textId="77777777" w:rsidR="00AF02C8" w:rsidRPr="00901CF9" w:rsidRDefault="00AF02C8" w:rsidP="00B808E5">
            <w:pPr>
              <w:rPr>
                <w:sz w:val="32"/>
              </w:rPr>
            </w:pPr>
          </w:p>
        </w:tc>
        <w:tc>
          <w:tcPr>
            <w:tcW w:w="333" w:type="pct"/>
          </w:tcPr>
          <w:p w14:paraId="65C874CC" w14:textId="77777777" w:rsidR="00AF02C8" w:rsidRPr="00901CF9" w:rsidRDefault="00AF02C8" w:rsidP="00B808E5">
            <w:pPr>
              <w:rPr>
                <w:sz w:val="32"/>
              </w:rPr>
            </w:pPr>
          </w:p>
        </w:tc>
        <w:tc>
          <w:tcPr>
            <w:tcW w:w="333" w:type="pct"/>
          </w:tcPr>
          <w:p w14:paraId="65C874CD" w14:textId="77777777" w:rsidR="00AF02C8" w:rsidRPr="00901CF9" w:rsidRDefault="00AF02C8" w:rsidP="00B808E5">
            <w:pPr>
              <w:rPr>
                <w:sz w:val="32"/>
              </w:rPr>
            </w:pPr>
          </w:p>
        </w:tc>
        <w:tc>
          <w:tcPr>
            <w:tcW w:w="333" w:type="pct"/>
          </w:tcPr>
          <w:p w14:paraId="65C874CE" w14:textId="77777777" w:rsidR="00AF02C8" w:rsidRPr="00901CF9" w:rsidRDefault="00AF02C8" w:rsidP="00B808E5">
            <w:pPr>
              <w:rPr>
                <w:sz w:val="32"/>
              </w:rPr>
            </w:pPr>
          </w:p>
        </w:tc>
        <w:tc>
          <w:tcPr>
            <w:tcW w:w="333" w:type="pct"/>
          </w:tcPr>
          <w:p w14:paraId="65C874CF" w14:textId="77777777" w:rsidR="00AF02C8" w:rsidRPr="00901CF9" w:rsidRDefault="00AF02C8" w:rsidP="00B808E5">
            <w:pPr>
              <w:rPr>
                <w:sz w:val="32"/>
              </w:rPr>
            </w:pPr>
          </w:p>
        </w:tc>
        <w:tc>
          <w:tcPr>
            <w:tcW w:w="333" w:type="pct"/>
          </w:tcPr>
          <w:p w14:paraId="65C874D0" w14:textId="77777777" w:rsidR="00AF02C8" w:rsidRPr="00901CF9" w:rsidRDefault="00AF02C8" w:rsidP="00B808E5">
            <w:pPr>
              <w:rPr>
                <w:sz w:val="32"/>
              </w:rPr>
            </w:pPr>
          </w:p>
        </w:tc>
        <w:tc>
          <w:tcPr>
            <w:tcW w:w="333" w:type="pct"/>
          </w:tcPr>
          <w:p w14:paraId="65C874D1" w14:textId="77777777" w:rsidR="00AF02C8" w:rsidRPr="00901CF9" w:rsidRDefault="00AF02C8" w:rsidP="00B808E5">
            <w:pPr>
              <w:rPr>
                <w:sz w:val="32"/>
              </w:rPr>
            </w:pPr>
          </w:p>
        </w:tc>
        <w:tc>
          <w:tcPr>
            <w:tcW w:w="333" w:type="pct"/>
          </w:tcPr>
          <w:p w14:paraId="65C874D2" w14:textId="77777777" w:rsidR="00AF02C8" w:rsidRPr="00901CF9" w:rsidRDefault="00AF02C8" w:rsidP="00B808E5">
            <w:pPr>
              <w:rPr>
                <w:sz w:val="32"/>
              </w:rPr>
            </w:pPr>
          </w:p>
        </w:tc>
        <w:tc>
          <w:tcPr>
            <w:tcW w:w="333" w:type="pct"/>
          </w:tcPr>
          <w:p w14:paraId="65C874D3" w14:textId="77777777" w:rsidR="00AF02C8" w:rsidRPr="00901CF9" w:rsidRDefault="00AF02C8" w:rsidP="00B808E5">
            <w:pPr>
              <w:rPr>
                <w:sz w:val="32"/>
              </w:rPr>
            </w:pPr>
          </w:p>
        </w:tc>
        <w:tc>
          <w:tcPr>
            <w:tcW w:w="333" w:type="pct"/>
          </w:tcPr>
          <w:p w14:paraId="65C874D4" w14:textId="77777777" w:rsidR="00AF02C8" w:rsidRPr="00901CF9" w:rsidRDefault="00AF02C8" w:rsidP="00B808E5">
            <w:pPr>
              <w:rPr>
                <w:sz w:val="32"/>
              </w:rPr>
            </w:pPr>
          </w:p>
        </w:tc>
        <w:tc>
          <w:tcPr>
            <w:tcW w:w="333" w:type="pct"/>
          </w:tcPr>
          <w:p w14:paraId="65C874D5" w14:textId="77777777" w:rsidR="00AF02C8" w:rsidRPr="00901CF9" w:rsidRDefault="00AF02C8" w:rsidP="00B808E5">
            <w:pPr>
              <w:rPr>
                <w:sz w:val="32"/>
              </w:rPr>
            </w:pPr>
          </w:p>
        </w:tc>
        <w:tc>
          <w:tcPr>
            <w:tcW w:w="333" w:type="pct"/>
          </w:tcPr>
          <w:p w14:paraId="65C874D6" w14:textId="77777777" w:rsidR="00AF02C8" w:rsidRPr="00901CF9" w:rsidRDefault="00AF02C8" w:rsidP="00B808E5">
            <w:pPr>
              <w:rPr>
                <w:sz w:val="32"/>
              </w:rPr>
            </w:pPr>
          </w:p>
        </w:tc>
        <w:tc>
          <w:tcPr>
            <w:tcW w:w="334" w:type="pct"/>
          </w:tcPr>
          <w:p w14:paraId="65C874D7" w14:textId="77777777" w:rsidR="00AF02C8" w:rsidRPr="00901CF9" w:rsidRDefault="00AF02C8" w:rsidP="00B808E5">
            <w:pPr>
              <w:rPr>
                <w:sz w:val="32"/>
              </w:rPr>
            </w:pPr>
          </w:p>
        </w:tc>
      </w:tr>
      <w:tr w:rsidR="00AF02C8" w:rsidRPr="00901CF9" w14:paraId="65C874E8" w14:textId="77777777" w:rsidTr="00B808E5">
        <w:tc>
          <w:tcPr>
            <w:tcW w:w="333" w:type="pct"/>
          </w:tcPr>
          <w:p w14:paraId="65C874D9" w14:textId="77777777" w:rsidR="00AF02C8" w:rsidRPr="00901CF9" w:rsidRDefault="00AF02C8" w:rsidP="00B808E5">
            <w:pPr>
              <w:rPr>
                <w:sz w:val="32"/>
              </w:rPr>
            </w:pPr>
          </w:p>
        </w:tc>
        <w:tc>
          <w:tcPr>
            <w:tcW w:w="333" w:type="pct"/>
          </w:tcPr>
          <w:p w14:paraId="65C874DA" w14:textId="77777777" w:rsidR="00AF02C8" w:rsidRPr="00901CF9" w:rsidRDefault="00AF02C8" w:rsidP="00B808E5">
            <w:pPr>
              <w:rPr>
                <w:sz w:val="32"/>
              </w:rPr>
            </w:pPr>
          </w:p>
        </w:tc>
        <w:tc>
          <w:tcPr>
            <w:tcW w:w="333" w:type="pct"/>
          </w:tcPr>
          <w:p w14:paraId="65C874DB" w14:textId="77777777" w:rsidR="00AF02C8" w:rsidRPr="00901CF9" w:rsidRDefault="00AF02C8" w:rsidP="00B808E5">
            <w:pPr>
              <w:rPr>
                <w:sz w:val="32"/>
              </w:rPr>
            </w:pPr>
          </w:p>
        </w:tc>
        <w:tc>
          <w:tcPr>
            <w:tcW w:w="333" w:type="pct"/>
          </w:tcPr>
          <w:p w14:paraId="65C874DC" w14:textId="77777777" w:rsidR="00AF02C8" w:rsidRPr="00901CF9" w:rsidRDefault="00AF02C8" w:rsidP="00B808E5">
            <w:pPr>
              <w:rPr>
                <w:sz w:val="32"/>
              </w:rPr>
            </w:pPr>
          </w:p>
        </w:tc>
        <w:tc>
          <w:tcPr>
            <w:tcW w:w="333" w:type="pct"/>
          </w:tcPr>
          <w:p w14:paraId="65C874DD" w14:textId="77777777" w:rsidR="00AF02C8" w:rsidRPr="00901CF9" w:rsidRDefault="00AF02C8" w:rsidP="00B808E5">
            <w:pPr>
              <w:rPr>
                <w:sz w:val="32"/>
              </w:rPr>
            </w:pPr>
          </w:p>
        </w:tc>
        <w:tc>
          <w:tcPr>
            <w:tcW w:w="333" w:type="pct"/>
          </w:tcPr>
          <w:p w14:paraId="65C874DE" w14:textId="77777777" w:rsidR="00AF02C8" w:rsidRPr="00901CF9" w:rsidRDefault="00AF02C8" w:rsidP="00B808E5">
            <w:pPr>
              <w:rPr>
                <w:sz w:val="32"/>
              </w:rPr>
            </w:pPr>
          </w:p>
        </w:tc>
        <w:tc>
          <w:tcPr>
            <w:tcW w:w="333" w:type="pct"/>
          </w:tcPr>
          <w:p w14:paraId="65C874DF" w14:textId="77777777" w:rsidR="00AF02C8" w:rsidRPr="00901CF9" w:rsidRDefault="00AF02C8" w:rsidP="00B808E5">
            <w:pPr>
              <w:rPr>
                <w:sz w:val="32"/>
              </w:rPr>
            </w:pPr>
          </w:p>
        </w:tc>
        <w:tc>
          <w:tcPr>
            <w:tcW w:w="333" w:type="pct"/>
          </w:tcPr>
          <w:p w14:paraId="65C874E0" w14:textId="77777777" w:rsidR="00AF02C8" w:rsidRPr="00901CF9" w:rsidRDefault="00AF02C8" w:rsidP="00B808E5">
            <w:pPr>
              <w:rPr>
                <w:sz w:val="32"/>
              </w:rPr>
            </w:pPr>
          </w:p>
        </w:tc>
        <w:tc>
          <w:tcPr>
            <w:tcW w:w="333" w:type="pct"/>
          </w:tcPr>
          <w:p w14:paraId="65C874E1" w14:textId="77777777" w:rsidR="00AF02C8" w:rsidRPr="00901CF9" w:rsidRDefault="00AF02C8" w:rsidP="00B808E5">
            <w:pPr>
              <w:rPr>
                <w:sz w:val="32"/>
              </w:rPr>
            </w:pPr>
          </w:p>
        </w:tc>
        <w:tc>
          <w:tcPr>
            <w:tcW w:w="333" w:type="pct"/>
          </w:tcPr>
          <w:p w14:paraId="65C874E2" w14:textId="77777777" w:rsidR="00AF02C8" w:rsidRPr="00901CF9" w:rsidRDefault="00AF02C8" w:rsidP="00B808E5">
            <w:pPr>
              <w:rPr>
                <w:sz w:val="32"/>
              </w:rPr>
            </w:pPr>
          </w:p>
        </w:tc>
        <w:tc>
          <w:tcPr>
            <w:tcW w:w="333" w:type="pct"/>
          </w:tcPr>
          <w:p w14:paraId="65C874E3" w14:textId="77777777" w:rsidR="00AF02C8" w:rsidRPr="00901CF9" w:rsidRDefault="00AF02C8" w:rsidP="00B808E5">
            <w:pPr>
              <w:rPr>
                <w:sz w:val="32"/>
              </w:rPr>
            </w:pPr>
          </w:p>
        </w:tc>
        <w:tc>
          <w:tcPr>
            <w:tcW w:w="333" w:type="pct"/>
          </w:tcPr>
          <w:p w14:paraId="65C874E4" w14:textId="77777777" w:rsidR="00AF02C8" w:rsidRPr="00901CF9" w:rsidRDefault="00AF02C8" w:rsidP="00B808E5">
            <w:pPr>
              <w:rPr>
                <w:sz w:val="32"/>
              </w:rPr>
            </w:pPr>
          </w:p>
        </w:tc>
        <w:tc>
          <w:tcPr>
            <w:tcW w:w="333" w:type="pct"/>
          </w:tcPr>
          <w:p w14:paraId="65C874E5" w14:textId="77777777" w:rsidR="00AF02C8" w:rsidRPr="00901CF9" w:rsidRDefault="00AF02C8" w:rsidP="00B808E5">
            <w:pPr>
              <w:rPr>
                <w:sz w:val="32"/>
              </w:rPr>
            </w:pPr>
          </w:p>
        </w:tc>
        <w:tc>
          <w:tcPr>
            <w:tcW w:w="333" w:type="pct"/>
          </w:tcPr>
          <w:p w14:paraId="65C874E6" w14:textId="77777777" w:rsidR="00AF02C8" w:rsidRPr="00901CF9" w:rsidRDefault="00AF02C8" w:rsidP="00B808E5">
            <w:pPr>
              <w:rPr>
                <w:sz w:val="32"/>
              </w:rPr>
            </w:pPr>
          </w:p>
        </w:tc>
        <w:tc>
          <w:tcPr>
            <w:tcW w:w="334" w:type="pct"/>
          </w:tcPr>
          <w:p w14:paraId="65C874E7" w14:textId="77777777" w:rsidR="00AF02C8" w:rsidRPr="00901CF9" w:rsidRDefault="00AF02C8" w:rsidP="00B808E5">
            <w:pPr>
              <w:rPr>
                <w:sz w:val="32"/>
              </w:rPr>
            </w:pPr>
          </w:p>
        </w:tc>
      </w:tr>
      <w:tr w:rsidR="00AF02C8" w:rsidRPr="00901CF9" w14:paraId="65C874F8" w14:textId="77777777" w:rsidTr="00B808E5">
        <w:tc>
          <w:tcPr>
            <w:tcW w:w="333" w:type="pct"/>
          </w:tcPr>
          <w:p w14:paraId="65C874E9" w14:textId="77777777" w:rsidR="00AF02C8" w:rsidRPr="00901CF9" w:rsidRDefault="00AF02C8" w:rsidP="00B808E5">
            <w:pPr>
              <w:rPr>
                <w:sz w:val="32"/>
              </w:rPr>
            </w:pPr>
          </w:p>
        </w:tc>
        <w:tc>
          <w:tcPr>
            <w:tcW w:w="333" w:type="pct"/>
          </w:tcPr>
          <w:p w14:paraId="65C874EA" w14:textId="77777777" w:rsidR="00AF02C8" w:rsidRPr="00901CF9" w:rsidRDefault="00AF02C8" w:rsidP="00B808E5">
            <w:pPr>
              <w:rPr>
                <w:sz w:val="32"/>
              </w:rPr>
            </w:pPr>
          </w:p>
        </w:tc>
        <w:tc>
          <w:tcPr>
            <w:tcW w:w="333" w:type="pct"/>
          </w:tcPr>
          <w:p w14:paraId="65C874EB" w14:textId="77777777" w:rsidR="00AF02C8" w:rsidRPr="00901CF9" w:rsidRDefault="00AF02C8" w:rsidP="00B808E5">
            <w:pPr>
              <w:rPr>
                <w:sz w:val="32"/>
              </w:rPr>
            </w:pPr>
          </w:p>
        </w:tc>
        <w:tc>
          <w:tcPr>
            <w:tcW w:w="333" w:type="pct"/>
          </w:tcPr>
          <w:p w14:paraId="65C874EC" w14:textId="77777777" w:rsidR="00AF02C8" w:rsidRPr="00901CF9" w:rsidRDefault="00AF02C8" w:rsidP="00B808E5">
            <w:pPr>
              <w:rPr>
                <w:sz w:val="32"/>
              </w:rPr>
            </w:pPr>
          </w:p>
        </w:tc>
        <w:tc>
          <w:tcPr>
            <w:tcW w:w="333" w:type="pct"/>
          </w:tcPr>
          <w:p w14:paraId="65C874ED" w14:textId="77777777" w:rsidR="00AF02C8" w:rsidRPr="00901CF9" w:rsidRDefault="00AF02C8" w:rsidP="00B808E5">
            <w:pPr>
              <w:rPr>
                <w:sz w:val="32"/>
              </w:rPr>
            </w:pPr>
          </w:p>
        </w:tc>
        <w:tc>
          <w:tcPr>
            <w:tcW w:w="333" w:type="pct"/>
          </w:tcPr>
          <w:p w14:paraId="65C874EE" w14:textId="77777777" w:rsidR="00AF02C8" w:rsidRPr="00901CF9" w:rsidRDefault="00AF02C8" w:rsidP="00B808E5">
            <w:pPr>
              <w:rPr>
                <w:sz w:val="32"/>
              </w:rPr>
            </w:pPr>
          </w:p>
        </w:tc>
        <w:tc>
          <w:tcPr>
            <w:tcW w:w="333" w:type="pct"/>
          </w:tcPr>
          <w:p w14:paraId="65C874EF" w14:textId="77777777" w:rsidR="00AF02C8" w:rsidRPr="00901CF9" w:rsidRDefault="00AF02C8" w:rsidP="00B808E5">
            <w:pPr>
              <w:rPr>
                <w:sz w:val="32"/>
              </w:rPr>
            </w:pPr>
          </w:p>
        </w:tc>
        <w:tc>
          <w:tcPr>
            <w:tcW w:w="333" w:type="pct"/>
          </w:tcPr>
          <w:p w14:paraId="65C874F0" w14:textId="77777777" w:rsidR="00AF02C8" w:rsidRPr="00901CF9" w:rsidRDefault="00AF02C8" w:rsidP="00B808E5">
            <w:pPr>
              <w:rPr>
                <w:sz w:val="32"/>
              </w:rPr>
            </w:pPr>
          </w:p>
        </w:tc>
        <w:tc>
          <w:tcPr>
            <w:tcW w:w="333" w:type="pct"/>
          </w:tcPr>
          <w:p w14:paraId="65C874F1" w14:textId="77777777" w:rsidR="00AF02C8" w:rsidRPr="00901CF9" w:rsidRDefault="00AF02C8" w:rsidP="00B808E5">
            <w:pPr>
              <w:rPr>
                <w:sz w:val="32"/>
              </w:rPr>
            </w:pPr>
          </w:p>
        </w:tc>
        <w:tc>
          <w:tcPr>
            <w:tcW w:w="333" w:type="pct"/>
          </w:tcPr>
          <w:p w14:paraId="65C874F2" w14:textId="77777777" w:rsidR="00AF02C8" w:rsidRPr="00901CF9" w:rsidRDefault="00AF02C8" w:rsidP="00B808E5">
            <w:pPr>
              <w:rPr>
                <w:sz w:val="32"/>
              </w:rPr>
            </w:pPr>
          </w:p>
        </w:tc>
        <w:tc>
          <w:tcPr>
            <w:tcW w:w="333" w:type="pct"/>
          </w:tcPr>
          <w:p w14:paraId="65C874F3" w14:textId="77777777" w:rsidR="00AF02C8" w:rsidRPr="00901CF9" w:rsidRDefault="00AF02C8" w:rsidP="00B808E5">
            <w:pPr>
              <w:rPr>
                <w:sz w:val="32"/>
              </w:rPr>
            </w:pPr>
          </w:p>
        </w:tc>
        <w:tc>
          <w:tcPr>
            <w:tcW w:w="333" w:type="pct"/>
          </w:tcPr>
          <w:p w14:paraId="65C874F4" w14:textId="77777777" w:rsidR="00AF02C8" w:rsidRPr="00901CF9" w:rsidRDefault="00AF02C8" w:rsidP="00B808E5">
            <w:pPr>
              <w:rPr>
                <w:sz w:val="32"/>
              </w:rPr>
            </w:pPr>
          </w:p>
        </w:tc>
        <w:tc>
          <w:tcPr>
            <w:tcW w:w="333" w:type="pct"/>
          </w:tcPr>
          <w:p w14:paraId="65C874F5" w14:textId="77777777" w:rsidR="00AF02C8" w:rsidRPr="00901CF9" w:rsidRDefault="00AF02C8" w:rsidP="00B808E5">
            <w:pPr>
              <w:rPr>
                <w:sz w:val="32"/>
              </w:rPr>
            </w:pPr>
          </w:p>
        </w:tc>
        <w:tc>
          <w:tcPr>
            <w:tcW w:w="333" w:type="pct"/>
          </w:tcPr>
          <w:p w14:paraId="65C874F6" w14:textId="77777777" w:rsidR="00AF02C8" w:rsidRPr="00901CF9" w:rsidRDefault="00AF02C8" w:rsidP="00B808E5">
            <w:pPr>
              <w:rPr>
                <w:sz w:val="32"/>
              </w:rPr>
            </w:pPr>
          </w:p>
        </w:tc>
        <w:tc>
          <w:tcPr>
            <w:tcW w:w="334" w:type="pct"/>
          </w:tcPr>
          <w:p w14:paraId="65C874F7" w14:textId="77777777" w:rsidR="00AF02C8" w:rsidRPr="00901CF9" w:rsidRDefault="00AF02C8" w:rsidP="00B808E5">
            <w:pPr>
              <w:rPr>
                <w:sz w:val="32"/>
              </w:rPr>
            </w:pPr>
          </w:p>
        </w:tc>
      </w:tr>
      <w:tr w:rsidR="00AF02C8" w:rsidRPr="00901CF9" w14:paraId="65C87508" w14:textId="77777777" w:rsidTr="00B808E5">
        <w:tc>
          <w:tcPr>
            <w:tcW w:w="333" w:type="pct"/>
          </w:tcPr>
          <w:p w14:paraId="65C874F9" w14:textId="77777777" w:rsidR="00AF02C8" w:rsidRPr="00901CF9" w:rsidRDefault="00AF02C8" w:rsidP="00B808E5">
            <w:pPr>
              <w:rPr>
                <w:sz w:val="32"/>
              </w:rPr>
            </w:pPr>
          </w:p>
        </w:tc>
        <w:tc>
          <w:tcPr>
            <w:tcW w:w="333" w:type="pct"/>
          </w:tcPr>
          <w:p w14:paraId="65C874FA" w14:textId="77777777" w:rsidR="00AF02C8" w:rsidRPr="00901CF9" w:rsidRDefault="00AF02C8" w:rsidP="00B808E5">
            <w:pPr>
              <w:rPr>
                <w:sz w:val="32"/>
              </w:rPr>
            </w:pPr>
          </w:p>
        </w:tc>
        <w:tc>
          <w:tcPr>
            <w:tcW w:w="333" w:type="pct"/>
          </w:tcPr>
          <w:p w14:paraId="65C874FB" w14:textId="77777777" w:rsidR="00AF02C8" w:rsidRPr="00901CF9" w:rsidRDefault="00AF02C8" w:rsidP="00B808E5">
            <w:pPr>
              <w:rPr>
                <w:sz w:val="32"/>
              </w:rPr>
            </w:pPr>
          </w:p>
        </w:tc>
        <w:tc>
          <w:tcPr>
            <w:tcW w:w="333" w:type="pct"/>
          </w:tcPr>
          <w:p w14:paraId="65C874FC" w14:textId="77777777" w:rsidR="00AF02C8" w:rsidRPr="00901CF9" w:rsidRDefault="00AF02C8" w:rsidP="00B808E5">
            <w:pPr>
              <w:rPr>
                <w:sz w:val="32"/>
              </w:rPr>
            </w:pPr>
          </w:p>
        </w:tc>
        <w:tc>
          <w:tcPr>
            <w:tcW w:w="333" w:type="pct"/>
          </w:tcPr>
          <w:p w14:paraId="65C874FD" w14:textId="77777777" w:rsidR="00AF02C8" w:rsidRPr="00901CF9" w:rsidRDefault="00AF02C8" w:rsidP="00B808E5">
            <w:pPr>
              <w:rPr>
                <w:sz w:val="32"/>
              </w:rPr>
            </w:pPr>
          </w:p>
        </w:tc>
        <w:tc>
          <w:tcPr>
            <w:tcW w:w="333" w:type="pct"/>
          </w:tcPr>
          <w:p w14:paraId="65C874FE" w14:textId="77777777" w:rsidR="00AF02C8" w:rsidRPr="00901CF9" w:rsidRDefault="00AF02C8" w:rsidP="00B808E5">
            <w:pPr>
              <w:rPr>
                <w:sz w:val="32"/>
              </w:rPr>
            </w:pPr>
          </w:p>
        </w:tc>
        <w:tc>
          <w:tcPr>
            <w:tcW w:w="333" w:type="pct"/>
          </w:tcPr>
          <w:p w14:paraId="65C874FF" w14:textId="77777777" w:rsidR="00AF02C8" w:rsidRPr="00901CF9" w:rsidRDefault="00AF02C8" w:rsidP="00B808E5">
            <w:pPr>
              <w:rPr>
                <w:sz w:val="32"/>
              </w:rPr>
            </w:pPr>
          </w:p>
        </w:tc>
        <w:tc>
          <w:tcPr>
            <w:tcW w:w="333" w:type="pct"/>
          </w:tcPr>
          <w:p w14:paraId="65C87500" w14:textId="77777777" w:rsidR="00AF02C8" w:rsidRPr="00901CF9" w:rsidRDefault="00AF02C8" w:rsidP="00B808E5">
            <w:pPr>
              <w:rPr>
                <w:sz w:val="32"/>
              </w:rPr>
            </w:pPr>
          </w:p>
        </w:tc>
        <w:tc>
          <w:tcPr>
            <w:tcW w:w="333" w:type="pct"/>
          </w:tcPr>
          <w:p w14:paraId="65C87501" w14:textId="77777777" w:rsidR="00AF02C8" w:rsidRPr="00901CF9" w:rsidRDefault="00AF02C8" w:rsidP="00B808E5">
            <w:pPr>
              <w:rPr>
                <w:sz w:val="32"/>
              </w:rPr>
            </w:pPr>
          </w:p>
        </w:tc>
        <w:tc>
          <w:tcPr>
            <w:tcW w:w="333" w:type="pct"/>
          </w:tcPr>
          <w:p w14:paraId="65C87502" w14:textId="77777777" w:rsidR="00AF02C8" w:rsidRPr="00901CF9" w:rsidRDefault="00AF02C8" w:rsidP="00B808E5">
            <w:pPr>
              <w:rPr>
                <w:sz w:val="32"/>
              </w:rPr>
            </w:pPr>
          </w:p>
        </w:tc>
        <w:tc>
          <w:tcPr>
            <w:tcW w:w="333" w:type="pct"/>
          </w:tcPr>
          <w:p w14:paraId="65C87503" w14:textId="77777777" w:rsidR="00AF02C8" w:rsidRPr="00901CF9" w:rsidRDefault="00AF02C8" w:rsidP="00B808E5">
            <w:pPr>
              <w:rPr>
                <w:sz w:val="32"/>
              </w:rPr>
            </w:pPr>
          </w:p>
        </w:tc>
        <w:tc>
          <w:tcPr>
            <w:tcW w:w="333" w:type="pct"/>
          </w:tcPr>
          <w:p w14:paraId="65C87504" w14:textId="77777777" w:rsidR="00AF02C8" w:rsidRPr="00901CF9" w:rsidRDefault="00AF02C8" w:rsidP="00B808E5">
            <w:pPr>
              <w:rPr>
                <w:sz w:val="32"/>
              </w:rPr>
            </w:pPr>
          </w:p>
        </w:tc>
        <w:tc>
          <w:tcPr>
            <w:tcW w:w="333" w:type="pct"/>
          </w:tcPr>
          <w:p w14:paraId="65C87505" w14:textId="77777777" w:rsidR="00AF02C8" w:rsidRPr="00901CF9" w:rsidRDefault="00AF02C8" w:rsidP="00B808E5">
            <w:pPr>
              <w:rPr>
                <w:sz w:val="32"/>
              </w:rPr>
            </w:pPr>
          </w:p>
        </w:tc>
        <w:tc>
          <w:tcPr>
            <w:tcW w:w="333" w:type="pct"/>
          </w:tcPr>
          <w:p w14:paraId="65C87506" w14:textId="77777777" w:rsidR="00AF02C8" w:rsidRPr="00901CF9" w:rsidRDefault="00AF02C8" w:rsidP="00B808E5">
            <w:pPr>
              <w:rPr>
                <w:sz w:val="32"/>
              </w:rPr>
            </w:pPr>
          </w:p>
        </w:tc>
        <w:tc>
          <w:tcPr>
            <w:tcW w:w="334" w:type="pct"/>
          </w:tcPr>
          <w:p w14:paraId="65C87507" w14:textId="77777777" w:rsidR="00AF02C8" w:rsidRPr="00901CF9" w:rsidRDefault="00AF02C8" w:rsidP="00B808E5">
            <w:pPr>
              <w:rPr>
                <w:sz w:val="32"/>
              </w:rPr>
            </w:pPr>
          </w:p>
        </w:tc>
      </w:tr>
      <w:tr w:rsidR="00AF02C8" w:rsidRPr="00901CF9" w14:paraId="65C87518" w14:textId="77777777" w:rsidTr="00B808E5">
        <w:tc>
          <w:tcPr>
            <w:tcW w:w="333" w:type="pct"/>
          </w:tcPr>
          <w:p w14:paraId="65C87509" w14:textId="77777777" w:rsidR="00AF02C8" w:rsidRPr="00901CF9" w:rsidRDefault="00AF02C8" w:rsidP="00B808E5">
            <w:pPr>
              <w:rPr>
                <w:sz w:val="32"/>
              </w:rPr>
            </w:pPr>
          </w:p>
        </w:tc>
        <w:tc>
          <w:tcPr>
            <w:tcW w:w="333" w:type="pct"/>
          </w:tcPr>
          <w:p w14:paraId="65C8750A" w14:textId="77777777" w:rsidR="00AF02C8" w:rsidRPr="00901CF9" w:rsidRDefault="00AF02C8" w:rsidP="00B808E5">
            <w:pPr>
              <w:rPr>
                <w:sz w:val="32"/>
              </w:rPr>
            </w:pPr>
          </w:p>
        </w:tc>
        <w:tc>
          <w:tcPr>
            <w:tcW w:w="333" w:type="pct"/>
          </w:tcPr>
          <w:p w14:paraId="65C8750B" w14:textId="77777777" w:rsidR="00AF02C8" w:rsidRPr="00901CF9" w:rsidRDefault="00AF02C8" w:rsidP="00B808E5">
            <w:pPr>
              <w:rPr>
                <w:sz w:val="32"/>
              </w:rPr>
            </w:pPr>
          </w:p>
        </w:tc>
        <w:tc>
          <w:tcPr>
            <w:tcW w:w="333" w:type="pct"/>
          </w:tcPr>
          <w:p w14:paraId="65C8750C" w14:textId="77777777" w:rsidR="00AF02C8" w:rsidRPr="00901CF9" w:rsidRDefault="00AF02C8" w:rsidP="00B808E5">
            <w:pPr>
              <w:rPr>
                <w:sz w:val="32"/>
              </w:rPr>
            </w:pPr>
          </w:p>
        </w:tc>
        <w:tc>
          <w:tcPr>
            <w:tcW w:w="333" w:type="pct"/>
          </w:tcPr>
          <w:p w14:paraId="65C8750D" w14:textId="77777777" w:rsidR="00AF02C8" w:rsidRPr="00901CF9" w:rsidRDefault="00AF02C8" w:rsidP="00B808E5">
            <w:pPr>
              <w:rPr>
                <w:sz w:val="32"/>
              </w:rPr>
            </w:pPr>
          </w:p>
        </w:tc>
        <w:tc>
          <w:tcPr>
            <w:tcW w:w="333" w:type="pct"/>
          </w:tcPr>
          <w:p w14:paraId="65C8750E" w14:textId="77777777" w:rsidR="00AF02C8" w:rsidRPr="00901CF9" w:rsidRDefault="00AF02C8" w:rsidP="00B808E5">
            <w:pPr>
              <w:rPr>
                <w:sz w:val="32"/>
              </w:rPr>
            </w:pPr>
          </w:p>
        </w:tc>
        <w:tc>
          <w:tcPr>
            <w:tcW w:w="333" w:type="pct"/>
          </w:tcPr>
          <w:p w14:paraId="65C8750F" w14:textId="77777777" w:rsidR="00AF02C8" w:rsidRPr="00901CF9" w:rsidRDefault="00AF02C8" w:rsidP="00B808E5">
            <w:pPr>
              <w:rPr>
                <w:sz w:val="32"/>
              </w:rPr>
            </w:pPr>
          </w:p>
        </w:tc>
        <w:tc>
          <w:tcPr>
            <w:tcW w:w="333" w:type="pct"/>
          </w:tcPr>
          <w:p w14:paraId="65C87510" w14:textId="77777777" w:rsidR="00AF02C8" w:rsidRPr="00901CF9" w:rsidRDefault="00AF02C8" w:rsidP="00B808E5">
            <w:pPr>
              <w:rPr>
                <w:sz w:val="32"/>
              </w:rPr>
            </w:pPr>
          </w:p>
        </w:tc>
        <w:tc>
          <w:tcPr>
            <w:tcW w:w="333" w:type="pct"/>
          </w:tcPr>
          <w:p w14:paraId="65C87511" w14:textId="77777777" w:rsidR="00AF02C8" w:rsidRPr="00901CF9" w:rsidRDefault="00AF02C8" w:rsidP="00B808E5">
            <w:pPr>
              <w:rPr>
                <w:sz w:val="32"/>
              </w:rPr>
            </w:pPr>
          </w:p>
        </w:tc>
        <w:tc>
          <w:tcPr>
            <w:tcW w:w="333" w:type="pct"/>
          </w:tcPr>
          <w:p w14:paraId="65C87512" w14:textId="77777777" w:rsidR="00AF02C8" w:rsidRPr="00901CF9" w:rsidRDefault="00AF02C8" w:rsidP="00B808E5">
            <w:pPr>
              <w:rPr>
                <w:sz w:val="32"/>
              </w:rPr>
            </w:pPr>
          </w:p>
        </w:tc>
        <w:tc>
          <w:tcPr>
            <w:tcW w:w="333" w:type="pct"/>
          </w:tcPr>
          <w:p w14:paraId="65C87513" w14:textId="77777777" w:rsidR="00AF02C8" w:rsidRPr="00901CF9" w:rsidRDefault="00AF02C8" w:rsidP="00B808E5">
            <w:pPr>
              <w:rPr>
                <w:sz w:val="32"/>
              </w:rPr>
            </w:pPr>
          </w:p>
        </w:tc>
        <w:tc>
          <w:tcPr>
            <w:tcW w:w="333" w:type="pct"/>
          </w:tcPr>
          <w:p w14:paraId="65C87514" w14:textId="77777777" w:rsidR="00AF02C8" w:rsidRPr="00901CF9" w:rsidRDefault="00AF02C8" w:rsidP="00B808E5">
            <w:pPr>
              <w:rPr>
                <w:sz w:val="32"/>
              </w:rPr>
            </w:pPr>
          </w:p>
        </w:tc>
        <w:tc>
          <w:tcPr>
            <w:tcW w:w="333" w:type="pct"/>
          </w:tcPr>
          <w:p w14:paraId="65C87515" w14:textId="77777777" w:rsidR="00AF02C8" w:rsidRPr="00901CF9" w:rsidRDefault="00AF02C8" w:rsidP="00B808E5">
            <w:pPr>
              <w:rPr>
                <w:sz w:val="32"/>
              </w:rPr>
            </w:pPr>
          </w:p>
        </w:tc>
        <w:tc>
          <w:tcPr>
            <w:tcW w:w="333" w:type="pct"/>
          </w:tcPr>
          <w:p w14:paraId="65C87516" w14:textId="77777777" w:rsidR="00AF02C8" w:rsidRPr="00901CF9" w:rsidRDefault="00AF02C8" w:rsidP="00B808E5">
            <w:pPr>
              <w:rPr>
                <w:sz w:val="32"/>
              </w:rPr>
            </w:pPr>
          </w:p>
        </w:tc>
        <w:tc>
          <w:tcPr>
            <w:tcW w:w="334" w:type="pct"/>
          </w:tcPr>
          <w:p w14:paraId="65C87517" w14:textId="77777777" w:rsidR="00AF02C8" w:rsidRPr="00901CF9" w:rsidRDefault="00AF02C8" w:rsidP="00B808E5">
            <w:pPr>
              <w:rPr>
                <w:sz w:val="32"/>
              </w:rPr>
            </w:pPr>
          </w:p>
        </w:tc>
      </w:tr>
      <w:tr w:rsidR="00AF02C8" w:rsidRPr="00901CF9" w14:paraId="65C87528" w14:textId="77777777" w:rsidTr="00B808E5">
        <w:tc>
          <w:tcPr>
            <w:tcW w:w="333" w:type="pct"/>
          </w:tcPr>
          <w:p w14:paraId="65C87519" w14:textId="77777777" w:rsidR="00AF02C8" w:rsidRPr="00901CF9" w:rsidRDefault="00AF02C8" w:rsidP="00B808E5">
            <w:pPr>
              <w:rPr>
                <w:sz w:val="32"/>
              </w:rPr>
            </w:pPr>
          </w:p>
        </w:tc>
        <w:tc>
          <w:tcPr>
            <w:tcW w:w="333" w:type="pct"/>
          </w:tcPr>
          <w:p w14:paraId="65C8751A" w14:textId="77777777" w:rsidR="00AF02C8" w:rsidRPr="00901CF9" w:rsidRDefault="00AF02C8" w:rsidP="00B808E5">
            <w:pPr>
              <w:rPr>
                <w:sz w:val="32"/>
              </w:rPr>
            </w:pPr>
          </w:p>
        </w:tc>
        <w:tc>
          <w:tcPr>
            <w:tcW w:w="333" w:type="pct"/>
          </w:tcPr>
          <w:p w14:paraId="65C8751B" w14:textId="77777777" w:rsidR="00AF02C8" w:rsidRPr="00901CF9" w:rsidRDefault="00AF02C8" w:rsidP="00B808E5">
            <w:pPr>
              <w:rPr>
                <w:sz w:val="32"/>
              </w:rPr>
            </w:pPr>
          </w:p>
        </w:tc>
        <w:tc>
          <w:tcPr>
            <w:tcW w:w="333" w:type="pct"/>
          </w:tcPr>
          <w:p w14:paraId="65C8751C" w14:textId="77777777" w:rsidR="00AF02C8" w:rsidRPr="00901CF9" w:rsidRDefault="00AF02C8" w:rsidP="00B808E5">
            <w:pPr>
              <w:rPr>
                <w:sz w:val="32"/>
              </w:rPr>
            </w:pPr>
          </w:p>
        </w:tc>
        <w:tc>
          <w:tcPr>
            <w:tcW w:w="333" w:type="pct"/>
          </w:tcPr>
          <w:p w14:paraId="65C8751D" w14:textId="77777777" w:rsidR="00AF02C8" w:rsidRPr="00901CF9" w:rsidRDefault="00AF02C8" w:rsidP="00B808E5">
            <w:pPr>
              <w:rPr>
                <w:sz w:val="32"/>
              </w:rPr>
            </w:pPr>
          </w:p>
        </w:tc>
        <w:tc>
          <w:tcPr>
            <w:tcW w:w="333" w:type="pct"/>
          </w:tcPr>
          <w:p w14:paraId="65C8751E" w14:textId="77777777" w:rsidR="00AF02C8" w:rsidRPr="00901CF9" w:rsidRDefault="00AF02C8" w:rsidP="00B808E5">
            <w:pPr>
              <w:rPr>
                <w:sz w:val="32"/>
              </w:rPr>
            </w:pPr>
          </w:p>
        </w:tc>
        <w:tc>
          <w:tcPr>
            <w:tcW w:w="333" w:type="pct"/>
          </w:tcPr>
          <w:p w14:paraId="65C8751F" w14:textId="77777777" w:rsidR="00AF02C8" w:rsidRPr="00901CF9" w:rsidRDefault="00AF02C8" w:rsidP="00B808E5">
            <w:pPr>
              <w:rPr>
                <w:sz w:val="32"/>
              </w:rPr>
            </w:pPr>
          </w:p>
        </w:tc>
        <w:tc>
          <w:tcPr>
            <w:tcW w:w="333" w:type="pct"/>
          </w:tcPr>
          <w:p w14:paraId="65C87520" w14:textId="77777777" w:rsidR="00AF02C8" w:rsidRPr="00901CF9" w:rsidRDefault="00AF02C8" w:rsidP="00B808E5">
            <w:pPr>
              <w:rPr>
                <w:sz w:val="32"/>
              </w:rPr>
            </w:pPr>
          </w:p>
        </w:tc>
        <w:tc>
          <w:tcPr>
            <w:tcW w:w="333" w:type="pct"/>
          </w:tcPr>
          <w:p w14:paraId="65C87521" w14:textId="77777777" w:rsidR="00AF02C8" w:rsidRPr="00901CF9" w:rsidRDefault="00AF02C8" w:rsidP="00B808E5">
            <w:pPr>
              <w:rPr>
                <w:sz w:val="32"/>
              </w:rPr>
            </w:pPr>
          </w:p>
        </w:tc>
        <w:tc>
          <w:tcPr>
            <w:tcW w:w="333" w:type="pct"/>
          </w:tcPr>
          <w:p w14:paraId="65C87522" w14:textId="77777777" w:rsidR="00AF02C8" w:rsidRPr="00901CF9" w:rsidRDefault="00AF02C8" w:rsidP="00B808E5">
            <w:pPr>
              <w:rPr>
                <w:sz w:val="32"/>
              </w:rPr>
            </w:pPr>
          </w:p>
        </w:tc>
        <w:tc>
          <w:tcPr>
            <w:tcW w:w="333" w:type="pct"/>
          </w:tcPr>
          <w:p w14:paraId="65C87523" w14:textId="77777777" w:rsidR="00AF02C8" w:rsidRPr="00901CF9" w:rsidRDefault="00AF02C8" w:rsidP="00B808E5">
            <w:pPr>
              <w:rPr>
                <w:sz w:val="32"/>
              </w:rPr>
            </w:pPr>
          </w:p>
        </w:tc>
        <w:tc>
          <w:tcPr>
            <w:tcW w:w="333" w:type="pct"/>
          </w:tcPr>
          <w:p w14:paraId="65C87524" w14:textId="77777777" w:rsidR="00AF02C8" w:rsidRPr="00901CF9" w:rsidRDefault="00AF02C8" w:rsidP="00B808E5">
            <w:pPr>
              <w:rPr>
                <w:sz w:val="32"/>
              </w:rPr>
            </w:pPr>
          </w:p>
        </w:tc>
        <w:tc>
          <w:tcPr>
            <w:tcW w:w="333" w:type="pct"/>
          </w:tcPr>
          <w:p w14:paraId="65C87525" w14:textId="77777777" w:rsidR="00AF02C8" w:rsidRPr="00901CF9" w:rsidRDefault="00AF02C8" w:rsidP="00B808E5">
            <w:pPr>
              <w:rPr>
                <w:sz w:val="32"/>
              </w:rPr>
            </w:pPr>
          </w:p>
        </w:tc>
        <w:tc>
          <w:tcPr>
            <w:tcW w:w="333" w:type="pct"/>
          </w:tcPr>
          <w:p w14:paraId="65C87526" w14:textId="77777777" w:rsidR="00AF02C8" w:rsidRPr="00901CF9" w:rsidRDefault="00AF02C8" w:rsidP="00B808E5">
            <w:pPr>
              <w:rPr>
                <w:sz w:val="32"/>
              </w:rPr>
            </w:pPr>
          </w:p>
        </w:tc>
        <w:tc>
          <w:tcPr>
            <w:tcW w:w="334" w:type="pct"/>
          </w:tcPr>
          <w:p w14:paraId="65C87527" w14:textId="77777777" w:rsidR="00AF02C8" w:rsidRPr="00901CF9" w:rsidRDefault="00AF02C8" w:rsidP="00B808E5">
            <w:pPr>
              <w:rPr>
                <w:sz w:val="32"/>
              </w:rPr>
            </w:pPr>
          </w:p>
        </w:tc>
      </w:tr>
      <w:tr w:rsidR="00AF02C8" w:rsidRPr="00901CF9" w14:paraId="65C87538" w14:textId="77777777" w:rsidTr="00B808E5">
        <w:tc>
          <w:tcPr>
            <w:tcW w:w="333" w:type="pct"/>
          </w:tcPr>
          <w:p w14:paraId="65C87529" w14:textId="77777777" w:rsidR="00AF02C8" w:rsidRPr="00901CF9" w:rsidRDefault="00AF02C8" w:rsidP="00B808E5">
            <w:pPr>
              <w:rPr>
                <w:sz w:val="32"/>
              </w:rPr>
            </w:pPr>
          </w:p>
        </w:tc>
        <w:tc>
          <w:tcPr>
            <w:tcW w:w="333" w:type="pct"/>
            <w:tcBorders>
              <w:bottom w:val="single" w:sz="4" w:space="0" w:color="auto"/>
            </w:tcBorders>
          </w:tcPr>
          <w:p w14:paraId="65C8752A" w14:textId="77777777" w:rsidR="00AF02C8" w:rsidRPr="00901CF9" w:rsidRDefault="00AF02C8" w:rsidP="00B808E5">
            <w:pPr>
              <w:rPr>
                <w:sz w:val="32"/>
              </w:rPr>
            </w:pPr>
          </w:p>
        </w:tc>
        <w:tc>
          <w:tcPr>
            <w:tcW w:w="333" w:type="pct"/>
            <w:tcBorders>
              <w:bottom w:val="single" w:sz="4" w:space="0" w:color="auto"/>
            </w:tcBorders>
          </w:tcPr>
          <w:p w14:paraId="65C8752B" w14:textId="77777777" w:rsidR="00AF02C8" w:rsidRPr="00901CF9" w:rsidRDefault="00AF02C8" w:rsidP="00B808E5">
            <w:pPr>
              <w:rPr>
                <w:sz w:val="32"/>
              </w:rPr>
            </w:pPr>
          </w:p>
        </w:tc>
        <w:tc>
          <w:tcPr>
            <w:tcW w:w="333" w:type="pct"/>
            <w:tcBorders>
              <w:bottom w:val="single" w:sz="4" w:space="0" w:color="auto"/>
            </w:tcBorders>
          </w:tcPr>
          <w:p w14:paraId="65C8752C" w14:textId="77777777" w:rsidR="00AF02C8" w:rsidRPr="00901CF9" w:rsidRDefault="00AF02C8" w:rsidP="00B808E5">
            <w:pPr>
              <w:rPr>
                <w:sz w:val="32"/>
              </w:rPr>
            </w:pPr>
          </w:p>
        </w:tc>
        <w:tc>
          <w:tcPr>
            <w:tcW w:w="333" w:type="pct"/>
            <w:tcBorders>
              <w:bottom w:val="single" w:sz="4" w:space="0" w:color="auto"/>
            </w:tcBorders>
          </w:tcPr>
          <w:p w14:paraId="65C8752D" w14:textId="77777777" w:rsidR="00AF02C8" w:rsidRPr="00901CF9" w:rsidRDefault="00AF02C8" w:rsidP="00B808E5">
            <w:pPr>
              <w:rPr>
                <w:sz w:val="32"/>
              </w:rPr>
            </w:pPr>
          </w:p>
        </w:tc>
        <w:tc>
          <w:tcPr>
            <w:tcW w:w="333" w:type="pct"/>
          </w:tcPr>
          <w:p w14:paraId="65C8752E" w14:textId="77777777" w:rsidR="00AF02C8" w:rsidRPr="00901CF9" w:rsidRDefault="00AF02C8" w:rsidP="00B808E5">
            <w:pPr>
              <w:rPr>
                <w:sz w:val="32"/>
              </w:rPr>
            </w:pPr>
          </w:p>
        </w:tc>
        <w:tc>
          <w:tcPr>
            <w:tcW w:w="333" w:type="pct"/>
          </w:tcPr>
          <w:p w14:paraId="65C8752F" w14:textId="77777777" w:rsidR="00AF02C8" w:rsidRPr="00901CF9" w:rsidRDefault="00AF02C8" w:rsidP="00B808E5">
            <w:pPr>
              <w:rPr>
                <w:sz w:val="32"/>
              </w:rPr>
            </w:pPr>
          </w:p>
        </w:tc>
        <w:tc>
          <w:tcPr>
            <w:tcW w:w="333" w:type="pct"/>
          </w:tcPr>
          <w:p w14:paraId="65C87530" w14:textId="77777777" w:rsidR="00AF02C8" w:rsidRPr="00901CF9" w:rsidRDefault="00AF02C8" w:rsidP="00B808E5">
            <w:pPr>
              <w:rPr>
                <w:sz w:val="32"/>
              </w:rPr>
            </w:pPr>
          </w:p>
        </w:tc>
        <w:tc>
          <w:tcPr>
            <w:tcW w:w="333" w:type="pct"/>
          </w:tcPr>
          <w:p w14:paraId="65C87531" w14:textId="77777777" w:rsidR="00AF02C8" w:rsidRPr="00901CF9" w:rsidRDefault="00AF02C8" w:rsidP="00B808E5">
            <w:pPr>
              <w:rPr>
                <w:sz w:val="32"/>
              </w:rPr>
            </w:pPr>
          </w:p>
        </w:tc>
        <w:tc>
          <w:tcPr>
            <w:tcW w:w="333" w:type="pct"/>
          </w:tcPr>
          <w:p w14:paraId="65C87532" w14:textId="77777777" w:rsidR="00AF02C8" w:rsidRPr="00901CF9" w:rsidRDefault="00AF02C8" w:rsidP="00B808E5">
            <w:pPr>
              <w:rPr>
                <w:sz w:val="32"/>
              </w:rPr>
            </w:pPr>
          </w:p>
        </w:tc>
        <w:tc>
          <w:tcPr>
            <w:tcW w:w="333" w:type="pct"/>
          </w:tcPr>
          <w:p w14:paraId="65C87533" w14:textId="77777777" w:rsidR="00AF02C8" w:rsidRPr="00901CF9" w:rsidRDefault="00AF02C8" w:rsidP="00B808E5">
            <w:pPr>
              <w:rPr>
                <w:sz w:val="32"/>
              </w:rPr>
            </w:pPr>
          </w:p>
        </w:tc>
        <w:tc>
          <w:tcPr>
            <w:tcW w:w="333" w:type="pct"/>
          </w:tcPr>
          <w:p w14:paraId="65C87534" w14:textId="77777777" w:rsidR="00AF02C8" w:rsidRPr="00901CF9" w:rsidRDefault="00AF02C8" w:rsidP="00B808E5">
            <w:pPr>
              <w:rPr>
                <w:sz w:val="32"/>
              </w:rPr>
            </w:pPr>
          </w:p>
        </w:tc>
        <w:tc>
          <w:tcPr>
            <w:tcW w:w="333" w:type="pct"/>
          </w:tcPr>
          <w:p w14:paraId="65C87535" w14:textId="77777777" w:rsidR="00AF02C8" w:rsidRPr="00901CF9" w:rsidRDefault="00AF02C8" w:rsidP="00B808E5">
            <w:pPr>
              <w:rPr>
                <w:sz w:val="32"/>
              </w:rPr>
            </w:pPr>
          </w:p>
        </w:tc>
        <w:tc>
          <w:tcPr>
            <w:tcW w:w="333" w:type="pct"/>
          </w:tcPr>
          <w:p w14:paraId="65C87536" w14:textId="77777777" w:rsidR="00AF02C8" w:rsidRPr="00901CF9" w:rsidRDefault="00AF02C8" w:rsidP="00B808E5">
            <w:pPr>
              <w:rPr>
                <w:sz w:val="32"/>
              </w:rPr>
            </w:pPr>
          </w:p>
        </w:tc>
        <w:tc>
          <w:tcPr>
            <w:tcW w:w="334" w:type="pct"/>
          </w:tcPr>
          <w:p w14:paraId="65C87537" w14:textId="77777777" w:rsidR="00AF02C8" w:rsidRPr="00901CF9" w:rsidRDefault="00AF02C8" w:rsidP="00B808E5">
            <w:pPr>
              <w:rPr>
                <w:sz w:val="32"/>
              </w:rPr>
            </w:pPr>
          </w:p>
        </w:tc>
      </w:tr>
      <w:tr w:rsidR="00AF02C8" w:rsidRPr="00901CF9" w14:paraId="65C87548" w14:textId="77777777" w:rsidTr="00B808E5">
        <w:tc>
          <w:tcPr>
            <w:tcW w:w="333" w:type="pct"/>
          </w:tcPr>
          <w:p w14:paraId="65C87539" w14:textId="77777777" w:rsidR="00AF02C8" w:rsidRPr="00901CF9" w:rsidRDefault="00AF02C8" w:rsidP="00B808E5">
            <w:pPr>
              <w:rPr>
                <w:sz w:val="32"/>
              </w:rPr>
            </w:pPr>
          </w:p>
        </w:tc>
        <w:tc>
          <w:tcPr>
            <w:tcW w:w="333" w:type="pct"/>
          </w:tcPr>
          <w:p w14:paraId="65C8753A" w14:textId="77777777" w:rsidR="00AF02C8" w:rsidRPr="00901CF9" w:rsidRDefault="00AF02C8" w:rsidP="00B808E5">
            <w:pPr>
              <w:rPr>
                <w:sz w:val="32"/>
              </w:rPr>
            </w:pPr>
          </w:p>
        </w:tc>
        <w:tc>
          <w:tcPr>
            <w:tcW w:w="333" w:type="pct"/>
          </w:tcPr>
          <w:p w14:paraId="65C8753B" w14:textId="77777777" w:rsidR="00AF02C8" w:rsidRPr="00901CF9" w:rsidRDefault="00AF02C8" w:rsidP="00B808E5">
            <w:pPr>
              <w:rPr>
                <w:sz w:val="32"/>
              </w:rPr>
            </w:pPr>
          </w:p>
        </w:tc>
        <w:tc>
          <w:tcPr>
            <w:tcW w:w="333" w:type="pct"/>
          </w:tcPr>
          <w:p w14:paraId="65C8753C" w14:textId="77777777" w:rsidR="00AF02C8" w:rsidRPr="00901CF9" w:rsidRDefault="00AF02C8" w:rsidP="00B808E5">
            <w:pPr>
              <w:rPr>
                <w:sz w:val="32"/>
              </w:rPr>
            </w:pPr>
          </w:p>
        </w:tc>
        <w:tc>
          <w:tcPr>
            <w:tcW w:w="333" w:type="pct"/>
          </w:tcPr>
          <w:p w14:paraId="65C8753D" w14:textId="77777777" w:rsidR="00AF02C8" w:rsidRPr="00901CF9" w:rsidRDefault="00AF02C8" w:rsidP="00B808E5">
            <w:pPr>
              <w:rPr>
                <w:sz w:val="32"/>
              </w:rPr>
            </w:pPr>
          </w:p>
        </w:tc>
        <w:tc>
          <w:tcPr>
            <w:tcW w:w="333" w:type="pct"/>
          </w:tcPr>
          <w:p w14:paraId="65C8753E" w14:textId="77777777" w:rsidR="00AF02C8" w:rsidRPr="00901CF9" w:rsidRDefault="00AF02C8" w:rsidP="00B808E5">
            <w:pPr>
              <w:rPr>
                <w:sz w:val="32"/>
              </w:rPr>
            </w:pPr>
          </w:p>
        </w:tc>
        <w:tc>
          <w:tcPr>
            <w:tcW w:w="333" w:type="pct"/>
          </w:tcPr>
          <w:p w14:paraId="65C8753F" w14:textId="77777777" w:rsidR="00AF02C8" w:rsidRPr="00901CF9" w:rsidRDefault="00AF02C8" w:rsidP="00B808E5">
            <w:pPr>
              <w:rPr>
                <w:sz w:val="32"/>
              </w:rPr>
            </w:pPr>
          </w:p>
        </w:tc>
        <w:tc>
          <w:tcPr>
            <w:tcW w:w="333" w:type="pct"/>
          </w:tcPr>
          <w:p w14:paraId="65C87540" w14:textId="77777777" w:rsidR="00AF02C8" w:rsidRPr="00901CF9" w:rsidRDefault="00AF02C8" w:rsidP="00B808E5">
            <w:pPr>
              <w:rPr>
                <w:sz w:val="32"/>
              </w:rPr>
            </w:pPr>
          </w:p>
        </w:tc>
        <w:tc>
          <w:tcPr>
            <w:tcW w:w="333" w:type="pct"/>
          </w:tcPr>
          <w:p w14:paraId="65C87541" w14:textId="77777777" w:rsidR="00AF02C8" w:rsidRPr="00901CF9" w:rsidRDefault="00AF02C8" w:rsidP="00B808E5">
            <w:pPr>
              <w:rPr>
                <w:sz w:val="32"/>
              </w:rPr>
            </w:pPr>
          </w:p>
        </w:tc>
        <w:tc>
          <w:tcPr>
            <w:tcW w:w="333" w:type="pct"/>
          </w:tcPr>
          <w:p w14:paraId="65C87542" w14:textId="77777777" w:rsidR="00AF02C8" w:rsidRPr="00901CF9" w:rsidRDefault="00AF02C8" w:rsidP="00B808E5">
            <w:pPr>
              <w:rPr>
                <w:sz w:val="32"/>
              </w:rPr>
            </w:pPr>
          </w:p>
        </w:tc>
        <w:tc>
          <w:tcPr>
            <w:tcW w:w="333" w:type="pct"/>
          </w:tcPr>
          <w:p w14:paraId="65C87543" w14:textId="77777777" w:rsidR="00AF02C8" w:rsidRPr="00901CF9" w:rsidRDefault="00AF02C8" w:rsidP="00B808E5">
            <w:pPr>
              <w:rPr>
                <w:sz w:val="32"/>
              </w:rPr>
            </w:pPr>
          </w:p>
        </w:tc>
        <w:tc>
          <w:tcPr>
            <w:tcW w:w="333" w:type="pct"/>
          </w:tcPr>
          <w:p w14:paraId="65C87544" w14:textId="77777777" w:rsidR="00AF02C8" w:rsidRPr="00901CF9" w:rsidRDefault="00AF02C8" w:rsidP="00B808E5">
            <w:pPr>
              <w:rPr>
                <w:sz w:val="32"/>
              </w:rPr>
            </w:pPr>
          </w:p>
        </w:tc>
        <w:tc>
          <w:tcPr>
            <w:tcW w:w="333" w:type="pct"/>
          </w:tcPr>
          <w:p w14:paraId="65C87545" w14:textId="77777777" w:rsidR="00AF02C8" w:rsidRPr="00901CF9" w:rsidRDefault="00AF02C8" w:rsidP="00B808E5">
            <w:pPr>
              <w:rPr>
                <w:sz w:val="32"/>
              </w:rPr>
            </w:pPr>
          </w:p>
        </w:tc>
        <w:tc>
          <w:tcPr>
            <w:tcW w:w="333" w:type="pct"/>
          </w:tcPr>
          <w:p w14:paraId="65C87546" w14:textId="77777777" w:rsidR="00AF02C8" w:rsidRPr="00901CF9" w:rsidRDefault="00AF02C8" w:rsidP="00B808E5">
            <w:pPr>
              <w:rPr>
                <w:sz w:val="32"/>
              </w:rPr>
            </w:pPr>
          </w:p>
        </w:tc>
        <w:tc>
          <w:tcPr>
            <w:tcW w:w="334" w:type="pct"/>
          </w:tcPr>
          <w:p w14:paraId="65C87547" w14:textId="77777777" w:rsidR="00AF02C8" w:rsidRPr="00901CF9" w:rsidRDefault="00AF02C8" w:rsidP="00B808E5">
            <w:pPr>
              <w:rPr>
                <w:sz w:val="32"/>
              </w:rPr>
            </w:pPr>
          </w:p>
        </w:tc>
      </w:tr>
      <w:tr w:rsidR="00AF02C8" w:rsidRPr="00901CF9" w14:paraId="65C87558" w14:textId="77777777" w:rsidTr="00B808E5">
        <w:tc>
          <w:tcPr>
            <w:tcW w:w="333" w:type="pct"/>
          </w:tcPr>
          <w:p w14:paraId="65C87549" w14:textId="77777777" w:rsidR="00AF02C8" w:rsidRPr="00901CF9" w:rsidRDefault="00AF02C8" w:rsidP="00B808E5">
            <w:pPr>
              <w:rPr>
                <w:sz w:val="32"/>
              </w:rPr>
            </w:pPr>
          </w:p>
        </w:tc>
        <w:tc>
          <w:tcPr>
            <w:tcW w:w="333" w:type="pct"/>
          </w:tcPr>
          <w:p w14:paraId="65C8754A" w14:textId="77777777" w:rsidR="00AF02C8" w:rsidRPr="00901CF9" w:rsidRDefault="00AF02C8" w:rsidP="00B808E5">
            <w:pPr>
              <w:rPr>
                <w:sz w:val="32"/>
              </w:rPr>
            </w:pPr>
          </w:p>
        </w:tc>
        <w:tc>
          <w:tcPr>
            <w:tcW w:w="333" w:type="pct"/>
          </w:tcPr>
          <w:p w14:paraId="65C8754B" w14:textId="77777777" w:rsidR="00AF02C8" w:rsidRPr="00901CF9" w:rsidRDefault="00AF02C8" w:rsidP="00B808E5">
            <w:pPr>
              <w:rPr>
                <w:sz w:val="32"/>
              </w:rPr>
            </w:pPr>
          </w:p>
        </w:tc>
        <w:tc>
          <w:tcPr>
            <w:tcW w:w="333" w:type="pct"/>
          </w:tcPr>
          <w:p w14:paraId="65C8754C" w14:textId="77777777" w:rsidR="00AF02C8" w:rsidRPr="00901CF9" w:rsidRDefault="00AF02C8" w:rsidP="00B808E5">
            <w:pPr>
              <w:rPr>
                <w:sz w:val="32"/>
              </w:rPr>
            </w:pPr>
          </w:p>
        </w:tc>
        <w:tc>
          <w:tcPr>
            <w:tcW w:w="333" w:type="pct"/>
          </w:tcPr>
          <w:p w14:paraId="65C8754D" w14:textId="77777777" w:rsidR="00AF02C8" w:rsidRPr="00901CF9" w:rsidRDefault="00AF02C8" w:rsidP="00B808E5">
            <w:pPr>
              <w:rPr>
                <w:sz w:val="32"/>
              </w:rPr>
            </w:pPr>
          </w:p>
        </w:tc>
        <w:tc>
          <w:tcPr>
            <w:tcW w:w="333" w:type="pct"/>
          </w:tcPr>
          <w:p w14:paraId="65C8754E" w14:textId="77777777" w:rsidR="00AF02C8" w:rsidRPr="00901CF9" w:rsidRDefault="00AF02C8" w:rsidP="00B808E5">
            <w:pPr>
              <w:rPr>
                <w:sz w:val="32"/>
              </w:rPr>
            </w:pPr>
          </w:p>
        </w:tc>
        <w:tc>
          <w:tcPr>
            <w:tcW w:w="333" w:type="pct"/>
          </w:tcPr>
          <w:p w14:paraId="65C8754F" w14:textId="77777777" w:rsidR="00AF02C8" w:rsidRPr="00901CF9" w:rsidRDefault="00AF02C8" w:rsidP="00B808E5">
            <w:pPr>
              <w:rPr>
                <w:sz w:val="32"/>
              </w:rPr>
            </w:pPr>
          </w:p>
        </w:tc>
        <w:tc>
          <w:tcPr>
            <w:tcW w:w="333" w:type="pct"/>
          </w:tcPr>
          <w:p w14:paraId="65C87550" w14:textId="77777777" w:rsidR="00AF02C8" w:rsidRPr="00901CF9" w:rsidRDefault="00AF02C8" w:rsidP="00B808E5">
            <w:pPr>
              <w:rPr>
                <w:sz w:val="32"/>
              </w:rPr>
            </w:pPr>
          </w:p>
        </w:tc>
        <w:tc>
          <w:tcPr>
            <w:tcW w:w="333" w:type="pct"/>
          </w:tcPr>
          <w:p w14:paraId="65C87551" w14:textId="77777777" w:rsidR="00AF02C8" w:rsidRPr="00901CF9" w:rsidRDefault="00AF02C8" w:rsidP="00B808E5">
            <w:pPr>
              <w:rPr>
                <w:sz w:val="32"/>
              </w:rPr>
            </w:pPr>
          </w:p>
        </w:tc>
        <w:tc>
          <w:tcPr>
            <w:tcW w:w="333" w:type="pct"/>
          </w:tcPr>
          <w:p w14:paraId="65C87552" w14:textId="77777777" w:rsidR="00AF02C8" w:rsidRPr="00901CF9" w:rsidRDefault="00AF02C8" w:rsidP="00B808E5">
            <w:pPr>
              <w:rPr>
                <w:sz w:val="32"/>
              </w:rPr>
            </w:pPr>
          </w:p>
        </w:tc>
        <w:tc>
          <w:tcPr>
            <w:tcW w:w="333" w:type="pct"/>
          </w:tcPr>
          <w:p w14:paraId="65C87553" w14:textId="77777777" w:rsidR="00AF02C8" w:rsidRPr="00901CF9" w:rsidRDefault="00AF02C8" w:rsidP="00B808E5">
            <w:pPr>
              <w:rPr>
                <w:sz w:val="32"/>
              </w:rPr>
            </w:pPr>
          </w:p>
        </w:tc>
        <w:tc>
          <w:tcPr>
            <w:tcW w:w="333" w:type="pct"/>
          </w:tcPr>
          <w:p w14:paraId="65C87554" w14:textId="77777777" w:rsidR="00AF02C8" w:rsidRPr="00901CF9" w:rsidRDefault="00AF02C8" w:rsidP="00B808E5">
            <w:pPr>
              <w:rPr>
                <w:sz w:val="32"/>
              </w:rPr>
            </w:pPr>
          </w:p>
        </w:tc>
        <w:tc>
          <w:tcPr>
            <w:tcW w:w="333" w:type="pct"/>
          </w:tcPr>
          <w:p w14:paraId="65C87555" w14:textId="77777777" w:rsidR="00AF02C8" w:rsidRPr="00901CF9" w:rsidRDefault="00AF02C8" w:rsidP="00B808E5">
            <w:pPr>
              <w:rPr>
                <w:sz w:val="32"/>
              </w:rPr>
            </w:pPr>
          </w:p>
        </w:tc>
        <w:tc>
          <w:tcPr>
            <w:tcW w:w="333" w:type="pct"/>
          </w:tcPr>
          <w:p w14:paraId="65C87556" w14:textId="77777777" w:rsidR="00AF02C8" w:rsidRPr="00901CF9" w:rsidRDefault="00AF02C8" w:rsidP="00B808E5">
            <w:pPr>
              <w:rPr>
                <w:sz w:val="32"/>
              </w:rPr>
            </w:pPr>
          </w:p>
        </w:tc>
        <w:tc>
          <w:tcPr>
            <w:tcW w:w="334" w:type="pct"/>
          </w:tcPr>
          <w:p w14:paraId="65C87557" w14:textId="77777777" w:rsidR="00AF02C8" w:rsidRPr="00901CF9" w:rsidRDefault="00AF02C8" w:rsidP="00B808E5">
            <w:pPr>
              <w:rPr>
                <w:sz w:val="32"/>
              </w:rPr>
            </w:pPr>
          </w:p>
        </w:tc>
      </w:tr>
      <w:tr w:rsidR="00AF02C8" w:rsidRPr="00901CF9" w14:paraId="65C87568" w14:textId="77777777" w:rsidTr="00B808E5">
        <w:tc>
          <w:tcPr>
            <w:tcW w:w="333" w:type="pct"/>
          </w:tcPr>
          <w:p w14:paraId="65C87559" w14:textId="77777777" w:rsidR="00AF02C8" w:rsidRPr="00901CF9" w:rsidRDefault="00AF02C8" w:rsidP="00B808E5">
            <w:pPr>
              <w:rPr>
                <w:sz w:val="32"/>
              </w:rPr>
            </w:pPr>
          </w:p>
        </w:tc>
        <w:tc>
          <w:tcPr>
            <w:tcW w:w="333" w:type="pct"/>
          </w:tcPr>
          <w:p w14:paraId="65C8755A" w14:textId="77777777" w:rsidR="00AF02C8" w:rsidRPr="00901CF9" w:rsidRDefault="00AF02C8" w:rsidP="00B808E5">
            <w:pPr>
              <w:rPr>
                <w:sz w:val="32"/>
              </w:rPr>
            </w:pPr>
          </w:p>
        </w:tc>
        <w:tc>
          <w:tcPr>
            <w:tcW w:w="333" w:type="pct"/>
          </w:tcPr>
          <w:p w14:paraId="65C8755B" w14:textId="77777777" w:rsidR="00AF02C8" w:rsidRPr="00901CF9" w:rsidRDefault="00AF02C8" w:rsidP="00B808E5">
            <w:pPr>
              <w:rPr>
                <w:sz w:val="32"/>
              </w:rPr>
            </w:pPr>
          </w:p>
        </w:tc>
        <w:tc>
          <w:tcPr>
            <w:tcW w:w="333" w:type="pct"/>
          </w:tcPr>
          <w:p w14:paraId="65C8755C" w14:textId="77777777" w:rsidR="00AF02C8" w:rsidRPr="00901CF9" w:rsidRDefault="00AF02C8" w:rsidP="00B808E5">
            <w:pPr>
              <w:rPr>
                <w:sz w:val="32"/>
              </w:rPr>
            </w:pPr>
          </w:p>
        </w:tc>
        <w:tc>
          <w:tcPr>
            <w:tcW w:w="333" w:type="pct"/>
          </w:tcPr>
          <w:p w14:paraId="65C8755D" w14:textId="77777777" w:rsidR="00AF02C8" w:rsidRPr="00901CF9" w:rsidRDefault="00AF02C8" w:rsidP="00B808E5">
            <w:pPr>
              <w:rPr>
                <w:sz w:val="32"/>
              </w:rPr>
            </w:pPr>
          </w:p>
        </w:tc>
        <w:tc>
          <w:tcPr>
            <w:tcW w:w="333" w:type="pct"/>
          </w:tcPr>
          <w:p w14:paraId="65C8755E" w14:textId="77777777" w:rsidR="00AF02C8" w:rsidRPr="00901CF9" w:rsidRDefault="00AF02C8" w:rsidP="00B808E5">
            <w:pPr>
              <w:rPr>
                <w:sz w:val="32"/>
              </w:rPr>
            </w:pPr>
          </w:p>
        </w:tc>
        <w:tc>
          <w:tcPr>
            <w:tcW w:w="333" w:type="pct"/>
          </w:tcPr>
          <w:p w14:paraId="65C8755F" w14:textId="77777777" w:rsidR="00AF02C8" w:rsidRPr="00901CF9" w:rsidRDefault="00AF02C8" w:rsidP="00B808E5">
            <w:pPr>
              <w:rPr>
                <w:sz w:val="32"/>
              </w:rPr>
            </w:pPr>
          </w:p>
        </w:tc>
        <w:tc>
          <w:tcPr>
            <w:tcW w:w="333" w:type="pct"/>
          </w:tcPr>
          <w:p w14:paraId="65C87560" w14:textId="77777777" w:rsidR="00AF02C8" w:rsidRPr="00901CF9" w:rsidRDefault="00AF02C8" w:rsidP="00B808E5">
            <w:pPr>
              <w:rPr>
                <w:sz w:val="32"/>
              </w:rPr>
            </w:pPr>
          </w:p>
        </w:tc>
        <w:tc>
          <w:tcPr>
            <w:tcW w:w="333" w:type="pct"/>
          </w:tcPr>
          <w:p w14:paraId="65C87561" w14:textId="77777777" w:rsidR="00AF02C8" w:rsidRPr="00901CF9" w:rsidRDefault="00AF02C8" w:rsidP="00B808E5">
            <w:pPr>
              <w:rPr>
                <w:sz w:val="32"/>
              </w:rPr>
            </w:pPr>
          </w:p>
        </w:tc>
        <w:tc>
          <w:tcPr>
            <w:tcW w:w="333" w:type="pct"/>
          </w:tcPr>
          <w:p w14:paraId="65C87562" w14:textId="77777777" w:rsidR="00AF02C8" w:rsidRPr="00901CF9" w:rsidRDefault="00AF02C8" w:rsidP="00B808E5">
            <w:pPr>
              <w:rPr>
                <w:sz w:val="32"/>
              </w:rPr>
            </w:pPr>
          </w:p>
        </w:tc>
        <w:tc>
          <w:tcPr>
            <w:tcW w:w="333" w:type="pct"/>
          </w:tcPr>
          <w:p w14:paraId="65C87563" w14:textId="77777777" w:rsidR="00AF02C8" w:rsidRPr="00901CF9" w:rsidRDefault="00AF02C8" w:rsidP="00B808E5">
            <w:pPr>
              <w:rPr>
                <w:sz w:val="32"/>
              </w:rPr>
            </w:pPr>
          </w:p>
        </w:tc>
        <w:tc>
          <w:tcPr>
            <w:tcW w:w="333" w:type="pct"/>
          </w:tcPr>
          <w:p w14:paraId="65C87564" w14:textId="77777777" w:rsidR="00AF02C8" w:rsidRPr="00901CF9" w:rsidRDefault="00AF02C8" w:rsidP="00B808E5">
            <w:pPr>
              <w:rPr>
                <w:sz w:val="32"/>
              </w:rPr>
            </w:pPr>
          </w:p>
        </w:tc>
        <w:tc>
          <w:tcPr>
            <w:tcW w:w="333" w:type="pct"/>
          </w:tcPr>
          <w:p w14:paraId="65C87565" w14:textId="77777777" w:rsidR="00AF02C8" w:rsidRPr="00901CF9" w:rsidRDefault="00AF02C8" w:rsidP="00B808E5">
            <w:pPr>
              <w:rPr>
                <w:sz w:val="32"/>
              </w:rPr>
            </w:pPr>
          </w:p>
        </w:tc>
        <w:tc>
          <w:tcPr>
            <w:tcW w:w="333" w:type="pct"/>
          </w:tcPr>
          <w:p w14:paraId="65C87566" w14:textId="77777777" w:rsidR="00AF02C8" w:rsidRPr="00901CF9" w:rsidRDefault="00AF02C8" w:rsidP="00B808E5">
            <w:pPr>
              <w:rPr>
                <w:sz w:val="32"/>
              </w:rPr>
            </w:pPr>
          </w:p>
        </w:tc>
        <w:tc>
          <w:tcPr>
            <w:tcW w:w="334" w:type="pct"/>
          </w:tcPr>
          <w:p w14:paraId="65C87567" w14:textId="77777777" w:rsidR="00AF02C8" w:rsidRPr="00901CF9" w:rsidRDefault="00AF02C8" w:rsidP="00B808E5">
            <w:pPr>
              <w:rPr>
                <w:sz w:val="32"/>
              </w:rPr>
            </w:pPr>
          </w:p>
        </w:tc>
      </w:tr>
      <w:tr w:rsidR="00AF02C8" w:rsidRPr="00901CF9" w14:paraId="65C87578" w14:textId="77777777" w:rsidTr="00B808E5">
        <w:tc>
          <w:tcPr>
            <w:tcW w:w="333" w:type="pct"/>
          </w:tcPr>
          <w:p w14:paraId="65C87569" w14:textId="77777777" w:rsidR="00AF02C8" w:rsidRPr="00901CF9" w:rsidRDefault="00AF02C8" w:rsidP="00B808E5">
            <w:pPr>
              <w:rPr>
                <w:sz w:val="32"/>
              </w:rPr>
            </w:pPr>
          </w:p>
        </w:tc>
        <w:tc>
          <w:tcPr>
            <w:tcW w:w="333" w:type="pct"/>
          </w:tcPr>
          <w:p w14:paraId="65C8756A" w14:textId="77777777" w:rsidR="00AF02C8" w:rsidRPr="00901CF9" w:rsidRDefault="00AF02C8" w:rsidP="00B808E5">
            <w:pPr>
              <w:rPr>
                <w:sz w:val="32"/>
              </w:rPr>
            </w:pPr>
          </w:p>
        </w:tc>
        <w:tc>
          <w:tcPr>
            <w:tcW w:w="333" w:type="pct"/>
          </w:tcPr>
          <w:p w14:paraId="65C8756B" w14:textId="77777777" w:rsidR="00AF02C8" w:rsidRPr="00901CF9" w:rsidRDefault="00AF02C8" w:rsidP="00B808E5">
            <w:pPr>
              <w:rPr>
                <w:sz w:val="32"/>
              </w:rPr>
            </w:pPr>
          </w:p>
        </w:tc>
        <w:tc>
          <w:tcPr>
            <w:tcW w:w="333" w:type="pct"/>
          </w:tcPr>
          <w:p w14:paraId="65C8756C" w14:textId="77777777" w:rsidR="00AF02C8" w:rsidRPr="00901CF9" w:rsidRDefault="00AF02C8" w:rsidP="00B808E5">
            <w:pPr>
              <w:rPr>
                <w:sz w:val="32"/>
              </w:rPr>
            </w:pPr>
          </w:p>
        </w:tc>
        <w:tc>
          <w:tcPr>
            <w:tcW w:w="333" w:type="pct"/>
          </w:tcPr>
          <w:p w14:paraId="65C8756D" w14:textId="77777777" w:rsidR="00AF02C8" w:rsidRPr="00901CF9" w:rsidRDefault="00AF02C8" w:rsidP="00B808E5">
            <w:pPr>
              <w:rPr>
                <w:sz w:val="32"/>
              </w:rPr>
            </w:pPr>
          </w:p>
        </w:tc>
        <w:tc>
          <w:tcPr>
            <w:tcW w:w="333" w:type="pct"/>
          </w:tcPr>
          <w:p w14:paraId="65C8756E" w14:textId="77777777" w:rsidR="00AF02C8" w:rsidRPr="00901CF9" w:rsidRDefault="00AF02C8" w:rsidP="00B808E5">
            <w:pPr>
              <w:rPr>
                <w:sz w:val="32"/>
              </w:rPr>
            </w:pPr>
          </w:p>
        </w:tc>
        <w:tc>
          <w:tcPr>
            <w:tcW w:w="333" w:type="pct"/>
          </w:tcPr>
          <w:p w14:paraId="65C8756F" w14:textId="77777777" w:rsidR="00AF02C8" w:rsidRPr="00901CF9" w:rsidRDefault="00AF02C8" w:rsidP="00B808E5">
            <w:pPr>
              <w:rPr>
                <w:sz w:val="32"/>
              </w:rPr>
            </w:pPr>
          </w:p>
        </w:tc>
        <w:tc>
          <w:tcPr>
            <w:tcW w:w="333" w:type="pct"/>
          </w:tcPr>
          <w:p w14:paraId="65C87570" w14:textId="77777777" w:rsidR="00AF02C8" w:rsidRPr="00901CF9" w:rsidRDefault="00AF02C8" w:rsidP="00B808E5">
            <w:pPr>
              <w:rPr>
                <w:sz w:val="32"/>
              </w:rPr>
            </w:pPr>
          </w:p>
        </w:tc>
        <w:tc>
          <w:tcPr>
            <w:tcW w:w="333" w:type="pct"/>
          </w:tcPr>
          <w:p w14:paraId="65C87571" w14:textId="77777777" w:rsidR="00AF02C8" w:rsidRPr="00901CF9" w:rsidRDefault="00AF02C8" w:rsidP="00B808E5">
            <w:pPr>
              <w:rPr>
                <w:sz w:val="32"/>
              </w:rPr>
            </w:pPr>
          </w:p>
        </w:tc>
        <w:tc>
          <w:tcPr>
            <w:tcW w:w="333" w:type="pct"/>
          </w:tcPr>
          <w:p w14:paraId="65C87572" w14:textId="77777777" w:rsidR="00AF02C8" w:rsidRPr="00901CF9" w:rsidRDefault="00AF02C8" w:rsidP="00B808E5">
            <w:pPr>
              <w:rPr>
                <w:sz w:val="32"/>
              </w:rPr>
            </w:pPr>
          </w:p>
        </w:tc>
        <w:tc>
          <w:tcPr>
            <w:tcW w:w="333" w:type="pct"/>
          </w:tcPr>
          <w:p w14:paraId="65C87573" w14:textId="77777777" w:rsidR="00AF02C8" w:rsidRPr="00901CF9" w:rsidRDefault="00AF02C8" w:rsidP="00B808E5">
            <w:pPr>
              <w:rPr>
                <w:sz w:val="32"/>
              </w:rPr>
            </w:pPr>
          </w:p>
        </w:tc>
        <w:tc>
          <w:tcPr>
            <w:tcW w:w="333" w:type="pct"/>
          </w:tcPr>
          <w:p w14:paraId="65C87574" w14:textId="77777777" w:rsidR="00AF02C8" w:rsidRPr="00901CF9" w:rsidRDefault="00AF02C8" w:rsidP="00B808E5">
            <w:pPr>
              <w:rPr>
                <w:sz w:val="32"/>
              </w:rPr>
            </w:pPr>
          </w:p>
        </w:tc>
        <w:tc>
          <w:tcPr>
            <w:tcW w:w="333" w:type="pct"/>
          </w:tcPr>
          <w:p w14:paraId="65C87575" w14:textId="77777777" w:rsidR="00AF02C8" w:rsidRPr="00901CF9" w:rsidRDefault="00AF02C8" w:rsidP="00B808E5">
            <w:pPr>
              <w:rPr>
                <w:sz w:val="32"/>
              </w:rPr>
            </w:pPr>
          </w:p>
        </w:tc>
        <w:tc>
          <w:tcPr>
            <w:tcW w:w="333" w:type="pct"/>
          </w:tcPr>
          <w:p w14:paraId="65C87576" w14:textId="77777777" w:rsidR="00AF02C8" w:rsidRPr="00901CF9" w:rsidRDefault="00AF02C8" w:rsidP="00B808E5">
            <w:pPr>
              <w:rPr>
                <w:sz w:val="32"/>
              </w:rPr>
            </w:pPr>
          </w:p>
        </w:tc>
        <w:tc>
          <w:tcPr>
            <w:tcW w:w="334" w:type="pct"/>
          </w:tcPr>
          <w:p w14:paraId="65C87577" w14:textId="77777777" w:rsidR="00AF02C8" w:rsidRPr="00901CF9" w:rsidRDefault="00AF02C8" w:rsidP="00B808E5">
            <w:pPr>
              <w:rPr>
                <w:sz w:val="32"/>
              </w:rPr>
            </w:pPr>
          </w:p>
        </w:tc>
      </w:tr>
      <w:tr w:rsidR="00AF02C8" w:rsidRPr="00901CF9" w14:paraId="65C87588" w14:textId="77777777" w:rsidTr="00B808E5">
        <w:tc>
          <w:tcPr>
            <w:tcW w:w="333" w:type="pct"/>
          </w:tcPr>
          <w:p w14:paraId="65C87579" w14:textId="77777777" w:rsidR="00AF02C8" w:rsidRPr="00901CF9" w:rsidRDefault="00AF02C8" w:rsidP="00B808E5">
            <w:pPr>
              <w:rPr>
                <w:sz w:val="32"/>
              </w:rPr>
            </w:pPr>
          </w:p>
        </w:tc>
        <w:tc>
          <w:tcPr>
            <w:tcW w:w="333" w:type="pct"/>
          </w:tcPr>
          <w:p w14:paraId="65C8757A" w14:textId="77777777" w:rsidR="00AF02C8" w:rsidRPr="00901CF9" w:rsidRDefault="00AF02C8" w:rsidP="00B808E5">
            <w:pPr>
              <w:rPr>
                <w:sz w:val="32"/>
              </w:rPr>
            </w:pPr>
          </w:p>
        </w:tc>
        <w:tc>
          <w:tcPr>
            <w:tcW w:w="333" w:type="pct"/>
          </w:tcPr>
          <w:p w14:paraId="65C8757B" w14:textId="77777777" w:rsidR="00AF02C8" w:rsidRPr="00901CF9" w:rsidRDefault="00AF02C8" w:rsidP="00B808E5">
            <w:pPr>
              <w:rPr>
                <w:sz w:val="32"/>
              </w:rPr>
            </w:pPr>
          </w:p>
        </w:tc>
        <w:tc>
          <w:tcPr>
            <w:tcW w:w="333" w:type="pct"/>
          </w:tcPr>
          <w:p w14:paraId="65C8757C" w14:textId="77777777" w:rsidR="00AF02C8" w:rsidRPr="00901CF9" w:rsidRDefault="00AF02C8" w:rsidP="00B808E5">
            <w:pPr>
              <w:rPr>
                <w:sz w:val="32"/>
              </w:rPr>
            </w:pPr>
          </w:p>
        </w:tc>
        <w:tc>
          <w:tcPr>
            <w:tcW w:w="333" w:type="pct"/>
          </w:tcPr>
          <w:p w14:paraId="65C8757D" w14:textId="77777777" w:rsidR="00AF02C8" w:rsidRPr="00901CF9" w:rsidRDefault="00AF02C8" w:rsidP="00B808E5">
            <w:pPr>
              <w:rPr>
                <w:sz w:val="32"/>
              </w:rPr>
            </w:pPr>
          </w:p>
        </w:tc>
        <w:tc>
          <w:tcPr>
            <w:tcW w:w="333" w:type="pct"/>
          </w:tcPr>
          <w:p w14:paraId="65C8757E" w14:textId="77777777" w:rsidR="00AF02C8" w:rsidRPr="00901CF9" w:rsidRDefault="00AF02C8" w:rsidP="00B808E5">
            <w:pPr>
              <w:rPr>
                <w:sz w:val="32"/>
              </w:rPr>
            </w:pPr>
          </w:p>
        </w:tc>
        <w:tc>
          <w:tcPr>
            <w:tcW w:w="333" w:type="pct"/>
          </w:tcPr>
          <w:p w14:paraId="65C8757F" w14:textId="77777777" w:rsidR="00AF02C8" w:rsidRPr="00901CF9" w:rsidRDefault="00AF02C8" w:rsidP="00B808E5">
            <w:pPr>
              <w:rPr>
                <w:sz w:val="32"/>
              </w:rPr>
            </w:pPr>
          </w:p>
        </w:tc>
        <w:tc>
          <w:tcPr>
            <w:tcW w:w="333" w:type="pct"/>
          </w:tcPr>
          <w:p w14:paraId="65C87580" w14:textId="77777777" w:rsidR="00AF02C8" w:rsidRPr="00901CF9" w:rsidRDefault="00AF02C8" w:rsidP="00B808E5">
            <w:pPr>
              <w:rPr>
                <w:sz w:val="32"/>
              </w:rPr>
            </w:pPr>
          </w:p>
        </w:tc>
        <w:tc>
          <w:tcPr>
            <w:tcW w:w="333" w:type="pct"/>
          </w:tcPr>
          <w:p w14:paraId="65C87581" w14:textId="77777777" w:rsidR="00AF02C8" w:rsidRPr="00901CF9" w:rsidRDefault="00AF02C8" w:rsidP="00B808E5">
            <w:pPr>
              <w:rPr>
                <w:sz w:val="32"/>
              </w:rPr>
            </w:pPr>
          </w:p>
        </w:tc>
        <w:tc>
          <w:tcPr>
            <w:tcW w:w="333" w:type="pct"/>
          </w:tcPr>
          <w:p w14:paraId="65C87582" w14:textId="77777777" w:rsidR="00AF02C8" w:rsidRPr="00901CF9" w:rsidRDefault="00AF02C8" w:rsidP="00B808E5">
            <w:pPr>
              <w:rPr>
                <w:sz w:val="32"/>
              </w:rPr>
            </w:pPr>
          </w:p>
        </w:tc>
        <w:tc>
          <w:tcPr>
            <w:tcW w:w="333" w:type="pct"/>
          </w:tcPr>
          <w:p w14:paraId="65C87583" w14:textId="77777777" w:rsidR="00AF02C8" w:rsidRPr="00901CF9" w:rsidRDefault="00AF02C8" w:rsidP="00B808E5">
            <w:pPr>
              <w:rPr>
                <w:sz w:val="32"/>
              </w:rPr>
            </w:pPr>
          </w:p>
        </w:tc>
        <w:tc>
          <w:tcPr>
            <w:tcW w:w="333" w:type="pct"/>
          </w:tcPr>
          <w:p w14:paraId="65C87584" w14:textId="77777777" w:rsidR="00AF02C8" w:rsidRPr="00901CF9" w:rsidRDefault="00AF02C8" w:rsidP="00B808E5">
            <w:pPr>
              <w:rPr>
                <w:sz w:val="32"/>
              </w:rPr>
            </w:pPr>
          </w:p>
        </w:tc>
        <w:tc>
          <w:tcPr>
            <w:tcW w:w="333" w:type="pct"/>
          </w:tcPr>
          <w:p w14:paraId="65C87585" w14:textId="77777777" w:rsidR="00AF02C8" w:rsidRPr="00901CF9" w:rsidRDefault="00AF02C8" w:rsidP="00B808E5">
            <w:pPr>
              <w:rPr>
                <w:sz w:val="32"/>
              </w:rPr>
            </w:pPr>
          </w:p>
        </w:tc>
        <w:tc>
          <w:tcPr>
            <w:tcW w:w="333" w:type="pct"/>
          </w:tcPr>
          <w:p w14:paraId="65C87586" w14:textId="77777777" w:rsidR="00AF02C8" w:rsidRPr="00901CF9" w:rsidRDefault="00AF02C8" w:rsidP="00B808E5">
            <w:pPr>
              <w:rPr>
                <w:sz w:val="32"/>
              </w:rPr>
            </w:pPr>
          </w:p>
        </w:tc>
        <w:tc>
          <w:tcPr>
            <w:tcW w:w="334" w:type="pct"/>
          </w:tcPr>
          <w:p w14:paraId="65C87587" w14:textId="77777777" w:rsidR="00AF02C8" w:rsidRPr="00901CF9" w:rsidRDefault="00AF02C8" w:rsidP="00B808E5">
            <w:pPr>
              <w:rPr>
                <w:sz w:val="32"/>
              </w:rPr>
            </w:pPr>
          </w:p>
        </w:tc>
      </w:tr>
      <w:tr w:rsidR="00AF02C8" w:rsidRPr="00901CF9" w14:paraId="65C87598" w14:textId="77777777" w:rsidTr="00B808E5">
        <w:tc>
          <w:tcPr>
            <w:tcW w:w="333" w:type="pct"/>
          </w:tcPr>
          <w:p w14:paraId="65C87589" w14:textId="77777777" w:rsidR="00AF02C8" w:rsidRPr="00901CF9" w:rsidRDefault="00AF02C8" w:rsidP="00B808E5">
            <w:pPr>
              <w:rPr>
                <w:sz w:val="32"/>
              </w:rPr>
            </w:pPr>
          </w:p>
        </w:tc>
        <w:tc>
          <w:tcPr>
            <w:tcW w:w="333" w:type="pct"/>
          </w:tcPr>
          <w:p w14:paraId="65C8758A" w14:textId="77777777" w:rsidR="00AF02C8" w:rsidRPr="00901CF9" w:rsidRDefault="00AF02C8" w:rsidP="00B808E5">
            <w:pPr>
              <w:rPr>
                <w:sz w:val="32"/>
              </w:rPr>
            </w:pPr>
          </w:p>
        </w:tc>
        <w:tc>
          <w:tcPr>
            <w:tcW w:w="333" w:type="pct"/>
          </w:tcPr>
          <w:p w14:paraId="65C8758B" w14:textId="77777777" w:rsidR="00AF02C8" w:rsidRPr="00901CF9" w:rsidRDefault="00AF02C8" w:rsidP="00B808E5">
            <w:pPr>
              <w:rPr>
                <w:sz w:val="32"/>
              </w:rPr>
            </w:pPr>
          </w:p>
        </w:tc>
        <w:tc>
          <w:tcPr>
            <w:tcW w:w="333" w:type="pct"/>
          </w:tcPr>
          <w:p w14:paraId="65C8758C" w14:textId="77777777" w:rsidR="00AF02C8" w:rsidRPr="00901CF9" w:rsidRDefault="00AF02C8" w:rsidP="00B808E5">
            <w:pPr>
              <w:rPr>
                <w:sz w:val="32"/>
              </w:rPr>
            </w:pPr>
          </w:p>
        </w:tc>
        <w:tc>
          <w:tcPr>
            <w:tcW w:w="333" w:type="pct"/>
          </w:tcPr>
          <w:p w14:paraId="65C8758D" w14:textId="77777777" w:rsidR="00AF02C8" w:rsidRPr="00901CF9" w:rsidRDefault="00AF02C8" w:rsidP="00B808E5">
            <w:pPr>
              <w:rPr>
                <w:sz w:val="32"/>
              </w:rPr>
            </w:pPr>
          </w:p>
        </w:tc>
        <w:tc>
          <w:tcPr>
            <w:tcW w:w="333" w:type="pct"/>
          </w:tcPr>
          <w:p w14:paraId="65C8758E" w14:textId="77777777" w:rsidR="00AF02C8" w:rsidRPr="00901CF9" w:rsidRDefault="00AF02C8" w:rsidP="00B808E5">
            <w:pPr>
              <w:rPr>
                <w:sz w:val="32"/>
              </w:rPr>
            </w:pPr>
          </w:p>
        </w:tc>
        <w:tc>
          <w:tcPr>
            <w:tcW w:w="333" w:type="pct"/>
          </w:tcPr>
          <w:p w14:paraId="65C8758F" w14:textId="77777777" w:rsidR="00AF02C8" w:rsidRPr="00901CF9" w:rsidRDefault="00AF02C8" w:rsidP="00B808E5">
            <w:pPr>
              <w:rPr>
                <w:sz w:val="32"/>
              </w:rPr>
            </w:pPr>
          </w:p>
        </w:tc>
        <w:tc>
          <w:tcPr>
            <w:tcW w:w="333" w:type="pct"/>
          </w:tcPr>
          <w:p w14:paraId="65C87590" w14:textId="77777777" w:rsidR="00AF02C8" w:rsidRPr="00901CF9" w:rsidRDefault="00AF02C8" w:rsidP="00B808E5">
            <w:pPr>
              <w:rPr>
                <w:sz w:val="32"/>
              </w:rPr>
            </w:pPr>
          </w:p>
        </w:tc>
        <w:tc>
          <w:tcPr>
            <w:tcW w:w="333" w:type="pct"/>
          </w:tcPr>
          <w:p w14:paraId="65C87591" w14:textId="77777777" w:rsidR="00AF02C8" w:rsidRPr="00901CF9" w:rsidRDefault="00AF02C8" w:rsidP="00B808E5">
            <w:pPr>
              <w:rPr>
                <w:sz w:val="32"/>
              </w:rPr>
            </w:pPr>
          </w:p>
        </w:tc>
        <w:tc>
          <w:tcPr>
            <w:tcW w:w="333" w:type="pct"/>
          </w:tcPr>
          <w:p w14:paraId="65C87592" w14:textId="77777777" w:rsidR="00AF02C8" w:rsidRPr="00901CF9" w:rsidRDefault="00AF02C8" w:rsidP="00B808E5">
            <w:pPr>
              <w:rPr>
                <w:sz w:val="32"/>
              </w:rPr>
            </w:pPr>
          </w:p>
        </w:tc>
        <w:tc>
          <w:tcPr>
            <w:tcW w:w="333" w:type="pct"/>
          </w:tcPr>
          <w:p w14:paraId="65C87593" w14:textId="77777777" w:rsidR="00AF02C8" w:rsidRPr="00901CF9" w:rsidRDefault="00AF02C8" w:rsidP="00B808E5">
            <w:pPr>
              <w:rPr>
                <w:sz w:val="32"/>
              </w:rPr>
            </w:pPr>
          </w:p>
        </w:tc>
        <w:tc>
          <w:tcPr>
            <w:tcW w:w="333" w:type="pct"/>
          </w:tcPr>
          <w:p w14:paraId="65C87594" w14:textId="77777777" w:rsidR="00AF02C8" w:rsidRPr="00901CF9" w:rsidRDefault="00AF02C8" w:rsidP="00B808E5">
            <w:pPr>
              <w:rPr>
                <w:sz w:val="32"/>
              </w:rPr>
            </w:pPr>
          </w:p>
        </w:tc>
        <w:tc>
          <w:tcPr>
            <w:tcW w:w="333" w:type="pct"/>
          </w:tcPr>
          <w:p w14:paraId="65C87595" w14:textId="77777777" w:rsidR="00AF02C8" w:rsidRPr="00901CF9" w:rsidRDefault="00AF02C8" w:rsidP="00B808E5">
            <w:pPr>
              <w:rPr>
                <w:sz w:val="32"/>
              </w:rPr>
            </w:pPr>
          </w:p>
        </w:tc>
        <w:tc>
          <w:tcPr>
            <w:tcW w:w="333" w:type="pct"/>
          </w:tcPr>
          <w:p w14:paraId="65C87596" w14:textId="77777777" w:rsidR="00AF02C8" w:rsidRPr="00901CF9" w:rsidRDefault="00AF02C8" w:rsidP="00B808E5">
            <w:pPr>
              <w:rPr>
                <w:sz w:val="32"/>
              </w:rPr>
            </w:pPr>
          </w:p>
        </w:tc>
        <w:tc>
          <w:tcPr>
            <w:tcW w:w="334" w:type="pct"/>
          </w:tcPr>
          <w:p w14:paraId="65C87597" w14:textId="77777777" w:rsidR="00AF02C8" w:rsidRPr="00901CF9" w:rsidRDefault="00AF02C8" w:rsidP="00B808E5">
            <w:pPr>
              <w:rPr>
                <w:sz w:val="32"/>
              </w:rPr>
            </w:pPr>
          </w:p>
        </w:tc>
      </w:tr>
      <w:tr w:rsidR="00AF02C8" w:rsidRPr="00901CF9" w14:paraId="65C875A8" w14:textId="77777777" w:rsidTr="00B808E5">
        <w:tc>
          <w:tcPr>
            <w:tcW w:w="333" w:type="pct"/>
          </w:tcPr>
          <w:p w14:paraId="65C87599" w14:textId="77777777" w:rsidR="00AF02C8" w:rsidRPr="00901CF9" w:rsidRDefault="00AF02C8" w:rsidP="00B808E5">
            <w:pPr>
              <w:rPr>
                <w:sz w:val="32"/>
              </w:rPr>
            </w:pPr>
          </w:p>
        </w:tc>
        <w:tc>
          <w:tcPr>
            <w:tcW w:w="333" w:type="pct"/>
          </w:tcPr>
          <w:p w14:paraId="65C8759A" w14:textId="77777777" w:rsidR="00AF02C8" w:rsidRPr="00901CF9" w:rsidRDefault="00AF02C8" w:rsidP="00B808E5">
            <w:pPr>
              <w:rPr>
                <w:sz w:val="32"/>
              </w:rPr>
            </w:pPr>
          </w:p>
        </w:tc>
        <w:tc>
          <w:tcPr>
            <w:tcW w:w="333" w:type="pct"/>
          </w:tcPr>
          <w:p w14:paraId="65C8759B" w14:textId="77777777" w:rsidR="00AF02C8" w:rsidRPr="00901CF9" w:rsidRDefault="00AF02C8" w:rsidP="00B808E5">
            <w:pPr>
              <w:rPr>
                <w:sz w:val="32"/>
              </w:rPr>
            </w:pPr>
          </w:p>
        </w:tc>
        <w:tc>
          <w:tcPr>
            <w:tcW w:w="333" w:type="pct"/>
          </w:tcPr>
          <w:p w14:paraId="65C8759C" w14:textId="77777777" w:rsidR="00AF02C8" w:rsidRPr="00901CF9" w:rsidRDefault="00AF02C8" w:rsidP="00B808E5">
            <w:pPr>
              <w:rPr>
                <w:sz w:val="32"/>
              </w:rPr>
            </w:pPr>
          </w:p>
        </w:tc>
        <w:tc>
          <w:tcPr>
            <w:tcW w:w="333" w:type="pct"/>
          </w:tcPr>
          <w:p w14:paraId="65C8759D" w14:textId="77777777" w:rsidR="00AF02C8" w:rsidRPr="00901CF9" w:rsidRDefault="00AF02C8" w:rsidP="00B808E5">
            <w:pPr>
              <w:rPr>
                <w:sz w:val="32"/>
              </w:rPr>
            </w:pPr>
          </w:p>
        </w:tc>
        <w:tc>
          <w:tcPr>
            <w:tcW w:w="333" w:type="pct"/>
          </w:tcPr>
          <w:p w14:paraId="65C8759E" w14:textId="77777777" w:rsidR="00AF02C8" w:rsidRPr="00901CF9" w:rsidRDefault="00AF02C8" w:rsidP="00B808E5">
            <w:pPr>
              <w:rPr>
                <w:sz w:val="32"/>
              </w:rPr>
            </w:pPr>
          </w:p>
        </w:tc>
        <w:tc>
          <w:tcPr>
            <w:tcW w:w="333" w:type="pct"/>
          </w:tcPr>
          <w:p w14:paraId="65C8759F" w14:textId="77777777" w:rsidR="00AF02C8" w:rsidRPr="00901CF9" w:rsidRDefault="00AF02C8" w:rsidP="00B808E5">
            <w:pPr>
              <w:rPr>
                <w:sz w:val="32"/>
              </w:rPr>
            </w:pPr>
          </w:p>
        </w:tc>
        <w:tc>
          <w:tcPr>
            <w:tcW w:w="333" w:type="pct"/>
          </w:tcPr>
          <w:p w14:paraId="65C875A0" w14:textId="77777777" w:rsidR="00AF02C8" w:rsidRPr="00901CF9" w:rsidRDefault="00AF02C8" w:rsidP="00B808E5">
            <w:pPr>
              <w:rPr>
                <w:sz w:val="32"/>
              </w:rPr>
            </w:pPr>
          </w:p>
        </w:tc>
        <w:tc>
          <w:tcPr>
            <w:tcW w:w="333" w:type="pct"/>
          </w:tcPr>
          <w:p w14:paraId="65C875A1" w14:textId="77777777" w:rsidR="00AF02C8" w:rsidRPr="00901CF9" w:rsidRDefault="00AF02C8" w:rsidP="00B808E5">
            <w:pPr>
              <w:rPr>
                <w:sz w:val="32"/>
              </w:rPr>
            </w:pPr>
          </w:p>
        </w:tc>
        <w:tc>
          <w:tcPr>
            <w:tcW w:w="333" w:type="pct"/>
          </w:tcPr>
          <w:p w14:paraId="65C875A2" w14:textId="77777777" w:rsidR="00AF02C8" w:rsidRPr="00901CF9" w:rsidRDefault="00AF02C8" w:rsidP="00B808E5">
            <w:pPr>
              <w:rPr>
                <w:sz w:val="32"/>
              </w:rPr>
            </w:pPr>
          </w:p>
        </w:tc>
        <w:tc>
          <w:tcPr>
            <w:tcW w:w="333" w:type="pct"/>
          </w:tcPr>
          <w:p w14:paraId="65C875A3" w14:textId="77777777" w:rsidR="00AF02C8" w:rsidRPr="00901CF9" w:rsidRDefault="00AF02C8" w:rsidP="00B808E5">
            <w:pPr>
              <w:rPr>
                <w:sz w:val="32"/>
              </w:rPr>
            </w:pPr>
          </w:p>
        </w:tc>
        <w:tc>
          <w:tcPr>
            <w:tcW w:w="333" w:type="pct"/>
          </w:tcPr>
          <w:p w14:paraId="65C875A4" w14:textId="77777777" w:rsidR="00AF02C8" w:rsidRPr="00901CF9" w:rsidRDefault="00AF02C8" w:rsidP="00B808E5">
            <w:pPr>
              <w:rPr>
                <w:sz w:val="32"/>
              </w:rPr>
            </w:pPr>
          </w:p>
        </w:tc>
        <w:tc>
          <w:tcPr>
            <w:tcW w:w="333" w:type="pct"/>
          </w:tcPr>
          <w:p w14:paraId="65C875A5" w14:textId="77777777" w:rsidR="00AF02C8" w:rsidRPr="00901CF9" w:rsidRDefault="00AF02C8" w:rsidP="00B808E5">
            <w:pPr>
              <w:rPr>
                <w:sz w:val="32"/>
              </w:rPr>
            </w:pPr>
          </w:p>
        </w:tc>
        <w:tc>
          <w:tcPr>
            <w:tcW w:w="333" w:type="pct"/>
          </w:tcPr>
          <w:p w14:paraId="65C875A6" w14:textId="77777777" w:rsidR="00AF02C8" w:rsidRPr="00901CF9" w:rsidRDefault="00AF02C8" w:rsidP="00B808E5">
            <w:pPr>
              <w:rPr>
                <w:sz w:val="32"/>
              </w:rPr>
            </w:pPr>
          </w:p>
        </w:tc>
        <w:tc>
          <w:tcPr>
            <w:tcW w:w="334" w:type="pct"/>
          </w:tcPr>
          <w:p w14:paraId="65C875A7" w14:textId="77777777" w:rsidR="00AF02C8" w:rsidRPr="00901CF9" w:rsidRDefault="00AF02C8" w:rsidP="00B808E5">
            <w:pPr>
              <w:rPr>
                <w:sz w:val="32"/>
              </w:rPr>
            </w:pPr>
          </w:p>
        </w:tc>
      </w:tr>
      <w:tr w:rsidR="00AF02C8" w:rsidRPr="00901CF9" w14:paraId="65C875B8" w14:textId="77777777" w:rsidTr="00B808E5">
        <w:tc>
          <w:tcPr>
            <w:tcW w:w="333" w:type="pct"/>
          </w:tcPr>
          <w:p w14:paraId="65C875A9" w14:textId="77777777" w:rsidR="00AF02C8" w:rsidRPr="00901CF9" w:rsidRDefault="00AF02C8" w:rsidP="00B808E5">
            <w:pPr>
              <w:rPr>
                <w:sz w:val="32"/>
              </w:rPr>
            </w:pPr>
          </w:p>
        </w:tc>
        <w:tc>
          <w:tcPr>
            <w:tcW w:w="333" w:type="pct"/>
          </w:tcPr>
          <w:p w14:paraId="65C875AA" w14:textId="77777777" w:rsidR="00AF02C8" w:rsidRPr="00901CF9" w:rsidRDefault="00AF02C8" w:rsidP="00B808E5">
            <w:pPr>
              <w:rPr>
                <w:sz w:val="32"/>
              </w:rPr>
            </w:pPr>
          </w:p>
        </w:tc>
        <w:tc>
          <w:tcPr>
            <w:tcW w:w="333" w:type="pct"/>
          </w:tcPr>
          <w:p w14:paraId="65C875AB" w14:textId="77777777" w:rsidR="00AF02C8" w:rsidRPr="00901CF9" w:rsidRDefault="00AF02C8" w:rsidP="00B808E5">
            <w:pPr>
              <w:rPr>
                <w:sz w:val="32"/>
              </w:rPr>
            </w:pPr>
          </w:p>
        </w:tc>
        <w:tc>
          <w:tcPr>
            <w:tcW w:w="333" w:type="pct"/>
          </w:tcPr>
          <w:p w14:paraId="65C875AC" w14:textId="77777777" w:rsidR="00AF02C8" w:rsidRPr="00901CF9" w:rsidRDefault="00AF02C8" w:rsidP="00B808E5">
            <w:pPr>
              <w:rPr>
                <w:sz w:val="32"/>
              </w:rPr>
            </w:pPr>
          </w:p>
        </w:tc>
        <w:tc>
          <w:tcPr>
            <w:tcW w:w="333" w:type="pct"/>
          </w:tcPr>
          <w:p w14:paraId="65C875AD" w14:textId="77777777" w:rsidR="00AF02C8" w:rsidRPr="00901CF9" w:rsidRDefault="00AF02C8" w:rsidP="00B808E5">
            <w:pPr>
              <w:rPr>
                <w:sz w:val="32"/>
              </w:rPr>
            </w:pPr>
          </w:p>
        </w:tc>
        <w:tc>
          <w:tcPr>
            <w:tcW w:w="333" w:type="pct"/>
          </w:tcPr>
          <w:p w14:paraId="65C875AE" w14:textId="77777777" w:rsidR="00AF02C8" w:rsidRPr="00901CF9" w:rsidRDefault="00AF02C8" w:rsidP="00B808E5">
            <w:pPr>
              <w:rPr>
                <w:sz w:val="32"/>
              </w:rPr>
            </w:pPr>
          </w:p>
        </w:tc>
        <w:tc>
          <w:tcPr>
            <w:tcW w:w="333" w:type="pct"/>
          </w:tcPr>
          <w:p w14:paraId="65C875AF" w14:textId="77777777" w:rsidR="00AF02C8" w:rsidRPr="00901CF9" w:rsidRDefault="00AF02C8" w:rsidP="00B808E5">
            <w:pPr>
              <w:rPr>
                <w:sz w:val="32"/>
              </w:rPr>
            </w:pPr>
          </w:p>
        </w:tc>
        <w:tc>
          <w:tcPr>
            <w:tcW w:w="333" w:type="pct"/>
          </w:tcPr>
          <w:p w14:paraId="65C875B0" w14:textId="77777777" w:rsidR="00AF02C8" w:rsidRPr="00901CF9" w:rsidRDefault="00AF02C8" w:rsidP="00B808E5">
            <w:pPr>
              <w:rPr>
                <w:sz w:val="32"/>
              </w:rPr>
            </w:pPr>
          </w:p>
        </w:tc>
        <w:tc>
          <w:tcPr>
            <w:tcW w:w="333" w:type="pct"/>
          </w:tcPr>
          <w:p w14:paraId="65C875B1" w14:textId="77777777" w:rsidR="00AF02C8" w:rsidRPr="00901CF9" w:rsidRDefault="00AF02C8" w:rsidP="00B808E5">
            <w:pPr>
              <w:rPr>
                <w:sz w:val="32"/>
              </w:rPr>
            </w:pPr>
          </w:p>
        </w:tc>
        <w:tc>
          <w:tcPr>
            <w:tcW w:w="333" w:type="pct"/>
          </w:tcPr>
          <w:p w14:paraId="65C875B2" w14:textId="77777777" w:rsidR="00AF02C8" w:rsidRPr="00901CF9" w:rsidRDefault="00AF02C8" w:rsidP="00B808E5">
            <w:pPr>
              <w:rPr>
                <w:sz w:val="32"/>
              </w:rPr>
            </w:pPr>
          </w:p>
        </w:tc>
        <w:tc>
          <w:tcPr>
            <w:tcW w:w="333" w:type="pct"/>
          </w:tcPr>
          <w:p w14:paraId="65C875B3" w14:textId="77777777" w:rsidR="00AF02C8" w:rsidRPr="00901CF9" w:rsidRDefault="00AF02C8" w:rsidP="00B808E5">
            <w:pPr>
              <w:rPr>
                <w:sz w:val="32"/>
              </w:rPr>
            </w:pPr>
          </w:p>
        </w:tc>
        <w:tc>
          <w:tcPr>
            <w:tcW w:w="333" w:type="pct"/>
          </w:tcPr>
          <w:p w14:paraId="65C875B4" w14:textId="77777777" w:rsidR="00AF02C8" w:rsidRPr="00901CF9" w:rsidRDefault="00AF02C8" w:rsidP="00B808E5">
            <w:pPr>
              <w:rPr>
                <w:sz w:val="32"/>
              </w:rPr>
            </w:pPr>
          </w:p>
        </w:tc>
        <w:tc>
          <w:tcPr>
            <w:tcW w:w="333" w:type="pct"/>
          </w:tcPr>
          <w:p w14:paraId="65C875B5" w14:textId="77777777" w:rsidR="00AF02C8" w:rsidRPr="00901CF9" w:rsidRDefault="00AF02C8" w:rsidP="00B808E5">
            <w:pPr>
              <w:rPr>
                <w:sz w:val="32"/>
              </w:rPr>
            </w:pPr>
          </w:p>
        </w:tc>
        <w:tc>
          <w:tcPr>
            <w:tcW w:w="333" w:type="pct"/>
          </w:tcPr>
          <w:p w14:paraId="65C875B6" w14:textId="77777777" w:rsidR="00AF02C8" w:rsidRPr="00901CF9" w:rsidRDefault="00AF02C8" w:rsidP="00B808E5">
            <w:pPr>
              <w:rPr>
                <w:sz w:val="32"/>
              </w:rPr>
            </w:pPr>
          </w:p>
        </w:tc>
        <w:tc>
          <w:tcPr>
            <w:tcW w:w="334" w:type="pct"/>
          </w:tcPr>
          <w:p w14:paraId="65C875B7" w14:textId="77777777" w:rsidR="00AF02C8" w:rsidRPr="00901CF9" w:rsidRDefault="00AF02C8" w:rsidP="00B808E5">
            <w:pPr>
              <w:rPr>
                <w:sz w:val="32"/>
              </w:rPr>
            </w:pPr>
          </w:p>
        </w:tc>
      </w:tr>
      <w:tr w:rsidR="00AF02C8" w:rsidRPr="00901CF9" w14:paraId="65C875C8" w14:textId="77777777" w:rsidTr="00B808E5">
        <w:tc>
          <w:tcPr>
            <w:tcW w:w="333" w:type="pct"/>
          </w:tcPr>
          <w:p w14:paraId="65C875B9" w14:textId="77777777" w:rsidR="00AF02C8" w:rsidRPr="00901CF9" w:rsidRDefault="00AF02C8" w:rsidP="00B808E5">
            <w:pPr>
              <w:rPr>
                <w:sz w:val="32"/>
              </w:rPr>
            </w:pPr>
          </w:p>
        </w:tc>
        <w:tc>
          <w:tcPr>
            <w:tcW w:w="333" w:type="pct"/>
          </w:tcPr>
          <w:p w14:paraId="65C875BA" w14:textId="77777777" w:rsidR="00AF02C8" w:rsidRPr="00901CF9" w:rsidRDefault="00AF02C8" w:rsidP="00B808E5">
            <w:pPr>
              <w:rPr>
                <w:sz w:val="32"/>
              </w:rPr>
            </w:pPr>
          </w:p>
        </w:tc>
        <w:tc>
          <w:tcPr>
            <w:tcW w:w="333" w:type="pct"/>
          </w:tcPr>
          <w:p w14:paraId="65C875BB" w14:textId="77777777" w:rsidR="00AF02C8" w:rsidRPr="00901CF9" w:rsidRDefault="00AF02C8" w:rsidP="00B808E5">
            <w:pPr>
              <w:rPr>
                <w:sz w:val="32"/>
              </w:rPr>
            </w:pPr>
          </w:p>
        </w:tc>
        <w:tc>
          <w:tcPr>
            <w:tcW w:w="333" w:type="pct"/>
          </w:tcPr>
          <w:p w14:paraId="65C875BC" w14:textId="77777777" w:rsidR="00AF02C8" w:rsidRPr="00901CF9" w:rsidRDefault="00AF02C8" w:rsidP="00B808E5">
            <w:pPr>
              <w:rPr>
                <w:sz w:val="32"/>
              </w:rPr>
            </w:pPr>
          </w:p>
        </w:tc>
        <w:tc>
          <w:tcPr>
            <w:tcW w:w="333" w:type="pct"/>
          </w:tcPr>
          <w:p w14:paraId="65C875BD" w14:textId="77777777" w:rsidR="00AF02C8" w:rsidRPr="00901CF9" w:rsidRDefault="00AF02C8" w:rsidP="00B808E5">
            <w:pPr>
              <w:rPr>
                <w:sz w:val="32"/>
              </w:rPr>
            </w:pPr>
          </w:p>
        </w:tc>
        <w:tc>
          <w:tcPr>
            <w:tcW w:w="333" w:type="pct"/>
          </w:tcPr>
          <w:p w14:paraId="65C875BE" w14:textId="77777777" w:rsidR="00AF02C8" w:rsidRPr="00901CF9" w:rsidRDefault="00AF02C8" w:rsidP="00B808E5">
            <w:pPr>
              <w:rPr>
                <w:sz w:val="32"/>
              </w:rPr>
            </w:pPr>
          </w:p>
        </w:tc>
        <w:tc>
          <w:tcPr>
            <w:tcW w:w="333" w:type="pct"/>
          </w:tcPr>
          <w:p w14:paraId="65C875BF" w14:textId="77777777" w:rsidR="00AF02C8" w:rsidRPr="00901CF9" w:rsidRDefault="00AF02C8" w:rsidP="00B808E5">
            <w:pPr>
              <w:rPr>
                <w:sz w:val="32"/>
              </w:rPr>
            </w:pPr>
          </w:p>
        </w:tc>
        <w:tc>
          <w:tcPr>
            <w:tcW w:w="333" w:type="pct"/>
          </w:tcPr>
          <w:p w14:paraId="65C875C0" w14:textId="77777777" w:rsidR="00AF02C8" w:rsidRPr="00901CF9" w:rsidRDefault="00AF02C8" w:rsidP="00B808E5">
            <w:pPr>
              <w:rPr>
                <w:sz w:val="32"/>
              </w:rPr>
            </w:pPr>
          </w:p>
        </w:tc>
        <w:tc>
          <w:tcPr>
            <w:tcW w:w="333" w:type="pct"/>
          </w:tcPr>
          <w:p w14:paraId="65C875C1" w14:textId="77777777" w:rsidR="00AF02C8" w:rsidRPr="00901CF9" w:rsidRDefault="00AF02C8" w:rsidP="00B808E5">
            <w:pPr>
              <w:rPr>
                <w:sz w:val="32"/>
              </w:rPr>
            </w:pPr>
          </w:p>
        </w:tc>
        <w:tc>
          <w:tcPr>
            <w:tcW w:w="333" w:type="pct"/>
          </w:tcPr>
          <w:p w14:paraId="65C875C2" w14:textId="77777777" w:rsidR="00AF02C8" w:rsidRPr="00901CF9" w:rsidRDefault="00AF02C8" w:rsidP="00B808E5">
            <w:pPr>
              <w:rPr>
                <w:sz w:val="32"/>
              </w:rPr>
            </w:pPr>
          </w:p>
        </w:tc>
        <w:tc>
          <w:tcPr>
            <w:tcW w:w="333" w:type="pct"/>
          </w:tcPr>
          <w:p w14:paraId="65C875C3" w14:textId="77777777" w:rsidR="00AF02C8" w:rsidRPr="00901CF9" w:rsidRDefault="00AF02C8" w:rsidP="00B808E5">
            <w:pPr>
              <w:rPr>
                <w:sz w:val="32"/>
              </w:rPr>
            </w:pPr>
          </w:p>
        </w:tc>
        <w:tc>
          <w:tcPr>
            <w:tcW w:w="333" w:type="pct"/>
          </w:tcPr>
          <w:p w14:paraId="65C875C4" w14:textId="77777777" w:rsidR="00AF02C8" w:rsidRPr="00901CF9" w:rsidRDefault="00AF02C8" w:rsidP="00B808E5">
            <w:pPr>
              <w:rPr>
                <w:sz w:val="32"/>
              </w:rPr>
            </w:pPr>
          </w:p>
        </w:tc>
        <w:tc>
          <w:tcPr>
            <w:tcW w:w="333" w:type="pct"/>
          </w:tcPr>
          <w:p w14:paraId="65C875C5" w14:textId="77777777" w:rsidR="00AF02C8" w:rsidRPr="00901CF9" w:rsidRDefault="00AF02C8" w:rsidP="00B808E5">
            <w:pPr>
              <w:rPr>
                <w:sz w:val="32"/>
              </w:rPr>
            </w:pPr>
          </w:p>
        </w:tc>
        <w:tc>
          <w:tcPr>
            <w:tcW w:w="333" w:type="pct"/>
          </w:tcPr>
          <w:p w14:paraId="65C875C6" w14:textId="77777777" w:rsidR="00AF02C8" w:rsidRPr="00901CF9" w:rsidRDefault="00AF02C8" w:rsidP="00B808E5">
            <w:pPr>
              <w:rPr>
                <w:sz w:val="32"/>
              </w:rPr>
            </w:pPr>
          </w:p>
        </w:tc>
        <w:tc>
          <w:tcPr>
            <w:tcW w:w="334" w:type="pct"/>
          </w:tcPr>
          <w:p w14:paraId="65C875C7" w14:textId="77777777" w:rsidR="00AF02C8" w:rsidRPr="00901CF9" w:rsidRDefault="00AF02C8" w:rsidP="00B808E5">
            <w:pPr>
              <w:rPr>
                <w:sz w:val="32"/>
              </w:rPr>
            </w:pPr>
          </w:p>
        </w:tc>
      </w:tr>
      <w:tr w:rsidR="00AF02C8" w:rsidRPr="00901CF9" w14:paraId="65C875D8" w14:textId="77777777" w:rsidTr="00B808E5">
        <w:tc>
          <w:tcPr>
            <w:tcW w:w="333" w:type="pct"/>
          </w:tcPr>
          <w:p w14:paraId="65C875C9" w14:textId="77777777" w:rsidR="00AF02C8" w:rsidRPr="00901CF9" w:rsidRDefault="00AF02C8" w:rsidP="00B808E5">
            <w:pPr>
              <w:rPr>
                <w:sz w:val="32"/>
              </w:rPr>
            </w:pPr>
          </w:p>
        </w:tc>
        <w:tc>
          <w:tcPr>
            <w:tcW w:w="333" w:type="pct"/>
          </w:tcPr>
          <w:p w14:paraId="65C875CA" w14:textId="77777777" w:rsidR="00AF02C8" w:rsidRPr="00901CF9" w:rsidRDefault="00AF02C8" w:rsidP="00B808E5">
            <w:pPr>
              <w:rPr>
                <w:sz w:val="32"/>
              </w:rPr>
            </w:pPr>
          </w:p>
        </w:tc>
        <w:tc>
          <w:tcPr>
            <w:tcW w:w="333" w:type="pct"/>
          </w:tcPr>
          <w:p w14:paraId="65C875CB" w14:textId="77777777" w:rsidR="00AF02C8" w:rsidRPr="00901CF9" w:rsidRDefault="00AF02C8" w:rsidP="00B808E5">
            <w:pPr>
              <w:rPr>
                <w:sz w:val="32"/>
              </w:rPr>
            </w:pPr>
          </w:p>
        </w:tc>
        <w:tc>
          <w:tcPr>
            <w:tcW w:w="333" w:type="pct"/>
          </w:tcPr>
          <w:p w14:paraId="65C875CC" w14:textId="77777777" w:rsidR="00AF02C8" w:rsidRPr="00901CF9" w:rsidRDefault="00AF02C8" w:rsidP="00B808E5">
            <w:pPr>
              <w:rPr>
                <w:sz w:val="32"/>
              </w:rPr>
            </w:pPr>
          </w:p>
        </w:tc>
        <w:tc>
          <w:tcPr>
            <w:tcW w:w="333" w:type="pct"/>
          </w:tcPr>
          <w:p w14:paraId="65C875CD" w14:textId="77777777" w:rsidR="00AF02C8" w:rsidRPr="00901CF9" w:rsidRDefault="00AF02C8" w:rsidP="00B808E5">
            <w:pPr>
              <w:rPr>
                <w:sz w:val="32"/>
              </w:rPr>
            </w:pPr>
          </w:p>
        </w:tc>
        <w:tc>
          <w:tcPr>
            <w:tcW w:w="333" w:type="pct"/>
          </w:tcPr>
          <w:p w14:paraId="65C875CE" w14:textId="77777777" w:rsidR="00AF02C8" w:rsidRPr="00901CF9" w:rsidRDefault="00AF02C8" w:rsidP="00B808E5">
            <w:pPr>
              <w:rPr>
                <w:sz w:val="32"/>
              </w:rPr>
            </w:pPr>
          </w:p>
        </w:tc>
        <w:tc>
          <w:tcPr>
            <w:tcW w:w="333" w:type="pct"/>
          </w:tcPr>
          <w:p w14:paraId="65C875CF" w14:textId="77777777" w:rsidR="00AF02C8" w:rsidRPr="00901CF9" w:rsidRDefault="00AF02C8" w:rsidP="00B808E5">
            <w:pPr>
              <w:rPr>
                <w:sz w:val="32"/>
              </w:rPr>
            </w:pPr>
          </w:p>
        </w:tc>
        <w:tc>
          <w:tcPr>
            <w:tcW w:w="333" w:type="pct"/>
          </w:tcPr>
          <w:p w14:paraId="65C875D0" w14:textId="77777777" w:rsidR="00AF02C8" w:rsidRPr="00901CF9" w:rsidRDefault="00AF02C8" w:rsidP="00B808E5">
            <w:pPr>
              <w:rPr>
                <w:sz w:val="32"/>
              </w:rPr>
            </w:pPr>
          </w:p>
        </w:tc>
        <w:tc>
          <w:tcPr>
            <w:tcW w:w="333" w:type="pct"/>
          </w:tcPr>
          <w:p w14:paraId="65C875D1" w14:textId="77777777" w:rsidR="00AF02C8" w:rsidRPr="00901CF9" w:rsidRDefault="00AF02C8" w:rsidP="00B808E5">
            <w:pPr>
              <w:rPr>
                <w:sz w:val="32"/>
              </w:rPr>
            </w:pPr>
          </w:p>
        </w:tc>
        <w:tc>
          <w:tcPr>
            <w:tcW w:w="333" w:type="pct"/>
          </w:tcPr>
          <w:p w14:paraId="65C875D2" w14:textId="77777777" w:rsidR="00AF02C8" w:rsidRPr="00901CF9" w:rsidRDefault="00AF02C8" w:rsidP="00B808E5">
            <w:pPr>
              <w:rPr>
                <w:sz w:val="32"/>
              </w:rPr>
            </w:pPr>
          </w:p>
        </w:tc>
        <w:tc>
          <w:tcPr>
            <w:tcW w:w="333" w:type="pct"/>
          </w:tcPr>
          <w:p w14:paraId="65C875D3" w14:textId="77777777" w:rsidR="00AF02C8" w:rsidRPr="00901CF9" w:rsidRDefault="00AF02C8" w:rsidP="00B808E5">
            <w:pPr>
              <w:rPr>
                <w:sz w:val="32"/>
              </w:rPr>
            </w:pPr>
          </w:p>
        </w:tc>
        <w:tc>
          <w:tcPr>
            <w:tcW w:w="333" w:type="pct"/>
          </w:tcPr>
          <w:p w14:paraId="65C875D4" w14:textId="77777777" w:rsidR="00AF02C8" w:rsidRPr="00901CF9" w:rsidRDefault="00AF02C8" w:rsidP="00B808E5">
            <w:pPr>
              <w:rPr>
                <w:sz w:val="32"/>
              </w:rPr>
            </w:pPr>
          </w:p>
        </w:tc>
        <w:tc>
          <w:tcPr>
            <w:tcW w:w="333" w:type="pct"/>
          </w:tcPr>
          <w:p w14:paraId="65C875D5" w14:textId="77777777" w:rsidR="00AF02C8" w:rsidRPr="00901CF9" w:rsidRDefault="00AF02C8" w:rsidP="00B808E5">
            <w:pPr>
              <w:rPr>
                <w:sz w:val="32"/>
              </w:rPr>
            </w:pPr>
          </w:p>
        </w:tc>
        <w:tc>
          <w:tcPr>
            <w:tcW w:w="333" w:type="pct"/>
          </w:tcPr>
          <w:p w14:paraId="65C875D6" w14:textId="77777777" w:rsidR="00AF02C8" w:rsidRPr="00901CF9" w:rsidRDefault="00AF02C8" w:rsidP="00B808E5">
            <w:pPr>
              <w:rPr>
                <w:sz w:val="32"/>
              </w:rPr>
            </w:pPr>
          </w:p>
        </w:tc>
        <w:tc>
          <w:tcPr>
            <w:tcW w:w="334" w:type="pct"/>
          </w:tcPr>
          <w:p w14:paraId="65C875D7" w14:textId="77777777" w:rsidR="00AF02C8" w:rsidRPr="00901CF9" w:rsidRDefault="00AF02C8" w:rsidP="00B808E5">
            <w:pPr>
              <w:rPr>
                <w:sz w:val="32"/>
              </w:rPr>
            </w:pPr>
          </w:p>
        </w:tc>
      </w:tr>
      <w:tr w:rsidR="00AF02C8" w:rsidRPr="00901CF9" w14:paraId="65C875E8" w14:textId="77777777" w:rsidTr="00B808E5">
        <w:tc>
          <w:tcPr>
            <w:tcW w:w="333" w:type="pct"/>
          </w:tcPr>
          <w:p w14:paraId="65C875D9" w14:textId="77777777" w:rsidR="00AF02C8" w:rsidRPr="00901CF9" w:rsidRDefault="00AF02C8" w:rsidP="00B808E5">
            <w:pPr>
              <w:rPr>
                <w:sz w:val="32"/>
              </w:rPr>
            </w:pPr>
          </w:p>
        </w:tc>
        <w:tc>
          <w:tcPr>
            <w:tcW w:w="333" w:type="pct"/>
          </w:tcPr>
          <w:p w14:paraId="65C875DA" w14:textId="77777777" w:rsidR="00AF02C8" w:rsidRPr="00901CF9" w:rsidRDefault="00AF02C8" w:rsidP="00B808E5">
            <w:pPr>
              <w:rPr>
                <w:sz w:val="32"/>
              </w:rPr>
            </w:pPr>
          </w:p>
        </w:tc>
        <w:tc>
          <w:tcPr>
            <w:tcW w:w="333" w:type="pct"/>
          </w:tcPr>
          <w:p w14:paraId="65C875DB" w14:textId="77777777" w:rsidR="00AF02C8" w:rsidRPr="00901CF9" w:rsidRDefault="00AF02C8" w:rsidP="00B808E5">
            <w:pPr>
              <w:rPr>
                <w:sz w:val="32"/>
              </w:rPr>
            </w:pPr>
          </w:p>
        </w:tc>
        <w:tc>
          <w:tcPr>
            <w:tcW w:w="333" w:type="pct"/>
          </w:tcPr>
          <w:p w14:paraId="65C875DC" w14:textId="77777777" w:rsidR="00AF02C8" w:rsidRPr="00901CF9" w:rsidRDefault="00AF02C8" w:rsidP="00B808E5">
            <w:pPr>
              <w:rPr>
                <w:sz w:val="32"/>
              </w:rPr>
            </w:pPr>
          </w:p>
        </w:tc>
        <w:tc>
          <w:tcPr>
            <w:tcW w:w="333" w:type="pct"/>
          </w:tcPr>
          <w:p w14:paraId="65C875DD" w14:textId="77777777" w:rsidR="00AF02C8" w:rsidRPr="00901CF9" w:rsidRDefault="00AF02C8" w:rsidP="00B808E5">
            <w:pPr>
              <w:rPr>
                <w:sz w:val="32"/>
              </w:rPr>
            </w:pPr>
          </w:p>
        </w:tc>
        <w:tc>
          <w:tcPr>
            <w:tcW w:w="333" w:type="pct"/>
          </w:tcPr>
          <w:p w14:paraId="65C875DE" w14:textId="77777777" w:rsidR="00AF02C8" w:rsidRPr="00901CF9" w:rsidRDefault="00AF02C8" w:rsidP="00B808E5">
            <w:pPr>
              <w:rPr>
                <w:sz w:val="32"/>
              </w:rPr>
            </w:pPr>
          </w:p>
        </w:tc>
        <w:tc>
          <w:tcPr>
            <w:tcW w:w="333" w:type="pct"/>
          </w:tcPr>
          <w:p w14:paraId="65C875DF" w14:textId="77777777" w:rsidR="00AF02C8" w:rsidRPr="00901CF9" w:rsidRDefault="00AF02C8" w:rsidP="00B808E5">
            <w:pPr>
              <w:rPr>
                <w:sz w:val="32"/>
              </w:rPr>
            </w:pPr>
          </w:p>
        </w:tc>
        <w:tc>
          <w:tcPr>
            <w:tcW w:w="333" w:type="pct"/>
          </w:tcPr>
          <w:p w14:paraId="65C875E0" w14:textId="77777777" w:rsidR="00AF02C8" w:rsidRPr="00901CF9" w:rsidRDefault="00AF02C8" w:rsidP="00B808E5">
            <w:pPr>
              <w:rPr>
                <w:sz w:val="32"/>
              </w:rPr>
            </w:pPr>
          </w:p>
        </w:tc>
        <w:tc>
          <w:tcPr>
            <w:tcW w:w="333" w:type="pct"/>
          </w:tcPr>
          <w:p w14:paraId="65C875E1" w14:textId="77777777" w:rsidR="00AF02C8" w:rsidRPr="00901CF9" w:rsidRDefault="00AF02C8" w:rsidP="00B808E5">
            <w:pPr>
              <w:rPr>
                <w:sz w:val="32"/>
              </w:rPr>
            </w:pPr>
          </w:p>
        </w:tc>
        <w:tc>
          <w:tcPr>
            <w:tcW w:w="333" w:type="pct"/>
          </w:tcPr>
          <w:p w14:paraId="65C875E2" w14:textId="77777777" w:rsidR="00AF02C8" w:rsidRPr="00901CF9" w:rsidRDefault="00AF02C8" w:rsidP="00B808E5">
            <w:pPr>
              <w:rPr>
                <w:sz w:val="32"/>
              </w:rPr>
            </w:pPr>
          </w:p>
        </w:tc>
        <w:tc>
          <w:tcPr>
            <w:tcW w:w="333" w:type="pct"/>
          </w:tcPr>
          <w:p w14:paraId="65C875E3" w14:textId="77777777" w:rsidR="00AF02C8" w:rsidRPr="00901CF9" w:rsidRDefault="00AF02C8" w:rsidP="00B808E5">
            <w:pPr>
              <w:rPr>
                <w:sz w:val="32"/>
              </w:rPr>
            </w:pPr>
          </w:p>
        </w:tc>
        <w:tc>
          <w:tcPr>
            <w:tcW w:w="333" w:type="pct"/>
          </w:tcPr>
          <w:p w14:paraId="65C875E4" w14:textId="77777777" w:rsidR="00AF02C8" w:rsidRPr="00901CF9" w:rsidRDefault="00AF02C8" w:rsidP="00B808E5">
            <w:pPr>
              <w:rPr>
                <w:sz w:val="32"/>
              </w:rPr>
            </w:pPr>
          </w:p>
        </w:tc>
        <w:tc>
          <w:tcPr>
            <w:tcW w:w="333" w:type="pct"/>
          </w:tcPr>
          <w:p w14:paraId="65C875E5" w14:textId="77777777" w:rsidR="00AF02C8" w:rsidRPr="00901CF9" w:rsidRDefault="00AF02C8" w:rsidP="00B808E5">
            <w:pPr>
              <w:rPr>
                <w:sz w:val="32"/>
              </w:rPr>
            </w:pPr>
          </w:p>
        </w:tc>
        <w:tc>
          <w:tcPr>
            <w:tcW w:w="333" w:type="pct"/>
          </w:tcPr>
          <w:p w14:paraId="65C875E6" w14:textId="77777777" w:rsidR="00AF02C8" w:rsidRPr="00901CF9" w:rsidRDefault="00AF02C8" w:rsidP="00B808E5">
            <w:pPr>
              <w:rPr>
                <w:sz w:val="32"/>
              </w:rPr>
            </w:pPr>
          </w:p>
        </w:tc>
        <w:tc>
          <w:tcPr>
            <w:tcW w:w="334" w:type="pct"/>
          </w:tcPr>
          <w:p w14:paraId="65C875E7" w14:textId="77777777" w:rsidR="00AF02C8" w:rsidRPr="00901CF9" w:rsidRDefault="00AF02C8" w:rsidP="00B808E5">
            <w:pPr>
              <w:rPr>
                <w:sz w:val="32"/>
              </w:rPr>
            </w:pPr>
          </w:p>
        </w:tc>
      </w:tr>
    </w:tbl>
    <w:p w14:paraId="65C875E9" w14:textId="77777777" w:rsidR="00AF02C8" w:rsidRPr="00FA7277" w:rsidRDefault="00AF02C8" w:rsidP="00FA7277">
      <w:pPr>
        <w:ind w:right="-230"/>
        <w:rPr>
          <w:sz w:val="20"/>
        </w:rPr>
      </w:pPr>
    </w:p>
    <w:p w14:paraId="65C875EA" w14:textId="77777777" w:rsidR="00AF02C8" w:rsidRPr="00901CF9" w:rsidRDefault="00AF02C8" w:rsidP="00FA7277">
      <w:pPr>
        <w:ind w:right="-232"/>
        <w:rPr>
          <w:szCs w:val="28"/>
        </w:rPr>
      </w:pPr>
      <w:r>
        <w:rPr>
          <w:noProof/>
          <w:szCs w:val="28"/>
          <w:lang w:val="en-AU" w:eastAsia="en-AU"/>
        </w:rPr>
        <mc:AlternateContent>
          <mc:Choice Requires="wps">
            <w:drawing>
              <wp:anchor distT="0" distB="0" distL="114300" distR="114300" simplePos="0" relativeHeight="251828224" behindDoc="0" locked="0" layoutInCell="1" allowOverlap="1" wp14:anchorId="65C87D36" wp14:editId="65C87D37">
                <wp:simplePos x="0" y="0"/>
                <wp:positionH relativeFrom="column">
                  <wp:posOffset>3543300</wp:posOffset>
                </wp:positionH>
                <wp:positionV relativeFrom="paragraph">
                  <wp:posOffset>205740</wp:posOffset>
                </wp:positionV>
                <wp:extent cx="2514600" cy="0"/>
                <wp:effectExtent l="5080" t="10160" r="13970" b="8890"/>
                <wp:wrapNone/>
                <wp:docPr id="644" name="Straight Connector 6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063ECC" id="Straight Connector 644" o:spid="_x0000_s1026" style="position:absolute;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16.2pt" to="477pt,1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ocUHgIAADo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"/>
            </w:pict>
          </mc:Fallback>
        </mc:AlternateContent>
      </w:r>
      <w:r>
        <w:rPr>
          <w:szCs w:val="28"/>
        </w:rPr>
        <w:t>How many blocks</w:t>
      </w:r>
      <w:r w:rsidRPr="00901CF9">
        <w:rPr>
          <w:szCs w:val="28"/>
        </w:rPr>
        <w:t xml:space="preserve"> are not coloured in?</w:t>
      </w:r>
    </w:p>
    <w:p w14:paraId="65C875EB" w14:textId="77777777" w:rsidR="00AF02C8" w:rsidRPr="00FA7277" w:rsidRDefault="00AF02C8" w:rsidP="00FA7277">
      <w:pPr>
        <w:ind w:right="-232"/>
        <w:rPr>
          <w:sz w:val="24"/>
          <w:szCs w:val="24"/>
        </w:rPr>
      </w:pPr>
    </w:p>
    <w:p w14:paraId="65C875EC" w14:textId="77777777" w:rsidR="00AF02C8" w:rsidRPr="00901CF9" w:rsidRDefault="00AF02C8" w:rsidP="00AF02C8">
      <w:pPr>
        <w:spacing w:before="120" w:after="120"/>
        <w:ind w:right="-232"/>
        <w:rPr>
          <w:szCs w:val="28"/>
        </w:rPr>
      </w:pPr>
      <w:r w:rsidRPr="00901CF9">
        <w:rPr>
          <w:szCs w:val="28"/>
        </w:rPr>
        <w:t>Write an array or arrays that would complete the grid.  _____________</w:t>
      </w:r>
    </w:p>
    <w:p w14:paraId="65C875ED" w14:textId="77777777" w:rsidR="00AF02C8" w:rsidRPr="00901CF9" w:rsidRDefault="00AF02C8" w:rsidP="00836665">
      <w:pPr>
        <w:pBdr>
          <w:top w:val="single" w:sz="4" w:space="1" w:color="auto"/>
          <w:left w:val="single" w:sz="4" w:space="9" w:color="auto"/>
          <w:bottom w:val="single" w:sz="4" w:space="1" w:color="auto"/>
          <w:right w:val="single" w:sz="4" w:space="1" w:color="auto"/>
        </w:pBdr>
        <w:ind w:right="-230"/>
        <w:jc w:val="center"/>
        <w:rPr>
          <w:sz w:val="20"/>
        </w:rPr>
      </w:pPr>
    </w:p>
    <w:p w14:paraId="65C875EE" w14:textId="77777777" w:rsidR="00AF02C8" w:rsidRPr="00901CF9" w:rsidRDefault="00AF02C8" w:rsidP="00836665">
      <w:pPr>
        <w:pBdr>
          <w:top w:val="single" w:sz="4" w:space="1" w:color="auto"/>
          <w:left w:val="single" w:sz="4" w:space="9" w:color="auto"/>
          <w:bottom w:val="single" w:sz="4" w:space="1" w:color="auto"/>
          <w:right w:val="single" w:sz="4" w:space="1" w:color="auto"/>
        </w:pBdr>
        <w:ind w:right="-230"/>
        <w:jc w:val="center"/>
        <w:rPr>
          <w:szCs w:val="28"/>
        </w:rPr>
      </w:pPr>
      <w:r w:rsidRPr="00901CF9">
        <w:rPr>
          <w:szCs w:val="28"/>
        </w:rPr>
        <w:t xml:space="preserve">There are many web sites you can use to learn your tables. </w:t>
      </w:r>
    </w:p>
    <w:p w14:paraId="65C875EF" w14:textId="77777777" w:rsidR="00AF02C8" w:rsidRPr="00901CF9" w:rsidRDefault="00AF02C8" w:rsidP="00836665">
      <w:pPr>
        <w:pBdr>
          <w:top w:val="single" w:sz="4" w:space="1" w:color="auto"/>
          <w:left w:val="single" w:sz="4" w:space="9" w:color="auto"/>
          <w:bottom w:val="single" w:sz="4" w:space="1" w:color="auto"/>
          <w:right w:val="single" w:sz="4" w:space="1" w:color="auto"/>
        </w:pBdr>
        <w:ind w:right="-230"/>
        <w:jc w:val="center"/>
        <w:rPr>
          <w:szCs w:val="28"/>
        </w:rPr>
      </w:pPr>
      <w:r w:rsidRPr="00901CF9">
        <w:rPr>
          <w:szCs w:val="28"/>
        </w:rPr>
        <w:t>You could try these:</w:t>
      </w:r>
    </w:p>
    <w:p w14:paraId="65C875F0" w14:textId="77777777" w:rsidR="00AF02C8" w:rsidRPr="00FA7277" w:rsidRDefault="00AF02C8" w:rsidP="00836665">
      <w:pPr>
        <w:pBdr>
          <w:top w:val="single" w:sz="4" w:space="1" w:color="auto"/>
          <w:left w:val="single" w:sz="4" w:space="9" w:color="auto"/>
          <w:bottom w:val="single" w:sz="4" w:space="1" w:color="auto"/>
          <w:right w:val="single" w:sz="4" w:space="1" w:color="auto"/>
        </w:pBdr>
        <w:ind w:right="-230"/>
        <w:jc w:val="center"/>
        <w:rPr>
          <w:szCs w:val="28"/>
        </w:rPr>
      </w:pPr>
    </w:p>
    <w:p w14:paraId="65C875F1" w14:textId="77777777" w:rsidR="00AF02C8" w:rsidRPr="00FA7277" w:rsidRDefault="008E4253" w:rsidP="00836665">
      <w:pPr>
        <w:pBdr>
          <w:top w:val="single" w:sz="4" w:space="1" w:color="auto"/>
          <w:left w:val="single" w:sz="4" w:space="9" w:color="auto"/>
          <w:bottom w:val="single" w:sz="4" w:space="1" w:color="auto"/>
          <w:right w:val="single" w:sz="4" w:space="1" w:color="auto"/>
        </w:pBdr>
        <w:ind w:right="-230"/>
        <w:jc w:val="center"/>
        <w:rPr>
          <w:u w:val="single"/>
        </w:rPr>
      </w:pPr>
      <w:hyperlink r:id="rId140" w:history="1">
        <w:r w:rsidR="00AF02C8" w:rsidRPr="00FA7277">
          <w:rPr>
            <w:rStyle w:val="Hyperlink"/>
          </w:rPr>
          <w:t>http://www.times-tables.com/times_tables_test/times_tables_test.htm</w:t>
        </w:r>
      </w:hyperlink>
    </w:p>
    <w:p w14:paraId="65C875F2" w14:textId="77777777" w:rsidR="00AF02C8" w:rsidRPr="00FA7277" w:rsidRDefault="00AF02C8" w:rsidP="00836665">
      <w:pPr>
        <w:pBdr>
          <w:top w:val="single" w:sz="4" w:space="1" w:color="auto"/>
          <w:left w:val="single" w:sz="4" w:space="9" w:color="auto"/>
          <w:bottom w:val="single" w:sz="4" w:space="1" w:color="auto"/>
          <w:right w:val="single" w:sz="4" w:space="1" w:color="auto"/>
        </w:pBdr>
        <w:ind w:right="-230"/>
        <w:jc w:val="center"/>
        <w:rPr>
          <w:u w:val="single"/>
        </w:rPr>
      </w:pPr>
    </w:p>
    <w:p w14:paraId="65C875F3" w14:textId="77777777" w:rsidR="00AF02C8" w:rsidRPr="00FA7277" w:rsidRDefault="008E4253" w:rsidP="00836665">
      <w:pPr>
        <w:pBdr>
          <w:top w:val="single" w:sz="4" w:space="1" w:color="auto"/>
          <w:left w:val="single" w:sz="4" w:space="9" w:color="auto"/>
          <w:bottom w:val="single" w:sz="4" w:space="1" w:color="auto"/>
          <w:right w:val="single" w:sz="4" w:space="1" w:color="auto"/>
        </w:pBdr>
        <w:ind w:right="-230"/>
        <w:jc w:val="center"/>
        <w:rPr>
          <w:u w:val="single"/>
        </w:rPr>
      </w:pPr>
      <w:hyperlink r:id="rId141" w:history="1">
        <w:r w:rsidR="00AF02C8" w:rsidRPr="00FA7277">
          <w:rPr>
            <w:rStyle w:val="Hyperlink"/>
          </w:rPr>
          <w:t>http://www.berghuis.co.nz/abiator/tables/frame1.html</w:t>
        </w:r>
      </w:hyperlink>
    </w:p>
    <w:p w14:paraId="65C875F4" w14:textId="77777777" w:rsidR="00AF02C8" w:rsidRPr="00FA7277" w:rsidRDefault="00AF02C8" w:rsidP="00836665">
      <w:pPr>
        <w:pBdr>
          <w:top w:val="single" w:sz="4" w:space="1" w:color="auto"/>
          <w:left w:val="single" w:sz="4" w:space="9" w:color="auto"/>
          <w:bottom w:val="single" w:sz="4" w:space="1" w:color="auto"/>
          <w:right w:val="single" w:sz="4" w:space="1" w:color="auto"/>
        </w:pBdr>
        <w:ind w:right="-230"/>
        <w:jc w:val="center"/>
        <w:rPr>
          <w:u w:val="single"/>
        </w:rPr>
      </w:pPr>
    </w:p>
    <w:p w14:paraId="65C875F5" w14:textId="77777777" w:rsidR="00AF02C8" w:rsidRPr="00FA7277" w:rsidRDefault="008E4253" w:rsidP="00836665">
      <w:pPr>
        <w:pBdr>
          <w:top w:val="single" w:sz="4" w:space="1" w:color="auto"/>
          <w:left w:val="single" w:sz="4" w:space="9" w:color="auto"/>
          <w:bottom w:val="single" w:sz="4" w:space="1" w:color="auto"/>
          <w:right w:val="single" w:sz="4" w:space="1" w:color="auto"/>
        </w:pBdr>
        <w:ind w:right="-230"/>
        <w:jc w:val="center"/>
        <w:rPr>
          <w:u w:val="single"/>
        </w:rPr>
      </w:pPr>
      <w:hyperlink r:id="rId142" w:history="1">
        <w:r w:rsidR="00AF02C8" w:rsidRPr="00FA7277">
          <w:rPr>
            <w:rStyle w:val="Hyperlink"/>
          </w:rPr>
          <w:t>http://www.multiplication.com/interactive/flashfun/flash/</w:t>
        </w:r>
      </w:hyperlink>
    </w:p>
    <w:p w14:paraId="65C875F6" w14:textId="77777777" w:rsidR="00AF02C8" w:rsidRPr="00FA7277" w:rsidRDefault="00AF02C8" w:rsidP="00836665">
      <w:pPr>
        <w:pBdr>
          <w:top w:val="single" w:sz="4" w:space="1" w:color="auto"/>
          <w:left w:val="single" w:sz="4" w:space="9" w:color="auto"/>
          <w:bottom w:val="single" w:sz="4" w:space="1" w:color="auto"/>
          <w:right w:val="single" w:sz="4" w:space="1" w:color="auto"/>
        </w:pBdr>
        <w:ind w:right="-230"/>
        <w:jc w:val="center"/>
        <w:rPr>
          <w:u w:val="single"/>
        </w:rPr>
      </w:pPr>
    </w:p>
    <w:p w14:paraId="65C875F7" w14:textId="77777777" w:rsidR="00AF02C8" w:rsidRPr="00FA7277" w:rsidRDefault="008E4253" w:rsidP="00836665">
      <w:pPr>
        <w:pBdr>
          <w:top w:val="single" w:sz="4" w:space="1" w:color="auto"/>
          <w:left w:val="single" w:sz="4" w:space="9" w:color="auto"/>
          <w:bottom w:val="single" w:sz="4" w:space="1" w:color="auto"/>
          <w:right w:val="single" w:sz="4" w:space="1" w:color="auto"/>
        </w:pBdr>
        <w:ind w:right="-230"/>
        <w:jc w:val="center"/>
        <w:rPr>
          <w:u w:val="single"/>
        </w:rPr>
      </w:pPr>
      <w:hyperlink r:id="rId143" w:history="1">
        <w:r w:rsidR="00AF02C8" w:rsidRPr="00FA7277">
          <w:rPr>
            <w:rStyle w:val="Hyperlink"/>
          </w:rPr>
          <w:t>http://www.kidzworld.com/site/p4107.htm</w:t>
        </w:r>
      </w:hyperlink>
    </w:p>
    <w:p w14:paraId="65C875F8" w14:textId="77777777" w:rsidR="00AF02C8" w:rsidRPr="00FA7277" w:rsidRDefault="00AF02C8" w:rsidP="00836665">
      <w:pPr>
        <w:pBdr>
          <w:top w:val="single" w:sz="4" w:space="1" w:color="auto"/>
          <w:left w:val="single" w:sz="4" w:space="9" w:color="auto"/>
          <w:bottom w:val="single" w:sz="4" w:space="1" w:color="auto"/>
          <w:right w:val="single" w:sz="4" w:space="1" w:color="auto"/>
        </w:pBdr>
        <w:ind w:right="-230"/>
        <w:jc w:val="center"/>
        <w:rPr>
          <w:u w:val="single"/>
        </w:rPr>
      </w:pPr>
    </w:p>
    <w:p w14:paraId="65C875F9" w14:textId="77777777" w:rsidR="00AF02C8" w:rsidRPr="00FA7277" w:rsidRDefault="008E4253" w:rsidP="00836665">
      <w:pPr>
        <w:pBdr>
          <w:top w:val="single" w:sz="4" w:space="1" w:color="auto"/>
          <w:left w:val="single" w:sz="4" w:space="9" w:color="auto"/>
          <w:bottom w:val="single" w:sz="4" w:space="1" w:color="auto"/>
          <w:right w:val="single" w:sz="4" w:space="1" w:color="auto"/>
        </w:pBdr>
        <w:ind w:right="-230"/>
        <w:jc w:val="center"/>
        <w:rPr>
          <w:u w:val="single"/>
        </w:rPr>
      </w:pPr>
      <w:hyperlink r:id="rId144" w:history="1">
        <w:r w:rsidR="00AF02C8" w:rsidRPr="00FA7277">
          <w:rPr>
            <w:rStyle w:val="Hyperlink"/>
          </w:rPr>
          <w:t>http://www.woodlands-junior.kent.sch.uk/maths/timestable/6x.html</w:t>
        </w:r>
      </w:hyperlink>
    </w:p>
    <w:p w14:paraId="65C875FA" w14:textId="77777777" w:rsidR="00AF02C8" w:rsidRPr="00FA7277" w:rsidRDefault="00AF02C8" w:rsidP="00836665">
      <w:pPr>
        <w:pBdr>
          <w:top w:val="single" w:sz="4" w:space="1" w:color="auto"/>
          <w:left w:val="single" w:sz="4" w:space="9" w:color="auto"/>
          <w:bottom w:val="single" w:sz="4" w:space="1" w:color="auto"/>
          <w:right w:val="single" w:sz="4" w:space="1" w:color="auto"/>
        </w:pBdr>
        <w:ind w:right="-230"/>
        <w:jc w:val="center"/>
      </w:pPr>
    </w:p>
    <w:p w14:paraId="65C875FB" w14:textId="77777777" w:rsidR="00AF02C8" w:rsidRDefault="00AF02C8" w:rsidP="00836665">
      <w:pPr>
        <w:pBdr>
          <w:top w:val="single" w:sz="4" w:space="1" w:color="auto"/>
          <w:left w:val="single" w:sz="4" w:space="9" w:color="auto"/>
          <w:bottom w:val="single" w:sz="4" w:space="1" w:color="auto"/>
          <w:right w:val="single" w:sz="4" w:space="1" w:color="auto"/>
        </w:pBdr>
        <w:ind w:right="-230"/>
        <w:jc w:val="center"/>
        <w:rPr>
          <w:rFonts w:ascii="Comic Sans MS" w:hAnsi="Comic Sans MS"/>
        </w:rPr>
      </w:pPr>
      <w:r w:rsidRPr="00FA7277">
        <w:t xml:space="preserve">If you have a Mathletics account have fun with the “times tables toons” at </w:t>
      </w:r>
      <w:hyperlink r:id="rId145" w:history="1">
        <w:r w:rsidRPr="00FA7277">
          <w:rPr>
            <w:rStyle w:val="Hyperlink"/>
          </w:rPr>
          <w:t>http://www.mathletics.com.au/</w:t>
        </w:r>
      </w:hyperlink>
    </w:p>
    <w:p w14:paraId="65C875FC" w14:textId="77777777" w:rsidR="00AF02C8" w:rsidRPr="00901CF9" w:rsidRDefault="00AF02C8" w:rsidP="00836665">
      <w:pPr>
        <w:pBdr>
          <w:top w:val="single" w:sz="4" w:space="1" w:color="auto"/>
          <w:left w:val="single" w:sz="4" w:space="9" w:color="auto"/>
          <w:bottom w:val="single" w:sz="4" w:space="1" w:color="auto"/>
          <w:right w:val="single" w:sz="4" w:space="1" w:color="auto"/>
        </w:pBdr>
        <w:ind w:right="-230"/>
        <w:jc w:val="center"/>
      </w:pPr>
    </w:p>
    <w:p w14:paraId="65C875FD" w14:textId="77777777" w:rsidR="00AF02C8" w:rsidRPr="00901CF9" w:rsidRDefault="00FA7277" w:rsidP="00AF02C8">
      <w:pPr>
        <w:ind w:right="-230"/>
        <w:rPr>
          <w:sz w:val="20"/>
        </w:rPr>
      </w:pPr>
      <w:r>
        <w:rPr>
          <w:noProof/>
          <w:lang w:val="en-AU" w:eastAsia="en-AU"/>
        </w:rPr>
        <w:drawing>
          <wp:anchor distT="0" distB="0" distL="114300" distR="114300" simplePos="0" relativeHeight="251851776" behindDoc="0" locked="0" layoutInCell="1" allowOverlap="1" wp14:anchorId="65C87D38" wp14:editId="65C87D39">
            <wp:simplePos x="0" y="0"/>
            <wp:positionH relativeFrom="column">
              <wp:posOffset>358775</wp:posOffset>
            </wp:positionH>
            <wp:positionV relativeFrom="paragraph">
              <wp:posOffset>146162</wp:posOffset>
            </wp:positionV>
            <wp:extent cx="5338445" cy="2864485"/>
            <wp:effectExtent l="0" t="0" r="0" b="0"/>
            <wp:wrapNone/>
            <wp:docPr id="623" name="Picture 623" descr="DidYouKn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descr="DidYouKnow"/>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338445" cy="28644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C875FE" w14:textId="77777777" w:rsidR="00AF02C8" w:rsidRPr="00901CF9" w:rsidRDefault="00AF02C8" w:rsidP="00AF02C8">
      <w:pPr>
        <w:ind w:right="-230"/>
        <w:rPr>
          <w:sz w:val="20"/>
        </w:rPr>
      </w:pPr>
    </w:p>
    <w:p w14:paraId="65C875FF" w14:textId="77777777" w:rsidR="00FA7277" w:rsidRPr="00901CF9" w:rsidRDefault="00FA7277" w:rsidP="00B808E5">
      <w:pPr>
        <w:ind w:right="-230"/>
        <w:jc w:val="center"/>
      </w:pPr>
    </w:p>
    <w:p w14:paraId="65C87600" w14:textId="77777777" w:rsidR="00FA7277" w:rsidRPr="00901CF9" w:rsidRDefault="00FA7277" w:rsidP="00B808E5">
      <w:pPr>
        <w:ind w:right="-230"/>
      </w:pPr>
    </w:p>
    <w:p w14:paraId="65C87601" w14:textId="77777777" w:rsidR="00FA7277" w:rsidRPr="00901CF9" w:rsidRDefault="00FA7277" w:rsidP="00B808E5">
      <w:pPr>
        <w:ind w:right="-230"/>
      </w:pPr>
    </w:p>
    <w:p w14:paraId="65C87602" w14:textId="77777777" w:rsidR="00FA7277" w:rsidRPr="00901CF9" w:rsidRDefault="00FA7277" w:rsidP="00B808E5">
      <w:pPr>
        <w:ind w:right="-230"/>
      </w:pPr>
    </w:p>
    <w:p w14:paraId="65C87603" w14:textId="77777777" w:rsidR="00FA7277" w:rsidRPr="00901CF9" w:rsidRDefault="00FA7277" w:rsidP="00B808E5">
      <w:pPr>
        <w:ind w:right="-230"/>
      </w:pPr>
    </w:p>
    <w:p w14:paraId="65C87604" w14:textId="77777777" w:rsidR="00FA7277" w:rsidRPr="00901CF9" w:rsidRDefault="00FA7277" w:rsidP="00B808E5">
      <w:pPr>
        <w:ind w:right="-230"/>
      </w:pPr>
    </w:p>
    <w:p w14:paraId="65C87605" w14:textId="77777777" w:rsidR="00FA7277" w:rsidRPr="00901CF9" w:rsidRDefault="00FA7277" w:rsidP="00B808E5">
      <w:pPr>
        <w:ind w:right="-230"/>
      </w:pPr>
    </w:p>
    <w:p w14:paraId="65C87606" w14:textId="77777777" w:rsidR="00FA7277" w:rsidRPr="00901CF9" w:rsidRDefault="00FA7277" w:rsidP="00B808E5">
      <w:pPr>
        <w:ind w:right="-230"/>
      </w:pPr>
    </w:p>
    <w:p w14:paraId="65C87607" w14:textId="77777777" w:rsidR="00FA7277" w:rsidRPr="00901CF9" w:rsidRDefault="00FA7277" w:rsidP="00B808E5">
      <w:pPr>
        <w:ind w:right="-230"/>
      </w:pPr>
    </w:p>
    <w:p w14:paraId="65C87608" w14:textId="77777777" w:rsidR="00FA7277" w:rsidRPr="00901CF9" w:rsidRDefault="00FA7277" w:rsidP="00B808E5">
      <w:pPr>
        <w:ind w:right="-230"/>
      </w:pPr>
    </w:p>
    <w:p w14:paraId="65C87609" w14:textId="77777777" w:rsidR="00AF02C8" w:rsidRPr="00901CF9" w:rsidRDefault="00AF02C8" w:rsidP="00AF02C8">
      <w:pPr>
        <w:ind w:right="-230"/>
      </w:pPr>
    </w:p>
    <w:p w14:paraId="65C8760A" w14:textId="77777777" w:rsidR="00176D77" w:rsidRDefault="00176D77" w:rsidP="00517E44">
      <w:pPr>
        <w:ind w:right="-100"/>
        <w:rPr>
          <w:rFonts w:ascii="Comic Sans MS" w:hAnsi="Comic Sans MS"/>
          <w:szCs w:val="28"/>
        </w:rPr>
      </w:pPr>
    </w:p>
    <w:p w14:paraId="65C8760B" w14:textId="77777777" w:rsidR="00FA7277" w:rsidRDefault="00FA7277" w:rsidP="00517E44">
      <w:pPr>
        <w:ind w:right="-100"/>
        <w:rPr>
          <w:rFonts w:ascii="Comic Sans MS" w:hAnsi="Comic Sans MS"/>
          <w:szCs w:val="28"/>
        </w:rPr>
      </w:pPr>
    </w:p>
    <w:p w14:paraId="65C8760C" w14:textId="77777777" w:rsidR="00FA7277" w:rsidRDefault="00FA7277" w:rsidP="002C03BE">
      <w:pPr>
        <w:ind w:left="1080" w:right="1210"/>
        <w:rPr>
          <w:rFonts w:ascii="Comic Sans MS" w:hAnsi="Comic Sans MS"/>
        </w:rPr>
      </w:pPr>
      <w:r>
        <w:rPr>
          <w:rFonts w:ascii="Comic Sans MS" w:hAnsi="Comic Sans MS"/>
        </w:rPr>
        <w:t>…children have about 300 bones but some</w:t>
      </w:r>
      <w:r w:rsidR="002C03BE">
        <w:rPr>
          <w:rFonts w:ascii="Comic Sans MS" w:hAnsi="Comic Sans MS"/>
        </w:rPr>
        <w:t xml:space="preserve"> </w:t>
      </w:r>
      <w:r>
        <w:rPr>
          <w:rFonts w:ascii="Comic Sans MS" w:hAnsi="Comic Sans MS"/>
        </w:rPr>
        <w:t xml:space="preserve">of these fuse together so that the adult skeleton contains only 206 bones. The largest bone in the human body is the femur (thigh bone), which is likely to be </w:t>
      </w:r>
    </w:p>
    <w:p w14:paraId="65C8760D" w14:textId="77777777" w:rsidR="00FA7277" w:rsidRDefault="00FA7277" w:rsidP="002C03BE">
      <w:pPr>
        <w:ind w:left="1080" w:right="1210"/>
        <w:rPr>
          <w:rFonts w:ascii="Comic Sans MS" w:hAnsi="Comic Sans MS"/>
        </w:rPr>
      </w:pPr>
      <w:r>
        <w:rPr>
          <w:rFonts w:ascii="Comic Sans MS" w:hAnsi="Comic Sans MS"/>
        </w:rPr>
        <w:t>50 cm long in a man standing 1.8 m tall.</w:t>
      </w:r>
    </w:p>
    <w:p w14:paraId="65C8760E" w14:textId="77777777" w:rsidR="00FA7277" w:rsidRPr="002C03BE" w:rsidRDefault="00FA7277" w:rsidP="002C03BE">
      <w:pPr>
        <w:ind w:left="1080" w:right="1210"/>
        <w:jc w:val="center"/>
        <w:rPr>
          <w:rFonts w:ascii="Comic Sans MS" w:hAnsi="Comic Sans MS"/>
          <w:sz w:val="16"/>
          <w:szCs w:val="16"/>
        </w:rPr>
      </w:pPr>
    </w:p>
    <w:p w14:paraId="65C87610" w14:textId="77777777" w:rsidR="002C03BE" w:rsidRDefault="002C03BE" w:rsidP="00517E44">
      <w:pPr>
        <w:ind w:right="-100"/>
        <w:rPr>
          <w:rFonts w:ascii="Comic Sans MS" w:hAnsi="Comic Sans MS"/>
          <w:szCs w:val="28"/>
        </w:rPr>
        <w:sectPr w:rsidR="002C03BE" w:rsidSect="002709C9">
          <w:headerReference w:type="even" r:id="rId146"/>
          <w:headerReference w:type="default" r:id="rId147"/>
          <w:pgSz w:w="11906" w:h="16838" w:code="9"/>
          <w:pgMar w:top="1151" w:right="1298" w:bottom="1151" w:left="1298" w:header="578" w:footer="578" w:gutter="0"/>
          <w:cols w:space="708"/>
          <w:docGrid w:linePitch="360"/>
        </w:sectPr>
      </w:pPr>
    </w:p>
    <w:p w14:paraId="65C87611" w14:textId="381807AA" w:rsidR="002C03BE" w:rsidRPr="00E325D5" w:rsidRDefault="002C03BE" w:rsidP="002C03BE">
      <w:pPr>
        <w:pStyle w:val="Heading1"/>
      </w:pPr>
      <w:r w:rsidRPr="00E325D5">
        <w:lastRenderedPageBreak/>
        <w:t>7</w:t>
      </w:r>
    </w:p>
    <w:p w14:paraId="65C87612" w14:textId="77777777" w:rsidR="002C03BE" w:rsidRPr="00E325D5" w:rsidRDefault="002C03BE" w:rsidP="002C03BE"/>
    <w:p w14:paraId="65C87613" w14:textId="77777777" w:rsidR="002C03BE" w:rsidRPr="00E325D5" w:rsidRDefault="002C03BE" w:rsidP="00B808E5">
      <w:pPr>
        <w:pStyle w:val="Heading2"/>
      </w:pPr>
      <w:r>
        <w:rPr>
          <w:noProof/>
          <w:lang w:eastAsia="en-AU"/>
        </w:rPr>
        <mc:AlternateContent>
          <mc:Choice Requires="wps">
            <w:drawing>
              <wp:anchor distT="0" distB="0" distL="114300" distR="114300" simplePos="0" relativeHeight="251866112" behindDoc="0" locked="0" layoutInCell="1" allowOverlap="1" wp14:anchorId="65C87D3A" wp14:editId="65C87D3B">
                <wp:simplePos x="0" y="0"/>
                <wp:positionH relativeFrom="column">
                  <wp:posOffset>2171700</wp:posOffset>
                </wp:positionH>
                <wp:positionV relativeFrom="paragraph">
                  <wp:posOffset>74930</wp:posOffset>
                </wp:positionV>
                <wp:extent cx="3429000" cy="2061845"/>
                <wp:effectExtent l="967105" t="6985" r="13970" b="7620"/>
                <wp:wrapNone/>
                <wp:docPr id="717" name="Rounded Rectangular Callout 7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0" cy="2061845"/>
                        </a:xfrm>
                        <a:prstGeom prst="wedgeRoundRectCallout">
                          <a:avLst>
                            <a:gd name="adj1" fmla="val -77426"/>
                            <a:gd name="adj2" fmla="val 139"/>
                            <a:gd name="adj3" fmla="val 16667"/>
                          </a:avLst>
                        </a:prstGeom>
                        <a:solidFill>
                          <a:srgbClr val="FFFFFF"/>
                        </a:solidFill>
                        <a:ln w="9525">
                          <a:solidFill>
                            <a:srgbClr val="000000"/>
                          </a:solidFill>
                          <a:miter lim="800000"/>
                          <a:headEnd/>
                          <a:tailEnd/>
                        </a:ln>
                      </wps:spPr>
                      <wps:txbx>
                        <w:txbxContent>
                          <w:p w14:paraId="65C87EEF" w14:textId="6A7D0F11" w:rsidR="00DF4161" w:rsidRDefault="00DF4161" w:rsidP="002C03BE">
                            <w:pPr>
                              <w:rPr>
                                <w:rFonts w:ascii="Comic Sans MS" w:hAnsi="Comic Sans MS"/>
                                <w:szCs w:val="28"/>
                              </w:rPr>
                            </w:pPr>
                            <w:r>
                              <w:rPr>
                                <w:rFonts w:ascii="Comic Sans MS" w:hAnsi="Comic Sans MS"/>
                                <w:szCs w:val="28"/>
                              </w:rPr>
                              <w:t>You will do some work on solving number problems. Number problems are written in words so you have to READ very carefully in order to understand exactly what has to be done. You will also do some multiplication practi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C87D3A" id="Rounded Rectangular Callout 717" o:spid="_x0000_s1062" type="#_x0000_t62" style="position:absolute;margin-left:171pt;margin-top:5.9pt;width:270pt;height:162.35pt;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" adj="-5924,10830">
                <v:textbox>
                  <w:txbxContent>
                    <w:p w14:paraId="65C87EEF" w14:textId="6A7D0F11" w:rsidR="00DF4161" w:rsidRDefault="00DF4161" w:rsidP="002C03BE">
                      <w:pPr>
                        <w:rPr>
                          <w:rFonts w:ascii="Comic Sans MS" w:hAnsi="Comic Sans MS"/>
                          <w:szCs w:val="28"/>
                        </w:rPr>
                      </w:pPr>
                      <w:r>
                        <w:rPr>
                          <w:rFonts w:ascii="Comic Sans MS" w:hAnsi="Comic Sans MS"/>
                          <w:szCs w:val="28"/>
                        </w:rPr>
                        <w:t>You will do some work on solving number problems. Number problems are written in words so you have to READ very carefully in order to understand exactly what has to be done. You will also do some multiplication practice.</w:t>
                      </w:r>
                    </w:p>
                  </w:txbxContent>
                </v:textbox>
              </v:shape>
            </w:pict>
          </mc:Fallback>
        </mc:AlternateContent>
      </w:r>
      <w:r w:rsidRPr="00E325D5">
        <w:t>Focus</w:t>
      </w:r>
    </w:p>
    <w:p w14:paraId="65C87614" w14:textId="77777777" w:rsidR="002C03BE" w:rsidRPr="00E325D5" w:rsidRDefault="002C03BE" w:rsidP="00B808E5">
      <w:r>
        <w:rPr>
          <w:noProof/>
          <w:lang w:val="en-AU" w:eastAsia="en-AU"/>
        </w:rPr>
        <w:drawing>
          <wp:inline distT="0" distB="0" distL="0" distR="0" wp14:anchorId="65C87D3C" wp14:editId="65C87D3D">
            <wp:extent cx="1478915" cy="1317625"/>
            <wp:effectExtent l="0" t="0" r="6985" b="0"/>
            <wp:docPr id="706" name="Picture 706" descr="S21570467708050209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S2157046770805020940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478915" cy="1317625"/>
                    </a:xfrm>
                    <a:prstGeom prst="rect">
                      <a:avLst/>
                    </a:prstGeom>
                    <a:noFill/>
                    <a:ln>
                      <a:noFill/>
                    </a:ln>
                  </pic:spPr>
                </pic:pic>
              </a:graphicData>
            </a:graphic>
          </wp:inline>
        </w:drawing>
      </w:r>
    </w:p>
    <w:p w14:paraId="65C87615" w14:textId="77777777" w:rsidR="002C03BE" w:rsidRPr="00E325D5" w:rsidRDefault="002C03BE" w:rsidP="002C03BE"/>
    <w:p w14:paraId="65C87616" w14:textId="77777777" w:rsidR="002C03BE" w:rsidRPr="00E325D5" w:rsidRDefault="002C03BE" w:rsidP="002C03BE"/>
    <w:p w14:paraId="65C87617" w14:textId="77777777" w:rsidR="002C03BE" w:rsidRPr="00E325D5" w:rsidRDefault="002C03BE" w:rsidP="002C03BE"/>
    <w:p w14:paraId="65C87618" w14:textId="77777777" w:rsidR="002C03BE" w:rsidRPr="00E325D5" w:rsidRDefault="002C03BE" w:rsidP="002C03BE"/>
    <w:p w14:paraId="65C87619" w14:textId="77777777" w:rsidR="002C03BE" w:rsidRPr="00E325D5" w:rsidRDefault="002C03BE" w:rsidP="002C03BE"/>
    <w:p w14:paraId="65C8761A" w14:textId="77777777" w:rsidR="002C03BE" w:rsidRPr="00E325D5" w:rsidRDefault="002C03BE" w:rsidP="002C03BE">
      <w:pPr>
        <w:pStyle w:val="Caption"/>
      </w:pPr>
      <w:r w:rsidRPr="00E325D5">
        <w:t>Introduction</w:t>
      </w:r>
    </w:p>
    <w:p w14:paraId="65C8761B" w14:textId="77777777" w:rsidR="002C03BE" w:rsidRPr="00E325D5" w:rsidRDefault="002C03BE" w:rsidP="002C03BE"/>
    <w:p w14:paraId="65C8761C" w14:textId="77777777" w:rsidR="002C03BE" w:rsidRPr="00E325D5" w:rsidRDefault="002C03BE" w:rsidP="002C03BE"/>
    <w:p w14:paraId="65C8761D" w14:textId="77777777" w:rsidR="002C03BE" w:rsidRPr="00E325D5" w:rsidRDefault="002C03BE" w:rsidP="002C03BE">
      <w:pPr>
        <w:rPr>
          <w:rFonts w:cs="Arial"/>
        </w:rPr>
      </w:pPr>
      <w:r>
        <w:rPr>
          <w:rFonts w:cs="Arial"/>
          <w:noProof/>
          <w:sz w:val="20"/>
          <w:lang w:val="en-AU" w:eastAsia="en-AU"/>
        </w:rPr>
        <mc:AlternateContent>
          <mc:Choice Requires="wps">
            <w:drawing>
              <wp:anchor distT="0" distB="0" distL="114300" distR="114300" simplePos="0" relativeHeight="251854848" behindDoc="0" locked="0" layoutInCell="1" allowOverlap="1" wp14:anchorId="65C87D3E" wp14:editId="65C87D3F">
                <wp:simplePos x="0" y="0"/>
                <wp:positionH relativeFrom="column">
                  <wp:posOffset>-4445</wp:posOffset>
                </wp:positionH>
                <wp:positionV relativeFrom="paragraph">
                  <wp:posOffset>121285</wp:posOffset>
                </wp:positionV>
                <wp:extent cx="2286000" cy="2366645"/>
                <wp:effectExtent l="0" t="0" r="304800" b="14605"/>
                <wp:wrapNone/>
                <wp:docPr id="715" name="Rounded Rectangular Callout 7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2366645"/>
                        </a:xfrm>
                        <a:prstGeom prst="wedgeRoundRectCallout">
                          <a:avLst>
                            <a:gd name="adj1" fmla="val 62056"/>
                            <a:gd name="adj2" fmla="val 35500"/>
                            <a:gd name="adj3" fmla="val 16667"/>
                          </a:avLst>
                        </a:prstGeom>
                        <a:solidFill>
                          <a:srgbClr val="FFFFFF"/>
                        </a:solidFill>
                        <a:ln w="9525">
                          <a:solidFill>
                            <a:srgbClr val="000000"/>
                          </a:solidFill>
                          <a:miter lim="800000"/>
                          <a:headEnd/>
                          <a:tailEnd/>
                        </a:ln>
                      </wps:spPr>
                      <wps:txbx>
                        <w:txbxContent>
                          <w:p w14:paraId="65C87EF0" w14:textId="77777777" w:rsidR="00DF4161" w:rsidRDefault="00DF4161" w:rsidP="002C03BE">
                            <w:pPr>
                              <w:rPr>
                                <w:rFonts w:ascii="Comic Sans MS" w:hAnsi="Comic Sans MS"/>
                                <w:szCs w:val="28"/>
                              </w:rPr>
                            </w:pPr>
                            <w:r>
                              <w:rPr>
                                <w:rFonts w:ascii="Comic Sans MS" w:hAnsi="Comic Sans MS"/>
                                <w:szCs w:val="28"/>
                              </w:rPr>
                              <w:t xml:space="preserve">I find it easy to solve maths equations, but when I do a maths problem I sometimes get confused. </w:t>
                            </w:r>
                          </w:p>
                          <w:p w14:paraId="65C87EF1" w14:textId="77777777" w:rsidR="00DF4161" w:rsidRDefault="00DF4161" w:rsidP="002C03BE">
                            <w:pPr>
                              <w:rPr>
                                <w:rFonts w:ascii="Comic Sans MS" w:hAnsi="Comic Sans MS"/>
                                <w:szCs w:val="28"/>
                              </w:rPr>
                            </w:pPr>
                            <w:r>
                              <w:rPr>
                                <w:rFonts w:ascii="Comic Sans MS" w:hAnsi="Comic Sans MS"/>
                                <w:szCs w:val="28"/>
                              </w:rPr>
                              <w:t>I don’t know whether to add or subtract, divide or multiply.</w:t>
                            </w:r>
                          </w:p>
                          <w:p w14:paraId="65C87EF2" w14:textId="77777777" w:rsidR="00DF4161" w:rsidRDefault="00DF4161" w:rsidP="002C03BE">
                            <w:pPr>
                              <w:pStyle w:val="BodyText"/>
                              <w:rPr>
                                <w:szCs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C87D3E" id="Rounded Rectangular Callout 715" o:spid="_x0000_s1063" type="#_x0000_t62" style="position:absolute;margin-left:-.35pt;margin-top:9.55pt;width:180pt;height:186.35pt;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" adj="24204,18468">
                <v:textbox>
                  <w:txbxContent>
                    <w:p w14:paraId="65C87EF0" w14:textId="77777777" w:rsidR="00DF4161" w:rsidRDefault="00DF4161" w:rsidP="002C03BE">
                      <w:pPr>
                        <w:rPr>
                          <w:rFonts w:ascii="Comic Sans MS" w:hAnsi="Comic Sans MS"/>
                          <w:szCs w:val="28"/>
                        </w:rPr>
                      </w:pPr>
                      <w:r>
                        <w:rPr>
                          <w:rFonts w:ascii="Comic Sans MS" w:hAnsi="Comic Sans MS"/>
                          <w:szCs w:val="28"/>
                        </w:rPr>
                        <w:t xml:space="preserve">I find it easy to solve maths equations, but when I do a maths problem I sometimes get confused. </w:t>
                      </w:r>
                    </w:p>
                    <w:p w14:paraId="65C87EF1" w14:textId="77777777" w:rsidR="00DF4161" w:rsidRDefault="00DF4161" w:rsidP="002C03BE">
                      <w:pPr>
                        <w:rPr>
                          <w:rFonts w:ascii="Comic Sans MS" w:hAnsi="Comic Sans MS"/>
                          <w:szCs w:val="28"/>
                        </w:rPr>
                      </w:pPr>
                      <w:r>
                        <w:rPr>
                          <w:rFonts w:ascii="Comic Sans MS" w:hAnsi="Comic Sans MS"/>
                          <w:szCs w:val="28"/>
                        </w:rPr>
                        <w:t>I don’t know whether to add or subtract, divide or multiply.</w:t>
                      </w:r>
                    </w:p>
                    <w:p w14:paraId="65C87EF2" w14:textId="77777777" w:rsidR="00DF4161" w:rsidRDefault="00DF4161" w:rsidP="002C03BE">
                      <w:pPr>
                        <w:pStyle w:val="BodyText"/>
                        <w:rPr>
                          <w:szCs w:val="26"/>
                        </w:rPr>
                      </w:pPr>
                    </w:p>
                  </w:txbxContent>
                </v:textbox>
              </v:shape>
            </w:pict>
          </mc:Fallback>
        </mc:AlternateContent>
      </w:r>
      <w:r>
        <w:rPr>
          <w:noProof/>
          <w:sz w:val="20"/>
          <w:lang w:val="en-AU" w:eastAsia="en-AU"/>
        </w:rPr>
        <mc:AlternateContent>
          <mc:Choice Requires="wps">
            <w:drawing>
              <wp:anchor distT="0" distB="0" distL="114300" distR="114300" simplePos="0" relativeHeight="251853824" behindDoc="0" locked="0" layoutInCell="1" allowOverlap="1" wp14:anchorId="65C87D40" wp14:editId="65C87D41">
                <wp:simplePos x="0" y="0"/>
                <wp:positionH relativeFrom="column">
                  <wp:posOffset>2743200</wp:posOffset>
                </wp:positionH>
                <wp:positionV relativeFrom="paragraph">
                  <wp:posOffset>69850</wp:posOffset>
                </wp:positionV>
                <wp:extent cx="3429000" cy="457200"/>
                <wp:effectExtent l="128905" t="5080" r="13970" b="861695"/>
                <wp:wrapNone/>
                <wp:docPr id="716" name="Rounded Rectangular Callout 7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0" cy="457200"/>
                        </a:xfrm>
                        <a:prstGeom prst="wedgeRoundRectCallout">
                          <a:avLst>
                            <a:gd name="adj1" fmla="val -52852"/>
                            <a:gd name="adj2" fmla="val 233889"/>
                            <a:gd name="adj3" fmla="val 16667"/>
                          </a:avLst>
                        </a:prstGeom>
                        <a:solidFill>
                          <a:srgbClr val="FFFFFF"/>
                        </a:solidFill>
                        <a:ln w="9525">
                          <a:solidFill>
                            <a:srgbClr val="000000"/>
                          </a:solidFill>
                          <a:miter lim="800000"/>
                          <a:headEnd/>
                          <a:tailEnd/>
                        </a:ln>
                      </wps:spPr>
                      <wps:txbx>
                        <w:txbxContent>
                          <w:p w14:paraId="65C87EF3" w14:textId="77777777" w:rsidR="00DF4161" w:rsidRDefault="00DF4161" w:rsidP="002C03BE">
                            <w:pPr>
                              <w:jc w:val="center"/>
                              <w:rPr>
                                <w:rFonts w:ascii="Comic Sans MS" w:hAnsi="Comic Sans MS"/>
                                <w:szCs w:val="28"/>
                              </w:rPr>
                            </w:pPr>
                            <w:r>
                              <w:rPr>
                                <w:rFonts w:ascii="Comic Sans MS" w:hAnsi="Comic Sans MS"/>
                                <w:szCs w:val="28"/>
                              </w:rPr>
                              <w:t>How do you solve maths problems?</w:t>
                            </w:r>
                          </w:p>
                          <w:p w14:paraId="65C87EF4" w14:textId="77777777" w:rsidR="00DF4161" w:rsidRDefault="00DF4161" w:rsidP="002C03B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C87D40" id="Rounded Rectangular Callout 716" o:spid="_x0000_s1064" type="#_x0000_t62" style="position:absolute;margin-left:3in;margin-top:5.5pt;width:270pt;height:36pt;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" adj="-616,61320">
                <v:textbox>
                  <w:txbxContent>
                    <w:p w14:paraId="65C87EF3" w14:textId="77777777" w:rsidR="00DF4161" w:rsidRDefault="00DF4161" w:rsidP="002C03BE">
                      <w:pPr>
                        <w:jc w:val="center"/>
                        <w:rPr>
                          <w:rFonts w:ascii="Comic Sans MS" w:hAnsi="Comic Sans MS"/>
                          <w:szCs w:val="28"/>
                        </w:rPr>
                      </w:pPr>
                      <w:r>
                        <w:rPr>
                          <w:rFonts w:ascii="Comic Sans MS" w:hAnsi="Comic Sans MS"/>
                          <w:szCs w:val="28"/>
                        </w:rPr>
                        <w:t>How do you solve maths problems?</w:t>
                      </w:r>
                    </w:p>
                    <w:p w14:paraId="65C87EF4" w14:textId="77777777" w:rsidR="00DF4161" w:rsidRDefault="00DF4161" w:rsidP="002C03BE"/>
                  </w:txbxContent>
                </v:textbox>
              </v:shape>
            </w:pict>
          </mc:Fallback>
        </mc:AlternateContent>
      </w:r>
    </w:p>
    <w:p w14:paraId="65C8761E" w14:textId="77777777" w:rsidR="002C03BE" w:rsidRPr="00E325D5" w:rsidRDefault="002C03BE" w:rsidP="002C03BE">
      <w:pPr>
        <w:rPr>
          <w:rFonts w:cs="Arial"/>
        </w:rPr>
      </w:pPr>
    </w:p>
    <w:p w14:paraId="65C8761F" w14:textId="77777777" w:rsidR="002C03BE" w:rsidRPr="00E325D5" w:rsidRDefault="002C03BE" w:rsidP="002C03BE">
      <w:pPr>
        <w:rPr>
          <w:rFonts w:cs="Arial"/>
        </w:rPr>
      </w:pPr>
    </w:p>
    <w:p w14:paraId="65C87620" w14:textId="77777777" w:rsidR="002C03BE" w:rsidRPr="00E325D5" w:rsidRDefault="002C03BE" w:rsidP="002C03BE">
      <w:pPr>
        <w:rPr>
          <w:rFonts w:cs="Arial"/>
        </w:rPr>
      </w:pPr>
    </w:p>
    <w:p w14:paraId="65C87621" w14:textId="77777777" w:rsidR="002C03BE" w:rsidRPr="00E325D5" w:rsidRDefault="002C03BE" w:rsidP="002C03BE">
      <w:pPr>
        <w:rPr>
          <w:rFonts w:cs="Arial"/>
        </w:rPr>
      </w:pPr>
      <w:r>
        <w:rPr>
          <w:rFonts w:cs="Arial"/>
          <w:noProof/>
          <w:sz w:val="20"/>
          <w:lang w:val="en-AU" w:eastAsia="en-AU"/>
        </w:rPr>
        <mc:AlternateContent>
          <mc:Choice Requires="wps">
            <w:drawing>
              <wp:anchor distT="0" distB="0" distL="114300" distR="114300" simplePos="0" relativeHeight="251855872" behindDoc="0" locked="0" layoutInCell="1" allowOverlap="1" wp14:anchorId="65C87D42" wp14:editId="65C87D43">
                <wp:simplePos x="0" y="0"/>
                <wp:positionH relativeFrom="column">
                  <wp:posOffset>3886200</wp:posOffset>
                </wp:positionH>
                <wp:positionV relativeFrom="paragraph">
                  <wp:posOffset>15240</wp:posOffset>
                </wp:positionV>
                <wp:extent cx="2400300" cy="1485900"/>
                <wp:effectExtent l="357505" t="5080" r="13970" b="13970"/>
                <wp:wrapNone/>
                <wp:docPr id="714" name="Rounded Rectangular Callout 7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00300" cy="1485900"/>
                        </a:xfrm>
                        <a:prstGeom prst="wedgeRoundRectCallout">
                          <a:avLst>
                            <a:gd name="adj1" fmla="val -64231"/>
                            <a:gd name="adj2" fmla="val 20426"/>
                            <a:gd name="adj3" fmla="val 16667"/>
                          </a:avLst>
                        </a:prstGeom>
                        <a:solidFill>
                          <a:srgbClr val="FFFFFF"/>
                        </a:solidFill>
                        <a:ln w="9525">
                          <a:solidFill>
                            <a:srgbClr val="000000"/>
                          </a:solidFill>
                          <a:miter lim="800000"/>
                          <a:headEnd/>
                          <a:tailEnd/>
                        </a:ln>
                      </wps:spPr>
                      <wps:txbx>
                        <w:txbxContent>
                          <w:p w14:paraId="65C87EF5" w14:textId="77777777" w:rsidR="00DF4161" w:rsidRDefault="00DF4161" w:rsidP="002C03BE">
                            <w:pPr>
                              <w:rPr>
                                <w:rFonts w:ascii="Comic Sans MS" w:hAnsi="Comic Sans MS"/>
                                <w:szCs w:val="28"/>
                              </w:rPr>
                            </w:pPr>
                            <w:r>
                              <w:rPr>
                                <w:rFonts w:ascii="Comic Sans MS" w:hAnsi="Comic Sans MS"/>
                                <w:szCs w:val="28"/>
                              </w:rPr>
                              <w:t>I read the problem very carefully, and then I underline the words that tell me what I have to find o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C87D42" id="Rounded Rectangular Callout 714" o:spid="_x0000_s1065" type="#_x0000_t62" style="position:absolute;margin-left:306pt;margin-top:1.2pt;width:189pt;height:117pt;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" adj="-3074,15212">
                <v:textbox>
                  <w:txbxContent>
                    <w:p w14:paraId="65C87EF5" w14:textId="77777777" w:rsidR="00DF4161" w:rsidRDefault="00DF4161" w:rsidP="002C03BE">
                      <w:pPr>
                        <w:rPr>
                          <w:rFonts w:ascii="Comic Sans MS" w:hAnsi="Comic Sans MS"/>
                          <w:szCs w:val="28"/>
                        </w:rPr>
                      </w:pPr>
                      <w:r>
                        <w:rPr>
                          <w:rFonts w:ascii="Comic Sans MS" w:hAnsi="Comic Sans MS"/>
                          <w:szCs w:val="28"/>
                        </w:rPr>
                        <w:t>I read the problem very carefully, and then I underline the words that tell me what I have to find out.</w:t>
                      </w:r>
                    </w:p>
                  </w:txbxContent>
                </v:textbox>
              </v:shape>
            </w:pict>
          </mc:Fallback>
        </mc:AlternateContent>
      </w:r>
    </w:p>
    <w:p w14:paraId="65C87622" w14:textId="77777777" w:rsidR="002C03BE" w:rsidRPr="00E325D5" w:rsidRDefault="002C03BE" w:rsidP="002C03BE">
      <w:pPr>
        <w:rPr>
          <w:rFonts w:cs="Arial"/>
        </w:rPr>
      </w:pPr>
    </w:p>
    <w:p w14:paraId="65C87623" w14:textId="77777777" w:rsidR="002C03BE" w:rsidRPr="00E325D5" w:rsidRDefault="002C03BE" w:rsidP="002C03BE">
      <w:pPr>
        <w:jc w:val="center"/>
        <w:rPr>
          <w:rFonts w:cs="Arial"/>
        </w:rPr>
      </w:pPr>
      <w:r w:rsidRPr="00E325D5">
        <w:object w:dxaOrig="3375" w:dyaOrig="4319" w14:anchorId="65C87D44">
          <v:shape id="_x0000_i1075" type="#_x0000_t75" style="width:83.55pt;height:107.75pt" o:ole="">
            <v:imagedata r:id="rId22" o:title=""/>
          </v:shape>
          <o:OLEObject Type="Embed" ProgID="PI3.Image" ShapeID="_x0000_i1075" DrawAspect="Content" ObjectID="_1646203104" r:id="rId149"/>
        </w:object>
      </w:r>
    </w:p>
    <w:p w14:paraId="65C87624" w14:textId="77777777" w:rsidR="002C03BE" w:rsidRPr="00E325D5" w:rsidRDefault="002C03BE" w:rsidP="002C03BE"/>
    <w:p w14:paraId="65C87625" w14:textId="77777777" w:rsidR="002C03BE" w:rsidRPr="00E325D5" w:rsidRDefault="002C03BE" w:rsidP="002C03BE">
      <w:pPr>
        <w:pStyle w:val="BodyText"/>
      </w:pPr>
    </w:p>
    <w:p w14:paraId="65C87626" w14:textId="77777777" w:rsidR="002C03BE" w:rsidRPr="00E325D5" w:rsidRDefault="002C03BE" w:rsidP="002C03BE">
      <w:pPr>
        <w:pStyle w:val="BodyText"/>
      </w:pPr>
    </w:p>
    <w:p w14:paraId="65C87627" w14:textId="77777777" w:rsidR="002C03BE" w:rsidRPr="00E325D5" w:rsidRDefault="002C03BE" w:rsidP="002C03BE">
      <w:pPr>
        <w:pStyle w:val="BodyText"/>
      </w:pPr>
    </w:p>
    <w:p w14:paraId="65C87628" w14:textId="77777777" w:rsidR="002C03BE" w:rsidRPr="00E325D5" w:rsidRDefault="002C03BE" w:rsidP="002C03BE">
      <w:pPr>
        <w:pStyle w:val="BodyText"/>
      </w:pPr>
    </w:p>
    <w:p w14:paraId="65C87629" w14:textId="77777777" w:rsidR="002C03BE" w:rsidRPr="00E325D5" w:rsidRDefault="002C03BE" w:rsidP="002C03BE">
      <w:pPr>
        <w:pStyle w:val="BodyText"/>
        <w:pBdr>
          <w:top w:val="single" w:sz="4" w:space="1" w:color="auto"/>
          <w:left w:val="single" w:sz="4" w:space="4" w:color="auto"/>
          <w:bottom w:val="single" w:sz="4" w:space="1" w:color="auto"/>
          <w:right w:val="single" w:sz="4" w:space="4" w:color="auto"/>
        </w:pBdr>
        <w:rPr>
          <w:rFonts w:ascii="Century Schoolbook" w:hAnsi="Century Schoolbook"/>
        </w:rPr>
      </w:pPr>
    </w:p>
    <w:p w14:paraId="65C8762A" w14:textId="77777777" w:rsidR="002C03BE" w:rsidRPr="002C03BE" w:rsidRDefault="002C03BE" w:rsidP="002C03BE">
      <w:pPr>
        <w:pStyle w:val="BodyText"/>
        <w:pBdr>
          <w:top w:val="single" w:sz="4" w:space="1" w:color="auto"/>
          <w:left w:val="single" w:sz="4" w:space="4" w:color="auto"/>
          <w:bottom w:val="single" w:sz="4" w:space="1" w:color="auto"/>
          <w:right w:val="single" w:sz="4" w:space="4" w:color="auto"/>
        </w:pBdr>
        <w:jc w:val="center"/>
        <w:rPr>
          <w:rFonts w:ascii="Century Schoolbook" w:hAnsi="Century Schoolbook"/>
          <w:sz w:val="28"/>
          <w:szCs w:val="28"/>
        </w:rPr>
      </w:pPr>
      <w:r w:rsidRPr="002C03BE">
        <w:rPr>
          <w:rFonts w:ascii="Century Schoolbook" w:hAnsi="Century Schoolbook"/>
          <w:sz w:val="28"/>
          <w:szCs w:val="28"/>
        </w:rPr>
        <w:t xml:space="preserve">If you learn to solve problems by carefully following a method, </w:t>
      </w:r>
    </w:p>
    <w:p w14:paraId="65C8762B" w14:textId="77777777" w:rsidR="002C03BE" w:rsidRPr="002C03BE" w:rsidRDefault="002C03BE" w:rsidP="002C03BE">
      <w:pPr>
        <w:pStyle w:val="BodyText"/>
        <w:pBdr>
          <w:top w:val="single" w:sz="4" w:space="1" w:color="auto"/>
          <w:left w:val="single" w:sz="4" w:space="4" w:color="auto"/>
          <w:bottom w:val="single" w:sz="4" w:space="1" w:color="auto"/>
          <w:right w:val="single" w:sz="4" w:space="4" w:color="auto"/>
        </w:pBdr>
        <w:jc w:val="center"/>
        <w:rPr>
          <w:rFonts w:ascii="Century Schoolbook" w:hAnsi="Century Schoolbook"/>
          <w:sz w:val="28"/>
          <w:szCs w:val="28"/>
        </w:rPr>
      </w:pPr>
      <w:r w:rsidRPr="002C03BE">
        <w:rPr>
          <w:rFonts w:ascii="Century Schoolbook" w:hAnsi="Century Schoolbook"/>
          <w:sz w:val="28"/>
          <w:szCs w:val="28"/>
        </w:rPr>
        <w:t>you will also be able to solve difficult problems.</w:t>
      </w:r>
    </w:p>
    <w:p w14:paraId="65C8762C" w14:textId="77777777" w:rsidR="002C03BE" w:rsidRPr="00E325D5" w:rsidRDefault="002C03BE" w:rsidP="002C03BE">
      <w:pPr>
        <w:pStyle w:val="BodyText"/>
        <w:pBdr>
          <w:top w:val="single" w:sz="4" w:space="1" w:color="auto"/>
          <w:left w:val="single" w:sz="4" w:space="4" w:color="auto"/>
          <w:bottom w:val="single" w:sz="4" w:space="1" w:color="auto"/>
          <w:right w:val="single" w:sz="4" w:space="4" w:color="auto"/>
        </w:pBdr>
      </w:pPr>
    </w:p>
    <w:p w14:paraId="65C8762D" w14:textId="77777777" w:rsidR="002C03BE" w:rsidRDefault="002C03BE" w:rsidP="002C03BE">
      <w:pPr>
        <w:pStyle w:val="BodyText"/>
        <w:rPr>
          <w:rFonts w:ascii="Arial" w:hAnsi="Arial" w:cs="Arial"/>
          <w:b/>
        </w:rPr>
      </w:pPr>
      <w:r>
        <w:rPr>
          <w:rFonts w:ascii="Arial" w:hAnsi="Arial" w:cs="Arial"/>
          <w:b/>
        </w:rPr>
        <w:br w:type="page"/>
      </w:r>
    </w:p>
    <w:p w14:paraId="65C8762E" w14:textId="77777777" w:rsidR="002C03BE" w:rsidRPr="00E325D5" w:rsidRDefault="002C03BE" w:rsidP="002C03BE">
      <w:pPr>
        <w:pStyle w:val="Heading2"/>
      </w:pPr>
      <w:r w:rsidRPr="00E325D5">
        <w:lastRenderedPageBreak/>
        <w:t>Introduction continued</w:t>
      </w:r>
    </w:p>
    <w:p w14:paraId="65C8762F" w14:textId="77777777" w:rsidR="002C03BE" w:rsidRPr="002C03BE" w:rsidRDefault="002C03BE" w:rsidP="002C03BE">
      <w:pPr>
        <w:pStyle w:val="BodyText"/>
        <w:rPr>
          <w:rFonts w:ascii="Century Schoolbook" w:hAnsi="Century Schoolbook"/>
          <w:sz w:val="28"/>
          <w:szCs w:val="28"/>
        </w:rPr>
      </w:pPr>
    </w:p>
    <w:p w14:paraId="65C87630" w14:textId="77777777" w:rsidR="002C03BE" w:rsidRPr="002C03BE" w:rsidRDefault="002C03BE" w:rsidP="002C03BE">
      <w:pPr>
        <w:pStyle w:val="BodyText"/>
        <w:rPr>
          <w:rFonts w:ascii="Arial" w:hAnsi="Arial" w:cs="Arial"/>
          <w:b/>
          <w:sz w:val="28"/>
          <w:szCs w:val="28"/>
        </w:rPr>
      </w:pPr>
      <w:r w:rsidRPr="002C03BE">
        <w:rPr>
          <w:rFonts w:ascii="Arial" w:hAnsi="Arial" w:cs="Arial"/>
          <w:b/>
          <w:sz w:val="28"/>
          <w:szCs w:val="28"/>
        </w:rPr>
        <w:t>How to solve number problems</w:t>
      </w:r>
    </w:p>
    <w:p w14:paraId="65C87631" w14:textId="77777777" w:rsidR="002C03BE" w:rsidRPr="002C03BE" w:rsidRDefault="002C03BE" w:rsidP="002C03BE">
      <w:pPr>
        <w:pStyle w:val="BodyText"/>
        <w:numPr>
          <w:ilvl w:val="0"/>
          <w:numId w:val="21"/>
        </w:numPr>
        <w:spacing w:before="120" w:after="120"/>
        <w:ind w:left="714" w:hanging="357"/>
        <w:rPr>
          <w:rFonts w:ascii="Century Schoolbook" w:hAnsi="Century Schoolbook"/>
          <w:sz w:val="28"/>
          <w:szCs w:val="28"/>
        </w:rPr>
      </w:pPr>
      <w:r w:rsidRPr="002C03BE">
        <w:rPr>
          <w:rFonts w:ascii="Century Schoolbook" w:hAnsi="Century Schoolbook"/>
          <w:sz w:val="28"/>
          <w:szCs w:val="28"/>
        </w:rPr>
        <w:t>Read the question once to get a general understanding of the problem.</w:t>
      </w:r>
    </w:p>
    <w:p w14:paraId="65C87632" w14:textId="77777777" w:rsidR="002C03BE" w:rsidRPr="002C03BE" w:rsidRDefault="002C03BE" w:rsidP="002C03BE">
      <w:pPr>
        <w:pStyle w:val="BodyText"/>
        <w:numPr>
          <w:ilvl w:val="0"/>
          <w:numId w:val="21"/>
        </w:numPr>
        <w:spacing w:before="120" w:after="120"/>
        <w:ind w:left="714" w:hanging="357"/>
        <w:rPr>
          <w:rFonts w:ascii="Century Schoolbook" w:hAnsi="Century Schoolbook"/>
          <w:sz w:val="28"/>
          <w:szCs w:val="28"/>
        </w:rPr>
      </w:pPr>
      <w:r w:rsidRPr="002C03BE">
        <w:rPr>
          <w:rFonts w:ascii="Century Schoolbook" w:hAnsi="Century Schoolbook"/>
          <w:sz w:val="28"/>
          <w:szCs w:val="28"/>
        </w:rPr>
        <w:t xml:space="preserve">Read the question again and </w:t>
      </w:r>
      <w:r w:rsidRPr="002C03BE">
        <w:rPr>
          <w:rFonts w:ascii="Century Schoolbook" w:hAnsi="Century Schoolbook"/>
          <w:sz w:val="28"/>
          <w:szCs w:val="28"/>
          <w:u w:val="single"/>
        </w:rPr>
        <w:t>underline</w:t>
      </w:r>
      <w:r w:rsidRPr="002C03BE">
        <w:rPr>
          <w:rFonts w:ascii="Century Schoolbook" w:hAnsi="Century Schoolbook"/>
          <w:sz w:val="28"/>
          <w:szCs w:val="28"/>
        </w:rPr>
        <w:t xml:space="preserve"> the numbers that have to be used.</w:t>
      </w:r>
    </w:p>
    <w:p w14:paraId="65C87633" w14:textId="77777777" w:rsidR="002C03BE" w:rsidRPr="002C03BE" w:rsidRDefault="002C03BE" w:rsidP="002C03BE">
      <w:pPr>
        <w:pStyle w:val="BodyText"/>
        <w:numPr>
          <w:ilvl w:val="0"/>
          <w:numId w:val="21"/>
        </w:numPr>
        <w:spacing w:before="120" w:after="120"/>
        <w:ind w:left="714" w:hanging="357"/>
        <w:rPr>
          <w:rFonts w:ascii="Century Schoolbook" w:hAnsi="Century Schoolbook"/>
          <w:sz w:val="28"/>
          <w:szCs w:val="28"/>
        </w:rPr>
      </w:pPr>
      <w:r w:rsidRPr="002C03BE">
        <w:rPr>
          <w:rFonts w:ascii="Century Schoolbook" w:hAnsi="Century Schoolbook"/>
          <w:sz w:val="28"/>
          <w:szCs w:val="28"/>
        </w:rPr>
        <w:t>Draw a frame around the words that ask the question.</w:t>
      </w:r>
    </w:p>
    <w:p w14:paraId="65C87634" w14:textId="77777777" w:rsidR="002C03BE" w:rsidRPr="002C03BE" w:rsidRDefault="002C03BE" w:rsidP="002C03BE">
      <w:pPr>
        <w:pStyle w:val="BodyText"/>
        <w:numPr>
          <w:ilvl w:val="0"/>
          <w:numId w:val="21"/>
        </w:numPr>
        <w:spacing w:before="120" w:after="120"/>
        <w:ind w:left="714" w:hanging="357"/>
        <w:rPr>
          <w:rFonts w:ascii="Century Schoolbook" w:hAnsi="Century Schoolbook"/>
          <w:sz w:val="28"/>
          <w:szCs w:val="28"/>
        </w:rPr>
      </w:pPr>
      <w:r w:rsidRPr="002C03BE">
        <w:rPr>
          <w:rFonts w:ascii="Century Schoolbook" w:hAnsi="Century Schoolbook"/>
          <w:sz w:val="28"/>
          <w:szCs w:val="28"/>
          <w:u w:val="single"/>
        </w:rPr>
        <w:t>Underline</w:t>
      </w:r>
      <w:r w:rsidRPr="002C03BE">
        <w:rPr>
          <w:rFonts w:ascii="Century Schoolbook" w:hAnsi="Century Schoolbook"/>
          <w:sz w:val="28"/>
          <w:szCs w:val="28"/>
        </w:rPr>
        <w:t xml:space="preserve"> the word that tells the kind of things mentioned in the question.</w:t>
      </w:r>
    </w:p>
    <w:p w14:paraId="65C87635" w14:textId="77777777" w:rsidR="002C03BE" w:rsidRPr="002C03BE" w:rsidRDefault="002C03BE" w:rsidP="002C03BE">
      <w:pPr>
        <w:pStyle w:val="BodyText"/>
        <w:numPr>
          <w:ilvl w:val="0"/>
          <w:numId w:val="21"/>
        </w:numPr>
        <w:spacing w:before="120" w:after="120"/>
        <w:ind w:left="714" w:hanging="357"/>
        <w:rPr>
          <w:rFonts w:ascii="Century Schoolbook" w:hAnsi="Century Schoolbook"/>
          <w:sz w:val="28"/>
          <w:szCs w:val="28"/>
        </w:rPr>
      </w:pPr>
      <w:r w:rsidRPr="002C03BE">
        <w:rPr>
          <w:rFonts w:ascii="Century Schoolbook" w:hAnsi="Century Schoolbook"/>
          <w:sz w:val="28"/>
          <w:szCs w:val="28"/>
        </w:rPr>
        <w:t>Draw a diagram or write a sentence that describes the situation.</w:t>
      </w:r>
    </w:p>
    <w:p w14:paraId="65C87636" w14:textId="77777777" w:rsidR="002C03BE" w:rsidRPr="002C03BE" w:rsidRDefault="002C03BE" w:rsidP="002C03BE">
      <w:pPr>
        <w:pStyle w:val="BodyText"/>
        <w:numPr>
          <w:ilvl w:val="0"/>
          <w:numId w:val="21"/>
        </w:numPr>
        <w:spacing w:before="120" w:after="120"/>
        <w:ind w:left="714" w:hanging="357"/>
        <w:rPr>
          <w:rFonts w:ascii="Century Schoolbook" w:hAnsi="Century Schoolbook"/>
          <w:sz w:val="28"/>
          <w:szCs w:val="28"/>
        </w:rPr>
      </w:pPr>
      <w:r w:rsidRPr="002C03BE">
        <w:rPr>
          <w:rFonts w:ascii="Century Schoolbook" w:hAnsi="Century Schoolbook"/>
          <w:sz w:val="28"/>
          <w:szCs w:val="28"/>
        </w:rPr>
        <w:t xml:space="preserve">Decide which operation to use in an equation. </w:t>
      </w:r>
    </w:p>
    <w:p w14:paraId="65C87637" w14:textId="77777777" w:rsidR="002C03BE" w:rsidRPr="00E325D5" w:rsidRDefault="002C03BE" w:rsidP="002C03BE">
      <w:pPr>
        <w:pStyle w:val="BodyText"/>
      </w:pPr>
    </w:p>
    <w:p w14:paraId="65C87638" w14:textId="77777777" w:rsidR="002C03BE" w:rsidRPr="00E325D5" w:rsidRDefault="002C03BE" w:rsidP="002C03BE">
      <w:pPr>
        <w:pStyle w:val="BodyText"/>
        <w:ind w:left="1440"/>
        <w:rPr>
          <w:rFonts w:ascii="Arial" w:hAnsi="Arial" w:cs="Arial"/>
          <w:b/>
        </w:rPr>
      </w:pPr>
      <w:r>
        <w:rPr>
          <w:noProof/>
          <w:lang w:eastAsia="en-AU"/>
        </w:rPr>
        <mc:AlternateContent>
          <mc:Choice Requires="wps">
            <w:drawing>
              <wp:anchor distT="0" distB="0" distL="114300" distR="114300" simplePos="0" relativeHeight="251857920" behindDoc="0" locked="0" layoutInCell="1" allowOverlap="1" wp14:anchorId="65C87D45" wp14:editId="65C87D46">
                <wp:simplePos x="0" y="0"/>
                <wp:positionH relativeFrom="column">
                  <wp:posOffset>2618217</wp:posOffset>
                </wp:positionH>
                <wp:positionV relativeFrom="paragraph">
                  <wp:posOffset>147581</wp:posOffset>
                </wp:positionV>
                <wp:extent cx="2985247" cy="981636"/>
                <wp:effectExtent l="647700" t="0" r="24765" b="28575"/>
                <wp:wrapNone/>
                <wp:docPr id="713" name="Rounded Rectangular Callout 7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85247" cy="981636"/>
                        </a:xfrm>
                        <a:prstGeom prst="wedgeRoundRectCallout">
                          <a:avLst>
                            <a:gd name="adj1" fmla="val -70514"/>
                            <a:gd name="adj2" fmla="val 29028"/>
                            <a:gd name="adj3" fmla="val 16667"/>
                          </a:avLst>
                        </a:prstGeom>
                        <a:solidFill>
                          <a:srgbClr val="FFFFFF"/>
                        </a:solidFill>
                        <a:ln w="9525">
                          <a:solidFill>
                            <a:srgbClr val="000000"/>
                          </a:solidFill>
                          <a:miter lim="800000"/>
                          <a:headEnd/>
                          <a:tailEnd/>
                        </a:ln>
                      </wps:spPr>
                      <wps:txbx>
                        <w:txbxContent>
                          <w:p w14:paraId="65C87EF6" w14:textId="77777777" w:rsidR="00DF4161" w:rsidRDefault="00DF4161" w:rsidP="002C03BE">
                            <w:pPr>
                              <w:jc w:val="center"/>
                              <w:rPr>
                                <w:rFonts w:ascii="Comic Sans MS" w:hAnsi="Comic Sans MS"/>
                                <w:szCs w:val="28"/>
                              </w:rPr>
                            </w:pPr>
                            <w:r>
                              <w:rPr>
                                <w:rFonts w:ascii="Comic Sans MS" w:hAnsi="Comic Sans MS" w:cs="Arial"/>
                                <w:szCs w:val="28"/>
                              </w:rPr>
                              <w:t xml:space="preserve">Read the maths problem below. It follows the above rules to solve the problem.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C87D45" id="Rounded Rectangular Callout 713" o:spid="_x0000_s1066" type="#_x0000_t62" style="position:absolute;left:0;text-align:left;margin-left:206.15pt;margin-top:11.6pt;width:235.05pt;height:77.3pt;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" adj="-4431,17070">
                <v:textbox>
                  <w:txbxContent>
                    <w:p w14:paraId="65C87EF6" w14:textId="77777777" w:rsidR="00DF4161" w:rsidRDefault="00DF4161" w:rsidP="002C03BE">
                      <w:pPr>
                        <w:jc w:val="center"/>
                        <w:rPr>
                          <w:rFonts w:ascii="Comic Sans MS" w:hAnsi="Comic Sans MS"/>
                          <w:szCs w:val="28"/>
                        </w:rPr>
                      </w:pPr>
                      <w:r>
                        <w:rPr>
                          <w:rFonts w:ascii="Comic Sans MS" w:hAnsi="Comic Sans MS" w:cs="Arial"/>
                          <w:szCs w:val="28"/>
                        </w:rPr>
                        <w:t xml:space="preserve">Read the maths problem below. It follows the above rules to solve the problem. </w:t>
                      </w:r>
                    </w:p>
                  </w:txbxContent>
                </v:textbox>
              </v:shape>
            </w:pict>
          </mc:Fallback>
        </mc:AlternateContent>
      </w:r>
      <w:r>
        <w:rPr>
          <w:noProof/>
          <w:lang w:eastAsia="en-AU"/>
        </w:rPr>
        <w:drawing>
          <wp:inline distT="0" distB="0" distL="0" distR="0" wp14:anchorId="65C87D47" wp14:editId="65C87D48">
            <wp:extent cx="1250315" cy="1129665"/>
            <wp:effectExtent l="0" t="0" r="6985" b="0"/>
            <wp:docPr id="705" name="Picture 705" descr="S21570467708050209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descr="S215704677080502094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50315" cy="1129665"/>
                    </a:xfrm>
                    <a:prstGeom prst="rect">
                      <a:avLst/>
                    </a:prstGeom>
                    <a:noFill/>
                    <a:ln>
                      <a:noFill/>
                    </a:ln>
                  </pic:spPr>
                </pic:pic>
              </a:graphicData>
            </a:graphic>
          </wp:inline>
        </w:drawing>
      </w:r>
    </w:p>
    <w:p w14:paraId="65C87639" w14:textId="77777777" w:rsidR="002C03BE" w:rsidRPr="002C03BE" w:rsidRDefault="002C03BE" w:rsidP="002C03BE">
      <w:pPr>
        <w:pStyle w:val="BodyText"/>
        <w:rPr>
          <w:sz w:val="28"/>
          <w:szCs w:val="28"/>
        </w:rPr>
      </w:pPr>
    </w:p>
    <w:p w14:paraId="65C8763A" w14:textId="77777777" w:rsidR="002C03BE" w:rsidRPr="002C03BE" w:rsidRDefault="002C03BE" w:rsidP="002C03BE">
      <w:pPr>
        <w:pStyle w:val="BodyText"/>
        <w:rPr>
          <w:sz w:val="28"/>
          <w:szCs w:val="28"/>
        </w:rPr>
      </w:pPr>
    </w:p>
    <w:p w14:paraId="65C8763B" w14:textId="77777777" w:rsidR="002C03BE" w:rsidRPr="002C03BE" w:rsidRDefault="002C03BE" w:rsidP="002C03BE">
      <w:pPr>
        <w:pStyle w:val="BodyText"/>
        <w:numPr>
          <w:ilvl w:val="0"/>
          <w:numId w:val="22"/>
        </w:numPr>
        <w:spacing w:after="120"/>
        <w:ind w:left="714" w:hanging="357"/>
        <w:rPr>
          <w:rFonts w:ascii="Century Schoolbook" w:hAnsi="Century Schoolbook" w:cs="Arial"/>
          <w:sz w:val="28"/>
          <w:szCs w:val="28"/>
        </w:rPr>
      </w:pPr>
      <w:r w:rsidRPr="002C03BE">
        <w:rPr>
          <w:rFonts w:ascii="Century Schoolbook" w:hAnsi="Century Schoolbook" w:cs="Arial"/>
          <w:noProof/>
          <w:sz w:val="28"/>
          <w:szCs w:val="28"/>
          <w:lang w:eastAsia="en-AU"/>
        </w:rPr>
        <w:drawing>
          <wp:anchor distT="0" distB="0" distL="114300" distR="114300" simplePos="0" relativeHeight="251867136" behindDoc="1" locked="0" layoutInCell="1" allowOverlap="1" wp14:anchorId="65C87D49" wp14:editId="65C87D4A">
            <wp:simplePos x="0" y="0"/>
            <wp:positionH relativeFrom="column">
              <wp:posOffset>3782494</wp:posOffset>
            </wp:positionH>
            <wp:positionV relativeFrom="paragraph">
              <wp:posOffset>28937</wp:posOffset>
            </wp:positionV>
            <wp:extent cx="2098040" cy="1519555"/>
            <wp:effectExtent l="0" t="0" r="0" b="4445"/>
            <wp:wrapTight wrapText="bothSides">
              <wp:wrapPolygon edited="0">
                <wp:start x="8237" y="0"/>
                <wp:lineTo x="5099" y="4603"/>
                <wp:lineTo x="4511" y="8936"/>
                <wp:lineTo x="0" y="12186"/>
                <wp:lineTo x="0" y="13269"/>
                <wp:lineTo x="2942" y="17601"/>
                <wp:lineTo x="2942" y="21122"/>
                <wp:lineTo x="3138" y="21392"/>
                <wp:lineTo x="20985" y="21392"/>
                <wp:lineTo x="21378" y="20580"/>
                <wp:lineTo x="21182" y="20038"/>
                <wp:lineTo x="20005" y="17601"/>
                <wp:lineTo x="19613" y="12998"/>
                <wp:lineTo x="17847" y="9748"/>
                <wp:lineTo x="17259" y="8124"/>
                <wp:lineTo x="15298" y="6770"/>
                <wp:lineTo x="10983" y="4603"/>
                <wp:lineTo x="9806" y="0"/>
                <wp:lineTo x="8237" y="0"/>
              </wp:wrapPolygon>
            </wp:wrapTight>
            <wp:docPr id="704" name="Picture 704" descr="CRICK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descr="CRICK001"/>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098040" cy="15195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C03BE">
        <w:rPr>
          <w:rFonts w:ascii="Century Schoolbook" w:hAnsi="Century Schoolbook" w:cs="Arial"/>
          <w:b/>
          <w:sz w:val="28"/>
          <w:szCs w:val="28"/>
        </w:rPr>
        <w:t>Read the problem</w:t>
      </w:r>
      <w:r w:rsidRPr="002C03BE">
        <w:rPr>
          <w:rFonts w:ascii="Century Schoolbook" w:hAnsi="Century Schoolbook" w:cs="Arial"/>
          <w:sz w:val="28"/>
          <w:szCs w:val="28"/>
        </w:rPr>
        <w:t xml:space="preserve">. </w:t>
      </w:r>
    </w:p>
    <w:p w14:paraId="65C8763C" w14:textId="77777777" w:rsidR="002C03BE" w:rsidRDefault="002C03BE" w:rsidP="00E405A6">
      <w:pPr>
        <w:pStyle w:val="BodyText"/>
        <w:spacing w:before="120" w:line="276" w:lineRule="auto"/>
        <w:ind w:left="720"/>
        <w:rPr>
          <w:rFonts w:ascii="Century Schoolbook" w:hAnsi="Century Schoolbook" w:cs="Arial"/>
          <w:sz w:val="28"/>
          <w:szCs w:val="28"/>
        </w:rPr>
      </w:pPr>
      <w:r w:rsidRPr="002C03BE">
        <w:rPr>
          <w:rFonts w:ascii="Century Schoolbook" w:hAnsi="Century Schoolbook" w:cs="Arial"/>
          <w:sz w:val="28"/>
          <w:szCs w:val="28"/>
        </w:rPr>
        <w:t>The local cricket team scored 259 runs</w:t>
      </w:r>
    </w:p>
    <w:p w14:paraId="65C8763D" w14:textId="77777777" w:rsidR="002C03BE" w:rsidRDefault="002C03BE" w:rsidP="00E405A6">
      <w:pPr>
        <w:pStyle w:val="BodyText"/>
        <w:spacing w:before="120" w:line="276" w:lineRule="auto"/>
        <w:ind w:left="720"/>
        <w:rPr>
          <w:rFonts w:ascii="Century Schoolbook" w:hAnsi="Century Schoolbook" w:cs="Arial"/>
          <w:sz w:val="28"/>
          <w:szCs w:val="28"/>
        </w:rPr>
      </w:pPr>
      <w:r w:rsidRPr="002C03BE">
        <w:rPr>
          <w:rFonts w:ascii="Century Schoolbook" w:hAnsi="Century Schoolbook" w:cs="Arial"/>
          <w:sz w:val="28"/>
          <w:szCs w:val="28"/>
        </w:rPr>
        <w:t>in a two-day match.</w:t>
      </w:r>
    </w:p>
    <w:p w14:paraId="65C8763E" w14:textId="77777777" w:rsidR="00E405A6" w:rsidRDefault="00E405A6" w:rsidP="00E405A6">
      <w:pPr>
        <w:pStyle w:val="BodyText"/>
        <w:tabs>
          <w:tab w:val="left" w:pos="6006"/>
        </w:tabs>
        <w:spacing w:line="276" w:lineRule="auto"/>
        <w:ind w:left="720"/>
        <w:rPr>
          <w:rFonts w:ascii="Century Schoolbook" w:hAnsi="Century Schoolbook" w:cs="Arial"/>
          <w:sz w:val="28"/>
          <w:szCs w:val="28"/>
        </w:rPr>
      </w:pPr>
    </w:p>
    <w:p w14:paraId="65C8763F" w14:textId="77777777" w:rsidR="002C03BE" w:rsidRDefault="002C03BE" w:rsidP="00E405A6">
      <w:pPr>
        <w:pStyle w:val="BodyText"/>
        <w:tabs>
          <w:tab w:val="left" w:pos="6006"/>
        </w:tabs>
        <w:spacing w:line="276" w:lineRule="auto"/>
        <w:ind w:left="720"/>
        <w:rPr>
          <w:rFonts w:ascii="Century Schoolbook" w:hAnsi="Century Schoolbook" w:cs="Arial"/>
          <w:sz w:val="28"/>
          <w:szCs w:val="28"/>
        </w:rPr>
      </w:pPr>
      <w:r w:rsidRPr="002C03BE">
        <w:rPr>
          <w:rFonts w:ascii="Century Schoolbook" w:hAnsi="Century Schoolbook" w:cs="Arial"/>
          <w:sz w:val="28"/>
          <w:szCs w:val="28"/>
        </w:rPr>
        <w:t>If the first day</w:t>
      </w:r>
      <w:r>
        <w:rPr>
          <w:rFonts w:ascii="Century Schoolbook" w:hAnsi="Century Schoolbook" w:cs="Arial"/>
          <w:sz w:val="28"/>
          <w:szCs w:val="28"/>
        </w:rPr>
        <w:t xml:space="preserve"> total was 118 runs, </w:t>
      </w:r>
      <w:r w:rsidRPr="002C03BE">
        <w:rPr>
          <w:rFonts w:ascii="Century Schoolbook" w:hAnsi="Century Schoolbook" w:cs="Arial"/>
          <w:sz w:val="28"/>
          <w:szCs w:val="28"/>
        </w:rPr>
        <w:t xml:space="preserve">how </w:t>
      </w:r>
    </w:p>
    <w:p w14:paraId="65C87640" w14:textId="77777777" w:rsidR="002C03BE" w:rsidRDefault="002C03BE" w:rsidP="00E405A6">
      <w:pPr>
        <w:pStyle w:val="BodyText"/>
        <w:tabs>
          <w:tab w:val="left" w:pos="6006"/>
        </w:tabs>
        <w:spacing w:line="276" w:lineRule="auto"/>
        <w:ind w:left="720"/>
        <w:rPr>
          <w:rFonts w:ascii="Century Schoolbook" w:hAnsi="Century Schoolbook" w:cs="Arial"/>
          <w:sz w:val="28"/>
          <w:szCs w:val="28"/>
        </w:rPr>
      </w:pPr>
      <w:r w:rsidRPr="002C03BE">
        <w:rPr>
          <w:rFonts w:ascii="Century Schoolbook" w:hAnsi="Century Schoolbook" w:cs="Arial"/>
          <w:sz w:val="28"/>
          <w:szCs w:val="28"/>
        </w:rPr>
        <w:t xml:space="preserve">many runs did the team score on the </w:t>
      </w:r>
    </w:p>
    <w:p w14:paraId="65C87641" w14:textId="77777777" w:rsidR="002C03BE" w:rsidRPr="002C03BE" w:rsidRDefault="002C03BE" w:rsidP="00E405A6">
      <w:pPr>
        <w:pStyle w:val="BodyText"/>
        <w:tabs>
          <w:tab w:val="left" w:pos="6006"/>
        </w:tabs>
        <w:spacing w:line="276" w:lineRule="auto"/>
        <w:ind w:left="720"/>
        <w:rPr>
          <w:rFonts w:ascii="Century Schoolbook" w:hAnsi="Century Schoolbook" w:cs="Arial"/>
          <w:sz w:val="28"/>
          <w:szCs w:val="28"/>
        </w:rPr>
      </w:pPr>
      <w:r w:rsidRPr="002C03BE">
        <w:rPr>
          <w:rFonts w:ascii="Century Schoolbook" w:hAnsi="Century Schoolbook" w:cs="Arial"/>
          <w:sz w:val="28"/>
          <w:szCs w:val="28"/>
        </w:rPr>
        <w:t xml:space="preserve">second </w:t>
      </w:r>
      <w:r>
        <w:rPr>
          <w:rFonts w:ascii="Century Schoolbook" w:hAnsi="Century Schoolbook" w:cs="Arial"/>
          <w:sz w:val="28"/>
          <w:szCs w:val="28"/>
        </w:rPr>
        <w:t>day?</w:t>
      </w:r>
    </w:p>
    <w:p w14:paraId="65C87642" w14:textId="77777777" w:rsidR="002C03BE" w:rsidRPr="002C03BE" w:rsidRDefault="002C03BE" w:rsidP="002C03BE">
      <w:pPr>
        <w:pStyle w:val="BodyText"/>
        <w:rPr>
          <w:rFonts w:ascii="Century Schoolbook" w:hAnsi="Century Schoolbook" w:cs="Arial"/>
          <w:sz w:val="28"/>
          <w:szCs w:val="28"/>
        </w:rPr>
      </w:pPr>
    </w:p>
    <w:p w14:paraId="65C87643" w14:textId="77777777" w:rsidR="002C03BE" w:rsidRPr="002C03BE" w:rsidRDefault="002C03BE" w:rsidP="002C03BE">
      <w:pPr>
        <w:pStyle w:val="BodyText"/>
        <w:numPr>
          <w:ilvl w:val="0"/>
          <w:numId w:val="22"/>
        </w:numPr>
        <w:rPr>
          <w:rFonts w:ascii="Century Schoolbook" w:hAnsi="Century Schoolbook" w:cs="Arial"/>
          <w:sz w:val="28"/>
          <w:szCs w:val="28"/>
        </w:rPr>
      </w:pPr>
      <w:r w:rsidRPr="002C03BE">
        <w:rPr>
          <w:rFonts w:ascii="Century Schoolbook" w:hAnsi="Century Schoolbook" w:cs="Arial"/>
          <w:b/>
          <w:sz w:val="28"/>
          <w:szCs w:val="28"/>
        </w:rPr>
        <w:t>Read the problem again and underline the numbers that have to be used</w:t>
      </w:r>
      <w:r w:rsidRPr="002C03BE">
        <w:rPr>
          <w:rFonts w:ascii="Century Schoolbook" w:hAnsi="Century Schoolbook" w:cs="Arial"/>
          <w:sz w:val="28"/>
          <w:szCs w:val="28"/>
        </w:rPr>
        <w:t xml:space="preserve">. The numbers are </w:t>
      </w:r>
      <w:r w:rsidRPr="002C03BE">
        <w:rPr>
          <w:rFonts w:ascii="Century Schoolbook" w:hAnsi="Century Schoolbook" w:cs="Arial"/>
          <w:sz w:val="28"/>
          <w:szCs w:val="28"/>
          <w:u w:val="single"/>
        </w:rPr>
        <w:t>259</w:t>
      </w:r>
      <w:r w:rsidRPr="002C03BE">
        <w:rPr>
          <w:rFonts w:ascii="Century Schoolbook" w:hAnsi="Century Schoolbook" w:cs="Arial"/>
          <w:sz w:val="28"/>
          <w:szCs w:val="28"/>
        </w:rPr>
        <w:t xml:space="preserve"> and </w:t>
      </w:r>
      <w:r w:rsidRPr="002C03BE">
        <w:rPr>
          <w:rFonts w:ascii="Century Schoolbook" w:hAnsi="Century Schoolbook" w:cs="Arial"/>
          <w:sz w:val="28"/>
          <w:szCs w:val="28"/>
          <w:u w:val="single"/>
        </w:rPr>
        <w:t>118</w:t>
      </w:r>
      <w:r w:rsidRPr="002C03BE">
        <w:rPr>
          <w:rFonts w:ascii="Century Schoolbook" w:hAnsi="Century Schoolbook" w:cs="Arial"/>
          <w:sz w:val="28"/>
          <w:szCs w:val="28"/>
        </w:rPr>
        <w:t>.</w:t>
      </w:r>
    </w:p>
    <w:p w14:paraId="65C87644" w14:textId="77777777" w:rsidR="002C03BE" w:rsidRPr="002C03BE" w:rsidRDefault="002C03BE" w:rsidP="002C03BE">
      <w:pPr>
        <w:pStyle w:val="BodyText"/>
        <w:rPr>
          <w:rFonts w:ascii="Century Schoolbook" w:hAnsi="Century Schoolbook"/>
          <w:sz w:val="28"/>
          <w:szCs w:val="28"/>
        </w:rPr>
      </w:pPr>
    </w:p>
    <w:p w14:paraId="65C87645" w14:textId="77777777" w:rsidR="002C03BE" w:rsidRPr="002C03BE" w:rsidRDefault="002C03BE" w:rsidP="002C03BE">
      <w:pPr>
        <w:pStyle w:val="BodyText"/>
        <w:numPr>
          <w:ilvl w:val="0"/>
          <w:numId w:val="22"/>
        </w:numPr>
        <w:rPr>
          <w:rFonts w:ascii="Century Schoolbook" w:hAnsi="Century Schoolbook"/>
          <w:sz w:val="28"/>
          <w:szCs w:val="28"/>
        </w:rPr>
      </w:pPr>
      <w:r w:rsidRPr="002C03BE">
        <w:rPr>
          <w:rFonts w:ascii="Century Schoolbook" w:hAnsi="Century Schoolbook"/>
          <w:b/>
          <w:sz w:val="28"/>
          <w:szCs w:val="28"/>
        </w:rPr>
        <w:t>Draw a frame around the words that ask the question</w:t>
      </w:r>
      <w:r w:rsidRPr="002C03BE">
        <w:rPr>
          <w:rFonts w:ascii="Century Schoolbook" w:hAnsi="Century Schoolbook"/>
          <w:sz w:val="28"/>
          <w:szCs w:val="28"/>
        </w:rPr>
        <w:t>.</w:t>
      </w:r>
    </w:p>
    <w:p w14:paraId="65C87646" w14:textId="77777777" w:rsidR="002C03BE" w:rsidRPr="002C03BE" w:rsidRDefault="002C03BE" w:rsidP="002C03BE">
      <w:pPr>
        <w:pStyle w:val="BodyText"/>
        <w:ind w:left="720"/>
        <w:rPr>
          <w:rFonts w:ascii="Century Schoolbook" w:hAnsi="Century Schoolbook"/>
          <w:sz w:val="28"/>
          <w:szCs w:val="28"/>
        </w:rPr>
      </w:pPr>
      <w:r w:rsidRPr="002C03BE">
        <w:rPr>
          <w:rFonts w:ascii="Century Schoolbook" w:hAnsi="Century Schoolbook"/>
          <w:sz w:val="28"/>
          <w:szCs w:val="28"/>
        </w:rPr>
        <w:t>In this example you should draw a frame around these words:</w:t>
      </w:r>
    </w:p>
    <w:p w14:paraId="65C87647" w14:textId="77777777" w:rsidR="002C03BE" w:rsidRPr="002C03BE" w:rsidRDefault="002C03BE" w:rsidP="002C03BE">
      <w:pPr>
        <w:pStyle w:val="BodyText"/>
        <w:ind w:left="720"/>
        <w:rPr>
          <w:rFonts w:ascii="Century Schoolbook" w:hAnsi="Century Schoolbook"/>
          <w:sz w:val="28"/>
          <w:szCs w:val="28"/>
        </w:rPr>
      </w:pPr>
    </w:p>
    <w:tbl>
      <w:tblPr>
        <w:tblW w:w="0" w:type="auto"/>
        <w:tblInd w:w="6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61"/>
      </w:tblGrid>
      <w:tr w:rsidR="002C03BE" w:rsidRPr="002C03BE" w14:paraId="65C87649" w14:textId="77777777" w:rsidTr="00B808E5">
        <w:tc>
          <w:tcPr>
            <w:tcW w:w="8261" w:type="dxa"/>
          </w:tcPr>
          <w:p w14:paraId="65C87648" w14:textId="77777777" w:rsidR="002C03BE" w:rsidRPr="002C03BE" w:rsidRDefault="002C03BE" w:rsidP="00B808E5">
            <w:pPr>
              <w:pStyle w:val="BodyText"/>
              <w:spacing w:before="120" w:after="120"/>
              <w:jc w:val="center"/>
              <w:rPr>
                <w:rFonts w:ascii="Century Schoolbook" w:hAnsi="Century Schoolbook"/>
                <w:sz w:val="28"/>
                <w:szCs w:val="28"/>
              </w:rPr>
            </w:pPr>
            <w:r w:rsidRPr="002C03BE">
              <w:rPr>
                <w:rFonts w:ascii="Century Schoolbook" w:hAnsi="Century Schoolbook" w:cs="Arial"/>
                <w:sz w:val="28"/>
                <w:szCs w:val="28"/>
              </w:rPr>
              <w:t>How many runs did the team score on the second day?</w:t>
            </w:r>
          </w:p>
        </w:tc>
      </w:tr>
    </w:tbl>
    <w:p w14:paraId="65C8764A" w14:textId="77777777" w:rsidR="002C03BE" w:rsidRPr="00E325D5" w:rsidRDefault="002C03BE" w:rsidP="002C03BE">
      <w:pPr>
        <w:pStyle w:val="BodyText"/>
        <w:rPr>
          <w:rFonts w:ascii="Arial" w:hAnsi="Arial" w:cs="Arial"/>
          <w:b/>
        </w:rPr>
      </w:pPr>
    </w:p>
    <w:p w14:paraId="65C8764B" w14:textId="77777777" w:rsidR="002C03BE" w:rsidRPr="00E325D5" w:rsidRDefault="002C03BE" w:rsidP="002C03BE">
      <w:pPr>
        <w:pStyle w:val="Heading2"/>
      </w:pPr>
      <w:r w:rsidRPr="00E325D5">
        <w:lastRenderedPageBreak/>
        <w:t>Introduction continued</w:t>
      </w:r>
    </w:p>
    <w:p w14:paraId="65C8764C" w14:textId="77777777" w:rsidR="002C03BE" w:rsidRPr="00E325D5" w:rsidRDefault="002C03BE" w:rsidP="002C03BE">
      <w:pPr>
        <w:pStyle w:val="BodyText"/>
        <w:rPr>
          <w:rFonts w:ascii="Century Schoolbook" w:hAnsi="Century Schoolbook" w:cs="Arial"/>
          <w:bdr w:val="single" w:sz="4" w:space="0" w:color="auto"/>
        </w:rPr>
      </w:pPr>
    </w:p>
    <w:p w14:paraId="65C8764D" w14:textId="77777777" w:rsidR="002C03BE" w:rsidRPr="008310EC" w:rsidRDefault="002C03BE" w:rsidP="002C03BE">
      <w:pPr>
        <w:pStyle w:val="BodyText"/>
        <w:numPr>
          <w:ilvl w:val="0"/>
          <w:numId w:val="22"/>
        </w:numPr>
        <w:rPr>
          <w:rFonts w:ascii="Century Schoolbook" w:hAnsi="Century Schoolbook"/>
          <w:b/>
          <w:sz w:val="28"/>
          <w:szCs w:val="28"/>
        </w:rPr>
      </w:pPr>
      <w:r w:rsidRPr="008310EC">
        <w:rPr>
          <w:rFonts w:ascii="Century Schoolbook" w:hAnsi="Century Schoolbook" w:cs="Arial"/>
          <w:b/>
          <w:sz w:val="28"/>
          <w:szCs w:val="28"/>
        </w:rPr>
        <w:t>Underline the word that tells you the kind of things mentioned in the question.</w:t>
      </w:r>
      <w:r w:rsidRPr="008310EC">
        <w:rPr>
          <w:rFonts w:ascii="Century Schoolbook" w:hAnsi="Century Schoolbook" w:cs="Arial"/>
          <w:sz w:val="28"/>
          <w:szCs w:val="28"/>
        </w:rPr>
        <w:t xml:space="preserve"> You should draw a line under the word </w:t>
      </w:r>
      <w:r w:rsidRPr="008310EC">
        <w:rPr>
          <w:rFonts w:ascii="Century Schoolbook" w:hAnsi="Century Schoolbook" w:cs="Arial"/>
          <w:sz w:val="28"/>
          <w:szCs w:val="28"/>
          <w:u w:val="single"/>
        </w:rPr>
        <w:t>runs</w:t>
      </w:r>
      <w:r w:rsidRPr="008310EC">
        <w:rPr>
          <w:rFonts w:ascii="Century Schoolbook" w:hAnsi="Century Schoolbook" w:cs="Arial"/>
          <w:sz w:val="28"/>
          <w:szCs w:val="28"/>
        </w:rPr>
        <w:t>.</w:t>
      </w:r>
    </w:p>
    <w:p w14:paraId="65C8764E" w14:textId="77777777" w:rsidR="002C03BE" w:rsidRPr="008310EC" w:rsidRDefault="002C03BE" w:rsidP="002C03BE">
      <w:pPr>
        <w:pStyle w:val="Heading2"/>
        <w:rPr>
          <w:rFonts w:ascii="Century Schoolbook" w:hAnsi="Century Schoolbook"/>
        </w:rPr>
      </w:pPr>
    </w:p>
    <w:p w14:paraId="65C8764F" w14:textId="77777777" w:rsidR="002C03BE" w:rsidRPr="008310EC" w:rsidRDefault="002C03BE" w:rsidP="002C03BE">
      <w:pPr>
        <w:numPr>
          <w:ilvl w:val="0"/>
          <w:numId w:val="22"/>
        </w:numPr>
        <w:rPr>
          <w:b/>
          <w:szCs w:val="28"/>
        </w:rPr>
      </w:pPr>
      <w:r w:rsidRPr="008310EC">
        <w:rPr>
          <w:b/>
          <w:szCs w:val="28"/>
        </w:rPr>
        <w:t xml:space="preserve">Write a number sentence or draw a diagram to describe the situation. </w:t>
      </w:r>
      <w:r w:rsidRPr="008310EC">
        <w:rPr>
          <w:szCs w:val="28"/>
        </w:rPr>
        <w:t xml:space="preserve">This has been done for you for this example. </w:t>
      </w:r>
    </w:p>
    <w:p w14:paraId="65C87650" w14:textId="77777777" w:rsidR="008310EC" w:rsidRDefault="008310EC" w:rsidP="008310EC">
      <w:pPr>
        <w:pStyle w:val="ListParagraph"/>
        <w:rPr>
          <w:szCs w:val="28"/>
        </w:rPr>
      </w:pPr>
    </w:p>
    <w:tbl>
      <w:tblPr>
        <w:tblStyle w:val="TableGrid"/>
        <w:tblW w:w="0" w:type="auto"/>
        <w:tblInd w:w="468" w:type="dxa"/>
        <w:tblLook w:val="04A0" w:firstRow="1" w:lastRow="0" w:firstColumn="1" w:lastColumn="0" w:noHBand="0" w:noVBand="1"/>
      </w:tblPr>
      <w:tblGrid>
        <w:gridCol w:w="4950"/>
        <w:gridCol w:w="3600"/>
      </w:tblGrid>
      <w:tr w:rsidR="008310EC" w14:paraId="65C87662" w14:textId="77777777" w:rsidTr="008310EC">
        <w:trPr>
          <w:trHeight w:val="4329"/>
        </w:trPr>
        <w:tc>
          <w:tcPr>
            <w:tcW w:w="4950" w:type="dxa"/>
          </w:tcPr>
          <w:p w14:paraId="65C87651" w14:textId="77777777" w:rsidR="008310EC" w:rsidRPr="00E325D5" w:rsidRDefault="008310EC" w:rsidP="008310EC">
            <w:pPr>
              <w:pStyle w:val="Heading2"/>
              <w:spacing w:before="120"/>
              <w:jc w:val="center"/>
              <w:outlineLvl w:val="1"/>
            </w:pPr>
            <w:r w:rsidRPr="00E325D5">
              <w:t>Diagram</w:t>
            </w:r>
          </w:p>
          <w:p w14:paraId="65C87652" w14:textId="77777777" w:rsidR="008310EC" w:rsidRPr="00E325D5" w:rsidRDefault="008310EC" w:rsidP="008310EC"/>
          <w:p w14:paraId="65C87653" w14:textId="77777777" w:rsidR="008310EC" w:rsidRPr="00E325D5" w:rsidRDefault="008310EC" w:rsidP="008310EC">
            <w:pPr>
              <w:jc w:val="center"/>
              <w:rPr>
                <w:szCs w:val="28"/>
              </w:rPr>
            </w:pPr>
            <w:r w:rsidRPr="00E325D5">
              <w:rPr>
                <w:szCs w:val="28"/>
              </w:rPr>
              <w:t>1</w:t>
            </w:r>
            <w:r w:rsidRPr="00E325D5">
              <w:rPr>
                <w:szCs w:val="28"/>
                <w:vertAlign w:val="superscript"/>
              </w:rPr>
              <w:t>st</w:t>
            </w:r>
            <w:r>
              <w:rPr>
                <w:szCs w:val="28"/>
              </w:rPr>
              <w:t xml:space="preserve"> day</w:t>
            </w:r>
            <w:r w:rsidRPr="00E325D5">
              <w:rPr>
                <w:szCs w:val="28"/>
              </w:rPr>
              <w:t xml:space="preserve"> + 2</w:t>
            </w:r>
            <w:r w:rsidRPr="00E325D5">
              <w:rPr>
                <w:szCs w:val="28"/>
                <w:vertAlign w:val="superscript"/>
              </w:rPr>
              <w:t>nd</w:t>
            </w:r>
            <w:r>
              <w:rPr>
                <w:szCs w:val="28"/>
              </w:rPr>
              <w:t xml:space="preserve"> day</w:t>
            </w:r>
            <w:r w:rsidRPr="00E325D5">
              <w:rPr>
                <w:szCs w:val="28"/>
              </w:rPr>
              <w:t xml:space="preserve"> = total</w:t>
            </w:r>
          </w:p>
          <w:p w14:paraId="65C87654" w14:textId="77777777" w:rsidR="008310EC" w:rsidRPr="00E325D5" w:rsidRDefault="008310EC" w:rsidP="008310EC">
            <w:pPr>
              <w:rPr>
                <w:szCs w:val="28"/>
              </w:rPr>
            </w:pPr>
          </w:p>
          <w:p w14:paraId="65C87655" w14:textId="77777777" w:rsidR="008310EC" w:rsidRPr="00E325D5" w:rsidRDefault="008310EC" w:rsidP="008310EC">
            <w:pPr>
              <w:rPr>
                <w:szCs w:val="28"/>
              </w:rPr>
            </w:pPr>
          </w:p>
          <w:p w14:paraId="65C87656" w14:textId="77777777" w:rsidR="008310EC" w:rsidRPr="00E325D5" w:rsidRDefault="008310EC" w:rsidP="008310EC">
            <w:r>
              <w:rPr>
                <w:noProof/>
                <w:lang w:val="en-AU" w:eastAsia="en-AU"/>
              </w:rPr>
              <w:drawing>
                <wp:inline distT="0" distB="0" distL="0" distR="0" wp14:anchorId="65C87D4B" wp14:editId="65C87D4C">
                  <wp:extent cx="807085" cy="699135"/>
                  <wp:effectExtent l="0" t="0" r="0" b="5715"/>
                  <wp:docPr id="718" name="Picture 718" descr="CRICK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descr="CRICK009"/>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807085" cy="699135"/>
                          </a:xfrm>
                          <a:prstGeom prst="rect">
                            <a:avLst/>
                          </a:prstGeom>
                          <a:noFill/>
                          <a:ln>
                            <a:noFill/>
                          </a:ln>
                        </pic:spPr>
                      </pic:pic>
                    </a:graphicData>
                  </a:graphic>
                </wp:inline>
              </w:drawing>
            </w:r>
            <w:r w:rsidRPr="00E325D5">
              <w:t xml:space="preserve">  </w:t>
            </w:r>
            <w:r w:rsidRPr="00E325D5">
              <w:rPr>
                <w:sz w:val="44"/>
              </w:rPr>
              <w:t xml:space="preserve">+ </w:t>
            </w:r>
            <w:r>
              <w:rPr>
                <w:noProof/>
                <w:lang w:val="en-AU" w:eastAsia="en-AU"/>
              </w:rPr>
              <w:drawing>
                <wp:inline distT="0" distB="0" distL="0" distR="0" wp14:anchorId="65C87D4D" wp14:editId="65C87D4E">
                  <wp:extent cx="833755" cy="726440"/>
                  <wp:effectExtent l="0" t="0" r="4445" b="0"/>
                  <wp:docPr id="719" name="Picture 719" descr="CRICK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descr="CRICK009"/>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833755" cy="726440"/>
                          </a:xfrm>
                          <a:prstGeom prst="rect">
                            <a:avLst/>
                          </a:prstGeom>
                          <a:noFill/>
                          <a:ln>
                            <a:noFill/>
                          </a:ln>
                        </pic:spPr>
                      </pic:pic>
                    </a:graphicData>
                  </a:graphic>
                </wp:inline>
              </w:drawing>
            </w:r>
            <w:r w:rsidRPr="00E325D5">
              <w:t xml:space="preserve"> </w:t>
            </w:r>
            <w:r w:rsidRPr="00E325D5">
              <w:rPr>
                <w:rFonts w:ascii="VicCursive" w:hAnsi="VicCursive"/>
                <w:sz w:val="44"/>
                <w:szCs w:val="44"/>
              </w:rPr>
              <w:t xml:space="preserve">=  </w:t>
            </w:r>
            <w:r>
              <w:rPr>
                <w:noProof/>
                <w:lang w:val="en-AU" w:eastAsia="en-AU"/>
              </w:rPr>
              <w:drawing>
                <wp:inline distT="0" distB="0" distL="0" distR="0" wp14:anchorId="65C87D4F" wp14:editId="65C87D50">
                  <wp:extent cx="457200" cy="739775"/>
                  <wp:effectExtent l="0" t="0" r="0" b="3175"/>
                  <wp:docPr id="720" name="Picture 720" descr="CRICK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descr="CRICK005"/>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457200" cy="739775"/>
                          </a:xfrm>
                          <a:prstGeom prst="rect">
                            <a:avLst/>
                          </a:prstGeom>
                          <a:noFill/>
                          <a:ln>
                            <a:noFill/>
                          </a:ln>
                        </pic:spPr>
                      </pic:pic>
                    </a:graphicData>
                  </a:graphic>
                </wp:inline>
              </w:drawing>
            </w:r>
          </w:p>
          <w:p w14:paraId="65C87657" w14:textId="77777777" w:rsidR="008310EC" w:rsidRPr="00E325D5" w:rsidRDefault="008310EC" w:rsidP="008310EC">
            <w:pPr>
              <w:rPr>
                <w:szCs w:val="28"/>
              </w:rPr>
            </w:pPr>
          </w:p>
          <w:p w14:paraId="65C87658" w14:textId="77777777" w:rsidR="008310EC" w:rsidRDefault="008310EC" w:rsidP="008310EC">
            <w:pPr>
              <w:pStyle w:val="ListParagraph"/>
              <w:ind w:left="0"/>
              <w:rPr>
                <w:szCs w:val="28"/>
              </w:rPr>
            </w:pPr>
            <w:r w:rsidRPr="00E325D5">
              <w:rPr>
                <w:rFonts w:ascii="VicCursive" w:hAnsi="VicCursive"/>
                <w:sz w:val="44"/>
                <w:szCs w:val="44"/>
              </w:rPr>
              <w:t>118</w:t>
            </w:r>
            <w:r w:rsidRPr="00E325D5">
              <w:rPr>
                <w:szCs w:val="28"/>
              </w:rPr>
              <w:t xml:space="preserve">     </w:t>
            </w:r>
            <w:r w:rsidRPr="00E325D5">
              <w:rPr>
                <w:sz w:val="44"/>
              </w:rPr>
              <w:t>+    ?</w:t>
            </w:r>
            <w:r w:rsidRPr="00E325D5">
              <w:rPr>
                <w:szCs w:val="28"/>
              </w:rPr>
              <w:t xml:space="preserve">      </w:t>
            </w:r>
            <w:r w:rsidRPr="00E325D5">
              <w:rPr>
                <w:rFonts w:ascii="VicCursive" w:hAnsi="VicCursive"/>
                <w:sz w:val="44"/>
                <w:szCs w:val="44"/>
              </w:rPr>
              <w:t>=</w:t>
            </w:r>
            <w:r w:rsidRPr="00E325D5">
              <w:rPr>
                <w:szCs w:val="28"/>
              </w:rPr>
              <w:t xml:space="preserve">    </w:t>
            </w:r>
            <w:r w:rsidRPr="00E325D5">
              <w:rPr>
                <w:rFonts w:ascii="VicCursive" w:hAnsi="VicCursive"/>
                <w:sz w:val="44"/>
                <w:szCs w:val="44"/>
              </w:rPr>
              <w:t>259</w:t>
            </w:r>
          </w:p>
        </w:tc>
        <w:tc>
          <w:tcPr>
            <w:tcW w:w="3600" w:type="dxa"/>
          </w:tcPr>
          <w:p w14:paraId="65C87659" w14:textId="77777777" w:rsidR="008310EC" w:rsidRPr="00E325D5" w:rsidRDefault="008310EC" w:rsidP="008310EC">
            <w:pPr>
              <w:pStyle w:val="Heading2"/>
              <w:spacing w:before="120"/>
              <w:jc w:val="center"/>
              <w:outlineLvl w:val="1"/>
            </w:pPr>
            <w:r w:rsidRPr="00E325D5">
              <w:t>Number sentence</w:t>
            </w:r>
          </w:p>
          <w:p w14:paraId="65C8765A" w14:textId="77777777" w:rsidR="008310EC" w:rsidRPr="00E325D5" w:rsidRDefault="008310EC" w:rsidP="008310EC"/>
          <w:p w14:paraId="65C8765B" w14:textId="77777777" w:rsidR="008310EC" w:rsidRPr="00E325D5" w:rsidRDefault="008310EC" w:rsidP="008310EC">
            <w:pPr>
              <w:ind w:left="360"/>
              <w:rPr>
                <w:sz w:val="36"/>
                <w:szCs w:val="36"/>
              </w:rPr>
            </w:pPr>
          </w:p>
          <w:p w14:paraId="65C8765C" w14:textId="77777777" w:rsidR="008310EC" w:rsidRPr="00E325D5" w:rsidRDefault="008310EC" w:rsidP="008310EC">
            <w:pPr>
              <w:jc w:val="center"/>
              <w:rPr>
                <w:rFonts w:ascii="VicCursive" w:hAnsi="VicCursive"/>
                <w:sz w:val="44"/>
                <w:szCs w:val="44"/>
              </w:rPr>
            </w:pPr>
            <w:r w:rsidRPr="00E325D5">
              <w:rPr>
                <w:rFonts w:ascii="VicCursive" w:hAnsi="VicCursive"/>
                <w:sz w:val="44"/>
                <w:szCs w:val="44"/>
              </w:rPr>
              <w:t>118  + ? = 259</w:t>
            </w:r>
          </w:p>
          <w:p w14:paraId="65C8765D" w14:textId="77777777" w:rsidR="008310EC" w:rsidRPr="00E325D5" w:rsidRDefault="008310EC" w:rsidP="008310EC">
            <w:pPr>
              <w:ind w:left="360"/>
              <w:jc w:val="center"/>
              <w:rPr>
                <w:sz w:val="36"/>
                <w:szCs w:val="36"/>
              </w:rPr>
            </w:pPr>
          </w:p>
          <w:p w14:paraId="65C8765E" w14:textId="77777777" w:rsidR="008310EC" w:rsidRPr="00E325D5" w:rsidRDefault="008310EC" w:rsidP="008310EC">
            <w:pPr>
              <w:ind w:left="360"/>
              <w:jc w:val="center"/>
              <w:rPr>
                <w:sz w:val="36"/>
                <w:szCs w:val="36"/>
              </w:rPr>
            </w:pPr>
            <w:r w:rsidRPr="00E325D5">
              <w:rPr>
                <w:sz w:val="36"/>
                <w:szCs w:val="36"/>
              </w:rPr>
              <w:t>or</w:t>
            </w:r>
          </w:p>
          <w:p w14:paraId="65C8765F" w14:textId="77777777" w:rsidR="008310EC" w:rsidRPr="00E325D5" w:rsidRDefault="008310EC" w:rsidP="008310EC">
            <w:pPr>
              <w:ind w:left="360"/>
              <w:jc w:val="center"/>
              <w:rPr>
                <w:sz w:val="36"/>
                <w:szCs w:val="36"/>
              </w:rPr>
            </w:pPr>
          </w:p>
          <w:p w14:paraId="65C87660" w14:textId="77777777" w:rsidR="008310EC" w:rsidRPr="008310EC" w:rsidRDefault="008310EC" w:rsidP="008310EC">
            <w:pPr>
              <w:pStyle w:val="ListParagraph"/>
              <w:numPr>
                <w:ilvl w:val="0"/>
                <w:numId w:val="25"/>
              </w:numPr>
              <w:jc w:val="center"/>
              <w:rPr>
                <w:rFonts w:ascii="VicCursive" w:hAnsi="VicCursive"/>
                <w:sz w:val="44"/>
                <w:szCs w:val="44"/>
              </w:rPr>
            </w:pPr>
            <w:r w:rsidRPr="008310EC">
              <w:rPr>
                <w:rFonts w:ascii="VicCursive" w:hAnsi="VicCursive"/>
                <w:sz w:val="44"/>
                <w:szCs w:val="44"/>
              </w:rPr>
              <w:t>118 + ?</w:t>
            </w:r>
          </w:p>
          <w:p w14:paraId="65C87661" w14:textId="77777777" w:rsidR="008310EC" w:rsidRDefault="008310EC" w:rsidP="008310EC">
            <w:pPr>
              <w:pStyle w:val="ListParagraph"/>
              <w:ind w:left="0"/>
              <w:rPr>
                <w:szCs w:val="28"/>
              </w:rPr>
            </w:pPr>
          </w:p>
        </w:tc>
      </w:tr>
    </w:tbl>
    <w:p w14:paraId="65C87663" w14:textId="77777777" w:rsidR="002C03BE" w:rsidRPr="008310EC" w:rsidRDefault="002C03BE" w:rsidP="002C03BE">
      <w:pPr>
        <w:pStyle w:val="Heading2"/>
        <w:rPr>
          <w:rFonts w:ascii="Century Schoolbook" w:hAnsi="Century Schoolbook"/>
        </w:rPr>
      </w:pPr>
    </w:p>
    <w:p w14:paraId="65C87664" w14:textId="77777777" w:rsidR="002C03BE" w:rsidRPr="008310EC" w:rsidRDefault="002C03BE" w:rsidP="008310EC">
      <w:pPr>
        <w:pStyle w:val="ListParagraph"/>
        <w:numPr>
          <w:ilvl w:val="0"/>
          <w:numId w:val="22"/>
        </w:numPr>
        <w:rPr>
          <w:b/>
          <w:szCs w:val="28"/>
        </w:rPr>
      </w:pPr>
      <w:r w:rsidRPr="008310EC">
        <w:rPr>
          <w:b/>
          <w:szCs w:val="28"/>
        </w:rPr>
        <w:t>Decide what operation is needed to work out the missing number.</w:t>
      </w:r>
    </w:p>
    <w:p w14:paraId="65C87665" w14:textId="77777777" w:rsidR="002C03BE" w:rsidRPr="008310EC" w:rsidRDefault="002C03BE" w:rsidP="002C03BE">
      <w:pPr>
        <w:pStyle w:val="Heading2"/>
        <w:ind w:left="720"/>
        <w:rPr>
          <w:rFonts w:ascii="Century Schoolbook" w:hAnsi="Century Schoolbook"/>
          <w:b w:val="0"/>
        </w:rPr>
      </w:pPr>
      <w:r w:rsidRPr="008310EC">
        <w:rPr>
          <w:rFonts w:ascii="Century Schoolbook" w:hAnsi="Century Schoolbook"/>
          <w:b w:val="0"/>
        </w:rPr>
        <w:t>The operation here is subtraction. You can also use counting on from 118 to 259 to work out the difference.</w:t>
      </w:r>
    </w:p>
    <w:p w14:paraId="65C87666" w14:textId="77777777" w:rsidR="002C03BE" w:rsidRPr="008310EC" w:rsidRDefault="002C03BE" w:rsidP="002C03BE">
      <w:pPr>
        <w:pStyle w:val="BodyText"/>
        <w:rPr>
          <w:rFonts w:ascii="Century Schoolbook" w:hAnsi="Century Schoolbook" w:cs="Arial"/>
          <w:sz w:val="28"/>
          <w:szCs w:val="28"/>
        </w:rPr>
      </w:pPr>
    </w:p>
    <w:p w14:paraId="65C87667" w14:textId="77777777" w:rsidR="002C03BE" w:rsidRDefault="002C03BE" w:rsidP="002C03BE">
      <w:pPr>
        <w:pStyle w:val="BodyText"/>
        <w:numPr>
          <w:ilvl w:val="0"/>
          <w:numId w:val="22"/>
        </w:numPr>
        <w:rPr>
          <w:rFonts w:ascii="Century Schoolbook" w:hAnsi="Century Schoolbook" w:cs="Arial"/>
          <w:b/>
          <w:sz w:val="28"/>
          <w:szCs w:val="28"/>
        </w:rPr>
      </w:pPr>
      <w:r w:rsidRPr="008310EC">
        <w:rPr>
          <w:rFonts w:ascii="Century Schoolbook" w:hAnsi="Century Schoolbook" w:cs="Arial"/>
          <w:b/>
          <w:sz w:val="28"/>
          <w:szCs w:val="28"/>
        </w:rPr>
        <w:t xml:space="preserve">Set out the working of the problem. </w:t>
      </w:r>
    </w:p>
    <w:p w14:paraId="65C87668" w14:textId="77777777" w:rsidR="008310EC" w:rsidRPr="008310EC" w:rsidRDefault="008310EC" w:rsidP="008310EC">
      <w:pPr>
        <w:pStyle w:val="BodyText"/>
        <w:rPr>
          <w:rFonts w:ascii="Century Schoolbook" w:hAnsi="Century Schoolbook" w:cs="Arial"/>
          <w:b/>
          <w:sz w:val="14"/>
          <w:szCs w:val="14"/>
        </w:rPr>
      </w:pPr>
    </w:p>
    <w:p w14:paraId="65C87669" w14:textId="77777777" w:rsidR="002C03BE" w:rsidRPr="008310EC" w:rsidRDefault="002C03BE" w:rsidP="008310EC">
      <w:pPr>
        <w:pStyle w:val="BodyText"/>
        <w:tabs>
          <w:tab w:val="left" w:pos="3780"/>
          <w:tab w:val="left" w:pos="6300"/>
        </w:tabs>
        <w:ind w:left="360"/>
        <w:rPr>
          <w:rFonts w:ascii="Century Schoolbook" w:hAnsi="Century Schoolbook" w:cs="Arial"/>
          <w:sz w:val="32"/>
          <w:szCs w:val="32"/>
        </w:rPr>
      </w:pPr>
      <w:r w:rsidRPr="008310EC">
        <w:rPr>
          <w:rFonts w:ascii="Century Schoolbook" w:hAnsi="Century Schoolbook"/>
          <w:sz w:val="28"/>
          <w:szCs w:val="28"/>
        </w:rPr>
        <w:t>subtraction algorithm</w:t>
      </w:r>
      <w:r w:rsidR="008310EC">
        <w:rPr>
          <w:rFonts w:ascii="Century Schoolbook" w:hAnsi="Century Schoolbook"/>
          <w:szCs w:val="28"/>
        </w:rPr>
        <w:tab/>
      </w:r>
      <w:r w:rsidRPr="008665E5">
        <w:rPr>
          <w:rFonts w:ascii="Century Schoolbook" w:hAnsi="Century Schoolbook" w:cs="Arial"/>
          <w:sz w:val="32"/>
          <w:szCs w:val="32"/>
        </w:rPr>
        <w:t>Strategies</w:t>
      </w:r>
      <w:r w:rsidR="008310EC">
        <w:rPr>
          <w:rFonts w:ascii="Century Schoolbook" w:hAnsi="Century Schoolbook" w:cs="Arial"/>
          <w:sz w:val="32"/>
          <w:szCs w:val="32"/>
        </w:rPr>
        <w:tab/>
      </w:r>
      <w:r w:rsidR="008310EC" w:rsidRPr="008310EC">
        <w:rPr>
          <w:rFonts w:ascii="Century Schoolbook" w:hAnsi="Century Schoolbook" w:cs="Arial"/>
          <w:sz w:val="28"/>
          <w:szCs w:val="28"/>
        </w:rPr>
        <w:t>Counting on</w:t>
      </w:r>
    </w:p>
    <w:p w14:paraId="65C8766A" w14:textId="77777777" w:rsidR="002C03BE" w:rsidRPr="008665E5" w:rsidRDefault="008310EC" w:rsidP="002C03BE">
      <w:pPr>
        <w:pStyle w:val="BodyText"/>
        <w:ind w:left="360"/>
        <w:jc w:val="center"/>
        <w:rPr>
          <w:rFonts w:ascii="Century Schoolbook" w:hAnsi="Century Schoolbook" w:cs="Arial"/>
          <w:sz w:val="32"/>
          <w:szCs w:val="32"/>
        </w:rPr>
      </w:pPr>
      <w:r w:rsidRPr="008310EC">
        <w:rPr>
          <w:rFonts w:ascii="Century Schoolbook" w:hAnsi="Century Schoolbook" w:cs="Arial"/>
          <w:noProof/>
          <w:sz w:val="28"/>
          <w:szCs w:val="28"/>
          <w:lang w:eastAsia="en-AU"/>
        </w:rPr>
        <mc:AlternateContent>
          <mc:Choice Requires="wps">
            <w:drawing>
              <wp:anchor distT="0" distB="0" distL="114300" distR="114300" simplePos="0" relativeHeight="251862016" behindDoc="0" locked="0" layoutInCell="1" allowOverlap="1" wp14:anchorId="65C87D51" wp14:editId="65C87D52">
                <wp:simplePos x="0" y="0"/>
                <wp:positionH relativeFrom="column">
                  <wp:posOffset>3185795</wp:posOffset>
                </wp:positionH>
                <wp:positionV relativeFrom="paragraph">
                  <wp:posOffset>27305</wp:posOffset>
                </wp:positionV>
                <wp:extent cx="1243013" cy="357188"/>
                <wp:effectExtent l="0" t="0" r="33655" b="81280"/>
                <wp:wrapNone/>
                <wp:docPr id="711" name="Straight Arrow Connector 7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3013" cy="3571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4C7E4D0" id="Straight Arrow Connector 711" o:spid="_x0000_s1026" type="#_x0000_t32" style="position:absolute;margin-left:250.85pt;margin-top:2.15pt;width:97.9pt;height:28.15pt;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">
                <v:stroke endarrow="block"/>
              </v:shape>
            </w:pict>
          </mc:Fallback>
        </mc:AlternateContent>
      </w:r>
      <w:r>
        <w:rPr>
          <w:rFonts w:ascii="Century Schoolbook" w:hAnsi="Century Schoolbook" w:cs="Arial"/>
          <w:noProof/>
          <w:sz w:val="32"/>
          <w:szCs w:val="32"/>
          <w:lang w:eastAsia="en-AU"/>
        </w:rPr>
        <mc:AlternateContent>
          <mc:Choice Requires="wps">
            <w:drawing>
              <wp:anchor distT="0" distB="0" distL="114300" distR="114300" simplePos="0" relativeHeight="251860992" behindDoc="0" locked="0" layoutInCell="1" allowOverlap="1" wp14:anchorId="65C87D53" wp14:editId="65C87D54">
                <wp:simplePos x="0" y="0"/>
                <wp:positionH relativeFrom="column">
                  <wp:posOffset>1185545</wp:posOffset>
                </wp:positionH>
                <wp:positionV relativeFrom="paragraph">
                  <wp:posOffset>27305</wp:posOffset>
                </wp:positionV>
                <wp:extent cx="1412241" cy="419100"/>
                <wp:effectExtent l="38100" t="0" r="16510" b="76200"/>
                <wp:wrapNone/>
                <wp:docPr id="710" name="Straight Arrow Connector 7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12241" cy="419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76E26F" id="Straight Arrow Connector 710" o:spid="_x0000_s1026" type="#_x0000_t32" style="position:absolute;margin-left:93.35pt;margin-top:2.15pt;width:111.2pt;height:33pt;flip:x;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">
                <v:stroke endarrow="block"/>
              </v:shape>
            </w:pict>
          </mc:Fallback>
        </mc:AlternateContent>
      </w:r>
    </w:p>
    <w:p w14:paraId="65C8766B" w14:textId="77777777" w:rsidR="008310EC" w:rsidRDefault="008310EC" w:rsidP="002C03BE">
      <w:pPr>
        <w:pStyle w:val="BodyText"/>
        <w:ind w:left="360"/>
        <w:rPr>
          <w:rFonts w:ascii="Century Schoolbook" w:hAnsi="Century Schoolbook" w:cs="Arial"/>
        </w:rPr>
      </w:pPr>
      <w:r>
        <w:rPr>
          <w:rFonts w:ascii="Century Schoolbook" w:hAnsi="Century Schoolbook" w:cs="Arial"/>
          <w:noProof/>
          <w:lang w:eastAsia="en-AU"/>
        </w:rPr>
        <w:drawing>
          <wp:anchor distT="0" distB="0" distL="114300" distR="114300" simplePos="0" relativeHeight="251868160" behindDoc="0" locked="0" layoutInCell="1" allowOverlap="1" wp14:anchorId="65C87D55" wp14:editId="65C87D56">
            <wp:simplePos x="0" y="0"/>
            <wp:positionH relativeFrom="column">
              <wp:posOffset>1784350</wp:posOffset>
            </wp:positionH>
            <wp:positionV relativeFrom="paragraph">
              <wp:posOffset>104775</wp:posOffset>
            </wp:positionV>
            <wp:extent cx="1586865" cy="1519555"/>
            <wp:effectExtent l="0" t="0" r="0" b="4445"/>
            <wp:wrapNone/>
            <wp:docPr id="700" name="Picture 700" descr="CRICK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descr="CRICK003"/>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586865" cy="15195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C8766C" w14:textId="77777777" w:rsidR="008310EC" w:rsidRDefault="00A12339" w:rsidP="002C03BE">
      <w:pPr>
        <w:pStyle w:val="BodyText"/>
        <w:ind w:left="360"/>
        <w:rPr>
          <w:rFonts w:ascii="Century Schoolbook" w:hAnsi="Century Schoolbook" w:cs="Arial"/>
        </w:rPr>
      </w:pPr>
      <w:r>
        <w:rPr>
          <w:noProof/>
          <w:lang w:eastAsia="en-AU"/>
        </w:rPr>
        <mc:AlternateContent>
          <mc:Choice Requires="wps">
            <w:drawing>
              <wp:anchor distT="0" distB="0" distL="114300" distR="114300" simplePos="0" relativeHeight="251859968" behindDoc="0" locked="0" layoutInCell="1" allowOverlap="1" wp14:anchorId="65C87D57" wp14:editId="65C87D58">
                <wp:simplePos x="0" y="0"/>
                <wp:positionH relativeFrom="column">
                  <wp:posOffset>3414395</wp:posOffset>
                </wp:positionH>
                <wp:positionV relativeFrom="paragraph">
                  <wp:posOffset>3810</wp:posOffset>
                </wp:positionV>
                <wp:extent cx="2819400" cy="1344930"/>
                <wp:effectExtent l="0" t="0" r="19050" b="26035"/>
                <wp:wrapNone/>
                <wp:docPr id="708" name="Text Box 7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9400" cy="1344930"/>
                        </a:xfrm>
                        <a:prstGeom prst="rect">
                          <a:avLst/>
                        </a:prstGeom>
                        <a:solidFill>
                          <a:srgbClr val="FFFFFF"/>
                        </a:solidFill>
                        <a:ln w="9525">
                          <a:solidFill>
                            <a:srgbClr val="000000"/>
                          </a:solidFill>
                          <a:miter lim="800000"/>
                          <a:headEnd/>
                          <a:tailEnd/>
                        </a:ln>
                      </wps:spPr>
                      <wps:txbx>
                        <w:txbxContent>
                          <w:p w14:paraId="65C87EF7" w14:textId="77777777" w:rsidR="00DF4161" w:rsidRPr="008310EC" w:rsidRDefault="00DF4161" w:rsidP="002C03BE">
                            <w:pPr>
                              <w:rPr>
                                <w:rFonts w:ascii="VicCursive" w:hAnsi="VicCursive"/>
                                <w:sz w:val="40"/>
                                <w:szCs w:val="40"/>
                              </w:rPr>
                            </w:pPr>
                            <w:r w:rsidRPr="008310EC">
                              <w:rPr>
                                <w:rFonts w:ascii="VicCursive" w:hAnsi="VicCursive"/>
                                <w:sz w:val="40"/>
                                <w:szCs w:val="40"/>
                              </w:rPr>
                              <w:t xml:space="preserve">118 + </w:t>
                            </w:r>
                            <w:r w:rsidRPr="008310EC">
                              <w:rPr>
                                <w:rFonts w:ascii="VicCursive" w:hAnsi="VicCursive"/>
                                <w:sz w:val="40"/>
                                <w:szCs w:val="40"/>
                                <w:u w:val="single"/>
                              </w:rPr>
                              <w:t>100</w:t>
                            </w:r>
                            <w:r w:rsidRPr="008310EC">
                              <w:rPr>
                                <w:rFonts w:ascii="VicCursive" w:hAnsi="VicCursive"/>
                                <w:sz w:val="40"/>
                                <w:szCs w:val="40"/>
                              </w:rPr>
                              <w:t xml:space="preserve"> = 218</w:t>
                            </w:r>
                          </w:p>
                          <w:p w14:paraId="65C87EF8" w14:textId="77777777" w:rsidR="00DF4161" w:rsidRPr="008310EC" w:rsidRDefault="00DF4161" w:rsidP="002C03BE">
                            <w:pPr>
                              <w:rPr>
                                <w:rFonts w:ascii="VicCursive" w:hAnsi="VicCursive"/>
                                <w:sz w:val="40"/>
                                <w:szCs w:val="40"/>
                              </w:rPr>
                            </w:pPr>
                            <w:r w:rsidRPr="008310EC">
                              <w:rPr>
                                <w:rFonts w:ascii="VicCursive" w:hAnsi="VicCursive"/>
                                <w:sz w:val="40"/>
                                <w:szCs w:val="40"/>
                              </w:rPr>
                              <w:t xml:space="preserve">218 + </w:t>
                            </w:r>
                            <w:r w:rsidRPr="008310EC">
                              <w:rPr>
                                <w:rFonts w:ascii="VicCursive" w:hAnsi="VicCursive"/>
                                <w:sz w:val="40"/>
                                <w:szCs w:val="40"/>
                                <w:u w:val="single"/>
                              </w:rPr>
                              <w:t>40</w:t>
                            </w:r>
                            <w:r w:rsidRPr="008310EC">
                              <w:rPr>
                                <w:rFonts w:ascii="VicCursive" w:hAnsi="VicCursive"/>
                                <w:sz w:val="40"/>
                                <w:szCs w:val="40"/>
                              </w:rPr>
                              <w:t xml:space="preserve"> = 258</w:t>
                            </w:r>
                          </w:p>
                          <w:p w14:paraId="65C87EF9" w14:textId="77777777" w:rsidR="00DF4161" w:rsidRPr="008310EC" w:rsidRDefault="00DF4161" w:rsidP="002C03BE">
                            <w:pPr>
                              <w:rPr>
                                <w:rFonts w:ascii="VicCursive" w:hAnsi="VicCursive"/>
                                <w:sz w:val="40"/>
                                <w:szCs w:val="40"/>
                              </w:rPr>
                            </w:pPr>
                            <w:r w:rsidRPr="008310EC">
                              <w:rPr>
                                <w:rFonts w:ascii="VicCursive" w:hAnsi="VicCursive"/>
                                <w:sz w:val="40"/>
                                <w:szCs w:val="40"/>
                              </w:rPr>
                              <w:t xml:space="preserve">258 + </w:t>
                            </w:r>
                            <w:r w:rsidRPr="008310EC">
                              <w:rPr>
                                <w:rFonts w:ascii="VicCursive" w:hAnsi="VicCursive"/>
                                <w:sz w:val="40"/>
                                <w:szCs w:val="40"/>
                                <w:u w:val="single"/>
                              </w:rPr>
                              <w:t>1</w:t>
                            </w:r>
                            <w:r w:rsidRPr="008310EC">
                              <w:rPr>
                                <w:rFonts w:ascii="VicCursive" w:hAnsi="VicCursive"/>
                                <w:sz w:val="40"/>
                                <w:szCs w:val="40"/>
                              </w:rPr>
                              <w:t xml:space="preserve"> = 259</w:t>
                            </w:r>
                          </w:p>
                          <w:p w14:paraId="65C87EFA" w14:textId="77777777" w:rsidR="00DF4161" w:rsidRPr="008310EC" w:rsidRDefault="00DF4161" w:rsidP="002C03BE">
                            <w:pPr>
                              <w:rPr>
                                <w:rFonts w:ascii="VicCursive" w:hAnsi="VicCursive"/>
                                <w:szCs w:val="28"/>
                              </w:rPr>
                            </w:pPr>
                            <w:r w:rsidRPr="008310EC">
                              <w:rPr>
                                <w:szCs w:val="28"/>
                              </w:rPr>
                              <w:t>So</w:t>
                            </w:r>
                            <w:r w:rsidRPr="008310EC">
                              <w:rPr>
                                <w:rFonts w:ascii="VicCursive" w:hAnsi="VicCursive"/>
                                <w:szCs w:val="28"/>
                              </w:rPr>
                              <w:t xml:space="preserve"> </w:t>
                            </w:r>
                            <w:r w:rsidRPr="008310EC">
                              <w:rPr>
                                <w:rFonts w:ascii="VicCursive" w:hAnsi="VicCursive"/>
                                <w:sz w:val="40"/>
                                <w:szCs w:val="40"/>
                                <w:u w:val="single"/>
                              </w:rPr>
                              <w:t>100 + 40 +1</w:t>
                            </w:r>
                            <w:r w:rsidRPr="008310EC">
                              <w:rPr>
                                <w:rFonts w:ascii="VicCursive" w:hAnsi="VicCursive"/>
                                <w:sz w:val="40"/>
                                <w:szCs w:val="40"/>
                              </w:rPr>
                              <w:t xml:space="preserve"> = 14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C87D57" id="Text Box 708" o:spid="_x0000_s1067" type="#_x0000_t202" style="position:absolute;left:0;text-align:left;margin-left:268.85pt;margin-top:.3pt;width:222pt;height:105.9pt;z-index:25185996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">
                <v:textbox style="mso-fit-shape-to-text:t">
                  <w:txbxContent>
                    <w:p w14:paraId="65C87EF7" w14:textId="77777777" w:rsidR="00DF4161" w:rsidRPr="008310EC" w:rsidRDefault="00DF4161" w:rsidP="002C03BE">
                      <w:pPr>
                        <w:rPr>
                          <w:rFonts w:ascii="VicCursive" w:hAnsi="VicCursive"/>
                          <w:sz w:val="40"/>
                          <w:szCs w:val="40"/>
                        </w:rPr>
                      </w:pPr>
                      <w:r w:rsidRPr="008310EC">
                        <w:rPr>
                          <w:rFonts w:ascii="VicCursive" w:hAnsi="VicCursive"/>
                          <w:sz w:val="40"/>
                          <w:szCs w:val="40"/>
                        </w:rPr>
                        <w:t xml:space="preserve">118 + </w:t>
                      </w:r>
                      <w:r w:rsidRPr="008310EC">
                        <w:rPr>
                          <w:rFonts w:ascii="VicCursive" w:hAnsi="VicCursive"/>
                          <w:sz w:val="40"/>
                          <w:szCs w:val="40"/>
                          <w:u w:val="single"/>
                        </w:rPr>
                        <w:t>100</w:t>
                      </w:r>
                      <w:r w:rsidRPr="008310EC">
                        <w:rPr>
                          <w:rFonts w:ascii="VicCursive" w:hAnsi="VicCursive"/>
                          <w:sz w:val="40"/>
                          <w:szCs w:val="40"/>
                        </w:rPr>
                        <w:t xml:space="preserve"> = 218</w:t>
                      </w:r>
                    </w:p>
                    <w:p w14:paraId="65C87EF8" w14:textId="77777777" w:rsidR="00DF4161" w:rsidRPr="008310EC" w:rsidRDefault="00DF4161" w:rsidP="002C03BE">
                      <w:pPr>
                        <w:rPr>
                          <w:rFonts w:ascii="VicCursive" w:hAnsi="VicCursive"/>
                          <w:sz w:val="40"/>
                          <w:szCs w:val="40"/>
                        </w:rPr>
                      </w:pPr>
                      <w:r w:rsidRPr="008310EC">
                        <w:rPr>
                          <w:rFonts w:ascii="VicCursive" w:hAnsi="VicCursive"/>
                          <w:sz w:val="40"/>
                          <w:szCs w:val="40"/>
                        </w:rPr>
                        <w:t xml:space="preserve">218 + </w:t>
                      </w:r>
                      <w:r w:rsidRPr="008310EC">
                        <w:rPr>
                          <w:rFonts w:ascii="VicCursive" w:hAnsi="VicCursive"/>
                          <w:sz w:val="40"/>
                          <w:szCs w:val="40"/>
                          <w:u w:val="single"/>
                        </w:rPr>
                        <w:t>40</w:t>
                      </w:r>
                      <w:r w:rsidRPr="008310EC">
                        <w:rPr>
                          <w:rFonts w:ascii="VicCursive" w:hAnsi="VicCursive"/>
                          <w:sz w:val="40"/>
                          <w:szCs w:val="40"/>
                        </w:rPr>
                        <w:t xml:space="preserve"> = 258</w:t>
                      </w:r>
                    </w:p>
                    <w:p w14:paraId="65C87EF9" w14:textId="77777777" w:rsidR="00DF4161" w:rsidRPr="008310EC" w:rsidRDefault="00DF4161" w:rsidP="002C03BE">
                      <w:pPr>
                        <w:rPr>
                          <w:rFonts w:ascii="VicCursive" w:hAnsi="VicCursive"/>
                          <w:sz w:val="40"/>
                          <w:szCs w:val="40"/>
                        </w:rPr>
                      </w:pPr>
                      <w:r w:rsidRPr="008310EC">
                        <w:rPr>
                          <w:rFonts w:ascii="VicCursive" w:hAnsi="VicCursive"/>
                          <w:sz w:val="40"/>
                          <w:szCs w:val="40"/>
                        </w:rPr>
                        <w:t xml:space="preserve">258 + </w:t>
                      </w:r>
                      <w:r w:rsidRPr="008310EC">
                        <w:rPr>
                          <w:rFonts w:ascii="VicCursive" w:hAnsi="VicCursive"/>
                          <w:sz w:val="40"/>
                          <w:szCs w:val="40"/>
                          <w:u w:val="single"/>
                        </w:rPr>
                        <w:t>1</w:t>
                      </w:r>
                      <w:r w:rsidRPr="008310EC">
                        <w:rPr>
                          <w:rFonts w:ascii="VicCursive" w:hAnsi="VicCursive"/>
                          <w:sz w:val="40"/>
                          <w:szCs w:val="40"/>
                        </w:rPr>
                        <w:t xml:space="preserve"> = 259</w:t>
                      </w:r>
                    </w:p>
                    <w:p w14:paraId="65C87EFA" w14:textId="77777777" w:rsidR="00DF4161" w:rsidRPr="008310EC" w:rsidRDefault="00DF4161" w:rsidP="002C03BE">
                      <w:pPr>
                        <w:rPr>
                          <w:rFonts w:ascii="VicCursive" w:hAnsi="VicCursive"/>
                          <w:szCs w:val="28"/>
                        </w:rPr>
                      </w:pPr>
                      <w:r w:rsidRPr="008310EC">
                        <w:rPr>
                          <w:szCs w:val="28"/>
                        </w:rPr>
                        <w:t>So</w:t>
                      </w:r>
                      <w:r w:rsidRPr="008310EC">
                        <w:rPr>
                          <w:rFonts w:ascii="VicCursive" w:hAnsi="VicCursive"/>
                          <w:szCs w:val="28"/>
                        </w:rPr>
                        <w:t xml:space="preserve"> </w:t>
                      </w:r>
                      <w:r w:rsidRPr="008310EC">
                        <w:rPr>
                          <w:rFonts w:ascii="VicCursive" w:hAnsi="VicCursive"/>
                          <w:sz w:val="40"/>
                          <w:szCs w:val="40"/>
                          <w:u w:val="single"/>
                        </w:rPr>
                        <w:t>100 + 40 +1</w:t>
                      </w:r>
                      <w:r w:rsidRPr="008310EC">
                        <w:rPr>
                          <w:rFonts w:ascii="VicCursive" w:hAnsi="VicCursive"/>
                          <w:sz w:val="40"/>
                          <w:szCs w:val="40"/>
                        </w:rPr>
                        <w:t xml:space="preserve"> = 141</w:t>
                      </w:r>
                    </w:p>
                  </w:txbxContent>
                </v:textbox>
              </v:shape>
            </w:pict>
          </mc:Fallback>
        </mc:AlternateContent>
      </w:r>
      <w:r w:rsidR="008310EC">
        <w:rPr>
          <w:noProof/>
          <w:lang w:eastAsia="en-AU"/>
        </w:rPr>
        <mc:AlternateContent>
          <mc:Choice Requires="wps">
            <w:drawing>
              <wp:anchor distT="0" distB="0" distL="114300" distR="114300" simplePos="0" relativeHeight="251864064" behindDoc="0" locked="0" layoutInCell="1" allowOverlap="1" wp14:anchorId="65C87D59" wp14:editId="65C87D5A">
                <wp:simplePos x="0" y="0"/>
                <wp:positionH relativeFrom="column">
                  <wp:posOffset>271145</wp:posOffset>
                </wp:positionH>
                <wp:positionV relativeFrom="paragraph">
                  <wp:posOffset>55880</wp:posOffset>
                </wp:positionV>
                <wp:extent cx="1410970" cy="1192530"/>
                <wp:effectExtent l="0" t="0" r="17780" b="15875"/>
                <wp:wrapNone/>
                <wp:docPr id="709" name="Text Box 7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0970" cy="1192530"/>
                        </a:xfrm>
                        <a:prstGeom prst="rect">
                          <a:avLst/>
                        </a:prstGeom>
                        <a:solidFill>
                          <a:srgbClr val="FFFFFF"/>
                        </a:solidFill>
                        <a:ln w="9525">
                          <a:solidFill>
                            <a:srgbClr val="000000"/>
                          </a:solidFill>
                          <a:miter lim="800000"/>
                          <a:headEnd/>
                          <a:tailEnd/>
                        </a:ln>
                      </wps:spPr>
                      <wps:txbx>
                        <w:txbxContent>
                          <w:p w14:paraId="65C87EFB" w14:textId="77777777" w:rsidR="00DF4161" w:rsidRPr="008310EC" w:rsidRDefault="00DF4161" w:rsidP="008310EC">
                            <w:pPr>
                              <w:pStyle w:val="BodyText"/>
                              <w:ind w:right="300"/>
                              <w:jc w:val="right"/>
                              <w:rPr>
                                <w:rFonts w:ascii="VicCursive" w:hAnsi="VicCursive" w:cs="Arial"/>
                                <w:sz w:val="40"/>
                                <w:szCs w:val="40"/>
                              </w:rPr>
                            </w:pPr>
                            <w:r w:rsidRPr="008310EC">
                              <w:rPr>
                                <w:rFonts w:ascii="VicCursive" w:hAnsi="VicCursive" w:cs="Arial"/>
                                <w:sz w:val="44"/>
                                <w:szCs w:val="44"/>
                              </w:rPr>
                              <w:t xml:space="preserve">     </w:t>
                            </w:r>
                            <w:r w:rsidRPr="008310EC">
                              <w:rPr>
                                <w:rFonts w:ascii="VicCursive" w:hAnsi="VicCursive" w:cs="Arial"/>
                                <w:sz w:val="40"/>
                                <w:szCs w:val="40"/>
                              </w:rPr>
                              <w:t>259</w:t>
                            </w:r>
                          </w:p>
                          <w:p w14:paraId="65C87EFC" w14:textId="77777777" w:rsidR="00DF4161" w:rsidRPr="008310EC" w:rsidRDefault="00DF4161" w:rsidP="008310EC">
                            <w:pPr>
                              <w:pStyle w:val="BodyText"/>
                              <w:ind w:right="300"/>
                              <w:jc w:val="right"/>
                              <w:rPr>
                                <w:rFonts w:ascii="VicCursive" w:hAnsi="VicCursive" w:cs="Arial"/>
                                <w:sz w:val="40"/>
                                <w:szCs w:val="40"/>
                              </w:rPr>
                            </w:pPr>
                            <w:r>
                              <w:rPr>
                                <w:rFonts w:ascii="VicCursive" w:hAnsi="VicCursive" w:cs="Arial"/>
                                <w:sz w:val="40"/>
                                <w:szCs w:val="40"/>
                                <w:u w:val="single"/>
                              </w:rPr>
                              <w:t xml:space="preserve"> -   118</w:t>
                            </w:r>
                          </w:p>
                          <w:p w14:paraId="65C87EFD" w14:textId="77777777" w:rsidR="00DF4161" w:rsidRPr="00B27273" w:rsidRDefault="00DF4161" w:rsidP="008310EC">
                            <w:pPr>
                              <w:pStyle w:val="BodyText"/>
                              <w:ind w:right="300"/>
                              <w:jc w:val="right"/>
                              <w:rPr>
                                <w:rFonts w:ascii="VicCursive" w:hAnsi="VicCursive" w:cs="Arial"/>
                                <w:sz w:val="40"/>
                                <w:szCs w:val="40"/>
                                <w:u w:val="single"/>
                              </w:rPr>
                            </w:pPr>
                            <w:r w:rsidRPr="00B27273">
                              <w:rPr>
                                <w:rFonts w:ascii="VicCursive" w:hAnsi="VicCursive" w:cs="Arial"/>
                                <w:sz w:val="40"/>
                                <w:szCs w:val="40"/>
                                <w:u w:val="single"/>
                              </w:rPr>
                              <w:t xml:space="preserve"> </w:t>
                            </w:r>
                            <w:r>
                              <w:rPr>
                                <w:rFonts w:ascii="VicCursive" w:hAnsi="VicCursive" w:cs="Arial"/>
                                <w:sz w:val="40"/>
                                <w:szCs w:val="40"/>
                                <w:u w:val="single"/>
                              </w:rPr>
                              <w:t xml:space="preserve"> </w:t>
                            </w:r>
                            <w:r w:rsidRPr="00B27273">
                              <w:rPr>
                                <w:rFonts w:ascii="VicCursive" w:hAnsi="VicCursive" w:cs="Arial"/>
                                <w:sz w:val="40"/>
                                <w:szCs w:val="40"/>
                                <w:u w:val="single"/>
                              </w:rPr>
                              <w:t xml:space="preserve">   141</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65C87D59" id="Text Box 709" o:spid="_x0000_s1068" type="#_x0000_t202" style="position:absolute;left:0;text-align:left;margin-left:21.35pt;margin-top:4.4pt;width:111.1pt;height:93.9pt;z-index:2518640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">
                <v:textbox style="mso-fit-shape-to-text:t">
                  <w:txbxContent>
                    <w:p w14:paraId="65C87EFB" w14:textId="77777777" w:rsidR="00DF4161" w:rsidRPr="008310EC" w:rsidRDefault="00DF4161" w:rsidP="008310EC">
                      <w:pPr>
                        <w:pStyle w:val="BodyText"/>
                        <w:ind w:right="300"/>
                        <w:jc w:val="right"/>
                        <w:rPr>
                          <w:rFonts w:ascii="VicCursive" w:hAnsi="VicCursive" w:cs="Arial"/>
                          <w:sz w:val="40"/>
                          <w:szCs w:val="40"/>
                        </w:rPr>
                      </w:pPr>
                      <w:r w:rsidRPr="008310EC">
                        <w:rPr>
                          <w:rFonts w:ascii="VicCursive" w:hAnsi="VicCursive" w:cs="Arial"/>
                          <w:sz w:val="44"/>
                          <w:szCs w:val="44"/>
                        </w:rPr>
                        <w:t xml:space="preserve">     </w:t>
                      </w:r>
                      <w:r w:rsidRPr="008310EC">
                        <w:rPr>
                          <w:rFonts w:ascii="VicCursive" w:hAnsi="VicCursive" w:cs="Arial"/>
                          <w:sz w:val="40"/>
                          <w:szCs w:val="40"/>
                        </w:rPr>
                        <w:t>259</w:t>
                      </w:r>
                    </w:p>
                    <w:p w14:paraId="65C87EFC" w14:textId="77777777" w:rsidR="00DF4161" w:rsidRPr="008310EC" w:rsidRDefault="00DF4161" w:rsidP="008310EC">
                      <w:pPr>
                        <w:pStyle w:val="BodyText"/>
                        <w:ind w:right="300"/>
                        <w:jc w:val="right"/>
                        <w:rPr>
                          <w:rFonts w:ascii="VicCursive" w:hAnsi="VicCursive" w:cs="Arial"/>
                          <w:sz w:val="40"/>
                          <w:szCs w:val="40"/>
                        </w:rPr>
                      </w:pPr>
                      <w:r>
                        <w:rPr>
                          <w:rFonts w:ascii="VicCursive" w:hAnsi="VicCursive" w:cs="Arial"/>
                          <w:sz w:val="40"/>
                          <w:szCs w:val="40"/>
                          <w:u w:val="single"/>
                        </w:rPr>
                        <w:t xml:space="preserve"> -   118</w:t>
                      </w:r>
                    </w:p>
                    <w:p w14:paraId="65C87EFD" w14:textId="77777777" w:rsidR="00DF4161" w:rsidRPr="00B27273" w:rsidRDefault="00DF4161" w:rsidP="008310EC">
                      <w:pPr>
                        <w:pStyle w:val="BodyText"/>
                        <w:ind w:right="300"/>
                        <w:jc w:val="right"/>
                        <w:rPr>
                          <w:rFonts w:ascii="VicCursive" w:hAnsi="VicCursive" w:cs="Arial"/>
                          <w:sz w:val="40"/>
                          <w:szCs w:val="40"/>
                          <w:u w:val="single"/>
                        </w:rPr>
                      </w:pPr>
                      <w:r w:rsidRPr="00B27273">
                        <w:rPr>
                          <w:rFonts w:ascii="VicCursive" w:hAnsi="VicCursive" w:cs="Arial"/>
                          <w:sz w:val="40"/>
                          <w:szCs w:val="40"/>
                          <w:u w:val="single"/>
                        </w:rPr>
                        <w:t xml:space="preserve"> </w:t>
                      </w:r>
                      <w:r>
                        <w:rPr>
                          <w:rFonts w:ascii="VicCursive" w:hAnsi="VicCursive" w:cs="Arial"/>
                          <w:sz w:val="40"/>
                          <w:szCs w:val="40"/>
                          <w:u w:val="single"/>
                        </w:rPr>
                        <w:t xml:space="preserve"> </w:t>
                      </w:r>
                      <w:r w:rsidRPr="00B27273">
                        <w:rPr>
                          <w:rFonts w:ascii="VicCursive" w:hAnsi="VicCursive" w:cs="Arial"/>
                          <w:sz w:val="40"/>
                          <w:szCs w:val="40"/>
                          <w:u w:val="single"/>
                        </w:rPr>
                        <w:t xml:space="preserve">   141</w:t>
                      </w:r>
                    </w:p>
                  </w:txbxContent>
                </v:textbox>
              </v:shape>
            </w:pict>
          </mc:Fallback>
        </mc:AlternateContent>
      </w:r>
    </w:p>
    <w:p w14:paraId="65C8766D" w14:textId="77777777" w:rsidR="008310EC" w:rsidRDefault="008310EC" w:rsidP="002C03BE">
      <w:pPr>
        <w:pStyle w:val="BodyText"/>
        <w:ind w:left="360"/>
        <w:rPr>
          <w:rFonts w:ascii="Century Schoolbook" w:hAnsi="Century Schoolbook" w:cs="Arial"/>
        </w:rPr>
      </w:pPr>
    </w:p>
    <w:p w14:paraId="65C8766E" w14:textId="77777777" w:rsidR="008310EC" w:rsidRDefault="008310EC" w:rsidP="002C03BE">
      <w:pPr>
        <w:pStyle w:val="BodyText"/>
        <w:ind w:left="360"/>
        <w:rPr>
          <w:rFonts w:ascii="Century Schoolbook" w:hAnsi="Century Schoolbook" w:cs="Arial"/>
        </w:rPr>
      </w:pPr>
    </w:p>
    <w:p w14:paraId="65C8766F" w14:textId="77777777" w:rsidR="008310EC" w:rsidRDefault="008310EC" w:rsidP="002C03BE">
      <w:pPr>
        <w:pStyle w:val="BodyText"/>
        <w:ind w:left="360"/>
        <w:rPr>
          <w:rFonts w:ascii="Century Schoolbook" w:hAnsi="Century Schoolbook" w:cs="Arial"/>
        </w:rPr>
      </w:pPr>
    </w:p>
    <w:p w14:paraId="65C87670" w14:textId="77777777" w:rsidR="008310EC" w:rsidRDefault="008310EC" w:rsidP="002C03BE">
      <w:pPr>
        <w:pStyle w:val="BodyText"/>
        <w:ind w:left="360"/>
        <w:rPr>
          <w:rFonts w:ascii="Century Schoolbook" w:hAnsi="Century Schoolbook" w:cs="Arial"/>
        </w:rPr>
      </w:pPr>
    </w:p>
    <w:p w14:paraId="65C87671" w14:textId="77777777" w:rsidR="008310EC" w:rsidRDefault="008310EC" w:rsidP="002C03BE">
      <w:pPr>
        <w:pStyle w:val="BodyText"/>
        <w:ind w:left="360"/>
        <w:rPr>
          <w:rFonts w:ascii="Century Schoolbook" w:hAnsi="Century Schoolbook" w:cs="Arial"/>
        </w:rPr>
      </w:pPr>
    </w:p>
    <w:p w14:paraId="65C87672" w14:textId="77777777" w:rsidR="008310EC" w:rsidRDefault="008310EC" w:rsidP="002C03BE">
      <w:pPr>
        <w:pStyle w:val="BodyText"/>
        <w:ind w:left="360"/>
        <w:rPr>
          <w:rFonts w:ascii="Century Schoolbook" w:hAnsi="Century Schoolbook" w:cs="Arial"/>
        </w:rPr>
      </w:pPr>
    </w:p>
    <w:p w14:paraId="65C87673" w14:textId="77777777" w:rsidR="002C03BE" w:rsidRDefault="002C03BE" w:rsidP="002C03BE">
      <w:pPr>
        <w:pStyle w:val="BodyText"/>
        <w:ind w:left="360"/>
        <w:rPr>
          <w:rFonts w:ascii="Century Schoolbook" w:hAnsi="Century Schoolbook" w:cs="Arial"/>
        </w:rPr>
      </w:pPr>
    </w:p>
    <w:p w14:paraId="65C87674" w14:textId="77777777" w:rsidR="008310EC" w:rsidRPr="00E325D5" w:rsidRDefault="008310EC" w:rsidP="008310EC">
      <w:pPr>
        <w:pStyle w:val="BodyText"/>
        <w:spacing w:before="120" w:after="120"/>
        <w:ind w:left="720"/>
        <w:rPr>
          <w:rFonts w:ascii="Century Schoolbook" w:hAnsi="Century Schoolbook" w:cs="Arial"/>
        </w:rPr>
      </w:pPr>
      <w:r w:rsidRPr="00E325D5">
        <w:rPr>
          <w:rFonts w:ascii="Century Schoolbook" w:hAnsi="Century Schoolbook" w:cs="Arial"/>
          <w:b/>
        </w:rPr>
        <w:t>Answer:</w:t>
      </w:r>
      <w:r w:rsidRPr="00E325D5">
        <w:rPr>
          <w:rFonts w:ascii="Century Schoolbook" w:hAnsi="Century Schoolbook" w:cs="Arial"/>
        </w:rPr>
        <w:t xml:space="preserve"> </w:t>
      </w:r>
      <w:r>
        <w:rPr>
          <w:rFonts w:ascii="Century Schoolbook" w:hAnsi="Century Schoolbook" w:cs="Arial"/>
        </w:rPr>
        <w:t>The number of runs o</w:t>
      </w:r>
      <w:r w:rsidRPr="00E325D5">
        <w:rPr>
          <w:rFonts w:ascii="Century Schoolbook" w:hAnsi="Century Schoolbook" w:cs="Arial"/>
        </w:rPr>
        <w:t>n the 2</w:t>
      </w:r>
      <w:r w:rsidRPr="00E325D5">
        <w:rPr>
          <w:rFonts w:ascii="Century Schoolbook" w:hAnsi="Century Schoolbook" w:cs="Arial"/>
          <w:vertAlign w:val="superscript"/>
        </w:rPr>
        <w:t>nd</w:t>
      </w:r>
      <w:r w:rsidRPr="00E325D5">
        <w:rPr>
          <w:rFonts w:ascii="Century Schoolbook" w:hAnsi="Century Schoolbook" w:cs="Arial"/>
        </w:rPr>
        <w:t xml:space="preserve"> </w:t>
      </w:r>
      <w:r>
        <w:rPr>
          <w:rFonts w:ascii="Century Schoolbook" w:hAnsi="Century Schoolbook" w:cs="Arial"/>
        </w:rPr>
        <w:t xml:space="preserve">day </w:t>
      </w:r>
      <w:r w:rsidRPr="00E325D5">
        <w:rPr>
          <w:rFonts w:ascii="Century Schoolbook" w:hAnsi="Century Schoolbook" w:cs="Arial"/>
        </w:rPr>
        <w:t>is 141.</w:t>
      </w:r>
    </w:p>
    <w:p w14:paraId="65C87675" w14:textId="77777777" w:rsidR="008310EC" w:rsidRPr="00901CF9" w:rsidRDefault="008310EC" w:rsidP="00B808E5">
      <w:pPr>
        <w:pStyle w:val="Heading2"/>
      </w:pPr>
      <w:r w:rsidRPr="00B808E5">
        <w:lastRenderedPageBreak/>
        <w:t>Activity</w:t>
      </w:r>
      <w:r w:rsidRPr="00901CF9">
        <w:t xml:space="preserve"> </w:t>
      </w:r>
      <w:r>
        <w:t>1</w:t>
      </w:r>
    </w:p>
    <w:p w14:paraId="65C87676" w14:textId="77777777" w:rsidR="008310EC" w:rsidRPr="00901CF9" w:rsidRDefault="008310EC" w:rsidP="008310EC">
      <w:pPr>
        <w:pStyle w:val="Heading2"/>
      </w:pPr>
      <w:r>
        <w:rPr>
          <w:noProof/>
          <w:lang w:eastAsia="en-AU"/>
        </w:rPr>
        <w:drawing>
          <wp:inline distT="0" distB="0" distL="0" distR="0" wp14:anchorId="65C87D5B" wp14:editId="65C87D5C">
            <wp:extent cx="564515" cy="443865"/>
            <wp:effectExtent l="0" t="0" r="6985" b="0"/>
            <wp:docPr id="721" name="Picture 721"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descr="bd06121_"/>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901CF9">
        <w:t>For you to do</w:t>
      </w:r>
      <w:r>
        <w:t xml:space="preserve"> – Problem solving</w:t>
      </w:r>
    </w:p>
    <w:p w14:paraId="65C87677" w14:textId="77777777" w:rsidR="008310EC" w:rsidRPr="00E325D5" w:rsidRDefault="008310EC" w:rsidP="008310EC"/>
    <w:p w14:paraId="65C87678" w14:textId="77777777" w:rsidR="002C03BE" w:rsidRPr="00B808E5" w:rsidRDefault="002C03BE" w:rsidP="002C03BE">
      <w:pPr>
        <w:pStyle w:val="BodyText"/>
        <w:rPr>
          <w:rFonts w:ascii="Century Schoolbook" w:hAnsi="Century Schoolbook" w:cs="Arial"/>
          <w:sz w:val="28"/>
          <w:szCs w:val="28"/>
        </w:rPr>
      </w:pPr>
      <w:r w:rsidRPr="00B808E5">
        <w:rPr>
          <w:rFonts w:ascii="Century Schoolbook" w:hAnsi="Century Schoolbook" w:cs="Arial"/>
          <w:sz w:val="28"/>
          <w:szCs w:val="28"/>
        </w:rPr>
        <w:t>Follow the method described above to solve these number problems. You may need to do more than one equation.</w:t>
      </w:r>
    </w:p>
    <w:p w14:paraId="65C87679" w14:textId="77777777" w:rsidR="002C03BE" w:rsidRPr="00B808E5" w:rsidRDefault="002C03BE" w:rsidP="002C03BE">
      <w:pPr>
        <w:pStyle w:val="BodyText"/>
        <w:rPr>
          <w:rFonts w:ascii="Century Schoolbook" w:hAnsi="Century Schoolbook" w:cs="Arial"/>
          <w:sz w:val="28"/>
          <w:szCs w:val="28"/>
        </w:rPr>
      </w:pPr>
    </w:p>
    <w:p w14:paraId="65C8767A" w14:textId="77777777" w:rsidR="002C03BE" w:rsidRPr="00B808E5" w:rsidRDefault="002C03BE" w:rsidP="008310EC">
      <w:pPr>
        <w:pStyle w:val="BodyText"/>
        <w:spacing w:line="360" w:lineRule="auto"/>
        <w:rPr>
          <w:rFonts w:ascii="Century Schoolbook" w:hAnsi="Century Schoolbook" w:cs="Arial"/>
          <w:sz w:val="28"/>
          <w:szCs w:val="28"/>
        </w:rPr>
      </w:pPr>
      <w:r w:rsidRPr="00B808E5">
        <w:rPr>
          <w:rFonts w:ascii="Century Schoolbook" w:hAnsi="Century Schoolbook" w:cs="Arial"/>
          <w:sz w:val="28"/>
          <w:szCs w:val="28"/>
        </w:rPr>
        <w:t>Checklist:</w:t>
      </w:r>
    </w:p>
    <w:p w14:paraId="65C8767B" w14:textId="77777777" w:rsidR="002C03BE" w:rsidRPr="00B808E5" w:rsidRDefault="002C03BE" w:rsidP="008310EC">
      <w:pPr>
        <w:pStyle w:val="BodyText"/>
        <w:numPr>
          <w:ilvl w:val="0"/>
          <w:numId w:val="23"/>
        </w:numPr>
        <w:spacing w:line="360" w:lineRule="auto"/>
        <w:rPr>
          <w:rFonts w:ascii="Century Schoolbook" w:hAnsi="Century Schoolbook" w:cs="Arial"/>
          <w:sz w:val="28"/>
          <w:szCs w:val="28"/>
        </w:rPr>
      </w:pPr>
      <w:r w:rsidRPr="00B808E5">
        <w:rPr>
          <w:rFonts w:ascii="Century Schoolbook" w:hAnsi="Century Schoolbook" w:cs="Arial"/>
          <w:sz w:val="28"/>
          <w:szCs w:val="28"/>
        </w:rPr>
        <w:t>Underline numbers to be used.</w:t>
      </w:r>
    </w:p>
    <w:p w14:paraId="65C8767C" w14:textId="77777777" w:rsidR="002C03BE" w:rsidRPr="00B808E5" w:rsidRDefault="002C03BE" w:rsidP="008310EC">
      <w:pPr>
        <w:pStyle w:val="BodyText"/>
        <w:numPr>
          <w:ilvl w:val="0"/>
          <w:numId w:val="23"/>
        </w:numPr>
        <w:spacing w:line="360" w:lineRule="auto"/>
        <w:rPr>
          <w:rFonts w:ascii="Century Schoolbook" w:hAnsi="Century Schoolbook" w:cs="Arial"/>
          <w:sz w:val="28"/>
          <w:szCs w:val="28"/>
        </w:rPr>
      </w:pPr>
      <w:r w:rsidRPr="00B808E5">
        <w:rPr>
          <w:rFonts w:ascii="Century Schoolbook" w:hAnsi="Century Schoolbook" w:cs="Arial"/>
          <w:sz w:val="28"/>
          <w:szCs w:val="28"/>
        </w:rPr>
        <w:t>Draw a frame around the question.</w:t>
      </w:r>
    </w:p>
    <w:p w14:paraId="65C8767D" w14:textId="77777777" w:rsidR="002C03BE" w:rsidRPr="00B808E5" w:rsidRDefault="002C03BE" w:rsidP="008310EC">
      <w:pPr>
        <w:pStyle w:val="BodyText"/>
        <w:numPr>
          <w:ilvl w:val="0"/>
          <w:numId w:val="23"/>
        </w:numPr>
        <w:spacing w:line="360" w:lineRule="auto"/>
        <w:rPr>
          <w:rFonts w:ascii="Century Schoolbook" w:hAnsi="Century Schoolbook" w:cs="Arial"/>
          <w:sz w:val="28"/>
          <w:szCs w:val="28"/>
        </w:rPr>
      </w:pPr>
      <w:r w:rsidRPr="00B808E5">
        <w:rPr>
          <w:rFonts w:ascii="Century Schoolbook" w:hAnsi="Century Schoolbook" w:cs="Arial"/>
          <w:sz w:val="28"/>
          <w:szCs w:val="28"/>
        </w:rPr>
        <w:t xml:space="preserve">Draw a line under the main question </w:t>
      </w:r>
      <w:r w:rsidRPr="00B808E5">
        <w:rPr>
          <w:rFonts w:ascii="Century Schoolbook" w:hAnsi="Century Schoolbook"/>
          <w:sz w:val="28"/>
          <w:szCs w:val="28"/>
        </w:rPr>
        <w:t>word.</w:t>
      </w:r>
    </w:p>
    <w:p w14:paraId="65C8767E" w14:textId="77777777" w:rsidR="002C03BE" w:rsidRPr="00B808E5" w:rsidRDefault="002C03BE" w:rsidP="008310EC">
      <w:pPr>
        <w:pStyle w:val="BodyText"/>
        <w:numPr>
          <w:ilvl w:val="0"/>
          <w:numId w:val="23"/>
        </w:numPr>
        <w:spacing w:line="360" w:lineRule="auto"/>
        <w:rPr>
          <w:rFonts w:ascii="Century Schoolbook" w:hAnsi="Century Schoolbook" w:cs="Arial"/>
          <w:sz w:val="28"/>
          <w:szCs w:val="28"/>
        </w:rPr>
      </w:pPr>
      <w:r w:rsidRPr="00B808E5">
        <w:rPr>
          <w:rFonts w:ascii="Century Schoolbook" w:hAnsi="Century Schoolbook" w:cs="Arial"/>
          <w:sz w:val="28"/>
          <w:szCs w:val="28"/>
        </w:rPr>
        <w:t>Write a sentence or draw a diagram to describe the problem.</w:t>
      </w:r>
    </w:p>
    <w:p w14:paraId="65C8767F" w14:textId="77777777" w:rsidR="002C03BE" w:rsidRPr="00B808E5" w:rsidRDefault="002C03BE" w:rsidP="008310EC">
      <w:pPr>
        <w:pStyle w:val="BodyText"/>
        <w:numPr>
          <w:ilvl w:val="0"/>
          <w:numId w:val="23"/>
        </w:numPr>
        <w:spacing w:line="360" w:lineRule="auto"/>
        <w:rPr>
          <w:rFonts w:ascii="Century Schoolbook" w:hAnsi="Century Schoolbook" w:cs="Arial"/>
          <w:sz w:val="28"/>
          <w:szCs w:val="28"/>
        </w:rPr>
      </w:pPr>
      <w:r w:rsidRPr="00B808E5">
        <w:rPr>
          <w:rFonts w:ascii="Century Schoolbook" w:hAnsi="Century Schoolbook" w:cs="Arial"/>
          <w:sz w:val="28"/>
          <w:szCs w:val="28"/>
        </w:rPr>
        <w:t xml:space="preserve">Decide on an operation for the equation. </w:t>
      </w:r>
    </w:p>
    <w:p w14:paraId="65C87680" w14:textId="77777777" w:rsidR="002C03BE" w:rsidRPr="00B808E5" w:rsidRDefault="002C03BE" w:rsidP="002C03BE">
      <w:pPr>
        <w:pStyle w:val="BodyText"/>
        <w:numPr>
          <w:ilvl w:val="0"/>
          <w:numId w:val="23"/>
        </w:numPr>
        <w:rPr>
          <w:rFonts w:ascii="Century Schoolbook" w:hAnsi="Century Schoolbook" w:cs="Arial"/>
          <w:sz w:val="28"/>
          <w:szCs w:val="28"/>
        </w:rPr>
      </w:pPr>
      <w:r w:rsidRPr="00B808E5">
        <w:rPr>
          <w:rFonts w:ascii="Century Schoolbook" w:hAnsi="Century Schoolbook" w:cs="Arial"/>
          <w:sz w:val="28"/>
          <w:szCs w:val="28"/>
        </w:rPr>
        <w:t>Do the equation.</w:t>
      </w:r>
    </w:p>
    <w:p w14:paraId="65C87681" w14:textId="77777777" w:rsidR="002C03BE" w:rsidRPr="00E325D5" w:rsidRDefault="002C03BE" w:rsidP="002C03BE">
      <w:pPr>
        <w:pStyle w:val="BodyText"/>
        <w:rPr>
          <w:rFonts w:ascii="Century Schoolbook" w:hAnsi="Century Schoolbook" w:cs="Arial"/>
        </w:rPr>
      </w:pPr>
    </w:p>
    <w:tbl>
      <w:tblPr>
        <w:tblW w:w="0" w:type="auto"/>
        <w:tblInd w:w="108"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2520"/>
        <w:gridCol w:w="6750"/>
      </w:tblGrid>
      <w:tr w:rsidR="002C03BE" w:rsidRPr="00E325D5" w14:paraId="65C87688" w14:textId="77777777" w:rsidTr="008310EC">
        <w:tc>
          <w:tcPr>
            <w:tcW w:w="2520" w:type="dxa"/>
          </w:tcPr>
          <w:p w14:paraId="65C87682" w14:textId="77777777" w:rsidR="002C03BE" w:rsidRPr="00E325D5" w:rsidRDefault="002C03BE" w:rsidP="00B808E5">
            <w:pPr>
              <w:pStyle w:val="BodyText"/>
              <w:jc w:val="center"/>
              <w:rPr>
                <w:rFonts w:ascii="Century Schoolbook" w:hAnsi="Century Schoolbook" w:cs="Arial"/>
              </w:rPr>
            </w:pPr>
            <w:r>
              <w:rPr>
                <w:rFonts w:ascii="Century Schoolbook" w:hAnsi="Century Schoolbook" w:cs="Arial"/>
                <w:noProof/>
                <w:lang w:eastAsia="en-AU"/>
              </w:rPr>
              <w:drawing>
                <wp:inline distT="0" distB="0" distL="0" distR="0" wp14:anchorId="65C87D5D" wp14:editId="65C87D5E">
                  <wp:extent cx="860425" cy="914400"/>
                  <wp:effectExtent l="0" t="0" r="0" b="0"/>
                  <wp:docPr id="698" name="Picture 698" descr="ANMPT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descr="ANMPT023"/>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860425" cy="914400"/>
                          </a:xfrm>
                          <a:prstGeom prst="rect">
                            <a:avLst/>
                          </a:prstGeom>
                          <a:noFill/>
                          <a:ln>
                            <a:noFill/>
                          </a:ln>
                        </pic:spPr>
                      </pic:pic>
                    </a:graphicData>
                  </a:graphic>
                </wp:inline>
              </w:drawing>
            </w:r>
          </w:p>
          <w:p w14:paraId="65C87683" w14:textId="77777777" w:rsidR="002C03BE" w:rsidRPr="00E325D5" w:rsidRDefault="002C03BE" w:rsidP="00B808E5">
            <w:pPr>
              <w:pStyle w:val="BodyText"/>
              <w:rPr>
                <w:rFonts w:ascii="Century Schoolbook" w:hAnsi="Century Schoolbook" w:cs="Arial"/>
              </w:rPr>
            </w:pPr>
          </w:p>
          <w:p w14:paraId="65C87684" w14:textId="77777777" w:rsidR="002C03BE" w:rsidRPr="00E325D5" w:rsidRDefault="002C03BE" w:rsidP="00B808E5">
            <w:pPr>
              <w:pStyle w:val="BodyText"/>
              <w:jc w:val="center"/>
              <w:rPr>
                <w:rFonts w:ascii="Century Schoolbook" w:hAnsi="Century Schoolbook" w:cs="Arial"/>
              </w:rPr>
            </w:pPr>
            <w:r>
              <w:rPr>
                <w:rFonts w:ascii="Century Schoolbook" w:hAnsi="Century Schoolbook" w:cs="Arial"/>
                <w:noProof/>
                <w:lang w:eastAsia="en-AU"/>
              </w:rPr>
              <w:drawing>
                <wp:inline distT="0" distB="0" distL="0" distR="0" wp14:anchorId="65C87D5F" wp14:editId="65C87D60">
                  <wp:extent cx="820420" cy="726440"/>
                  <wp:effectExtent l="0" t="0" r="0" b="0"/>
                  <wp:docPr id="697" name="Picture 697" descr="ANMPT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ANMPT080"/>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820420" cy="726440"/>
                          </a:xfrm>
                          <a:prstGeom prst="rect">
                            <a:avLst/>
                          </a:prstGeom>
                          <a:noFill/>
                          <a:ln>
                            <a:noFill/>
                          </a:ln>
                        </pic:spPr>
                      </pic:pic>
                    </a:graphicData>
                  </a:graphic>
                </wp:inline>
              </w:drawing>
            </w:r>
          </w:p>
          <w:p w14:paraId="65C87685" w14:textId="77777777" w:rsidR="002C03BE" w:rsidRPr="00E325D5" w:rsidRDefault="002C03BE" w:rsidP="00B808E5">
            <w:pPr>
              <w:pStyle w:val="BodyText"/>
              <w:jc w:val="center"/>
              <w:rPr>
                <w:rFonts w:ascii="Century Schoolbook" w:hAnsi="Century Schoolbook" w:cs="Arial"/>
              </w:rPr>
            </w:pPr>
            <w:r>
              <w:rPr>
                <w:rFonts w:ascii="Century Schoolbook" w:hAnsi="Century Schoolbook" w:cs="Arial"/>
                <w:noProof/>
                <w:lang w:eastAsia="en-AU"/>
              </w:rPr>
              <w:drawing>
                <wp:inline distT="0" distB="0" distL="0" distR="0" wp14:anchorId="65C87D61" wp14:editId="65C87D62">
                  <wp:extent cx="605155" cy="753110"/>
                  <wp:effectExtent l="0" t="0" r="0" b="8890"/>
                  <wp:docPr id="696" name="Picture 696" descr="ANMFA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descr="ANMFA015"/>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605155" cy="753110"/>
                          </a:xfrm>
                          <a:prstGeom prst="rect">
                            <a:avLst/>
                          </a:prstGeom>
                          <a:noFill/>
                          <a:ln>
                            <a:noFill/>
                          </a:ln>
                        </pic:spPr>
                      </pic:pic>
                    </a:graphicData>
                  </a:graphic>
                </wp:inline>
              </w:drawing>
            </w:r>
          </w:p>
          <w:p w14:paraId="65C87686" w14:textId="77777777" w:rsidR="002C03BE" w:rsidRPr="00E325D5" w:rsidRDefault="002C03BE" w:rsidP="00B808E5">
            <w:pPr>
              <w:pStyle w:val="BodyText"/>
              <w:rPr>
                <w:rFonts w:ascii="Century Schoolbook" w:hAnsi="Century Schoolbook" w:cs="Arial"/>
                <w:sz w:val="16"/>
                <w:szCs w:val="16"/>
              </w:rPr>
            </w:pPr>
          </w:p>
        </w:tc>
        <w:tc>
          <w:tcPr>
            <w:tcW w:w="6750" w:type="dxa"/>
          </w:tcPr>
          <w:p w14:paraId="65C87687" w14:textId="77777777" w:rsidR="002C03BE" w:rsidRPr="00E325D5" w:rsidRDefault="002C03BE" w:rsidP="00B808E5">
            <w:r w:rsidRPr="00E325D5">
              <w:t>How many legs are there altogether on 4 dogs, 6 cats and 10 hens?</w:t>
            </w:r>
          </w:p>
        </w:tc>
      </w:tr>
    </w:tbl>
    <w:p w14:paraId="65C87689" w14:textId="77777777" w:rsidR="002C03BE" w:rsidRPr="00E325D5" w:rsidRDefault="002C03BE" w:rsidP="002C03BE">
      <w:pPr>
        <w:pStyle w:val="BodyText"/>
        <w:rPr>
          <w:rFonts w:ascii="Century Schoolbook" w:hAnsi="Century Schoolbook" w:cs="Arial"/>
        </w:rPr>
      </w:pPr>
    </w:p>
    <w:tbl>
      <w:tblPr>
        <w:tblW w:w="0" w:type="auto"/>
        <w:tblInd w:w="108" w:type="dxa"/>
        <w:tblBorders>
          <w:top w:val="single" w:sz="4" w:space="0" w:color="auto"/>
          <w:left w:val="single" w:sz="4" w:space="0" w:color="auto"/>
          <w:bottom w:val="single" w:sz="4" w:space="0" w:color="auto"/>
          <w:right w:val="single" w:sz="4" w:space="0" w:color="auto"/>
        </w:tblBorders>
        <w:tblLayout w:type="fixed"/>
        <w:tblLook w:val="01E0" w:firstRow="1" w:lastRow="1" w:firstColumn="1" w:lastColumn="1" w:noHBand="0" w:noVBand="0"/>
      </w:tblPr>
      <w:tblGrid>
        <w:gridCol w:w="6840"/>
        <w:gridCol w:w="2430"/>
      </w:tblGrid>
      <w:tr w:rsidR="002C03BE" w:rsidRPr="00E325D5" w14:paraId="65C87696" w14:textId="77777777" w:rsidTr="00B808E5">
        <w:tc>
          <w:tcPr>
            <w:tcW w:w="6840" w:type="dxa"/>
          </w:tcPr>
          <w:p w14:paraId="65C8768A" w14:textId="77777777" w:rsidR="002C03BE" w:rsidRPr="00E325D5" w:rsidRDefault="002C03BE" w:rsidP="00B808E5">
            <w:r w:rsidRPr="00E325D5">
              <w:t>Sally picked 100 daisies. Each daisy had 34 petals. How many petals altogether?</w:t>
            </w:r>
          </w:p>
          <w:p w14:paraId="65C8768B" w14:textId="77777777" w:rsidR="002C03BE" w:rsidRPr="00E325D5" w:rsidRDefault="002C03BE" w:rsidP="00B808E5">
            <w:pPr>
              <w:pStyle w:val="BodyText"/>
              <w:rPr>
                <w:rFonts w:ascii="Century Schoolbook" w:hAnsi="Century Schoolbook" w:cs="Arial"/>
              </w:rPr>
            </w:pPr>
          </w:p>
          <w:p w14:paraId="65C8768C" w14:textId="77777777" w:rsidR="002C03BE" w:rsidRPr="00E325D5" w:rsidRDefault="002C03BE" w:rsidP="00B808E5">
            <w:pPr>
              <w:pStyle w:val="BodyText"/>
              <w:rPr>
                <w:rFonts w:ascii="Century Schoolbook" w:hAnsi="Century Schoolbook" w:cs="Arial"/>
              </w:rPr>
            </w:pPr>
          </w:p>
          <w:p w14:paraId="65C8768D" w14:textId="77777777" w:rsidR="002C03BE" w:rsidRPr="00E325D5" w:rsidRDefault="002C03BE" w:rsidP="00B808E5">
            <w:pPr>
              <w:pStyle w:val="BodyText"/>
              <w:rPr>
                <w:rFonts w:ascii="Century Schoolbook" w:hAnsi="Century Schoolbook" w:cs="Arial"/>
              </w:rPr>
            </w:pPr>
          </w:p>
          <w:p w14:paraId="65C8768E" w14:textId="77777777" w:rsidR="002C03BE" w:rsidRPr="00E325D5" w:rsidRDefault="002C03BE" w:rsidP="00B808E5">
            <w:pPr>
              <w:pStyle w:val="BodyText"/>
              <w:rPr>
                <w:rFonts w:ascii="Century Schoolbook" w:hAnsi="Century Schoolbook" w:cs="Arial"/>
              </w:rPr>
            </w:pPr>
          </w:p>
          <w:p w14:paraId="65C8768F" w14:textId="77777777" w:rsidR="002C03BE" w:rsidRPr="00E325D5" w:rsidRDefault="002C03BE" w:rsidP="00B808E5">
            <w:pPr>
              <w:pStyle w:val="BodyText"/>
              <w:rPr>
                <w:rFonts w:ascii="Century Schoolbook" w:hAnsi="Century Schoolbook" w:cs="Arial"/>
              </w:rPr>
            </w:pPr>
          </w:p>
          <w:p w14:paraId="65C87690" w14:textId="77777777" w:rsidR="002C03BE" w:rsidRPr="00E325D5" w:rsidRDefault="002C03BE" w:rsidP="00B808E5">
            <w:pPr>
              <w:pStyle w:val="BodyText"/>
              <w:rPr>
                <w:rFonts w:ascii="Century Schoolbook" w:hAnsi="Century Schoolbook" w:cs="Arial"/>
              </w:rPr>
            </w:pPr>
          </w:p>
          <w:p w14:paraId="65C87691" w14:textId="77777777" w:rsidR="002C03BE" w:rsidRPr="00E325D5" w:rsidRDefault="002C03BE" w:rsidP="00B808E5">
            <w:pPr>
              <w:pStyle w:val="BodyText"/>
              <w:rPr>
                <w:rFonts w:ascii="Century Schoolbook" w:hAnsi="Century Schoolbook" w:cs="Arial"/>
              </w:rPr>
            </w:pPr>
          </w:p>
          <w:p w14:paraId="65C87692" w14:textId="77777777" w:rsidR="002C03BE" w:rsidRPr="00E325D5" w:rsidRDefault="002C03BE" w:rsidP="00B808E5">
            <w:pPr>
              <w:pStyle w:val="BodyText"/>
              <w:rPr>
                <w:rFonts w:ascii="Century Schoolbook" w:hAnsi="Century Schoolbook" w:cs="Arial"/>
              </w:rPr>
            </w:pPr>
          </w:p>
        </w:tc>
        <w:tc>
          <w:tcPr>
            <w:tcW w:w="2430" w:type="dxa"/>
          </w:tcPr>
          <w:p w14:paraId="65C87693" w14:textId="77777777" w:rsidR="002C03BE" w:rsidRPr="00E325D5" w:rsidRDefault="002C03BE" w:rsidP="00B808E5">
            <w:pPr>
              <w:pStyle w:val="BodyText"/>
              <w:rPr>
                <w:rFonts w:ascii="Century Schoolbook" w:hAnsi="Century Schoolbook" w:cs="Arial"/>
              </w:rPr>
            </w:pPr>
          </w:p>
          <w:p w14:paraId="65C87694" w14:textId="77777777" w:rsidR="002C03BE" w:rsidRPr="00E325D5" w:rsidRDefault="002C03BE" w:rsidP="00B808E5">
            <w:pPr>
              <w:pStyle w:val="BodyText"/>
              <w:rPr>
                <w:rFonts w:ascii="Century Schoolbook" w:hAnsi="Century Schoolbook" w:cs="Arial"/>
              </w:rPr>
            </w:pPr>
          </w:p>
          <w:p w14:paraId="65C87695" w14:textId="77777777" w:rsidR="002C03BE" w:rsidRPr="00E325D5" w:rsidRDefault="002C03BE" w:rsidP="00B808E5">
            <w:pPr>
              <w:pStyle w:val="BodyText"/>
              <w:rPr>
                <w:rFonts w:ascii="Century Schoolbook" w:hAnsi="Century Schoolbook" w:cs="Arial"/>
              </w:rPr>
            </w:pPr>
            <w:r>
              <w:rPr>
                <w:rFonts w:ascii="Century Schoolbook" w:hAnsi="Century Schoolbook" w:cs="Arial"/>
                <w:noProof/>
                <w:lang w:eastAsia="en-AU"/>
              </w:rPr>
              <w:drawing>
                <wp:inline distT="0" distB="0" distL="0" distR="0" wp14:anchorId="65C87D63" wp14:editId="65C87D64">
                  <wp:extent cx="1492885" cy="1196975"/>
                  <wp:effectExtent l="0" t="0" r="0" b="3175"/>
                  <wp:docPr id="695" name="Picture 695" descr="NATFL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descr="NATFL08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492885" cy="1196975"/>
                          </a:xfrm>
                          <a:prstGeom prst="rect">
                            <a:avLst/>
                          </a:prstGeom>
                          <a:noFill/>
                          <a:ln>
                            <a:noFill/>
                          </a:ln>
                        </pic:spPr>
                      </pic:pic>
                    </a:graphicData>
                  </a:graphic>
                </wp:inline>
              </w:drawing>
            </w:r>
          </w:p>
        </w:tc>
      </w:tr>
    </w:tbl>
    <w:p w14:paraId="65C87697" w14:textId="77777777" w:rsidR="002C03BE" w:rsidRPr="00E325D5" w:rsidRDefault="002C03BE" w:rsidP="00B808E5">
      <w:pPr>
        <w:pStyle w:val="Heading2"/>
      </w:pPr>
      <w:r w:rsidRPr="00E325D5">
        <w:lastRenderedPageBreak/>
        <w:t>Activity 1 continued</w:t>
      </w:r>
    </w:p>
    <w:p w14:paraId="65C87698" w14:textId="77777777" w:rsidR="002C03BE" w:rsidRPr="00E325D5" w:rsidRDefault="002C03BE" w:rsidP="00B808E5">
      <w:pPr>
        <w:pStyle w:val="BodyText"/>
        <w:rPr>
          <w:rFonts w:ascii="Arial" w:hAnsi="Arial" w:cs="Arial"/>
          <w:b/>
          <w:bCs/>
          <w:sz w:val="16"/>
          <w:szCs w:val="16"/>
        </w:rPr>
      </w:pPr>
    </w:p>
    <w:tbl>
      <w:tblPr>
        <w:tblW w:w="0" w:type="auto"/>
        <w:tblInd w:w="10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2563"/>
        <w:gridCol w:w="6707"/>
      </w:tblGrid>
      <w:tr w:rsidR="002C03BE" w:rsidRPr="00E325D5" w14:paraId="65C876A4" w14:textId="77777777" w:rsidTr="00B808E5">
        <w:tc>
          <w:tcPr>
            <w:tcW w:w="2563" w:type="dxa"/>
          </w:tcPr>
          <w:p w14:paraId="65C87699" w14:textId="77777777" w:rsidR="002C03BE" w:rsidRPr="00E325D5" w:rsidRDefault="002C03BE" w:rsidP="00B808E5">
            <w:pPr>
              <w:pStyle w:val="BodyText"/>
              <w:rPr>
                <w:rFonts w:ascii="Century Schoolbook" w:hAnsi="Century Schoolbook" w:cs="Arial"/>
              </w:rPr>
            </w:pPr>
          </w:p>
          <w:p w14:paraId="65C8769A" w14:textId="77777777" w:rsidR="002C03BE" w:rsidRPr="00E325D5" w:rsidRDefault="002C03BE" w:rsidP="00B808E5">
            <w:pPr>
              <w:pStyle w:val="BodyText"/>
              <w:rPr>
                <w:rFonts w:ascii="Century Schoolbook" w:hAnsi="Century Schoolbook" w:cs="Arial"/>
              </w:rPr>
            </w:pPr>
            <w:r>
              <w:rPr>
                <w:rFonts w:ascii="Century Schoolbook" w:hAnsi="Century Schoolbook" w:cs="Arial"/>
                <w:noProof/>
                <w:lang w:eastAsia="en-AU"/>
              </w:rPr>
              <w:drawing>
                <wp:inline distT="0" distB="0" distL="0" distR="0" wp14:anchorId="65C87D65" wp14:editId="65C87D66">
                  <wp:extent cx="1116330" cy="1788160"/>
                  <wp:effectExtent l="0" t="0" r="7620" b="2540"/>
                  <wp:docPr id="694" name="Picture 694" descr="MCj0330340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descr="MCj03303400000[1]"/>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116330" cy="1788160"/>
                          </a:xfrm>
                          <a:prstGeom prst="rect">
                            <a:avLst/>
                          </a:prstGeom>
                          <a:noFill/>
                          <a:ln>
                            <a:noFill/>
                          </a:ln>
                        </pic:spPr>
                      </pic:pic>
                    </a:graphicData>
                  </a:graphic>
                </wp:inline>
              </w:drawing>
            </w:r>
          </w:p>
        </w:tc>
        <w:tc>
          <w:tcPr>
            <w:tcW w:w="6707" w:type="dxa"/>
          </w:tcPr>
          <w:p w14:paraId="65C8769B" w14:textId="77777777" w:rsidR="002C03BE" w:rsidRPr="00B808E5" w:rsidRDefault="002C03BE" w:rsidP="00B808E5">
            <w:pPr>
              <w:pStyle w:val="BodyText"/>
              <w:spacing w:before="120"/>
              <w:rPr>
                <w:rFonts w:ascii="Century Schoolbook" w:hAnsi="Century Schoolbook" w:cs="Arial"/>
                <w:sz w:val="28"/>
                <w:szCs w:val="28"/>
              </w:rPr>
            </w:pPr>
            <w:r w:rsidRPr="00B808E5">
              <w:rPr>
                <w:rFonts w:ascii="Century Schoolbook" w:hAnsi="Century Schoolbook" w:cs="Arial"/>
                <w:sz w:val="28"/>
                <w:szCs w:val="28"/>
              </w:rPr>
              <w:t>There were 50 people at a barbecue. They ate 61 sausages, 22 hamburgers, 12 vegetable burgers, and 11 pieces of steak. There were 10 sausages left uneaten. How many items were cooked altogether?</w:t>
            </w:r>
          </w:p>
          <w:p w14:paraId="65C8769C" w14:textId="77777777" w:rsidR="002C03BE" w:rsidRPr="00E325D5" w:rsidRDefault="002C03BE" w:rsidP="00B808E5">
            <w:pPr>
              <w:pStyle w:val="BodyText"/>
              <w:rPr>
                <w:rFonts w:ascii="Century Schoolbook" w:hAnsi="Century Schoolbook" w:cs="Arial"/>
              </w:rPr>
            </w:pPr>
          </w:p>
          <w:p w14:paraId="65C8769D" w14:textId="77777777" w:rsidR="002C03BE" w:rsidRPr="00E325D5" w:rsidRDefault="002C03BE" w:rsidP="00B808E5">
            <w:pPr>
              <w:pStyle w:val="BodyText"/>
              <w:rPr>
                <w:rFonts w:ascii="Century Schoolbook" w:hAnsi="Century Schoolbook" w:cs="Arial"/>
              </w:rPr>
            </w:pPr>
          </w:p>
          <w:p w14:paraId="65C8769E" w14:textId="77777777" w:rsidR="002C03BE" w:rsidRPr="00E325D5" w:rsidRDefault="002C03BE" w:rsidP="00B808E5">
            <w:pPr>
              <w:pStyle w:val="BodyText"/>
              <w:rPr>
                <w:rFonts w:ascii="Century Schoolbook" w:hAnsi="Century Schoolbook" w:cs="Arial"/>
              </w:rPr>
            </w:pPr>
          </w:p>
          <w:p w14:paraId="65C8769F" w14:textId="77777777" w:rsidR="002C03BE" w:rsidRPr="00E325D5" w:rsidRDefault="002C03BE" w:rsidP="00B808E5">
            <w:pPr>
              <w:pStyle w:val="BodyText"/>
              <w:rPr>
                <w:rFonts w:ascii="Century Schoolbook" w:hAnsi="Century Schoolbook" w:cs="Arial"/>
              </w:rPr>
            </w:pPr>
          </w:p>
          <w:p w14:paraId="65C876A0" w14:textId="77777777" w:rsidR="002C03BE" w:rsidRPr="00E325D5" w:rsidRDefault="002C03BE" w:rsidP="00B808E5">
            <w:pPr>
              <w:pStyle w:val="BodyText"/>
              <w:rPr>
                <w:rFonts w:ascii="Century Schoolbook" w:hAnsi="Century Schoolbook" w:cs="Arial"/>
              </w:rPr>
            </w:pPr>
          </w:p>
          <w:p w14:paraId="65C876A1" w14:textId="77777777" w:rsidR="002C03BE" w:rsidRPr="00E325D5" w:rsidRDefault="002C03BE" w:rsidP="00B808E5">
            <w:pPr>
              <w:pStyle w:val="BodyText"/>
              <w:rPr>
                <w:rFonts w:ascii="Century Schoolbook" w:hAnsi="Century Schoolbook" w:cs="Arial"/>
              </w:rPr>
            </w:pPr>
          </w:p>
          <w:p w14:paraId="65C876A2" w14:textId="77777777" w:rsidR="002C03BE" w:rsidRPr="00E325D5" w:rsidRDefault="002C03BE" w:rsidP="00B808E5">
            <w:pPr>
              <w:pStyle w:val="BodyText"/>
              <w:rPr>
                <w:rFonts w:ascii="Century Schoolbook" w:hAnsi="Century Schoolbook" w:cs="Arial"/>
              </w:rPr>
            </w:pPr>
          </w:p>
          <w:p w14:paraId="65C876A3" w14:textId="77777777" w:rsidR="002C03BE" w:rsidRPr="00E325D5" w:rsidRDefault="002C03BE" w:rsidP="00B808E5">
            <w:pPr>
              <w:pStyle w:val="BodyText"/>
              <w:rPr>
                <w:rFonts w:ascii="Century Schoolbook" w:hAnsi="Century Schoolbook" w:cs="Arial"/>
              </w:rPr>
            </w:pPr>
          </w:p>
        </w:tc>
      </w:tr>
    </w:tbl>
    <w:p w14:paraId="65C876A5" w14:textId="77777777" w:rsidR="002C03BE" w:rsidRPr="00B808E5" w:rsidRDefault="002C03BE" w:rsidP="002C03BE">
      <w:pPr>
        <w:pStyle w:val="BodyText"/>
        <w:rPr>
          <w:rFonts w:ascii="Century Schoolbook" w:hAnsi="Century Schoolbook" w:cs="Arial"/>
          <w:sz w:val="28"/>
          <w:szCs w:val="28"/>
        </w:rPr>
      </w:pPr>
    </w:p>
    <w:tbl>
      <w:tblPr>
        <w:tblW w:w="0" w:type="auto"/>
        <w:tblInd w:w="10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5940"/>
        <w:gridCol w:w="3330"/>
      </w:tblGrid>
      <w:tr w:rsidR="002C03BE" w:rsidRPr="00E325D5" w14:paraId="65C876B1" w14:textId="77777777" w:rsidTr="00B808E5">
        <w:tc>
          <w:tcPr>
            <w:tcW w:w="5940" w:type="dxa"/>
          </w:tcPr>
          <w:p w14:paraId="65C876A6" w14:textId="77777777" w:rsidR="002C03BE" w:rsidRPr="00E325D5" w:rsidRDefault="002C03BE" w:rsidP="00B808E5">
            <w:r w:rsidRPr="00E325D5">
              <w:t>Sue made a fruit salad with 2 pears, 2 apples, 2 plums, 2 bananas, 2 peaches, a punnet of 15 strawberries and 20 cherries. How many pieces of fruit</w:t>
            </w:r>
            <w:r>
              <w:t xml:space="preserve"> did Sue use to make the salad</w:t>
            </w:r>
            <w:r w:rsidRPr="00E325D5">
              <w:t>?</w:t>
            </w:r>
          </w:p>
          <w:p w14:paraId="65C876A7" w14:textId="77777777" w:rsidR="002C03BE" w:rsidRPr="00E325D5" w:rsidRDefault="002C03BE" w:rsidP="00B808E5">
            <w:pPr>
              <w:pStyle w:val="BodyText"/>
              <w:rPr>
                <w:rFonts w:ascii="Century Schoolbook" w:hAnsi="Century Schoolbook" w:cs="Arial"/>
              </w:rPr>
            </w:pPr>
          </w:p>
          <w:p w14:paraId="65C876A8" w14:textId="77777777" w:rsidR="002C03BE" w:rsidRPr="00E325D5" w:rsidRDefault="002C03BE" w:rsidP="00B808E5">
            <w:pPr>
              <w:pStyle w:val="BodyText"/>
              <w:rPr>
                <w:rFonts w:ascii="Century Schoolbook" w:hAnsi="Century Schoolbook" w:cs="Arial"/>
              </w:rPr>
            </w:pPr>
          </w:p>
          <w:p w14:paraId="65C876A9" w14:textId="77777777" w:rsidR="002C03BE" w:rsidRPr="00E325D5" w:rsidRDefault="002C03BE" w:rsidP="00B808E5">
            <w:pPr>
              <w:pStyle w:val="BodyText"/>
              <w:rPr>
                <w:rFonts w:ascii="Century Schoolbook" w:hAnsi="Century Schoolbook" w:cs="Arial"/>
              </w:rPr>
            </w:pPr>
          </w:p>
          <w:p w14:paraId="65C876AA" w14:textId="77777777" w:rsidR="002C03BE" w:rsidRPr="00E325D5" w:rsidRDefault="002C03BE" w:rsidP="00B808E5">
            <w:pPr>
              <w:pStyle w:val="BodyText"/>
              <w:rPr>
                <w:rFonts w:ascii="Century Schoolbook" w:hAnsi="Century Schoolbook" w:cs="Arial"/>
              </w:rPr>
            </w:pPr>
          </w:p>
          <w:p w14:paraId="65C876AB" w14:textId="77777777" w:rsidR="002C03BE" w:rsidRPr="00E325D5" w:rsidRDefault="002C03BE" w:rsidP="00B808E5">
            <w:pPr>
              <w:pStyle w:val="BodyText"/>
              <w:rPr>
                <w:rFonts w:ascii="Century Schoolbook" w:hAnsi="Century Schoolbook" w:cs="Arial"/>
              </w:rPr>
            </w:pPr>
          </w:p>
          <w:p w14:paraId="65C876AC" w14:textId="77777777" w:rsidR="002C03BE" w:rsidRPr="00E325D5" w:rsidRDefault="002C03BE" w:rsidP="00B808E5">
            <w:pPr>
              <w:pStyle w:val="BodyText"/>
              <w:rPr>
                <w:rFonts w:ascii="Century Schoolbook" w:hAnsi="Century Schoolbook" w:cs="Arial"/>
              </w:rPr>
            </w:pPr>
          </w:p>
          <w:p w14:paraId="65C876AD" w14:textId="77777777" w:rsidR="002C03BE" w:rsidRPr="00E325D5" w:rsidRDefault="002C03BE" w:rsidP="00B808E5">
            <w:pPr>
              <w:pStyle w:val="BodyText"/>
              <w:rPr>
                <w:rFonts w:ascii="Century Schoolbook" w:hAnsi="Century Schoolbook" w:cs="Arial"/>
              </w:rPr>
            </w:pPr>
          </w:p>
          <w:p w14:paraId="65C876AE" w14:textId="77777777" w:rsidR="002C03BE" w:rsidRPr="00E325D5" w:rsidRDefault="002C03BE" w:rsidP="00B808E5">
            <w:pPr>
              <w:pStyle w:val="BodyText"/>
              <w:rPr>
                <w:rFonts w:ascii="Century Schoolbook" w:hAnsi="Century Schoolbook" w:cs="Arial"/>
              </w:rPr>
            </w:pPr>
          </w:p>
        </w:tc>
        <w:tc>
          <w:tcPr>
            <w:tcW w:w="3330" w:type="dxa"/>
          </w:tcPr>
          <w:p w14:paraId="65C876AF" w14:textId="77777777" w:rsidR="002C03BE" w:rsidRPr="00E325D5" w:rsidRDefault="002C03BE" w:rsidP="00B808E5">
            <w:pPr>
              <w:pStyle w:val="BodyText"/>
              <w:rPr>
                <w:rFonts w:ascii="Century Schoolbook" w:hAnsi="Century Schoolbook" w:cs="Arial"/>
              </w:rPr>
            </w:pPr>
          </w:p>
          <w:p w14:paraId="65C876B0" w14:textId="77777777" w:rsidR="002C03BE" w:rsidRPr="00E325D5" w:rsidRDefault="002C03BE" w:rsidP="00B808E5">
            <w:pPr>
              <w:pStyle w:val="BodyText"/>
              <w:rPr>
                <w:rFonts w:ascii="Century Schoolbook" w:hAnsi="Century Schoolbook" w:cs="Arial"/>
              </w:rPr>
            </w:pPr>
            <w:r>
              <w:rPr>
                <w:rFonts w:ascii="Century Schoolbook" w:hAnsi="Century Schoolbook" w:cs="Arial"/>
                <w:noProof/>
                <w:lang w:eastAsia="en-AU"/>
              </w:rPr>
              <w:drawing>
                <wp:inline distT="0" distB="0" distL="0" distR="0" wp14:anchorId="65C87D67" wp14:editId="65C87D68">
                  <wp:extent cx="1922780" cy="1438910"/>
                  <wp:effectExtent l="0" t="0" r="1270" b="8890"/>
                  <wp:docPr id="693" name="Picture 693" descr="FRUIT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FRUIT194"/>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922780" cy="1438910"/>
                          </a:xfrm>
                          <a:prstGeom prst="rect">
                            <a:avLst/>
                          </a:prstGeom>
                          <a:noFill/>
                          <a:ln>
                            <a:noFill/>
                          </a:ln>
                        </pic:spPr>
                      </pic:pic>
                    </a:graphicData>
                  </a:graphic>
                </wp:inline>
              </w:drawing>
            </w:r>
          </w:p>
        </w:tc>
      </w:tr>
    </w:tbl>
    <w:p w14:paraId="65C876B2" w14:textId="77777777" w:rsidR="002C03BE" w:rsidRPr="00B808E5" w:rsidRDefault="002C03BE" w:rsidP="002C03BE">
      <w:pPr>
        <w:pStyle w:val="BodyText"/>
        <w:rPr>
          <w:rFonts w:ascii="Century Schoolbook" w:hAnsi="Century Schoolbook" w:cs="Arial"/>
          <w:sz w:val="28"/>
          <w:szCs w:val="28"/>
        </w:rPr>
      </w:pPr>
    </w:p>
    <w:tbl>
      <w:tblPr>
        <w:tblW w:w="0" w:type="auto"/>
        <w:tblInd w:w="10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5940"/>
        <w:gridCol w:w="3330"/>
      </w:tblGrid>
      <w:tr w:rsidR="002C03BE" w:rsidRPr="00E325D5" w14:paraId="65C876C5" w14:textId="77777777" w:rsidTr="00B808E5">
        <w:tc>
          <w:tcPr>
            <w:tcW w:w="5940" w:type="dxa"/>
          </w:tcPr>
          <w:p w14:paraId="65C876B3" w14:textId="77777777" w:rsidR="002C03BE" w:rsidRPr="00E325D5" w:rsidRDefault="002C03BE" w:rsidP="00B808E5">
            <w:r w:rsidRPr="00E325D5">
              <w:t>Connor went into the garden and collected 12 leaves, 12 flowers and 15 pine cones. How many plant things did he collect altogether?</w:t>
            </w:r>
          </w:p>
          <w:p w14:paraId="65C876B4" w14:textId="77777777" w:rsidR="002C03BE" w:rsidRPr="00E325D5" w:rsidRDefault="002C03BE" w:rsidP="00B808E5">
            <w:pPr>
              <w:pStyle w:val="BodyText"/>
              <w:rPr>
                <w:rFonts w:ascii="Century Schoolbook" w:hAnsi="Century Schoolbook" w:cs="Arial"/>
              </w:rPr>
            </w:pPr>
          </w:p>
          <w:p w14:paraId="65C876B5" w14:textId="77777777" w:rsidR="002C03BE" w:rsidRPr="00E325D5" w:rsidRDefault="002C03BE" w:rsidP="00B808E5">
            <w:pPr>
              <w:pStyle w:val="BodyText"/>
              <w:rPr>
                <w:rFonts w:ascii="Century Schoolbook" w:hAnsi="Century Schoolbook" w:cs="Arial"/>
              </w:rPr>
            </w:pPr>
          </w:p>
          <w:p w14:paraId="65C876B6" w14:textId="77777777" w:rsidR="002C03BE" w:rsidRPr="00E325D5" w:rsidRDefault="002C03BE" w:rsidP="00B808E5">
            <w:pPr>
              <w:pStyle w:val="BodyText"/>
              <w:rPr>
                <w:rFonts w:ascii="Century Schoolbook" w:hAnsi="Century Schoolbook" w:cs="Arial"/>
              </w:rPr>
            </w:pPr>
          </w:p>
          <w:p w14:paraId="65C876B7" w14:textId="77777777" w:rsidR="002C03BE" w:rsidRPr="00E325D5" w:rsidRDefault="002C03BE" w:rsidP="00B808E5">
            <w:pPr>
              <w:pStyle w:val="BodyText"/>
              <w:rPr>
                <w:rFonts w:ascii="Century Schoolbook" w:hAnsi="Century Schoolbook" w:cs="Arial"/>
              </w:rPr>
            </w:pPr>
          </w:p>
          <w:p w14:paraId="65C876B8" w14:textId="77777777" w:rsidR="002C03BE" w:rsidRPr="00E325D5" w:rsidRDefault="002C03BE" w:rsidP="00B808E5">
            <w:pPr>
              <w:pStyle w:val="BodyText"/>
              <w:rPr>
                <w:rFonts w:ascii="Century Schoolbook" w:hAnsi="Century Schoolbook" w:cs="Arial"/>
              </w:rPr>
            </w:pPr>
          </w:p>
          <w:p w14:paraId="65C876B9" w14:textId="77777777" w:rsidR="002C03BE" w:rsidRPr="00E325D5" w:rsidRDefault="002C03BE" w:rsidP="00B808E5">
            <w:pPr>
              <w:pStyle w:val="BodyText"/>
              <w:rPr>
                <w:rFonts w:ascii="Century Schoolbook" w:hAnsi="Century Schoolbook" w:cs="Arial"/>
              </w:rPr>
            </w:pPr>
          </w:p>
          <w:p w14:paraId="65C876BA" w14:textId="77777777" w:rsidR="002C03BE" w:rsidRPr="00E325D5" w:rsidRDefault="002C03BE" w:rsidP="00B808E5">
            <w:pPr>
              <w:pStyle w:val="BodyText"/>
              <w:rPr>
                <w:rFonts w:ascii="Century Schoolbook" w:hAnsi="Century Schoolbook" w:cs="Arial"/>
              </w:rPr>
            </w:pPr>
          </w:p>
          <w:p w14:paraId="65C876BB" w14:textId="77777777" w:rsidR="002C03BE" w:rsidRPr="00E325D5" w:rsidRDefault="002C03BE" w:rsidP="00B808E5">
            <w:pPr>
              <w:pStyle w:val="BodyText"/>
              <w:rPr>
                <w:rFonts w:ascii="Century Schoolbook" w:hAnsi="Century Schoolbook" w:cs="Arial"/>
              </w:rPr>
            </w:pPr>
          </w:p>
          <w:p w14:paraId="65C876BC" w14:textId="77777777" w:rsidR="002C03BE" w:rsidRPr="00E325D5" w:rsidRDefault="002C03BE" w:rsidP="00B808E5">
            <w:pPr>
              <w:pStyle w:val="BodyText"/>
              <w:rPr>
                <w:rFonts w:ascii="Century Schoolbook" w:hAnsi="Century Schoolbook" w:cs="Arial"/>
              </w:rPr>
            </w:pPr>
          </w:p>
        </w:tc>
        <w:tc>
          <w:tcPr>
            <w:tcW w:w="3330" w:type="dxa"/>
          </w:tcPr>
          <w:p w14:paraId="65C876BD" w14:textId="77777777" w:rsidR="002C03BE" w:rsidRPr="00E325D5" w:rsidRDefault="002C03BE" w:rsidP="00B808E5">
            <w:pPr>
              <w:pStyle w:val="BodyText"/>
              <w:jc w:val="center"/>
              <w:rPr>
                <w:rFonts w:ascii="Century Schoolbook" w:hAnsi="Century Schoolbook" w:cs="Arial"/>
                <w:sz w:val="8"/>
              </w:rPr>
            </w:pPr>
          </w:p>
          <w:p w14:paraId="65C876BE" w14:textId="77777777" w:rsidR="002C03BE" w:rsidRPr="00E325D5" w:rsidRDefault="002C03BE" w:rsidP="00B808E5">
            <w:pPr>
              <w:pStyle w:val="BodyText"/>
              <w:jc w:val="center"/>
              <w:rPr>
                <w:rFonts w:ascii="Century Schoolbook" w:hAnsi="Century Schoolbook" w:cs="Arial"/>
              </w:rPr>
            </w:pPr>
            <w:r>
              <w:rPr>
                <w:rFonts w:ascii="Century Schoolbook" w:hAnsi="Century Schoolbook" w:cs="Arial"/>
                <w:noProof/>
                <w:lang w:eastAsia="en-AU"/>
              </w:rPr>
              <w:drawing>
                <wp:inline distT="0" distB="0" distL="0" distR="0" wp14:anchorId="65C87D69" wp14:editId="65C87D6A">
                  <wp:extent cx="483870" cy="470535"/>
                  <wp:effectExtent l="0" t="0" r="0" b="5715"/>
                  <wp:docPr id="692" name="Picture 692" descr="NATPL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descr="NATPL027"/>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483870" cy="470535"/>
                          </a:xfrm>
                          <a:prstGeom prst="rect">
                            <a:avLst/>
                          </a:prstGeom>
                          <a:noFill/>
                          <a:ln>
                            <a:noFill/>
                          </a:ln>
                        </pic:spPr>
                      </pic:pic>
                    </a:graphicData>
                  </a:graphic>
                </wp:inline>
              </w:drawing>
            </w:r>
            <w:r w:rsidRPr="00E325D5">
              <w:rPr>
                <w:rFonts w:ascii="Century Schoolbook" w:hAnsi="Century Schoolbook" w:cs="Arial"/>
              </w:rPr>
              <w:t xml:space="preserve"> </w:t>
            </w:r>
            <w:r>
              <w:rPr>
                <w:rFonts w:ascii="Century Schoolbook" w:hAnsi="Century Schoolbook" w:cs="Arial"/>
                <w:noProof/>
                <w:lang w:eastAsia="en-AU"/>
              </w:rPr>
              <w:drawing>
                <wp:inline distT="0" distB="0" distL="0" distR="0" wp14:anchorId="65C87D6B" wp14:editId="65C87D6C">
                  <wp:extent cx="483870" cy="470535"/>
                  <wp:effectExtent l="0" t="0" r="0" b="5715"/>
                  <wp:docPr id="691" name="Picture 691" descr="NATPL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descr="NATPL027"/>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483870" cy="470535"/>
                          </a:xfrm>
                          <a:prstGeom prst="rect">
                            <a:avLst/>
                          </a:prstGeom>
                          <a:noFill/>
                          <a:ln>
                            <a:noFill/>
                          </a:ln>
                        </pic:spPr>
                      </pic:pic>
                    </a:graphicData>
                  </a:graphic>
                </wp:inline>
              </w:drawing>
            </w:r>
            <w:r w:rsidRPr="00E325D5">
              <w:rPr>
                <w:rFonts w:ascii="Century Schoolbook" w:hAnsi="Century Schoolbook" w:cs="Arial"/>
              </w:rPr>
              <w:t xml:space="preserve"> </w:t>
            </w:r>
            <w:r>
              <w:rPr>
                <w:rFonts w:ascii="Century Schoolbook" w:hAnsi="Century Schoolbook" w:cs="Arial"/>
                <w:noProof/>
                <w:lang w:eastAsia="en-AU"/>
              </w:rPr>
              <w:drawing>
                <wp:inline distT="0" distB="0" distL="0" distR="0" wp14:anchorId="65C87D6D" wp14:editId="65C87D6E">
                  <wp:extent cx="483870" cy="470535"/>
                  <wp:effectExtent l="0" t="0" r="0" b="5715"/>
                  <wp:docPr id="690" name="Picture 690" descr="NATPL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descr="NATPL027"/>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483870" cy="470535"/>
                          </a:xfrm>
                          <a:prstGeom prst="rect">
                            <a:avLst/>
                          </a:prstGeom>
                          <a:noFill/>
                          <a:ln>
                            <a:noFill/>
                          </a:ln>
                        </pic:spPr>
                      </pic:pic>
                    </a:graphicData>
                  </a:graphic>
                </wp:inline>
              </w:drawing>
            </w:r>
          </w:p>
          <w:p w14:paraId="65C876BF" w14:textId="77777777" w:rsidR="002C03BE" w:rsidRPr="00E325D5" w:rsidRDefault="002C03BE" w:rsidP="00B808E5">
            <w:pPr>
              <w:pStyle w:val="BodyText"/>
              <w:jc w:val="center"/>
              <w:rPr>
                <w:rFonts w:ascii="Century Schoolbook" w:hAnsi="Century Schoolbook" w:cs="Arial"/>
              </w:rPr>
            </w:pPr>
            <w:r>
              <w:rPr>
                <w:rFonts w:ascii="Century Schoolbook" w:hAnsi="Century Schoolbook" w:cs="Arial"/>
                <w:noProof/>
                <w:lang w:eastAsia="en-AU"/>
              </w:rPr>
              <w:drawing>
                <wp:inline distT="0" distB="0" distL="0" distR="0" wp14:anchorId="65C87D6F" wp14:editId="65C87D70">
                  <wp:extent cx="483870" cy="524510"/>
                  <wp:effectExtent l="0" t="0" r="0" b="0"/>
                  <wp:docPr id="689" name="Picture 689" descr="NATFL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descr="NATFL39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483870" cy="524510"/>
                          </a:xfrm>
                          <a:prstGeom prst="rect">
                            <a:avLst/>
                          </a:prstGeom>
                          <a:noFill/>
                          <a:ln>
                            <a:noFill/>
                          </a:ln>
                        </pic:spPr>
                      </pic:pic>
                    </a:graphicData>
                  </a:graphic>
                </wp:inline>
              </w:drawing>
            </w:r>
            <w:r>
              <w:rPr>
                <w:rFonts w:ascii="Century Schoolbook" w:hAnsi="Century Schoolbook" w:cs="Arial"/>
                <w:noProof/>
                <w:lang w:eastAsia="en-AU"/>
              </w:rPr>
              <w:drawing>
                <wp:inline distT="0" distB="0" distL="0" distR="0" wp14:anchorId="65C87D71" wp14:editId="65C87D72">
                  <wp:extent cx="483870" cy="524510"/>
                  <wp:effectExtent l="0" t="0" r="0" b="0"/>
                  <wp:docPr id="688" name="Picture 688" descr="NATFL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descr="NATFL39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483870" cy="524510"/>
                          </a:xfrm>
                          <a:prstGeom prst="rect">
                            <a:avLst/>
                          </a:prstGeom>
                          <a:noFill/>
                          <a:ln>
                            <a:noFill/>
                          </a:ln>
                        </pic:spPr>
                      </pic:pic>
                    </a:graphicData>
                  </a:graphic>
                </wp:inline>
              </w:drawing>
            </w:r>
          </w:p>
          <w:p w14:paraId="65C876C0" w14:textId="77777777" w:rsidR="002C03BE" w:rsidRPr="00E325D5" w:rsidRDefault="002C03BE" w:rsidP="00B808E5">
            <w:pPr>
              <w:pStyle w:val="BodyText"/>
              <w:jc w:val="center"/>
              <w:rPr>
                <w:rFonts w:ascii="Century Schoolbook" w:hAnsi="Century Schoolbook" w:cs="Arial"/>
              </w:rPr>
            </w:pPr>
            <w:r>
              <w:rPr>
                <w:rFonts w:ascii="Century Schoolbook" w:hAnsi="Century Schoolbook" w:cs="Arial"/>
                <w:noProof/>
                <w:lang w:eastAsia="en-AU"/>
              </w:rPr>
              <w:drawing>
                <wp:inline distT="0" distB="0" distL="0" distR="0" wp14:anchorId="65C87D73" wp14:editId="65C87D74">
                  <wp:extent cx="335915" cy="551180"/>
                  <wp:effectExtent l="0" t="0" r="6985" b="1270"/>
                  <wp:docPr id="687" name="Picture 687" descr="NATOT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NATOT018"/>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335915" cy="551180"/>
                          </a:xfrm>
                          <a:prstGeom prst="rect">
                            <a:avLst/>
                          </a:prstGeom>
                          <a:noFill/>
                          <a:ln>
                            <a:noFill/>
                          </a:ln>
                        </pic:spPr>
                      </pic:pic>
                    </a:graphicData>
                  </a:graphic>
                </wp:inline>
              </w:drawing>
            </w:r>
            <w:r>
              <w:rPr>
                <w:rFonts w:ascii="Century Schoolbook" w:hAnsi="Century Schoolbook" w:cs="Arial"/>
                <w:noProof/>
                <w:lang w:eastAsia="en-AU"/>
              </w:rPr>
              <w:drawing>
                <wp:inline distT="0" distB="0" distL="0" distR="0" wp14:anchorId="65C87D75" wp14:editId="65C87D76">
                  <wp:extent cx="335915" cy="551180"/>
                  <wp:effectExtent l="0" t="0" r="6985" b="1270"/>
                  <wp:docPr id="686" name="Picture 686" descr="NATOT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descr="NATOT018"/>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335915" cy="551180"/>
                          </a:xfrm>
                          <a:prstGeom prst="rect">
                            <a:avLst/>
                          </a:prstGeom>
                          <a:noFill/>
                          <a:ln>
                            <a:noFill/>
                          </a:ln>
                        </pic:spPr>
                      </pic:pic>
                    </a:graphicData>
                  </a:graphic>
                </wp:inline>
              </w:drawing>
            </w:r>
            <w:r>
              <w:rPr>
                <w:rFonts w:ascii="Century Schoolbook" w:hAnsi="Century Schoolbook" w:cs="Arial"/>
                <w:noProof/>
                <w:lang w:eastAsia="en-AU"/>
              </w:rPr>
              <w:drawing>
                <wp:inline distT="0" distB="0" distL="0" distR="0" wp14:anchorId="65C87D77" wp14:editId="65C87D78">
                  <wp:extent cx="335915" cy="551180"/>
                  <wp:effectExtent l="0" t="0" r="6985" b="1270"/>
                  <wp:docPr id="685" name="Picture 685" descr="NATOT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descr="NATOT018"/>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335915" cy="551180"/>
                          </a:xfrm>
                          <a:prstGeom prst="rect">
                            <a:avLst/>
                          </a:prstGeom>
                          <a:noFill/>
                          <a:ln>
                            <a:noFill/>
                          </a:ln>
                        </pic:spPr>
                      </pic:pic>
                    </a:graphicData>
                  </a:graphic>
                </wp:inline>
              </w:drawing>
            </w:r>
            <w:r>
              <w:rPr>
                <w:rFonts w:ascii="Century Schoolbook" w:hAnsi="Century Schoolbook" w:cs="Arial"/>
                <w:noProof/>
                <w:lang w:eastAsia="en-AU"/>
              </w:rPr>
              <w:drawing>
                <wp:inline distT="0" distB="0" distL="0" distR="0" wp14:anchorId="65C87D79" wp14:editId="65C87D7A">
                  <wp:extent cx="335915" cy="551180"/>
                  <wp:effectExtent l="0" t="0" r="6985" b="1270"/>
                  <wp:docPr id="684" name="Picture 684" descr="NATOT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descr="NATOT018"/>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335915" cy="551180"/>
                          </a:xfrm>
                          <a:prstGeom prst="rect">
                            <a:avLst/>
                          </a:prstGeom>
                          <a:noFill/>
                          <a:ln>
                            <a:noFill/>
                          </a:ln>
                        </pic:spPr>
                      </pic:pic>
                    </a:graphicData>
                  </a:graphic>
                </wp:inline>
              </w:drawing>
            </w:r>
            <w:r>
              <w:rPr>
                <w:rFonts w:ascii="Century Schoolbook" w:hAnsi="Century Schoolbook" w:cs="Arial"/>
                <w:noProof/>
                <w:lang w:eastAsia="en-AU"/>
              </w:rPr>
              <w:drawing>
                <wp:inline distT="0" distB="0" distL="0" distR="0" wp14:anchorId="65C87D7B" wp14:editId="65C87D7C">
                  <wp:extent cx="335915" cy="551180"/>
                  <wp:effectExtent l="0" t="0" r="6985" b="1270"/>
                  <wp:docPr id="683" name="Picture 683" descr="NATOT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descr="NATOT018"/>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335915" cy="551180"/>
                          </a:xfrm>
                          <a:prstGeom prst="rect">
                            <a:avLst/>
                          </a:prstGeom>
                          <a:noFill/>
                          <a:ln>
                            <a:noFill/>
                          </a:ln>
                        </pic:spPr>
                      </pic:pic>
                    </a:graphicData>
                  </a:graphic>
                </wp:inline>
              </w:drawing>
            </w:r>
          </w:p>
          <w:p w14:paraId="65C876C1" w14:textId="77777777" w:rsidR="002C03BE" w:rsidRPr="00E325D5" w:rsidRDefault="002C03BE" w:rsidP="00B808E5">
            <w:pPr>
              <w:pStyle w:val="BodyText"/>
              <w:jc w:val="center"/>
              <w:rPr>
                <w:rFonts w:ascii="Century Schoolbook" w:hAnsi="Century Schoolbook" w:cs="Arial"/>
              </w:rPr>
            </w:pPr>
            <w:r>
              <w:rPr>
                <w:rFonts w:ascii="Century Schoolbook" w:hAnsi="Century Schoolbook" w:cs="Arial"/>
                <w:noProof/>
                <w:lang w:eastAsia="en-AU"/>
              </w:rPr>
              <w:drawing>
                <wp:inline distT="0" distB="0" distL="0" distR="0" wp14:anchorId="65C87D7D" wp14:editId="65C87D7E">
                  <wp:extent cx="483870" cy="524510"/>
                  <wp:effectExtent l="0" t="0" r="0" b="0"/>
                  <wp:docPr id="682" name="Picture 682" descr="NATFL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descr="NATFL39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483870" cy="524510"/>
                          </a:xfrm>
                          <a:prstGeom prst="rect">
                            <a:avLst/>
                          </a:prstGeom>
                          <a:noFill/>
                          <a:ln>
                            <a:noFill/>
                          </a:ln>
                        </pic:spPr>
                      </pic:pic>
                    </a:graphicData>
                  </a:graphic>
                </wp:inline>
              </w:drawing>
            </w:r>
            <w:r>
              <w:rPr>
                <w:rFonts w:ascii="Century Schoolbook" w:hAnsi="Century Schoolbook" w:cs="Arial"/>
                <w:noProof/>
                <w:lang w:eastAsia="en-AU"/>
              </w:rPr>
              <w:drawing>
                <wp:inline distT="0" distB="0" distL="0" distR="0" wp14:anchorId="65C87D7F" wp14:editId="65C87D80">
                  <wp:extent cx="483870" cy="524510"/>
                  <wp:effectExtent l="0" t="0" r="0" b="0"/>
                  <wp:docPr id="681" name="Picture 681" descr="NATFL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descr="NATFL39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483870" cy="524510"/>
                          </a:xfrm>
                          <a:prstGeom prst="rect">
                            <a:avLst/>
                          </a:prstGeom>
                          <a:noFill/>
                          <a:ln>
                            <a:noFill/>
                          </a:ln>
                        </pic:spPr>
                      </pic:pic>
                    </a:graphicData>
                  </a:graphic>
                </wp:inline>
              </w:drawing>
            </w:r>
            <w:r>
              <w:rPr>
                <w:rFonts w:ascii="Century Schoolbook" w:hAnsi="Century Schoolbook" w:cs="Arial"/>
                <w:noProof/>
                <w:lang w:eastAsia="en-AU"/>
              </w:rPr>
              <w:drawing>
                <wp:inline distT="0" distB="0" distL="0" distR="0" wp14:anchorId="65C87D81" wp14:editId="65C87D82">
                  <wp:extent cx="483870" cy="524510"/>
                  <wp:effectExtent l="0" t="0" r="0" b="0"/>
                  <wp:docPr id="680" name="Picture 680" descr="NATFL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descr="NATFL39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483870" cy="524510"/>
                          </a:xfrm>
                          <a:prstGeom prst="rect">
                            <a:avLst/>
                          </a:prstGeom>
                          <a:noFill/>
                          <a:ln>
                            <a:noFill/>
                          </a:ln>
                        </pic:spPr>
                      </pic:pic>
                    </a:graphicData>
                  </a:graphic>
                </wp:inline>
              </w:drawing>
            </w:r>
          </w:p>
          <w:p w14:paraId="65C876C2" w14:textId="77777777" w:rsidR="002C03BE" w:rsidRPr="00E325D5" w:rsidRDefault="002C03BE" w:rsidP="00B808E5">
            <w:pPr>
              <w:pStyle w:val="BodyText"/>
              <w:jc w:val="center"/>
              <w:rPr>
                <w:rFonts w:ascii="Century Schoolbook" w:hAnsi="Century Schoolbook" w:cs="Arial"/>
              </w:rPr>
            </w:pPr>
            <w:r>
              <w:rPr>
                <w:rFonts w:ascii="Century Schoolbook" w:hAnsi="Century Schoolbook" w:cs="Arial"/>
                <w:noProof/>
                <w:lang w:eastAsia="en-AU"/>
              </w:rPr>
              <w:drawing>
                <wp:inline distT="0" distB="0" distL="0" distR="0" wp14:anchorId="65C87D83" wp14:editId="65C87D84">
                  <wp:extent cx="483870" cy="470535"/>
                  <wp:effectExtent l="0" t="0" r="0" b="5715"/>
                  <wp:docPr id="679" name="Picture 679" descr="NATPL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descr="NATPL027"/>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483870" cy="470535"/>
                          </a:xfrm>
                          <a:prstGeom prst="rect">
                            <a:avLst/>
                          </a:prstGeom>
                          <a:noFill/>
                          <a:ln>
                            <a:noFill/>
                          </a:ln>
                        </pic:spPr>
                      </pic:pic>
                    </a:graphicData>
                  </a:graphic>
                </wp:inline>
              </w:drawing>
            </w:r>
            <w:r>
              <w:rPr>
                <w:rFonts w:ascii="Century Schoolbook" w:hAnsi="Century Schoolbook" w:cs="Arial"/>
                <w:noProof/>
                <w:lang w:eastAsia="en-AU"/>
              </w:rPr>
              <w:drawing>
                <wp:inline distT="0" distB="0" distL="0" distR="0" wp14:anchorId="65C87D85" wp14:editId="65C87D86">
                  <wp:extent cx="483870" cy="470535"/>
                  <wp:effectExtent l="0" t="0" r="0" b="5715"/>
                  <wp:docPr id="678" name="Picture 678" descr="NATPL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descr="NATPL027"/>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483870" cy="470535"/>
                          </a:xfrm>
                          <a:prstGeom prst="rect">
                            <a:avLst/>
                          </a:prstGeom>
                          <a:noFill/>
                          <a:ln>
                            <a:noFill/>
                          </a:ln>
                        </pic:spPr>
                      </pic:pic>
                    </a:graphicData>
                  </a:graphic>
                </wp:inline>
              </w:drawing>
            </w:r>
            <w:r>
              <w:rPr>
                <w:rFonts w:ascii="Century Schoolbook" w:hAnsi="Century Schoolbook" w:cs="Arial"/>
                <w:noProof/>
                <w:lang w:eastAsia="en-AU"/>
              </w:rPr>
              <w:drawing>
                <wp:inline distT="0" distB="0" distL="0" distR="0" wp14:anchorId="65C87D87" wp14:editId="65C87D88">
                  <wp:extent cx="483870" cy="470535"/>
                  <wp:effectExtent l="0" t="0" r="0" b="5715"/>
                  <wp:docPr id="677" name="Picture 677" descr="NATPL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NATPL027"/>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483870" cy="470535"/>
                          </a:xfrm>
                          <a:prstGeom prst="rect">
                            <a:avLst/>
                          </a:prstGeom>
                          <a:noFill/>
                          <a:ln>
                            <a:noFill/>
                          </a:ln>
                        </pic:spPr>
                      </pic:pic>
                    </a:graphicData>
                  </a:graphic>
                </wp:inline>
              </w:drawing>
            </w:r>
          </w:p>
          <w:p w14:paraId="65C876C3" w14:textId="77777777" w:rsidR="002C03BE" w:rsidRPr="00E325D5" w:rsidRDefault="002C03BE" w:rsidP="00B808E5">
            <w:pPr>
              <w:pStyle w:val="BodyText"/>
              <w:jc w:val="center"/>
              <w:rPr>
                <w:rFonts w:ascii="Century Schoolbook" w:hAnsi="Century Schoolbook" w:cs="Arial"/>
                <w:sz w:val="8"/>
              </w:rPr>
            </w:pPr>
          </w:p>
          <w:p w14:paraId="65C876C4" w14:textId="77777777" w:rsidR="002C03BE" w:rsidRPr="00E325D5" w:rsidRDefault="002C03BE" w:rsidP="00B808E5">
            <w:pPr>
              <w:pStyle w:val="BodyText"/>
              <w:jc w:val="center"/>
              <w:rPr>
                <w:rFonts w:ascii="Century Schoolbook" w:hAnsi="Century Schoolbook" w:cs="Arial"/>
                <w:sz w:val="8"/>
              </w:rPr>
            </w:pPr>
          </w:p>
        </w:tc>
      </w:tr>
    </w:tbl>
    <w:p w14:paraId="65C876C6" w14:textId="77777777" w:rsidR="002C03BE" w:rsidRDefault="002C03BE" w:rsidP="00B808E5">
      <w:pPr>
        <w:pStyle w:val="Heading2"/>
      </w:pPr>
      <w:r w:rsidRPr="00E325D5">
        <w:lastRenderedPageBreak/>
        <w:t>Activity 1 continued</w:t>
      </w:r>
    </w:p>
    <w:p w14:paraId="65C876C7" w14:textId="77777777" w:rsidR="00B808E5" w:rsidRPr="00B808E5" w:rsidRDefault="00B808E5" w:rsidP="00B808E5">
      <w:pPr>
        <w:rPr>
          <w:lang w:val="en-AU"/>
        </w:rPr>
      </w:pPr>
    </w:p>
    <w:tbl>
      <w:tblPr>
        <w:tblW w:w="0" w:type="auto"/>
        <w:tblInd w:w="10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5220"/>
        <w:gridCol w:w="4050"/>
      </w:tblGrid>
      <w:tr w:rsidR="002C03BE" w:rsidRPr="00E325D5" w14:paraId="65C876D2" w14:textId="77777777" w:rsidTr="00B808E5">
        <w:tc>
          <w:tcPr>
            <w:tcW w:w="5220" w:type="dxa"/>
          </w:tcPr>
          <w:p w14:paraId="65C876C8" w14:textId="77777777" w:rsidR="002C03BE" w:rsidRPr="00E325D5" w:rsidRDefault="002C03BE" w:rsidP="00B808E5">
            <w:pPr>
              <w:pStyle w:val="BodyText"/>
              <w:spacing w:before="120"/>
              <w:rPr>
                <w:rFonts w:ascii="Century Schoolbook" w:hAnsi="Century Schoolbook" w:cs="Arial"/>
              </w:rPr>
            </w:pPr>
            <w:r w:rsidRPr="00E325D5">
              <w:rPr>
                <w:rFonts w:ascii="Century Schoolbook" w:hAnsi="Century Schoolbook" w:cs="Arial"/>
              </w:rPr>
              <w:t>The Mothers’ Day stall at school sold 5 flower pots with 6 flowers in each pot, and 10 flower pots with 4 flowers in each pot. How many flowers altogether?</w:t>
            </w:r>
          </w:p>
          <w:p w14:paraId="65C876C9" w14:textId="77777777" w:rsidR="002C03BE" w:rsidRPr="00E325D5" w:rsidRDefault="002C03BE" w:rsidP="00B808E5">
            <w:pPr>
              <w:pStyle w:val="BodyText"/>
              <w:spacing w:before="120"/>
              <w:rPr>
                <w:rFonts w:ascii="Century Schoolbook" w:hAnsi="Century Schoolbook" w:cs="Arial"/>
              </w:rPr>
            </w:pPr>
          </w:p>
          <w:p w14:paraId="65C876CA" w14:textId="77777777" w:rsidR="002C03BE" w:rsidRPr="00E325D5" w:rsidRDefault="002C03BE" w:rsidP="00B808E5">
            <w:pPr>
              <w:pStyle w:val="BodyText"/>
              <w:spacing w:before="120"/>
              <w:rPr>
                <w:rFonts w:ascii="Century Schoolbook" w:hAnsi="Century Schoolbook" w:cs="Arial"/>
              </w:rPr>
            </w:pPr>
          </w:p>
          <w:p w14:paraId="65C876CB" w14:textId="77777777" w:rsidR="002C03BE" w:rsidRPr="00E325D5" w:rsidRDefault="002C03BE" w:rsidP="00B808E5">
            <w:pPr>
              <w:pStyle w:val="BodyText"/>
              <w:spacing w:before="120"/>
              <w:rPr>
                <w:rFonts w:ascii="Century Schoolbook" w:hAnsi="Century Schoolbook" w:cs="Arial"/>
              </w:rPr>
            </w:pPr>
          </w:p>
          <w:p w14:paraId="65C876CC" w14:textId="77777777" w:rsidR="002C03BE" w:rsidRPr="00E325D5" w:rsidRDefault="002C03BE" w:rsidP="00B808E5">
            <w:pPr>
              <w:pStyle w:val="BodyText"/>
              <w:spacing w:before="120"/>
              <w:rPr>
                <w:rFonts w:ascii="Century Schoolbook" w:hAnsi="Century Schoolbook" w:cs="Arial"/>
              </w:rPr>
            </w:pPr>
          </w:p>
          <w:p w14:paraId="65C876CD" w14:textId="77777777" w:rsidR="002C03BE" w:rsidRPr="00E325D5" w:rsidRDefault="002C03BE" w:rsidP="00B808E5">
            <w:pPr>
              <w:pStyle w:val="BodyText"/>
              <w:spacing w:before="120"/>
              <w:rPr>
                <w:rFonts w:ascii="Century Schoolbook" w:hAnsi="Century Schoolbook" w:cs="Arial"/>
              </w:rPr>
            </w:pPr>
          </w:p>
        </w:tc>
        <w:tc>
          <w:tcPr>
            <w:tcW w:w="4050" w:type="dxa"/>
          </w:tcPr>
          <w:p w14:paraId="65C876CE" w14:textId="77777777" w:rsidR="002C03BE" w:rsidRPr="00E325D5" w:rsidRDefault="002C03BE" w:rsidP="00B808E5">
            <w:pPr>
              <w:pStyle w:val="BodyText"/>
              <w:jc w:val="center"/>
              <w:rPr>
                <w:rFonts w:ascii="Century Schoolbook" w:hAnsi="Century Schoolbook" w:cs="Arial"/>
                <w:sz w:val="8"/>
              </w:rPr>
            </w:pPr>
          </w:p>
          <w:p w14:paraId="65C876CF" w14:textId="77777777" w:rsidR="002C03BE" w:rsidRPr="00E325D5" w:rsidRDefault="002C03BE" w:rsidP="00B808E5">
            <w:pPr>
              <w:pStyle w:val="BodyText"/>
              <w:jc w:val="center"/>
              <w:rPr>
                <w:rFonts w:ascii="Century Schoolbook" w:hAnsi="Century Schoolbook" w:cs="Arial"/>
              </w:rPr>
            </w:pPr>
            <w:r>
              <w:rPr>
                <w:rFonts w:ascii="Century Schoolbook" w:hAnsi="Century Schoolbook" w:cs="Arial"/>
                <w:noProof/>
                <w:lang w:eastAsia="en-AU"/>
              </w:rPr>
              <w:drawing>
                <wp:inline distT="0" distB="0" distL="0" distR="0" wp14:anchorId="65C87D89" wp14:editId="65C87D8A">
                  <wp:extent cx="403225" cy="820420"/>
                  <wp:effectExtent l="0" t="0" r="0" b="0"/>
                  <wp:docPr id="676" name="Picture 676" descr="NATFL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descr="NATFL297"/>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403225" cy="820420"/>
                          </a:xfrm>
                          <a:prstGeom prst="rect">
                            <a:avLst/>
                          </a:prstGeom>
                          <a:noFill/>
                          <a:ln>
                            <a:noFill/>
                          </a:ln>
                        </pic:spPr>
                      </pic:pic>
                    </a:graphicData>
                  </a:graphic>
                </wp:inline>
              </w:drawing>
            </w:r>
            <w:r w:rsidRPr="00E325D5">
              <w:rPr>
                <w:rFonts w:ascii="Century Schoolbook" w:hAnsi="Century Schoolbook" w:cs="Arial"/>
              </w:rPr>
              <w:t xml:space="preserve"> </w:t>
            </w:r>
            <w:r>
              <w:rPr>
                <w:rFonts w:ascii="Century Schoolbook" w:hAnsi="Century Schoolbook" w:cs="Arial"/>
                <w:noProof/>
                <w:lang w:eastAsia="en-AU"/>
              </w:rPr>
              <w:drawing>
                <wp:inline distT="0" distB="0" distL="0" distR="0" wp14:anchorId="65C87D8B" wp14:editId="65C87D8C">
                  <wp:extent cx="403225" cy="820420"/>
                  <wp:effectExtent l="0" t="0" r="0" b="0"/>
                  <wp:docPr id="675" name="Picture 675" descr="NATFL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descr="NATFL297"/>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403225" cy="820420"/>
                          </a:xfrm>
                          <a:prstGeom prst="rect">
                            <a:avLst/>
                          </a:prstGeom>
                          <a:noFill/>
                          <a:ln>
                            <a:noFill/>
                          </a:ln>
                        </pic:spPr>
                      </pic:pic>
                    </a:graphicData>
                  </a:graphic>
                </wp:inline>
              </w:drawing>
            </w:r>
            <w:r w:rsidRPr="00E325D5">
              <w:rPr>
                <w:rFonts w:ascii="Century Schoolbook" w:hAnsi="Century Schoolbook" w:cs="Arial"/>
              </w:rPr>
              <w:t xml:space="preserve"> </w:t>
            </w:r>
            <w:r>
              <w:rPr>
                <w:rFonts w:ascii="Century Schoolbook" w:hAnsi="Century Schoolbook" w:cs="Arial"/>
                <w:noProof/>
                <w:lang w:eastAsia="en-AU"/>
              </w:rPr>
              <w:drawing>
                <wp:inline distT="0" distB="0" distL="0" distR="0" wp14:anchorId="65C87D8D" wp14:editId="65C87D8E">
                  <wp:extent cx="403225" cy="820420"/>
                  <wp:effectExtent l="0" t="0" r="0" b="0"/>
                  <wp:docPr id="674" name="Picture 674" descr="NATFL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descr="NATFL297"/>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403225" cy="820420"/>
                          </a:xfrm>
                          <a:prstGeom prst="rect">
                            <a:avLst/>
                          </a:prstGeom>
                          <a:noFill/>
                          <a:ln>
                            <a:noFill/>
                          </a:ln>
                        </pic:spPr>
                      </pic:pic>
                    </a:graphicData>
                  </a:graphic>
                </wp:inline>
              </w:drawing>
            </w:r>
            <w:r w:rsidRPr="00E325D5">
              <w:rPr>
                <w:rFonts w:ascii="Century Schoolbook" w:hAnsi="Century Schoolbook" w:cs="Arial"/>
              </w:rPr>
              <w:t xml:space="preserve"> </w:t>
            </w:r>
            <w:r>
              <w:rPr>
                <w:rFonts w:ascii="Century Schoolbook" w:hAnsi="Century Schoolbook" w:cs="Arial"/>
                <w:noProof/>
                <w:lang w:eastAsia="en-AU"/>
              </w:rPr>
              <w:drawing>
                <wp:inline distT="0" distB="0" distL="0" distR="0" wp14:anchorId="65C87D8F" wp14:editId="65C87D90">
                  <wp:extent cx="403225" cy="820420"/>
                  <wp:effectExtent l="0" t="0" r="0" b="0"/>
                  <wp:docPr id="673" name="Picture 673" descr="NATFL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descr="NATFL297"/>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403225" cy="820420"/>
                          </a:xfrm>
                          <a:prstGeom prst="rect">
                            <a:avLst/>
                          </a:prstGeom>
                          <a:noFill/>
                          <a:ln>
                            <a:noFill/>
                          </a:ln>
                        </pic:spPr>
                      </pic:pic>
                    </a:graphicData>
                  </a:graphic>
                </wp:inline>
              </w:drawing>
            </w:r>
            <w:r w:rsidRPr="00E325D5">
              <w:rPr>
                <w:rFonts w:ascii="Century Schoolbook" w:hAnsi="Century Schoolbook" w:cs="Arial"/>
              </w:rPr>
              <w:t xml:space="preserve"> </w:t>
            </w:r>
            <w:r>
              <w:rPr>
                <w:rFonts w:ascii="Century Schoolbook" w:hAnsi="Century Schoolbook" w:cs="Arial"/>
                <w:noProof/>
                <w:lang w:eastAsia="en-AU"/>
              </w:rPr>
              <w:drawing>
                <wp:inline distT="0" distB="0" distL="0" distR="0" wp14:anchorId="65C87D91" wp14:editId="65C87D92">
                  <wp:extent cx="403225" cy="820420"/>
                  <wp:effectExtent l="0" t="0" r="0" b="0"/>
                  <wp:docPr id="672" name="Picture 672" descr="NATFL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descr="NATFL297"/>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403225" cy="820420"/>
                          </a:xfrm>
                          <a:prstGeom prst="rect">
                            <a:avLst/>
                          </a:prstGeom>
                          <a:noFill/>
                          <a:ln>
                            <a:noFill/>
                          </a:ln>
                        </pic:spPr>
                      </pic:pic>
                    </a:graphicData>
                  </a:graphic>
                </wp:inline>
              </w:drawing>
            </w:r>
          </w:p>
          <w:p w14:paraId="65C876D0" w14:textId="77777777" w:rsidR="002C03BE" w:rsidRPr="00E325D5" w:rsidRDefault="002C03BE" w:rsidP="00B808E5">
            <w:pPr>
              <w:pStyle w:val="BodyText"/>
              <w:jc w:val="center"/>
              <w:rPr>
                <w:rFonts w:ascii="Century Schoolbook" w:hAnsi="Century Schoolbook" w:cs="Arial"/>
              </w:rPr>
            </w:pPr>
            <w:r>
              <w:rPr>
                <w:rFonts w:ascii="Century Schoolbook" w:hAnsi="Century Schoolbook" w:cs="Arial"/>
                <w:noProof/>
                <w:lang w:eastAsia="en-AU"/>
              </w:rPr>
              <w:drawing>
                <wp:inline distT="0" distB="0" distL="0" distR="0" wp14:anchorId="65C87D93" wp14:editId="65C87D94">
                  <wp:extent cx="416560" cy="685800"/>
                  <wp:effectExtent l="0" t="0" r="2540" b="0"/>
                  <wp:docPr id="671" name="Picture 671" descr="NATFL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descr="NATFL19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416560" cy="685800"/>
                          </a:xfrm>
                          <a:prstGeom prst="rect">
                            <a:avLst/>
                          </a:prstGeom>
                          <a:noFill/>
                          <a:ln>
                            <a:noFill/>
                          </a:ln>
                        </pic:spPr>
                      </pic:pic>
                    </a:graphicData>
                  </a:graphic>
                </wp:inline>
              </w:drawing>
            </w:r>
            <w:r>
              <w:rPr>
                <w:rFonts w:ascii="Century Schoolbook" w:hAnsi="Century Schoolbook" w:cs="Arial"/>
                <w:noProof/>
                <w:lang w:eastAsia="en-AU"/>
              </w:rPr>
              <w:drawing>
                <wp:inline distT="0" distB="0" distL="0" distR="0" wp14:anchorId="65C87D95" wp14:editId="65C87D96">
                  <wp:extent cx="416560" cy="685800"/>
                  <wp:effectExtent l="0" t="0" r="2540" b="0"/>
                  <wp:docPr id="670" name="Picture 670" descr="NATFL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descr="NATFL19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416560" cy="685800"/>
                          </a:xfrm>
                          <a:prstGeom prst="rect">
                            <a:avLst/>
                          </a:prstGeom>
                          <a:noFill/>
                          <a:ln>
                            <a:noFill/>
                          </a:ln>
                        </pic:spPr>
                      </pic:pic>
                    </a:graphicData>
                  </a:graphic>
                </wp:inline>
              </w:drawing>
            </w:r>
            <w:r w:rsidRPr="00E325D5">
              <w:rPr>
                <w:rFonts w:ascii="Century Schoolbook" w:hAnsi="Century Schoolbook" w:cs="Arial"/>
              </w:rPr>
              <w:t xml:space="preserve"> </w:t>
            </w:r>
            <w:r>
              <w:rPr>
                <w:rFonts w:ascii="Century Schoolbook" w:hAnsi="Century Schoolbook" w:cs="Arial"/>
                <w:noProof/>
                <w:lang w:eastAsia="en-AU"/>
              </w:rPr>
              <w:drawing>
                <wp:inline distT="0" distB="0" distL="0" distR="0" wp14:anchorId="65C87D97" wp14:editId="65C87D98">
                  <wp:extent cx="416560" cy="685800"/>
                  <wp:effectExtent l="0" t="0" r="2540" b="0"/>
                  <wp:docPr id="669" name="Picture 669" descr="NATFL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descr="NATFL19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416560" cy="685800"/>
                          </a:xfrm>
                          <a:prstGeom prst="rect">
                            <a:avLst/>
                          </a:prstGeom>
                          <a:noFill/>
                          <a:ln>
                            <a:noFill/>
                          </a:ln>
                        </pic:spPr>
                      </pic:pic>
                    </a:graphicData>
                  </a:graphic>
                </wp:inline>
              </w:drawing>
            </w:r>
            <w:r w:rsidRPr="00E325D5">
              <w:rPr>
                <w:rFonts w:ascii="Century Schoolbook" w:hAnsi="Century Schoolbook" w:cs="Arial"/>
              </w:rPr>
              <w:t xml:space="preserve"> </w:t>
            </w:r>
            <w:r>
              <w:rPr>
                <w:rFonts w:ascii="Century Schoolbook" w:hAnsi="Century Schoolbook" w:cs="Arial"/>
                <w:noProof/>
                <w:lang w:eastAsia="en-AU"/>
              </w:rPr>
              <w:drawing>
                <wp:inline distT="0" distB="0" distL="0" distR="0" wp14:anchorId="65C87D99" wp14:editId="65C87D9A">
                  <wp:extent cx="416560" cy="685800"/>
                  <wp:effectExtent l="0" t="0" r="2540" b="0"/>
                  <wp:docPr id="668" name="Picture 668" descr="NATFL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descr="NATFL19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416560" cy="685800"/>
                          </a:xfrm>
                          <a:prstGeom prst="rect">
                            <a:avLst/>
                          </a:prstGeom>
                          <a:noFill/>
                          <a:ln>
                            <a:noFill/>
                          </a:ln>
                        </pic:spPr>
                      </pic:pic>
                    </a:graphicData>
                  </a:graphic>
                </wp:inline>
              </w:drawing>
            </w:r>
            <w:r>
              <w:rPr>
                <w:rFonts w:ascii="Century Schoolbook" w:hAnsi="Century Schoolbook" w:cs="Arial"/>
                <w:noProof/>
                <w:lang w:eastAsia="en-AU"/>
              </w:rPr>
              <w:drawing>
                <wp:inline distT="0" distB="0" distL="0" distR="0" wp14:anchorId="65C87D9B" wp14:editId="65C87D9C">
                  <wp:extent cx="416560" cy="685800"/>
                  <wp:effectExtent l="0" t="0" r="2540" b="0"/>
                  <wp:docPr id="667" name="Picture 667" descr="NATFL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descr="NATFL19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416560" cy="685800"/>
                          </a:xfrm>
                          <a:prstGeom prst="rect">
                            <a:avLst/>
                          </a:prstGeom>
                          <a:noFill/>
                          <a:ln>
                            <a:noFill/>
                          </a:ln>
                        </pic:spPr>
                      </pic:pic>
                    </a:graphicData>
                  </a:graphic>
                </wp:inline>
              </w:drawing>
            </w:r>
            <w:r w:rsidRPr="00E325D5">
              <w:rPr>
                <w:rFonts w:ascii="Century Schoolbook" w:hAnsi="Century Schoolbook" w:cs="Arial"/>
              </w:rPr>
              <w:t xml:space="preserve"> </w:t>
            </w:r>
            <w:r>
              <w:rPr>
                <w:rFonts w:ascii="Century Schoolbook" w:hAnsi="Century Schoolbook" w:cs="Arial"/>
                <w:noProof/>
                <w:lang w:eastAsia="en-AU"/>
              </w:rPr>
              <w:drawing>
                <wp:inline distT="0" distB="0" distL="0" distR="0" wp14:anchorId="65C87D9D" wp14:editId="65C87D9E">
                  <wp:extent cx="416560" cy="685800"/>
                  <wp:effectExtent l="0" t="0" r="2540" b="0"/>
                  <wp:docPr id="666" name="Picture 666" descr="NATFL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descr="NATFL19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416560" cy="685800"/>
                          </a:xfrm>
                          <a:prstGeom prst="rect">
                            <a:avLst/>
                          </a:prstGeom>
                          <a:noFill/>
                          <a:ln>
                            <a:noFill/>
                          </a:ln>
                        </pic:spPr>
                      </pic:pic>
                    </a:graphicData>
                  </a:graphic>
                </wp:inline>
              </w:drawing>
            </w:r>
            <w:r>
              <w:rPr>
                <w:rFonts w:ascii="Century Schoolbook" w:hAnsi="Century Schoolbook" w:cs="Arial"/>
                <w:noProof/>
                <w:lang w:eastAsia="en-AU"/>
              </w:rPr>
              <w:drawing>
                <wp:inline distT="0" distB="0" distL="0" distR="0" wp14:anchorId="65C87D9F" wp14:editId="65C87DA0">
                  <wp:extent cx="416560" cy="685800"/>
                  <wp:effectExtent l="0" t="0" r="2540" b="0"/>
                  <wp:docPr id="665" name="Picture 665" descr="NATFL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descr="NATFL19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416560" cy="685800"/>
                          </a:xfrm>
                          <a:prstGeom prst="rect">
                            <a:avLst/>
                          </a:prstGeom>
                          <a:noFill/>
                          <a:ln>
                            <a:noFill/>
                          </a:ln>
                        </pic:spPr>
                      </pic:pic>
                    </a:graphicData>
                  </a:graphic>
                </wp:inline>
              </w:drawing>
            </w:r>
            <w:r>
              <w:rPr>
                <w:rFonts w:ascii="Century Schoolbook" w:hAnsi="Century Schoolbook" w:cs="Arial"/>
                <w:noProof/>
                <w:lang w:eastAsia="en-AU"/>
              </w:rPr>
              <w:drawing>
                <wp:inline distT="0" distB="0" distL="0" distR="0" wp14:anchorId="65C87DA1" wp14:editId="65C87DA2">
                  <wp:extent cx="416560" cy="685800"/>
                  <wp:effectExtent l="0" t="0" r="2540" b="0"/>
                  <wp:docPr id="664" name="Picture 664" descr="NATFL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descr="NATFL19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416560" cy="685800"/>
                          </a:xfrm>
                          <a:prstGeom prst="rect">
                            <a:avLst/>
                          </a:prstGeom>
                          <a:noFill/>
                          <a:ln>
                            <a:noFill/>
                          </a:ln>
                        </pic:spPr>
                      </pic:pic>
                    </a:graphicData>
                  </a:graphic>
                </wp:inline>
              </w:drawing>
            </w:r>
            <w:r>
              <w:rPr>
                <w:rFonts w:ascii="Century Schoolbook" w:hAnsi="Century Schoolbook" w:cs="Arial"/>
                <w:noProof/>
                <w:lang w:eastAsia="en-AU"/>
              </w:rPr>
              <w:drawing>
                <wp:inline distT="0" distB="0" distL="0" distR="0" wp14:anchorId="65C87DA3" wp14:editId="65C87DA4">
                  <wp:extent cx="416560" cy="685800"/>
                  <wp:effectExtent l="0" t="0" r="2540" b="0"/>
                  <wp:docPr id="663" name="Picture 663" descr="NATFL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descr="NATFL19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416560" cy="685800"/>
                          </a:xfrm>
                          <a:prstGeom prst="rect">
                            <a:avLst/>
                          </a:prstGeom>
                          <a:noFill/>
                          <a:ln>
                            <a:noFill/>
                          </a:ln>
                        </pic:spPr>
                      </pic:pic>
                    </a:graphicData>
                  </a:graphic>
                </wp:inline>
              </w:drawing>
            </w:r>
            <w:r>
              <w:rPr>
                <w:rFonts w:ascii="Century Schoolbook" w:hAnsi="Century Schoolbook" w:cs="Arial"/>
                <w:noProof/>
                <w:lang w:eastAsia="en-AU"/>
              </w:rPr>
              <w:drawing>
                <wp:inline distT="0" distB="0" distL="0" distR="0" wp14:anchorId="65C87DA5" wp14:editId="65C87DA6">
                  <wp:extent cx="416560" cy="685800"/>
                  <wp:effectExtent l="0" t="0" r="2540" b="0"/>
                  <wp:docPr id="662" name="Picture 662" descr="NATFL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descr="NATFL19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416560" cy="685800"/>
                          </a:xfrm>
                          <a:prstGeom prst="rect">
                            <a:avLst/>
                          </a:prstGeom>
                          <a:noFill/>
                          <a:ln>
                            <a:noFill/>
                          </a:ln>
                        </pic:spPr>
                      </pic:pic>
                    </a:graphicData>
                  </a:graphic>
                </wp:inline>
              </w:drawing>
            </w:r>
          </w:p>
          <w:p w14:paraId="65C876D1" w14:textId="77777777" w:rsidR="002C03BE" w:rsidRPr="00E325D5" w:rsidRDefault="002C03BE" w:rsidP="00B808E5">
            <w:pPr>
              <w:pStyle w:val="BodyText"/>
              <w:jc w:val="center"/>
              <w:rPr>
                <w:rFonts w:ascii="Century Schoolbook" w:hAnsi="Century Schoolbook" w:cs="Arial"/>
                <w:sz w:val="8"/>
              </w:rPr>
            </w:pPr>
          </w:p>
        </w:tc>
      </w:tr>
    </w:tbl>
    <w:p w14:paraId="65C876D3" w14:textId="77777777" w:rsidR="002C03BE" w:rsidRDefault="002C03BE" w:rsidP="002C03BE">
      <w:pPr>
        <w:pStyle w:val="BodyText"/>
        <w:rPr>
          <w:rFonts w:ascii="Century Schoolbook" w:hAnsi="Century Schoolbook" w:cs="Arial"/>
        </w:rPr>
      </w:pPr>
    </w:p>
    <w:p w14:paraId="65C876D4" w14:textId="77777777" w:rsidR="00B808E5" w:rsidRPr="00E325D5" w:rsidRDefault="00B808E5" w:rsidP="002C03BE">
      <w:pPr>
        <w:pStyle w:val="BodyText"/>
        <w:rPr>
          <w:rFonts w:ascii="Century Schoolbook" w:hAnsi="Century Schoolbook" w:cs="Arial"/>
        </w:rPr>
      </w:pPr>
    </w:p>
    <w:p w14:paraId="65C876D5" w14:textId="77777777" w:rsidR="00B808E5" w:rsidRPr="00901CF9" w:rsidRDefault="00B808E5" w:rsidP="00B808E5">
      <w:pPr>
        <w:pStyle w:val="Heading2"/>
      </w:pPr>
      <w:r w:rsidRPr="00B808E5">
        <w:t>Activity</w:t>
      </w:r>
      <w:r w:rsidRPr="00901CF9">
        <w:t xml:space="preserve"> </w:t>
      </w:r>
      <w:r>
        <w:t>2</w:t>
      </w:r>
    </w:p>
    <w:p w14:paraId="65C876D6" w14:textId="77777777" w:rsidR="00B808E5" w:rsidRPr="00901CF9" w:rsidRDefault="00B808E5" w:rsidP="00B808E5">
      <w:pPr>
        <w:pStyle w:val="Heading2"/>
      </w:pPr>
      <w:r>
        <w:rPr>
          <w:noProof/>
          <w:lang w:eastAsia="en-AU"/>
        </w:rPr>
        <w:drawing>
          <wp:inline distT="0" distB="0" distL="0" distR="0" wp14:anchorId="65C87DA7" wp14:editId="65C87DA8">
            <wp:extent cx="564515" cy="443865"/>
            <wp:effectExtent l="0" t="0" r="6985" b="0"/>
            <wp:docPr id="723" name="Picture 723"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descr="bd06121_"/>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901CF9">
        <w:t>For you to do</w:t>
      </w:r>
      <w:r w:rsidR="00A85EF2">
        <w:t xml:space="preserve"> – Write a problem</w:t>
      </w:r>
    </w:p>
    <w:p w14:paraId="65C876D7" w14:textId="77777777" w:rsidR="002C03BE" w:rsidRPr="00E325D5" w:rsidRDefault="002C03BE" w:rsidP="00B808E5"/>
    <w:p w14:paraId="65C876D8" w14:textId="77777777" w:rsidR="002C03BE" w:rsidRPr="00E325D5" w:rsidRDefault="002C03BE" w:rsidP="00B808E5">
      <w:r w:rsidRPr="00E325D5">
        <w:t>Write your own problem, and then complete the equation. You might like to illustrate the problem.</w:t>
      </w:r>
    </w:p>
    <w:p w14:paraId="65C876D9" w14:textId="77777777" w:rsidR="00B808E5" w:rsidRDefault="00B808E5" w:rsidP="002C03BE">
      <w:pPr>
        <w:rPr>
          <w:szCs w:val="28"/>
        </w:rPr>
      </w:pPr>
    </w:p>
    <w:p w14:paraId="65C876DA" w14:textId="77777777" w:rsidR="00B808E5" w:rsidRDefault="002C03BE" w:rsidP="002C03BE">
      <w:pPr>
        <w:rPr>
          <w:szCs w:val="28"/>
        </w:rPr>
      </w:pPr>
      <w:r w:rsidRPr="00B808E5">
        <w:rPr>
          <w:szCs w:val="28"/>
        </w:rPr>
        <w:t>__________________________________________________________________</w:t>
      </w:r>
    </w:p>
    <w:p w14:paraId="65C876DB" w14:textId="77777777" w:rsidR="00B808E5" w:rsidRDefault="00B808E5" w:rsidP="002C03BE">
      <w:pPr>
        <w:rPr>
          <w:szCs w:val="28"/>
        </w:rPr>
      </w:pPr>
    </w:p>
    <w:p w14:paraId="65C876DC" w14:textId="77777777" w:rsidR="00B808E5" w:rsidRDefault="002C03BE" w:rsidP="002C03BE">
      <w:pPr>
        <w:rPr>
          <w:szCs w:val="28"/>
        </w:rPr>
      </w:pPr>
      <w:r w:rsidRPr="00B808E5">
        <w:rPr>
          <w:szCs w:val="28"/>
        </w:rPr>
        <w:t>__________________________________________________________________</w:t>
      </w:r>
    </w:p>
    <w:p w14:paraId="65C876DD" w14:textId="77777777" w:rsidR="00B808E5" w:rsidRDefault="00B808E5" w:rsidP="002C03BE">
      <w:pPr>
        <w:rPr>
          <w:szCs w:val="28"/>
        </w:rPr>
      </w:pPr>
    </w:p>
    <w:p w14:paraId="65C876DE" w14:textId="77777777" w:rsidR="002C03BE" w:rsidRPr="00B808E5" w:rsidRDefault="002C03BE" w:rsidP="002C03BE">
      <w:pPr>
        <w:rPr>
          <w:szCs w:val="28"/>
        </w:rPr>
      </w:pPr>
      <w:r w:rsidRPr="00B808E5">
        <w:rPr>
          <w:szCs w:val="28"/>
        </w:rPr>
        <w:t>____________________________________</w:t>
      </w:r>
      <w:r w:rsidR="00B808E5">
        <w:rPr>
          <w:szCs w:val="28"/>
        </w:rPr>
        <w:t>______________________________</w:t>
      </w:r>
    </w:p>
    <w:p w14:paraId="65C876DF" w14:textId="77777777" w:rsidR="002C03BE" w:rsidRDefault="002C03BE" w:rsidP="002C03BE"/>
    <w:p w14:paraId="65C876E0" w14:textId="77777777" w:rsidR="00B808E5" w:rsidRDefault="00B808E5" w:rsidP="00B808E5">
      <w:pPr>
        <w:rPr>
          <w:szCs w:val="28"/>
        </w:rPr>
      </w:pPr>
      <w:r w:rsidRPr="00B808E5">
        <w:rPr>
          <w:szCs w:val="28"/>
        </w:rPr>
        <w:t>__________________________________________________________________</w:t>
      </w:r>
    </w:p>
    <w:p w14:paraId="65C876E1" w14:textId="77777777" w:rsidR="00B808E5" w:rsidRDefault="00B808E5" w:rsidP="00B808E5">
      <w:pPr>
        <w:rPr>
          <w:szCs w:val="28"/>
        </w:rPr>
      </w:pPr>
    </w:p>
    <w:p w14:paraId="65C876E2" w14:textId="77777777" w:rsidR="00B808E5" w:rsidRDefault="00B808E5" w:rsidP="00B808E5">
      <w:pPr>
        <w:rPr>
          <w:szCs w:val="28"/>
        </w:rPr>
      </w:pPr>
      <w:r w:rsidRPr="00B808E5">
        <w:rPr>
          <w:szCs w:val="28"/>
        </w:rPr>
        <w:t>__________________________________________________________________</w:t>
      </w:r>
    </w:p>
    <w:p w14:paraId="65C876E3" w14:textId="77777777" w:rsidR="00B808E5" w:rsidRDefault="00B808E5" w:rsidP="00B808E5">
      <w:pPr>
        <w:rPr>
          <w:szCs w:val="28"/>
        </w:rPr>
      </w:pPr>
    </w:p>
    <w:p w14:paraId="65C876E4" w14:textId="77777777" w:rsidR="00B808E5" w:rsidRPr="00B808E5" w:rsidRDefault="00B808E5" w:rsidP="00B808E5">
      <w:pPr>
        <w:rPr>
          <w:szCs w:val="28"/>
        </w:rPr>
      </w:pPr>
      <w:r w:rsidRPr="00B808E5">
        <w:rPr>
          <w:szCs w:val="28"/>
        </w:rPr>
        <w:t>____________________________________</w:t>
      </w:r>
      <w:r>
        <w:rPr>
          <w:szCs w:val="28"/>
        </w:rPr>
        <w:t>______________________________</w:t>
      </w:r>
    </w:p>
    <w:p w14:paraId="65C876E5" w14:textId="77777777" w:rsidR="00B808E5" w:rsidRDefault="00B808E5" w:rsidP="00B808E5"/>
    <w:p w14:paraId="65C876E6" w14:textId="77777777" w:rsidR="00B808E5" w:rsidRPr="00E325D5" w:rsidRDefault="00B808E5" w:rsidP="002C03BE"/>
    <w:p w14:paraId="65C876E7" w14:textId="77777777" w:rsidR="00B808E5" w:rsidRPr="00901CF9" w:rsidRDefault="002C03BE" w:rsidP="00B808E5">
      <w:pPr>
        <w:pStyle w:val="Heading2"/>
      </w:pPr>
      <w:r w:rsidRPr="00E325D5">
        <w:rPr>
          <w:b w:val="0"/>
        </w:rPr>
        <w:br w:type="page"/>
      </w:r>
      <w:r w:rsidR="00B808E5" w:rsidRPr="00B808E5">
        <w:lastRenderedPageBreak/>
        <w:t>Activity</w:t>
      </w:r>
      <w:r w:rsidR="00B808E5" w:rsidRPr="00901CF9">
        <w:t xml:space="preserve"> </w:t>
      </w:r>
      <w:r w:rsidR="00546DB6">
        <w:t>3</w:t>
      </w:r>
    </w:p>
    <w:p w14:paraId="65C876E8" w14:textId="77777777" w:rsidR="00B808E5" w:rsidRPr="00901CF9" w:rsidRDefault="00B808E5" w:rsidP="00B808E5">
      <w:pPr>
        <w:pStyle w:val="Heading2"/>
      </w:pPr>
      <w:r>
        <w:rPr>
          <w:noProof/>
          <w:lang w:eastAsia="en-AU"/>
        </w:rPr>
        <w:drawing>
          <wp:inline distT="0" distB="0" distL="0" distR="0" wp14:anchorId="65C87DA9" wp14:editId="65C87DAA">
            <wp:extent cx="564515" cy="443865"/>
            <wp:effectExtent l="0" t="0" r="6985" b="0"/>
            <wp:docPr id="724" name="Picture 724"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descr="bd06121_"/>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901CF9">
        <w:t>For you to do</w:t>
      </w:r>
      <w:r w:rsidR="00A85EF2">
        <w:t xml:space="preserve"> – Times tables practice</w:t>
      </w:r>
    </w:p>
    <w:p w14:paraId="65C876E9" w14:textId="77777777" w:rsidR="002C03BE" w:rsidRPr="00E325D5" w:rsidRDefault="002C03BE" w:rsidP="002C03BE">
      <w:pPr>
        <w:ind w:right="-230"/>
      </w:pPr>
    </w:p>
    <w:p w14:paraId="65C876EA" w14:textId="77777777" w:rsidR="002C03BE" w:rsidRPr="00E325D5" w:rsidRDefault="002C03BE" w:rsidP="00B808E5">
      <w:pPr>
        <w:ind w:right="40"/>
        <w:rPr>
          <w:szCs w:val="28"/>
        </w:rPr>
      </w:pPr>
      <w:r w:rsidRPr="00E325D5">
        <w:rPr>
          <w:szCs w:val="28"/>
        </w:rPr>
        <w:t xml:space="preserve">How quickly can you complete these times tables? Get your supervisor to time you. You will do the same problems on Day 10. Will you do them more quickly today or on Day 10? </w:t>
      </w:r>
    </w:p>
    <w:p w14:paraId="65C876EB" w14:textId="77777777" w:rsidR="002C03BE" w:rsidRPr="00E325D5" w:rsidRDefault="002C03BE" w:rsidP="002C03BE">
      <w:pPr>
        <w:ind w:right="-230"/>
        <w:rPr>
          <w:szCs w:val="28"/>
        </w:rPr>
      </w:pPr>
    </w:p>
    <w:tbl>
      <w:tblPr>
        <w:tblW w:w="486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9"/>
        <w:gridCol w:w="3089"/>
        <w:gridCol w:w="3093"/>
      </w:tblGrid>
      <w:tr w:rsidR="002C03BE" w:rsidRPr="00E325D5" w14:paraId="65C876EF" w14:textId="77777777" w:rsidTr="00546DB6">
        <w:tc>
          <w:tcPr>
            <w:tcW w:w="1666" w:type="pct"/>
          </w:tcPr>
          <w:p w14:paraId="65C876EC" w14:textId="77777777" w:rsidR="002C03BE" w:rsidRPr="00E325D5" w:rsidRDefault="002C03BE" w:rsidP="00B808E5">
            <w:pPr>
              <w:spacing w:before="120" w:after="120"/>
              <w:ind w:right="-232"/>
              <w:rPr>
                <w:rFonts w:ascii="VicCursive" w:hAnsi="VicCursive"/>
                <w:sz w:val="40"/>
                <w:szCs w:val="40"/>
              </w:rPr>
            </w:pPr>
            <w:r w:rsidRPr="00E325D5">
              <w:rPr>
                <w:rFonts w:ascii="VicCursive" w:hAnsi="VicCursive"/>
                <w:sz w:val="40"/>
                <w:szCs w:val="40"/>
              </w:rPr>
              <w:t xml:space="preserve">1 ≈ 12 = </w:t>
            </w:r>
          </w:p>
        </w:tc>
        <w:tc>
          <w:tcPr>
            <w:tcW w:w="1666" w:type="pct"/>
          </w:tcPr>
          <w:p w14:paraId="65C876ED" w14:textId="77777777" w:rsidR="002C03BE" w:rsidRPr="00E325D5" w:rsidRDefault="002C03BE" w:rsidP="00B808E5">
            <w:pPr>
              <w:spacing w:before="120" w:after="120"/>
              <w:ind w:right="-232"/>
              <w:rPr>
                <w:sz w:val="40"/>
                <w:szCs w:val="40"/>
              </w:rPr>
            </w:pPr>
            <w:r w:rsidRPr="00E325D5">
              <w:rPr>
                <w:rFonts w:ascii="VicCursive" w:hAnsi="VicCursive"/>
                <w:sz w:val="40"/>
                <w:szCs w:val="40"/>
              </w:rPr>
              <w:t>3 ≈ 6 =</w:t>
            </w:r>
          </w:p>
        </w:tc>
        <w:tc>
          <w:tcPr>
            <w:tcW w:w="1668" w:type="pct"/>
          </w:tcPr>
          <w:p w14:paraId="65C876EE" w14:textId="77777777" w:rsidR="002C03BE" w:rsidRPr="00E325D5" w:rsidRDefault="002C03BE" w:rsidP="00B808E5">
            <w:pPr>
              <w:spacing w:before="120" w:after="120"/>
              <w:ind w:right="-232"/>
              <w:rPr>
                <w:sz w:val="40"/>
                <w:szCs w:val="40"/>
              </w:rPr>
            </w:pPr>
            <w:r w:rsidRPr="00E325D5">
              <w:rPr>
                <w:rFonts w:ascii="VicCursive" w:hAnsi="VicCursive"/>
                <w:sz w:val="40"/>
                <w:szCs w:val="40"/>
              </w:rPr>
              <w:t xml:space="preserve">4 ≈ 4 = </w:t>
            </w:r>
          </w:p>
        </w:tc>
      </w:tr>
      <w:tr w:rsidR="002C03BE" w:rsidRPr="00E325D5" w14:paraId="65C876F3" w14:textId="77777777" w:rsidTr="00546DB6">
        <w:tc>
          <w:tcPr>
            <w:tcW w:w="1666" w:type="pct"/>
          </w:tcPr>
          <w:p w14:paraId="65C876F0" w14:textId="77777777" w:rsidR="002C03BE" w:rsidRPr="00E325D5" w:rsidRDefault="002C03BE" w:rsidP="00B808E5">
            <w:pPr>
              <w:spacing w:before="120" w:after="120"/>
              <w:ind w:right="-232"/>
              <w:rPr>
                <w:rFonts w:ascii="VicCursive" w:hAnsi="VicCursive"/>
                <w:sz w:val="40"/>
                <w:szCs w:val="40"/>
              </w:rPr>
            </w:pPr>
            <w:r w:rsidRPr="00E325D5">
              <w:rPr>
                <w:rFonts w:ascii="VicCursive" w:hAnsi="VicCursive"/>
                <w:sz w:val="40"/>
                <w:szCs w:val="40"/>
              </w:rPr>
              <w:t>2 ≈ 8 =</w:t>
            </w:r>
          </w:p>
        </w:tc>
        <w:tc>
          <w:tcPr>
            <w:tcW w:w="1666" w:type="pct"/>
          </w:tcPr>
          <w:p w14:paraId="65C876F1" w14:textId="77777777" w:rsidR="002C03BE" w:rsidRPr="00E325D5" w:rsidRDefault="002C03BE" w:rsidP="00B808E5">
            <w:pPr>
              <w:spacing w:before="120" w:after="120"/>
              <w:ind w:right="-232"/>
              <w:rPr>
                <w:sz w:val="40"/>
                <w:szCs w:val="40"/>
              </w:rPr>
            </w:pPr>
            <w:r w:rsidRPr="00E325D5">
              <w:rPr>
                <w:rFonts w:ascii="VicCursive" w:hAnsi="VicCursive"/>
                <w:sz w:val="40"/>
                <w:szCs w:val="40"/>
              </w:rPr>
              <w:t>4 ≈ 5 =</w:t>
            </w:r>
          </w:p>
        </w:tc>
        <w:tc>
          <w:tcPr>
            <w:tcW w:w="1668" w:type="pct"/>
          </w:tcPr>
          <w:p w14:paraId="65C876F2" w14:textId="77777777" w:rsidR="002C03BE" w:rsidRPr="00E325D5" w:rsidRDefault="002C03BE" w:rsidP="00B808E5">
            <w:pPr>
              <w:spacing w:before="120" w:after="120"/>
              <w:ind w:right="-232"/>
              <w:rPr>
                <w:sz w:val="40"/>
                <w:szCs w:val="40"/>
              </w:rPr>
            </w:pPr>
            <w:r w:rsidRPr="00E325D5">
              <w:rPr>
                <w:rFonts w:ascii="VicCursive" w:hAnsi="VicCursive"/>
                <w:sz w:val="40"/>
                <w:szCs w:val="40"/>
              </w:rPr>
              <w:t>5 ≈ 12 =</w:t>
            </w:r>
          </w:p>
        </w:tc>
      </w:tr>
      <w:tr w:rsidR="002C03BE" w:rsidRPr="00E325D5" w14:paraId="65C876F7" w14:textId="77777777" w:rsidTr="00546DB6">
        <w:tc>
          <w:tcPr>
            <w:tcW w:w="1666" w:type="pct"/>
          </w:tcPr>
          <w:p w14:paraId="65C876F4" w14:textId="77777777" w:rsidR="002C03BE" w:rsidRPr="00E325D5" w:rsidRDefault="002C03BE" w:rsidP="00B808E5">
            <w:pPr>
              <w:spacing w:before="120" w:after="120"/>
              <w:ind w:right="-232"/>
              <w:rPr>
                <w:rFonts w:ascii="VicCursive" w:hAnsi="VicCursive"/>
                <w:sz w:val="40"/>
                <w:szCs w:val="40"/>
              </w:rPr>
            </w:pPr>
            <w:r w:rsidRPr="00E325D5">
              <w:rPr>
                <w:rFonts w:ascii="VicCursive" w:hAnsi="VicCursive"/>
                <w:sz w:val="40"/>
                <w:szCs w:val="40"/>
              </w:rPr>
              <w:t xml:space="preserve">3 ≈ 7 = </w:t>
            </w:r>
          </w:p>
        </w:tc>
        <w:tc>
          <w:tcPr>
            <w:tcW w:w="1666" w:type="pct"/>
          </w:tcPr>
          <w:p w14:paraId="65C876F5" w14:textId="77777777" w:rsidR="002C03BE" w:rsidRPr="00E325D5" w:rsidRDefault="002C03BE" w:rsidP="00B808E5">
            <w:pPr>
              <w:spacing w:before="120" w:after="120"/>
              <w:ind w:right="-232"/>
              <w:rPr>
                <w:sz w:val="40"/>
                <w:szCs w:val="40"/>
              </w:rPr>
            </w:pPr>
            <w:r w:rsidRPr="00E325D5">
              <w:rPr>
                <w:rFonts w:ascii="VicCursive" w:hAnsi="VicCursive"/>
                <w:sz w:val="40"/>
                <w:szCs w:val="40"/>
              </w:rPr>
              <w:t>5 ≈ 3 =</w:t>
            </w:r>
          </w:p>
        </w:tc>
        <w:tc>
          <w:tcPr>
            <w:tcW w:w="1668" w:type="pct"/>
          </w:tcPr>
          <w:p w14:paraId="65C876F6" w14:textId="77777777" w:rsidR="002C03BE" w:rsidRPr="00E325D5" w:rsidRDefault="002C03BE" w:rsidP="00B808E5">
            <w:pPr>
              <w:spacing w:before="120" w:after="120"/>
              <w:ind w:right="-232"/>
              <w:rPr>
                <w:sz w:val="40"/>
                <w:szCs w:val="40"/>
              </w:rPr>
            </w:pPr>
            <w:r w:rsidRPr="00E325D5">
              <w:rPr>
                <w:rFonts w:ascii="VicCursive" w:hAnsi="VicCursive"/>
                <w:sz w:val="40"/>
                <w:szCs w:val="40"/>
              </w:rPr>
              <w:t>6 ≈ 6 =</w:t>
            </w:r>
          </w:p>
        </w:tc>
      </w:tr>
      <w:tr w:rsidR="002C03BE" w:rsidRPr="00E325D5" w14:paraId="65C876FB" w14:textId="77777777" w:rsidTr="00546DB6">
        <w:tc>
          <w:tcPr>
            <w:tcW w:w="1666" w:type="pct"/>
          </w:tcPr>
          <w:p w14:paraId="65C876F8" w14:textId="77777777" w:rsidR="002C03BE" w:rsidRPr="00E325D5" w:rsidRDefault="002C03BE" w:rsidP="00B808E5">
            <w:pPr>
              <w:spacing w:before="120" w:after="120"/>
              <w:ind w:right="-232"/>
              <w:rPr>
                <w:rFonts w:ascii="VicCursive" w:hAnsi="VicCursive"/>
                <w:sz w:val="40"/>
                <w:szCs w:val="40"/>
              </w:rPr>
            </w:pPr>
            <w:r w:rsidRPr="00E325D5">
              <w:rPr>
                <w:rFonts w:ascii="VicCursive" w:hAnsi="VicCursive"/>
                <w:sz w:val="40"/>
                <w:szCs w:val="40"/>
              </w:rPr>
              <w:t>4 ≈ 10 =</w:t>
            </w:r>
          </w:p>
        </w:tc>
        <w:tc>
          <w:tcPr>
            <w:tcW w:w="1666" w:type="pct"/>
          </w:tcPr>
          <w:p w14:paraId="65C876F9" w14:textId="77777777" w:rsidR="002C03BE" w:rsidRPr="00E325D5" w:rsidRDefault="002C03BE" w:rsidP="00B808E5">
            <w:pPr>
              <w:spacing w:before="120" w:after="120"/>
              <w:ind w:right="-232"/>
              <w:rPr>
                <w:sz w:val="40"/>
                <w:szCs w:val="40"/>
              </w:rPr>
            </w:pPr>
            <w:r w:rsidRPr="00E325D5">
              <w:rPr>
                <w:rFonts w:ascii="VicCursive" w:hAnsi="VicCursive"/>
                <w:sz w:val="40"/>
                <w:szCs w:val="40"/>
              </w:rPr>
              <w:t>6 ≈ 1=</w:t>
            </w:r>
          </w:p>
        </w:tc>
        <w:tc>
          <w:tcPr>
            <w:tcW w:w="1668" w:type="pct"/>
          </w:tcPr>
          <w:p w14:paraId="65C876FA" w14:textId="77777777" w:rsidR="002C03BE" w:rsidRPr="00E325D5" w:rsidRDefault="002C03BE" w:rsidP="00B808E5">
            <w:pPr>
              <w:spacing w:before="120" w:after="120"/>
              <w:ind w:right="-232"/>
              <w:rPr>
                <w:sz w:val="40"/>
                <w:szCs w:val="40"/>
              </w:rPr>
            </w:pPr>
            <w:r w:rsidRPr="00E325D5">
              <w:rPr>
                <w:rFonts w:ascii="VicCursive" w:hAnsi="VicCursive"/>
                <w:sz w:val="40"/>
                <w:szCs w:val="40"/>
              </w:rPr>
              <w:t>10 ≈ 12</w:t>
            </w:r>
          </w:p>
        </w:tc>
      </w:tr>
      <w:tr w:rsidR="002C03BE" w:rsidRPr="00E325D5" w14:paraId="65C876FF" w14:textId="77777777" w:rsidTr="00546DB6">
        <w:tc>
          <w:tcPr>
            <w:tcW w:w="1666" w:type="pct"/>
          </w:tcPr>
          <w:p w14:paraId="65C876FC" w14:textId="77777777" w:rsidR="002C03BE" w:rsidRPr="00E325D5" w:rsidRDefault="002C03BE" w:rsidP="00B808E5">
            <w:pPr>
              <w:spacing w:before="120" w:after="120"/>
              <w:ind w:right="-232"/>
              <w:rPr>
                <w:rFonts w:ascii="VicCursive" w:hAnsi="VicCursive"/>
                <w:sz w:val="40"/>
                <w:szCs w:val="40"/>
              </w:rPr>
            </w:pPr>
            <w:r w:rsidRPr="00E325D5">
              <w:rPr>
                <w:rFonts w:ascii="VicCursive" w:hAnsi="VicCursive"/>
                <w:sz w:val="40"/>
                <w:szCs w:val="40"/>
              </w:rPr>
              <w:t>5 ≈ 5 =</w:t>
            </w:r>
          </w:p>
        </w:tc>
        <w:tc>
          <w:tcPr>
            <w:tcW w:w="1666" w:type="pct"/>
          </w:tcPr>
          <w:p w14:paraId="65C876FD" w14:textId="77777777" w:rsidR="002C03BE" w:rsidRPr="00E325D5" w:rsidRDefault="002C03BE" w:rsidP="00B808E5">
            <w:pPr>
              <w:spacing w:before="120" w:after="120"/>
              <w:ind w:right="-232"/>
              <w:rPr>
                <w:sz w:val="40"/>
                <w:szCs w:val="40"/>
              </w:rPr>
            </w:pPr>
            <w:r w:rsidRPr="00E325D5">
              <w:rPr>
                <w:rFonts w:ascii="VicCursive" w:hAnsi="VicCursive"/>
                <w:sz w:val="40"/>
                <w:szCs w:val="40"/>
              </w:rPr>
              <w:t>10 ≈ 8 =</w:t>
            </w:r>
          </w:p>
        </w:tc>
        <w:tc>
          <w:tcPr>
            <w:tcW w:w="1668" w:type="pct"/>
          </w:tcPr>
          <w:p w14:paraId="65C876FE" w14:textId="77777777" w:rsidR="002C03BE" w:rsidRPr="00E325D5" w:rsidRDefault="002C03BE" w:rsidP="00B808E5">
            <w:pPr>
              <w:spacing w:before="120" w:after="120"/>
              <w:ind w:right="-232"/>
              <w:rPr>
                <w:sz w:val="40"/>
                <w:szCs w:val="40"/>
              </w:rPr>
            </w:pPr>
            <w:r w:rsidRPr="00E325D5">
              <w:rPr>
                <w:rFonts w:ascii="VicCursive" w:hAnsi="VicCursive"/>
                <w:sz w:val="40"/>
                <w:szCs w:val="40"/>
              </w:rPr>
              <w:t>1 ≈ 3 =</w:t>
            </w:r>
          </w:p>
        </w:tc>
      </w:tr>
      <w:tr w:rsidR="002C03BE" w:rsidRPr="00E325D5" w14:paraId="65C87703" w14:textId="77777777" w:rsidTr="00546DB6">
        <w:tc>
          <w:tcPr>
            <w:tcW w:w="1666" w:type="pct"/>
          </w:tcPr>
          <w:p w14:paraId="65C87700" w14:textId="77777777" w:rsidR="002C03BE" w:rsidRPr="00E325D5" w:rsidRDefault="002C03BE" w:rsidP="00B808E5">
            <w:pPr>
              <w:spacing w:before="120" w:after="120"/>
              <w:ind w:right="-232"/>
              <w:rPr>
                <w:rFonts w:ascii="VicCursive" w:hAnsi="VicCursive"/>
                <w:sz w:val="40"/>
                <w:szCs w:val="40"/>
              </w:rPr>
            </w:pPr>
            <w:r w:rsidRPr="00E325D5">
              <w:rPr>
                <w:rFonts w:ascii="VicCursive" w:hAnsi="VicCursive"/>
                <w:sz w:val="40"/>
                <w:szCs w:val="40"/>
              </w:rPr>
              <w:t xml:space="preserve">6 ≈ 12 = </w:t>
            </w:r>
          </w:p>
        </w:tc>
        <w:tc>
          <w:tcPr>
            <w:tcW w:w="1666" w:type="pct"/>
          </w:tcPr>
          <w:p w14:paraId="65C87701" w14:textId="77777777" w:rsidR="002C03BE" w:rsidRPr="00E325D5" w:rsidRDefault="002C03BE" w:rsidP="00B808E5">
            <w:pPr>
              <w:spacing w:before="120" w:after="120"/>
              <w:ind w:right="-232"/>
              <w:rPr>
                <w:sz w:val="40"/>
                <w:szCs w:val="40"/>
              </w:rPr>
            </w:pPr>
            <w:r w:rsidRPr="00E325D5">
              <w:rPr>
                <w:rFonts w:ascii="VicCursive" w:hAnsi="VicCursive"/>
                <w:sz w:val="40"/>
                <w:szCs w:val="40"/>
              </w:rPr>
              <w:t>1 ≈ 9 =</w:t>
            </w:r>
          </w:p>
        </w:tc>
        <w:tc>
          <w:tcPr>
            <w:tcW w:w="1668" w:type="pct"/>
          </w:tcPr>
          <w:p w14:paraId="65C87702" w14:textId="77777777" w:rsidR="002C03BE" w:rsidRPr="00E325D5" w:rsidRDefault="002C03BE" w:rsidP="00B808E5">
            <w:pPr>
              <w:spacing w:before="120" w:after="120"/>
              <w:ind w:right="-232"/>
              <w:rPr>
                <w:sz w:val="40"/>
                <w:szCs w:val="40"/>
              </w:rPr>
            </w:pPr>
            <w:r w:rsidRPr="00E325D5">
              <w:rPr>
                <w:rFonts w:ascii="VicCursive" w:hAnsi="VicCursive"/>
                <w:sz w:val="40"/>
                <w:szCs w:val="40"/>
              </w:rPr>
              <w:t>2 ≈ 11 =</w:t>
            </w:r>
          </w:p>
        </w:tc>
      </w:tr>
      <w:tr w:rsidR="002C03BE" w:rsidRPr="00E325D5" w14:paraId="65C87707" w14:textId="77777777" w:rsidTr="00546DB6">
        <w:tc>
          <w:tcPr>
            <w:tcW w:w="1666" w:type="pct"/>
          </w:tcPr>
          <w:p w14:paraId="65C87704" w14:textId="77777777" w:rsidR="002C03BE" w:rsidRPr="00E325D5" w:rsidRDefault="002C03BE" w:rsidP="00B808E5">
            <w:pPr>
              <w:spacing w:before="120" w:after="120"/>
              <w:ind w:right="-232"/>
              <w:rPr>
                <w:sz w:val="40"/>
                <w:szCs w:val="40"/>
              </w:rPr>
            </w:pPr>
            <w:r w:rsidRPr="00E325D5">
              <w:rPr>
                <w:rFonts w:ascii="VicCursive" w:hAnsi="VicCursive"/>
                <w:sz w:val="40"/>
                <w:szCs w:val="40"/>
              </w:rPr>
              <w:t>10 ≈ 10 =</w:t>
            </w:r>
          </w:p>
        </w:tc>
        <w:tc>
          <w:tcPr>
            <w:tcW w:w="1666" w:type="pct"/>
          </w:tcPr>
          <w:p w14:paraId="65C87705" w14:textId="77777777" w:rsidR="002C03BE" w:rsidRPr="00E325D5" w:rsidRDefault="002C03BE" w:rsidP="00B808E5">
            <w:pPr>
              <w:spacing w:before="120" w:after="120"/>
              <w:ind w:right="-232"/>
              <w:rPr>
                <w:sz w:val="40"/>
                <w:szCs w:val="40"/>
              </w:rPr>
            </w:pPr>
            <w:r w:rsidRPr="00E325D5">
              <w:rPr>
                <w:rFonts w:ascii="VicCursive" w:hAnsi="VicCursive"/>
                <w:sz w:val="40"/>
                <w:szCs w:val="40"/>
              </w:rPr>
              <w:t xml:space="preserve">2 ≈ 1= </w:t>
            </w:r>
          </w:p>
        </w:tc>
        <w:tc>
          <w:tcPr>
            <w:tcW w:w="1668" w:type="pct"/>
          </w:tcPr>
          <w:p w14:paraId="65C87706" w14:textId="77777777" w:rsidR="002C03BE" w:rsidRPr="00E325D5" w:rsidRDefault="002C03BE" w:rsidP="00B808E5">
            <w:pPr>
              <w:spacing w:before="120" w:after="120"/>
              <w:ind w:right="-232"/>
              <w:rPr>
                <w:sz w:val="40"/>
                <w:szCs w:val="40"/>
              </w:rPr>
            </w:pPr>
            <w:r w:rsidRPr="00E325D5">
              <w:rPr>
                <w:rFonts w:ascii="VicCursive" w:hAnsi="VicCursive"/>
                <w:sz w:val="40"/>
                <w:szCs w:val="40"/>
              </w:rPr>
              <w:t>3 ≈ 9 =</w:t>
            </w:r>
          </w:p>
        </w:tc>
      </w:tr>
      <w:tr w:rsidR="002C03BE" w:rsidRPr="00E325D5" w14:paraId="65C8770B" w14:textId="77777777" w:rsidTr="00546DB6">
        <w:tc>
          <w:tcPr>
            <w:tcW w:w="1666" w:type="pct"/>
          </w:tcPr>
          <w:p w14:paraId="65C87708" w14:textId="77777777" w:rsidR="002C03BE" w:rsidRPr="00E325D5" w:rsidRDefault="002C03BE" w:rsidP="00B808E5">
            <w:pPr>
              <w:spacing w:before="120" w:after="120"/>
              <w:ind w:right="-232"/>
              <w:rPr>
                <w:sz w:val="40"/>
                <w:szCs w:val="40"/>
              </w:rPr>
            </w:pPr>
            <w:r w:rsidRPr="00E325D5">
              <w:rPr>
                <w:rFonts w:ascii="VicCursive" w:hAnsi="VicCursive"/>
                <w:sz w:val="40"/>
                <w:szCs w:val="40"/>
              </w:rPr>
              <w:t xml:space="preserve">1 ≈ 8 = </w:t>
            </w:r>
          </w:p>
        </w:tc>
        <w:tc>
          <w:tcPr>
            <w:tcW w:w="1666" w:type="pct"/>
          </w:tcPr>
          <w:p w14:paraId="65C87709" w14:textId="77777777" w:rsidR="002C03BE" w:rsidRPr="00E325D5" w:rsidRDefault="002C03BE" w:rsidP="00B808E5">
            <w:pPr>
              <w:spacing w:before="120" w:after="120"/>
              <w:ind w:right="-232"/>
              <w:rPr>
                <w:sz w:val="40"/>
                <w:szCs w:val="40"/>
              </w:rPr>
            </w:pPr>
            <w:r w:rsidRPr="00E325D5">
              <w:rPr>
                <w:rFonts w:ascii="VicCursive" w:hAnsi="VicCursive"/>
                <w:sz w:val="40"/>
                <w:szCs w:val="40"/>
              </w:rPr>
              <w:t>3 ≈ 12 =</w:t>
            </w:r>
          </w:p>
        </w:tc>
        <w:tc>
          <w:tcPr>
            <w:tcW w:w="1668" w:type="pct"/>
          </w:tcPr>
          <w:p w14:paraId="65C8770A" w14:textId="77777777" w:rsidR="002C03BE" w:rsidRPr="00E325D5" w:rsidRDefault="002C03BE" w:rsidP="00B808E5">
            <w:pPr>
              <w:spacing w:before="120" w:after="120"/>
              <w:ind w:right="-232"/>
              <w:rPr>
                <w:sz w:val="40"/>
                <w:szCs w:val="40"/>
              </w:rPr>
            </w:pPr>
            <w:r w:rsidRPr="00E325D5">
              <w:rPr>
                <w:rFonts w:ascii="VicCursive" w:hAnsi="VicCursive"/>
                <w:sz w:val="40"/>
                <w:szCs w:val="40"/>
              </w:rPr>
              <w:t>4 ≈ 9 =</w:t>
            </w:r>
          </w:p>
        </w:tc>
      </w:tr>
      <w:tr w:rsidR="002C03BE" w:rsidRPr="00E325D5" w14:paraId="65C8770F" w14:textId="77777777" w:rsidTr="00546DB6">
        <w:tc>
          <w:tcPr>
            <w:tcW w:w="1666" w:type="pct"/>
          </w:tcPr>
          <w:p w14:paraId="65C8770C" w14:textId="77777777" w:rsidR="002C03BE" w:rsidRPr="00E325D5" w:rsidRDefault="002C03BE" w:rsidP="00B808E5">
            <w:pPr>
              <w:spacing w:before="120" w:after="120"/>
              <w:ind w:right="-232"/>
              <w:rPr>
                <w:sz w:val="40"/>
                <w:szCs w:val="40"/>
              </w:rPr>
            </w:pPr>
            <w:r w:rsidRPr="00E325D5">
              <w:rPr>
                <w:rFonts w:ascii="VicCursive" w:hAnsi="VicCursive"/>
                <w:sz w:val="40"/>
                <w:szCs w:val="40"/>
              </w:rPr>
              <w:t>2 ≈ 10 =</w:t>
            </w:r>
          </w:p>
        </w:tc>
        <w:tc>
          <w:tcPr>
            <w:tcW w:w="1666" w:type="pct"/>
          </w:tcPr>
          <w:p w14:paraId="65C8770D" w14:textId="77777777" w:rsidR="002C03BE" w:rsidRPr="00E325D5" w:rsidRDefault="002C03BE" w:rsidP="00B808E5">
            <w:pPr>
              <w:spacing w:before="120" w:after="120"/>
              <w:ind w:right="-232"/>
              <w:rPr>
                <w:sz w:val="40"/>
                <w:szCs w:val="40"/>
              </w:rPr>
            </w:pPr>
            <w:r w:rsidRPr="00E325D5">
              <w:rPr>
                <w:rFonts w:ascii="VicCursive" w:hAnsi="VicCursive"/>
                <w:sz w:val="40"/>
                <w:szCs w:val="40"/>
              </w:rPr>
              <w:t>4 ≈ 8 =</w:t>
            </w:r>
          </w:p>
        </w:tc>
        <w:tc>
          <w:tcPr>
            <w:tcW w:w="1668" w:type="pct"/>
          </w:tcPr>
          <w:p w14:paraId="65C8770E" w14:textId="77777777" w:rsidR="002C03BE" w:rsidRPr="00E325D5" w:rsidRDefault="002C03BE" w:rsidP="00B808E5">
            <w:pPr>
              <w:spacing w:before="120" w:after="120"/>
              <w:ind w:right="-232"/>
              <w:rPr>
                <w:sz w:val="40"/>
                <w:szCs w:val="40"/>
              </w:rPr>
            </w:pPr>
            <w:r w:rsidRPr="00E325D5">
              <w:rPr>
                <w:rFonts w:ascii="VicCursive" w:hAnsi="VicCursive"/>
                <w:sz w:val="40"/>
                <w:szCs w:val="40"/>
              </w:rPr>
              <w:t>5 ≈ 9 =</w:t>
            </w:r>
          </w:p>
        </w:tc>
      </w:tr>
      <w:tr w:rsidR="002C03BE" w:rsidRPr="00E325D5" w14:paraId="65C87713" w14:textId="77777777" w:rsidTr="00546DB6">
        <w:tc>
          <w:tcPr>
            <w:tcW w:w="1666" w:type="pct"/>
          </w:tcPr>
          <w:p w14:paraId="65C87710" w14:textId="77777777" w:rsidR="002C03BE" w:rsidRPr="00E325D5" w:rsidRDefault="002C03BE" w:rsidP="00B808E5">
            <w:pPr>
              <w:spacing w:before="120" w:after="120"/>
              <w:ind w:right="-232"/>
              <w:rPr>
                <w:sz w:val="40"/>
                <w:szCs w:val="40"/>
              </w:rPr>
            </w:pPr>
            <w:r w:rsidRPr="00E325D5">
              <w:rPr>
                <w:rFonts w:ascii="VicCursive" w:hAnsi="VicCursive"/>
                <w:sz w:val="40"/>
                <w:szCs w:val="40"/>
              </w:rPr>
              <w:t>3 ≈ 3 =</w:t>
            </w:r>
          </w:p>
        </w:tc>
        <w:tc>
          <w:tcPr>
            <w:tcW w:w="1666" w:type="pct"/>
          </w:tcPr>
          <w:p w14:paraId="65C87711" w14:textId="77777777" w:rsidR="002C03BE" w:rsidRPr="00E325D5" w:rsidRDefault="002C03BE" w:rsidP="00B808E5">
            <w:pPr>
              <w:spacing w:before="120" w:after="120"/>
              <w:ind w:right="-232"/>
              <w:rPr>
                <w:sz w:val="40"/>
                <w:szCs w:val="40"/>
              </w:rPr>
            </w:pPr>
            <w:r w:rsidRPr="00E325D5">
              <w:rPr>
                <w:rFonts w:ascii="VicCursive" w:hAnsi="VicCursive"/>
                <w:sz w:val="40"/>
                <w:szCs w:val="40"/>
              </w:rPr>
              <w:t>5 ≈ 7 =</w:t>
            </w:r>
          </w:p>
        </w:tc>
        <w:tc>
          <w:tcPr>
            <w:tcW w:w="1668" w:type="pct"/>
          </w:tcPr>
          <w:p w14:paraId="65C87712" w14:textId="77777777" w:rsidR="002C03BE" w:rsidRPr="00E325D5" w:rsidRDefault="002C03BE" w:rsidP="00B808E5">
            <w:pPr>
              <w:spacing w:before="120" w:after="120"/>
              <w:ind w:right="-232"/>
              <w:rPr>
                <w:sz w:val="40"/>
                <w:szCs w:val="40"/>
              </w:rPr>
            </w:pPr>
            <w:r w:rsidRPr="00E325D5">
              <w:rPr>
                <w:rFonts w:ascii="VicCursive" w:hAnsi="VicCursive"/>
                <w:sz w:val="40"/>
                <w:szCs w:val="40"/>
              </w:rPr>
              <w:t>6 ≈ 7 =</w:t>
            </w:r>
          </w:p>
        </w:tc>
      </w:tr>
      <w:tr w:rsidR="002C03BE" w:rsidRPr="00E325D5" w14:paraId="65C87717" w14:textId="77777777" w:rsidTr="00546DB6">
        <w:tc>
          <w:tcPr>
            <w:tcW w:w="1666" w:type="pct"/>
          </w:tcPr>
          <w:p w14:paraId="65C87714" w14:textId="77777777" w:rsidR="002C03BE" w:rsidRPr="00E325D5" w:rsidRDefault="002C03BE" w:rsidP="00B808E5">
            <w:pPr>
              <w:spacing w:before="120" w:after="120"/>
              <w:ind w:right="-232"/>
              <w:rPr>
                <w:sz w:val="40"/>
                <w:szCs w:val="40"/>
              </w:rPr>
            </w:pPr>
            <w:r w:rsidRPr="00E325D5">
              <w:rPr>
                <w:rFonts w:ascii="VicCursive" w:hAnsi="VicCursive"/>
                <w:sz w:val="40"/>
                <w:szCs w:val="40"/>
              </w:rPr>
              <w:t>4 ≈ 2 =</w:t>
            </w:r>
          </w:p>
        </w:tc>
        <w:tc>
          <w:tcPr>
            <w:tcW w:w="1666" w:type="pct"/>
          </w:tcPr>
          <w:p w14:paraId="65C87715" w14:textId="77777777" w:rsidR="002C03BE" w:rsidRPr="00E325D5" w:rsidRDefault="002C03BE" w:rsidP="00B808E5">
            <w:pPr>
              <w:spacing w:before="120" w:after="120"/>
              <w:ind w:right="-232"/>
              <w:rPr>
                <w:sz w:val="40"/>
                <w:szCs w:val="40"/>
              </w:rPr>
            </w:pPr>
            <w:r w:rsidRPr="00E325D5">
              <w:rPr>
                <w:rFonts w:ascii="VicCursive" w:hAnsi="VicCursive"/>
                <w:sz w:val="40"/>
                <w:szCs w:val="40"/>
              </w:rPr>
              <w:t>6 ≈ 9 =</w:t>
            </w:r>
          </w:p>
        </w:tc>
        <w:tc>
          <w:tcPr>
            <w:tcW w:w="1668" w:type="pct"/>
          </w:tcPr>
          <w:p w14:paraId="65C87716" w14:textId="77777777" w:rsidR="002C03BE" w:rsidRPr="00E325D5" w:rsidRDefault="002C03BE" w:rsidP="00B808E5">
            <w:pPr>
              <w:spacing w:before="120" w:after="120"/>
              <w:ind w:right="-232"/>
              <w:rPr>
                <w:sz w:val="40"/>
                <w:szCs w:val="40"/>
              </w:rPr>
            </w:pPr>
            <w:r w:rsidRPr="00E325D5">
              <w:rPr>
                <w:rFonts w:ascii="VicCursive" w:hAnsi="VicCursive"/>
                <w:sz w:val="40"/>
                <w:szCs w:val="40"/>
              </w:rPr>
              <w:t>10 ≈ 11 =</w:t>
            </w:r>
          </w:p>
        </w:tc>
      </w:tr>
      <w:tr w:rsidR="002C03BE" w:rsidRPr="00E325D5" w14:paraId="65C8771B" w14:textId="77777777" w:rsidTr="00546DB6">
        <w:tc>
          <w:tcPr>
            <w:tcW w:w="1666" w:type="pct"/>
          </w:tcPr>
          <w:p w14:paraId="65C87718" w14:textId="77777777" w:rsidR="002C03BE" w:rsidRPr="00E325D5" w:rsidRDefault="002C03BE" w:rsidP="00B808E5">
            <w:pPr>
              <w:spacing w:before="120" w:after="120"/>
              <w:ind w:right="-232"/>
              <w:rPr>
                <w:sz w:val="40"/>
                <w:szCs w:val="40"/>
              </w:rPr>
            </w:pPr>
            <w:r w:rsidRPr="00E325D5">
              <w:rPr>
                <w:rFonts w:ascii="VicCursive" w:hAnsi="VicCursive"/>
                <w:sz w:val="40"/>
                <w:szCs w:val="40"/>
              </w:rPr>
              <w:t>5 ≈ 11 =</w:t>
            </w:r>
          </w:p>
        </w:tc>
        <w:tc>
          <w:tcPr>
            <w:tcW w:w="1666" w:type="pct"/>
          </w:tcPr>
          <w:p w14:paraId="65C87719" w14:textId="77777777" w:rsidR="002C03BE" w:rsidRPr="00E325D5" w:rsidRDefault="002C03BE" w:rsidP="00B808E5">
            <w:pPr>
              <w:spacing w:before="120" w:after="120"/>
              <w:ind w:right="-232"/>
              <w:rPr>
                <w:sz w:val="40"/>
                <w:szCs w:val="40"/>
              </w:rPr>
            </w:pPr>
            <w:r w:rsidRPr="00E325D5">
              <w:rPr>
                <w:rFonts w:ascii="VicCursive" w:hAnsi="VicCursive"/>
                <w:sz w:val="40"/>
                <w:szCs w:val="40"/>
              </w:rPr>
              <w:t>10 ≈ 2 =</w:t>
            </w:r>
          </w:p>
        </w:tc>
        <w:tc>
          <w:tcPr>
            <w:tcW w:w="1668" w:type="pct"/>
          </w:tcPr>
          <w:p w14:paraId="65C8771A" w14:textId="77777777" w:rsidR="002C03BE" w:rsidRPr="00E325D5" w:rsidRDefault="002C03BE" w:rsidP="00B808E5">
            <w:pPr>
              <w:spacing w:before="120" w:after="120"/>
              <w:ind w:right="-232"/>
              <w:rPr>
                <w:sz w:val="40"/>
                <w:szCs w:val="40"/>
              </w:rPr>
            </w:pPr>
            <w:r w:rsidRPr="00E325D5">
              <w:rPr>
                <w:rFonts w:ascii="VicCursive" w:hAnsi="VicCursive"/>
                <w:sz w:val="40"/>
                <w:szCs w:val="40"/>
              </w:rPr>
              <w:t>2 ≈ 5 =</w:t>
            </w:r>
          </w:p>
        </w:tc>
      </w:tr>
      <w:tr w:rsidR="002C03BE" w:rsidRPr="00E325D5" w14:paraId="65C8771F" w14:textId="77777777" w:rsidTr="00546DB6">
        <w:tc>
          <w:tcPr>
            <w:tcW w:w="1666" w:type="pct"/>
          </w:tcPr>
          <w:p w14:paraId="65C8771C" w14:textId="77777777" w:rsidR="002C03BE" w:rsidRPr="00E325D5" w:rsidRDefault="002C03BE" w:rsidP="00B808E5">
            <w:pPr>
              <w:spacing w:before="120" w:after="120"/>
              <w:ind w:right="-232"/>
              <w:rPr>
                <w:sz w:val="40"/>
                <w:szCs w:val="40"/>
              </w:rPr>
            </w:pPr>
            <w:r w:rsidRPr="00E325D5">
              <w:rPr>
                <w:rFonts w:ascii="VicCursive" w:hAnsi="VicCursive"/>
                <w:sz w:val="40"/>
                <w:szCs w:val="40"/>
              </w:rPr>
              <w:t>6 ≈ 4 =</w:t>
            </w:r>
          </w:p>
        </w:tc>
        <w:tc>
          <w:tcPr>
            <w:tcW w:w="1666" w:type="pct"/>
          </w:tcPr>
          <w:p w14:paraId="65C8771D" w14:textId="77777777" w:rsidR="002C03BE" w:rsidRPr="00E325D5" w:rsidRDefault="002C03BE" w:rsidP="00B808E5">
            <w:pPr>
              <w:spacing w:before="120" w:after="120"/>
              <w:ind w:right="-232"/>
              <w:rPr>
                <w:sz w:val="40"/>
                <w:szCs w:val="40"/>
              </w:rPr>
            </w:pPr>
            <w:r w:rsidRPr="00E325D5">
              <w:rPr>
                <w:rFonts w:ascii="VicCursive" w:hAnsi="VicCursive"/>
                <w:sz w:val="40"/>
                <w:szCs w:val="40"/>
              </w:rPr>
              <w:t>1 ≈ 11 =</w:t>
            </w:r>
          </w:p>
        </w:tc>
        <w:tc>
          <w:tcPr>
            <w:tcW w:w="1668" w:type="pct"/>
          </w:tcPr>
          <w:p w14:paraId="65C8771E" w14:textId="77777777" w:rsidR="002C03BE" w:rsidRPr="00E325D5" w:rsidRDefault="002C03BE" w:rsidP="00B808E5">
            <w:pPr>
              <w:spacing w:before="120" w:after="120"/>
              <w:ind w:right="-232"/>
              <w:rPr>
                <w:sz w:val="40"/>
                <w:szCs w:val="40"/>
              </w:rPr>
            </w:pPr>
            <w:r w:rsidRPr="00E325D5">
              <w:rPr>
                <w:rFonts w:ascii="VicCursive" w:hAnsi="VicCursive"/>
                <w:sz w:val="40"/>
                <w:szCs w:val="40"/>
              </w:rPr>
              <w:t>3 ≈ 2 =</w:t>
            </w:r>
          </w:p>
        </w:tc>
      </w:tr>
      <w:tr w:rsidR="002C03BE" w:rsidRPr="00E325D5" w14:paraId="65C87723" w14:textId="77777777" w:rsidTr="00546DB6">
        <w:tc>
          <w:tcPr>
            <w:tcW w:w="1666" w:type="pct"/>
          </w:tcPr>
          <w:p w14:paraId="65C87720" w14:textId="77777777" w:rsidR="002C03BE" w:rsidRPr="00E325D5" w:rsidRDefault="002C03BE" w:rsidP="00B808E5">
            <w:pPr>
              <w:spacing w:before="120" w:after="120"/>
              <w:ind w:right="-232"/>
              <w:rPr>
                <w:sz w:val="40"/>
                <w:szCs w:val="40"/>
              </w:rPr>
            </w:pPr>
            <w:r w:rsidRPr="00E325D5">
              <w:rPr>
                <w:rFonts w:ascii="VicCursive" w:hAnsi="VicCursive"/>
                <w:sz w:val="40"/>
                <w:szCs w:val="40"/>
              </w:rPr>
              <w:t>1 ≈ 0 =</w:t>
            </w:r>
          </w:p>
        </w:tc>
        <w:tc>
          <w:tcPr>
            <w:tcW w:w="1666" w:type="pct"/>
          </w:tcPr>
          <w:p w14:paraId="65C87721" w14:textId="77777777" w:rsidR="002C03BE" w:rsidRPr="00E325D5" w:rsidRDefault="002C03BE" w:rsidP="00B808E5">
            <w:pPr>
              <w:spacing w:before="120" w:after="120"/>
              <w:ind w:right="-232"/>
              <w:rPr>
                <w:sz w:val="40"/>
                <w:szCs w:val="40"/>
              </w:rPr>
            </w:pPr>
            <w:r w:rsidRPr="00E325D5">
              <w:rPr>
                <w:rFonts w:ascii="VicCursive" w:hAnsi="VicCursive"/>
                <w:sz w:val="40"/>
                <w:szCs w:val="40"/>
              </w:rPr>
              <w:t xml:space="preserve">2 ≈ 7= </w:t>
            </w:r>
          </w:p>
        </w:tc>
        <w:tc>
          <w:tcPr>
            <w:tcW w:w="1668" w:type="pct"/>
          </w:tcPr>
          <w:p w14:paraId="65C87722" w14:textId="77777777" w:rsidR="002C03BE" w:rsidRPr="00E325D5" w:rsidRDefault="002C03BE" w:rsidP="00B808E5">
            <w:pPr>
              <w:spacing w:before="120" w:after="120"/>
              <w:ind w:right="-232"/>
              <w:rPr>
                <w:sz w:val="40"/>
                <w:szCs w:val="40"/>
              </w:rPr>
            </w:pPr>
            <w:r w:rsidRPr="00E325D5">
              <w:rPr>
                <w:rFonts w:ascii="VicCursive" w:hAnsi="VicCursive"/>
                <w:sz w:val="40"/>
                <w:szCs w:val="40"/>
              </w:rPr>
              <w:t>4 ≈ 0 =</w:t>
            </w:r>
          </w:p>
        </w:tc>
      </w:tr>
      <w:tr w:rsidR="002C03BE" w:rsidRPr="00E325D5" w14:paraId="65C87727" w14:textId="77777777" w:rsidTr="00546DB6">
        <w:tc>
          <w:tcPr>
            <w:tcW w:w="1666" w:type="pct"/>
          </w:tcPr>
          <w:p w14:paraId="65C87724" w14:textId="77777777" w:rsidR="002C03BE" w:rsidRPr="00E325D5" w:rsidRDefault="002C03BE" w:rsidP="00B808E5">
            <w:pPr>
              <w:spacing w:before="120" w:after="120"/>
              <w:ind w:right="-232"/>
              <w:rPr>
                <w:sz w:val="40"/>
                <w:szCs w:val="40"/>
              </w:rPr>
            </w:pPr>
            <w:r w:rsidRPr="00E325D5">
              <w:rPr>
                <w:rFonts w:ascii="VicCursive" w:hAnsi="VicCursive"/>
                <w:sz w:val="40"/>
                <w:szCs w:val="40"/>
              </w:rPr>
              <w:t>2 ≈ 12 =</w:t>
            </w:r>
          </w:p>
        </w:tc>
        <w:tc>
          <w:tcPr>
            <w:tcW w:w="1666" w:type="pct"/>
          </w:tcPr>
          <w:p w14:paraId="65C87725" w14:textId="77777777" w:rsidR="002C03BE" w:rsidRPr="00E325D5" w:rsidRDefault="002C03BE" w:rsidP="00B808E5">
            <w:pPr>
              <w:spacing w:before="120" w:after="120"/>
              <w:ind w:right="-232"/>
              <w:rPr>
                <w:sz w:val="40"/>
                <w:szCs w:val="40"/>
              </w:rPr>
            </w:pPr>
            <w:r w:rsidRPr="00E325D5">
              <w:rPr>
                <w:rFonts w:ascii="VicCursive" w:hAnsi="VicCursive"/>
                <w:sz w:val="40"/>
                <w:szCs w:val="40"/>
              </w:rPr>
              <w:t>3 ≈ 7 =</w:t>
            </w:r>
          </w:p>
        </w:tc>
        <w:tc>
          <w:tcPr>
            <w:tcW w:w="1668" w:type="pct"/>
          </w:tcPr>
          <w:p w14:paraId="65C87726" w14:textId="77777777" w:rsidR="002C03BE" w:rsidRPr="00E325D5" w:rsidRDefault="002C03BE" w:rsidP="00B808E5">
            <w:pPr>
              <w:spacing w:before="120" w:after="120"/>
              <w:ind w:right="-232"/>
              <w:rPr>
                <w:sz w:val="40"/>
                <w:szCs w:val="40"/>
              </w:rPr>
            </w:pPr>
            <w:r w:rsidRPr="00E325D5">
              <w:rPr>
                <w:rFonts w:ascii="VicCursive" w:hAnsi="VicCursive"/>
                <w:sz w:val="40"/>
                <w:szCs w:val="40"/>
              </w:rPr>
              <w:t>5 ≈ 4 =</w:t>
            </w:r>
          </w:p>
        </w:tc>
      </w:tr>
      <w:tr w:rsidR="002C03BE" w:rsidRPr="00E325D5" w14:paraId="65C87729" w14:textId="77777777" w:rsidTr="00B808E5">
        <w:tc>
          <w:tcPr>
            <w:tcW w:w="5000" w:type="pct"/>
            <w:gridSpan w:val="3"/>
          </w:tcPr>
          <w:p w14:paraId="65C87728" w14:textId="77777777" w:rsidR="002C03BE" w:rsidRPr="00E325D5" w:rsidRDefault="002C03BE" w:rsidP="00B808E5">
            <w:pPr>
              <w:spacing w:before="120" w:after="120"/>
              <w:ind w:right="-232"/>
              <w:rPr>
                <w:szCs w:val="28"/>
              </w:rPr>
            </w:pPr>
            <w:r w:rsidRPr="00E325D5">
              <w:rPr>
                <w:szCs w:val="28"/>
              </w:rPr>
              <w:t xml:space="preserve">Time taken: </w:t>
            </w:r>
          </w:p>
        </w:tc>
      </w:tr>
    </w:tbl>
    <w:p w14:paraId="65C8772A" w14:textId="77777777" w:rsidR="00546DB6" w:rsidRPr="00901CF9" w:rsidRDefault="00546DB6" w:rsidP="00546DB6">
      <w:pPr>
        <w:pStyle w:val="Heading2"/>
      </w:pPr>
      <w:r w:rsidRPr="00B808E5">
        <w:lastRenderedPageBreak/>
        <w:t>Activity</w:t>
      </w:r>
      <w:r w:rsidRPr="00901CF9">
        <w:t xml:space="preserve"> </w:t>
      </w:r>
      <w:r>
        <w:t xml:space="preserve">4 – Optional </w:t>
      </w:r>
    </w:p>
    <w:p w14:paraId="65C8772B" w14:textId="77777777" w:rsidR="00546DB6" w:rsidRPr="00901CF9" w:rsidRDefault="00546DB6" w:rsidP="00546DB6">
      <w:pPr>
        <w:pStyle w:val="Heading2"/>
      </w:pPr>
      <w:r>
        <w:rPr>
          <w:noProof/>
          <w:lang w:eastAsia="en-AU"/>
        </w:rPr>
        <w:drawing>
          <wp:inline distT="0" distB="0" distL="0" distR="0" wp14:anchorId="65C87DAB" wp14:editId="65C87DAC">
            <wp:extent cx="564515" cy="443865"/>
            <wp:effectExtent l="0" t="0" r="6985" b="0"/>
            <wp:docPr id="725" name="Picture 725"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descr="bd06121_"/>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901CF9">
        <w:t>For you to do</w:t>
      </w:r>
    </w:p>
    <w:p w14:paraId="65C8772C" w14:textId="77777777" w:rsidR="002C03BE" w:rsidRPr="00E325D5" w:rsidRDefault="002C03BE" w:rsidP="002C03BE"/>
    <w:p w14:paraId="65C8772D" w14:textId="77777777" w:rsidR="002C03BE" w:rsidRPr="00E325D5" w:rsidRDefault="002C03BE" w:rsidP="002C03BE">
      <w:pPr>
        <w:pStyle w:val="Heading2"/>
      </w:pPr>
      <w:r w:rsidRPr="00E325D5">
        <w:t xml:space="preserve">Game: </w:t>
      </w:r>
      <w:r w:rsidRPr="00E325D5">
        <w:rPr>
          <w:i/>
        </w:rPr>
        <w:t>Multiplication and Division Bingo</w:t>
      </w:r>
    </w:p>
    <w:p w14:paraId="65C8772E" w14:textId="77777777" w:rsidR="002C03BE" w:rsidRPr="00E325D5" w:rsidRDefault="002C03BE" w:rsidP="002C03BE"/>
    <w:p w14:paraId="65C8772F" w14:textId="77777777" w:rsidR="002C03BE" w:rsidRPr="00E325D5" w:rsidRDefault="002C03BE" w:rsidP="002C03BE">
      <w:pPr>
        <w:rPr>
          <w:szCs w:val="28"/>
        </w:rPr>
      </w:pPr>
      <w:r w:rsidRPr="00E325D5">
        <w:rPr>
          <w:szCs w:val="28"/>
        </w:rPr>
        <w:t xml:space="preserve">This is a game for two or more players. </w:t>
      </w:r>
      <w:r w:rsidRPr="00E325D5">
        <w:rPr>
          <w:i/>
          <w:iCs/>
          <w:szCs w:val="28"/>
        </w:rPr>
        <w:t>It is good to play with a group of 3-4 people. You might like to do it when your family gathers together.</w:t>
      </w:r>
    </w:p>
    <w:p w14:paraId="65C87730" w14:textId="77777777" w:rsidR="002C03BE" w:rsidRPr="00E325D5" w:rsidRDefault="002C03BE" w:rsidP="002C03BE">
      <w:pPr>
        <w:rPr>
          <w:szCs w:val="28"/>
        </w:rPr>
      </w:pPr>
    </w:p>
    <w:p w14:paraId="65C87731" w14:textId="77777777" w:rsidR="002C03BE" w:rsidRPr="00E325D5" w:rsidRDefault="002C03BE" w:rsidP="002C03BE">
      <w:pPr>
        <w:rPr>
          <w:rFonts w:ascii="Arial" w:hAnsi="Arial" w:cs="Arial"/>
          <w:b/>
          <w:bCs/>
          <w:szCs w:val="28"/>
        </w:rPr>
      </w:pPr>
      <w:r w:rsidRPr="00E325D5">
        <w:rPr>
          <w:rFonts w:ascii="Arial" w:hAnsi="Arial" w:cs="Arial"/>
          <w:b/>
          <w:bCs/>
          <w:szCs w:val="28"/>
        </w:rPr>
        <w:t xml:space="preserve">Aim of the game: </w:t>
      </w:r>
    </w:p>
    <w:p w14:paraId="65C87732" w14:textId="77777777" w:rsidR="002C03BE" w:rsidRPr="00E325D5" w:rsidRDefault="002C03BE" w:rsidP="002C03BE">
      <w:pPr>
        <w:rPr>
          <w:rFonts w:ascii="Arial" w:hAnsi="Arial" w:cs="Arial"/>
          <w:b/>
          <w:bCs/>
          <w:sz w:val="16"/>
          <w:szCs w:val="16"/>
        </w:rPr>
      </w:pPr>
    </w:p>
    <w:p w14:paraId="65C87733" w14:textId="77777777" w:rsidR="002C03BE" w:rsidRPr="00E325D5" w:rsidRDefault="002C03BE" w:rsidP="002C03BE">
      <w:pPr>
        <w:rPr>
          <w:szCs w:val="28"/>
        </w:rPr>
      </w:pPr>
      <w:r w:rsidRPr="00E325D5">
        <w:rPr>
          <w:szCs w:val="28"/>
        </w:rPr>
        <w:t xml:space="preserve">To cover a row of 4 numbers on a game card. The row can be horizontal, vertical or diagonal. </w:t>
      </w:r>
    </w:p>
    <w:p w14:paraId="65C87734" w14:textId="77777777" w:rsidR="002C03BE" w:rsidRPr="00E325D5" w:rsidRDefault="002C03BE" w:rsidP="002C03BE">
      <w:pPr>
        <w:rPr>
          <w:sz w:val="16"/>
          <w:szCs w:val="16"/>
        </w:rPr>
      </w:pPr>
    </w:p>
    <w:p w14:paraId="65C87735" w14:textId="77777777" w:rsidR="002C03BE" w:rsidRPr="00E325D5" w:rsidRDefault="002C03BE" w:rsidP="002C03BE">
      <w:pPr>
        <w:rPr>
          <w:rFonts w:ascii="Arial" w:hAnsi="Arial" w:cs="Arial"/>
          <w:b/>
          <w:bCs/>
          <w:szCs w:val="28"/>
        </w:rPr>
      </w:pPr>
      <w:r w:rsidRPr="00E325D5">
        <w:rPr>
          <w:rFonts w:ascii="Arial" w:hAnsi="Arial" w:cs="Arial"/>
          <w:b/>
          <w:bCs/>
          <w:szCs w:val="28"/>
        </w:rPr>
        <w:t>You will need:</w:t>
      </w:r>
    </w:p>
    <w:p w14:paraId="65C87736" w14:textId="77777777" w:rsidR="002C03BE" w:rsidRPr="00E325D5" w:rsidRDefault="002C03BE" w:rsidP="002C03BE">
      <w:pPr>
        <w:rPr>
          <w:rFonts w:ascii="Arial" w:hAnsi="Arial" w:cs="Arial"/>
          <w:b/>
          <w:bCs/>
          <w:sz w:val="16"/>
          <w:szCs w:val="16"/>
        </w:rPr>
      </w:pPr>
    </w:p>
    <w:p w14:paraId="65C87737" w14:textId="528BD6F1" w:rsidR="002C03BE" w:rsidRPr="00E325D5" w:rsidRDefault="00DF4161" w:rsidP="002C03BE">
      <w:pPr>
        <w:numPr>
          <w:ilvl w:val="0"/>
          <w:numId w:val="24"/>
        </w:numPr>
        <w:rPr>
          <w:szCs w:val="28"/>
        </w:rPr>
      </w:pPr>
      <w:r>
        <w:rPr>
          <w:szCs w:val="28"/>
        </w:rPr>
        <w:t>M</w:t>
      </w:r>
      <w:r w:rsidR="002C03BE" w:rsidRPr="00E325D5">
        <w:rPr>
          <w:szCs w:val="28"/>
        </w:rPr>
        <w:t>ultiplication and division equation cards</w:t>
      </w:r>
      <w:r w:rsidR="002C03BE" w:rsidRPr="00E325D5">
        <w:rPr>
          <w:bCs/>
          <w:szCs w:val="28"/>
        </w:rPr>
        <w:t>.</w:t>
      </w:r>
    </w:p>
    <w:p w14:paraId="65C87738" w14:textId="7B608092" w:rsidR="002C03BE" w:rsidRPr="00546DB6" w:rsidRDefault="002C03BE" w:rsidP="002C03BE">
      <w:pPr>
        <w:numPr>
          <w:ilvl w:val="0"/>
          <w:numId w:val="24"/>
        </w:numPr>
        <w:rPr>
          <w:i/>
          <w:szCs w:val="28"/>
        </w:rPr>
      </w:pPr>
      <w:r w:rsidRPr="00E325D5">
        <w:rPr>
          <w:szCs w:val="28"/>
        </w:rPr>
        <w:t>One game card for each player</w:t>
      </w:r>
      <w:r w:rsidR="00DF4161">
        <w:rPr>
          <w:szCs w:val="28"/>
        </w:rPr>
        <w:t>.</w:t>
      </w:r>
    </w:p>
    <w:p w14:paraId="65C87739" w14:textId="77777777" w:rsidR="002C03BE" w:rsidRPr="00E325D5" w:rsidRDefault="002C03BE" w:rsidP="002C03BE">
      <w:pPr>
        <w:numPr>
          <w:ilvl w:val="0"/>
          <w:numId w:val="24"/>
        </w:numPr>
        <w:rPr>
          <w:szCs w:val="28"/>
        </w:rPr>
      </w:pPr>
      <w:r w:rsidRPr="00E325D5">
        <w:rPr>
          <w:szCs w:val="28"/>
        </w:rPr>
        <w:t>Counters or buttons to cover the numbers on your game card.</w:t>
      </w:r>
    </w:p>
    <w:p w14:paraId="65C8773A" w14:textId="77777777" w:rsidR="002C03BE" w:rsidRPr="00E325D5" w:rsidRDefault="002C03BE" w:rsidP="002C03BE">
      <w:pPr>
        <w:rPr>
          <w:sz w:val="16"/>
          <w:szCs w:val="16"/>
        </w:rPr>
      </w:pPr>
    </w:p>
    <w:p w14:paraId="65C8773B" w14:textId="77777777" w:rsidR="002C03BE" w:rsidRPr="00E325D5" w:rsidRDefault="002C03BE" w:rsidP="002C03BE">
      <w:pPr>
        <w:rPr>
          <w:rFonts w:ascii="Arial" w:hAnsi="Arial" w:cs="Arial"/>
          <w:b/>
          <w:bCs/>
          <w:szCs w:val="28"/>
        </w:rPr>
      </w:pPr>
      <w:r w:rsidRPr="00E325D5">
        <w:rPr>
          <w:rFonts w:ascii="Arial" w:hAnsi="Arial" w:cs="Arial"/>
          <w:b/>
          <w:bCs/>
          <w:szCs w:val="28"/>
        </w:rPr>
        <w:t>Procedure:</w:t>
      </w:r>
    </w:p>
    <w:p w14:paraId="65C8773C" w14:textId="77777777" w:rsidR="002C03BE" w:rsidRPr="00E325D5" w:rsidRDefault="002C03BE" w:rsidP="002C03BE">
      <w:pPr>
        <w:rPr>
          <w:rFonts w:ascii="Arial" w:hAnsi="Arial" w:cs="Arial"/>
          <w:b/>
          <w:bCs/>
          <w:sz w:val="16"/>
          <w:szCs w:val="16"/>
        </w:rPr>
      </w:pPr>
    </w:p>
    <w:p w14:paraId="65C8773D" w14:textId="77777777" w:rsidR="002C03BE" w:rsidRPr="00E325D5" w:rsidRDefault="002C03BE" w:rsidP="00546DB6">
      <w:pPr>
        <w:numPr>
          <w:ilvl w:val="1"/>
          <w:numId w:val="24"/>
        </w:numPr>
        <w:tabs>
          <w:tab w:val="clear" w:pos="1440"/>
          <w:tab w:val="num" w:pos="360"/>
        </w:tabs>
        <w:ind w:left="720"/>
        <w:rPr>
          <w:szCs w:val="28"/>
        </w:rPr>
      </w:pPr>
      <w:r w:rsidRPr="00E325D5">
        <w:rPr>
          <w:szCs w:val="28"/>
        </w:rPr>
        <w:t xml:space="preserve">Players take turns selecting an equation card. </w:t>
      </w:r>
    </w:p>
    <w:p w14:paraId="65C8773E" w14:textId="77777777" w:rsidR="002C03BE" w:rsidRPr="00E325D5" w:rsidRDefault="002C03BE" w:rsidP="002C03BE">
      <w:pPr>
        <w:rPr>
          <w:sz w:val="16"/>
          <w:szCs w:val="16"/>
        </w:rPr>
      </w:pPr>
    </w:p>
    <w:p w14:paraId="65C8773F" w14:textId="77777777" w:rsidR="002C03BE" w:rsidRPr="00E325D5" w:rsidRDefault="002C03BE" w:rsidP="002C03BE">
      <w:pPr>
        <w:numPr>
          <w:ilvl w:val="1"/>
          <w:numId w:val="24"/>
        </w:numPr>
        <w:tabs>
          <w:tab w:val="clear" w:pos="1440"/>
          <w:tab w:val="num" w:pos="360"/>
        </w:tabs>
        <w:ind w:left="720"/>
        <w:rPr>
          <w:szCs w:val="28"/>
        </w:rPr>
      </w:pPr>
      <w:r w:rsidRPr="00E325D5">
        <w:rPr>
          <w:szCs w:val="28"/>
        </w:rPr>
        <w:t>Each player must say the answer to the equation out loud before all players cover that number if it is on their game card.</w:t>
      </w:r>
    </w:p>
    <w:p w14:paraId="65C87740" w14:textId="77777777" w:rsidR="002C03BE" w:rsidRPr="00E325D5" w:rsidRDefault="002C03BE" w:rsidP="002C03BE">
      <w:pPr>
        <w:rPr>
          <w:sz w:val="16"/>
          <w:szCs w:val="16"/>
        </w:rPr>
      </w:pPr>
    </w:p>
    <w:p w14:paraId="65C87741" w14:textId="77777777" w:rsidR="002C03BE" w:rsidRPr="00E325D5" w:rsidRDefault="002C03BE" w:rsidP="002C03BE">
      <w:pPr>
        <w:numPr>
          <w:ilvl w:val="1"/>
          <w:numId w:val="24"/>
        </w:numPr>
        <w:tabs>
          <w:tab w:val="clear" w:pos="1440"/>
          <w:tab w:val="num" w:pos="360"/>
        </w:tabs>
        <w:ind w:left="720"/>
        <w:rPr>
          <w:szCs w:val="28"/>
        </w:rPr>
      </w:pPr>
      <w:r w:rsidRPr="00E325D5">
        <w:rPr>
          <w:szCs w:val="28"/>
        </w:rPr>
        <w:t xml:space="preserve">As soon as a player has covered a row of 4 numbers with counters he/she calls out </w:t>
      </w:r>
      <w:r w:rsidRPr="00E325D5">
        <w:rPr>
          <w:b/>
          <w:szCs w:val="28"/>
        </w:rPr>
        <w:t>Bingo</w:t>
      </w:r>
      <w:r w:rsidRPr="00E325D5">
        <w:rPr>
          <w:szCs w:val="28"/>
        </w:rPr>
        <w:t xml:space="preserve">! </w:t>
      </w:r>
    </w:p>
    <w:p w14:paraId="65C87742" w14:textId="77777777" w:rsidR="002C03BE" w:rsidRPr="00E325D5" w:rsidRDefault="002C03BE" w:rsidP="002C03BE">
      <w:pPr>
        <w:rPr>
          <w:rFonts w:ascii="Arial" w:hAnsi="Arial" w:cs="Arial"/>
          <w:b/>
          <w:sz w:val="16"/>
          <w:szCs w:val="16"/>
        </w:rPr>
      </w:pPr>
    </w:p>
    <w:p w14:paraId="65C87743" w14:textId="77777777" w:rsidR="002C03BE" w:rsidRDefault="002C03BE" w:rsidP="002C03BE">
      <w:pPr>
        <w:rPr>
          <w:rFonts w:ascii="Arial" w:hAnsi="Arial" w:cs="Arial"/>
          <w:b/>
          <w:szCs w:val="28"/>
        </w:rPr>
      </w:pPr>
      <w:r w:rsidRPr="00E325D5">
        <w:rPr>
          <w:rFonts w:ascii="Arial" w:hAnsi="Arial" w:cs="Arial"/>
          <w:b/>
          <w:szCs w:val="28"/>
        </w:rPr>
        <w:t>Example:</w:t>
      </w:r>
    </w:p>
    <w:p w14:paraId="65C87744" w14:textId="77777777" w:rsidR="00546DB6" w:rsidRPr="00546DB6" w:rsidRDefault="00546DB6" w:rsidP="00546DB6">
      <w:pPr>
        <w:rPr>
          <w:sz w:val="16"/>
          <w:szCs w:val="16"/>
        </w:rPr>
      </w:pPr>
      <w:r>
        <w:rPr>
          <w:noProof/>
          <w:lang w:val="en-AU" w:eastAsia="en-AU"/>
        </w:rPr>
        <mc:AlternateContent>
          <mc:Choice Requires="wps">
            <w:drawing>
              <wp:anchor distT="0" distB="0" distL="114300" distR="114300" simplePos="0" relativeHeight="251871232" behindDoc="0" locked="0" layoutInCell="1" allowOverlap="1" wp14:anchorId="65C87DAD" wp14:editId="65C87DAE">
                <wp:simplePos x="0" y="0"/>
                <wp:positionH relativeFrom="column">
                  <wp:posOffset>3808618</wp:posOffset>
                </wp:positionH>
                <wp:positionV relativeFrom="paragraph">
                  <wp:posOffset>79375</wp:posOffset>
                </wp:positionV>
                <wp:extent cx="2258695" cy="1403985"/>
                <wp:effectExtent l="0" t="0" r="0" b="1270"/>
                <wp:wrapNone/>
                <wp:docPr id="7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8695" cy="1403985"/>
                        </a:xfrm>
                        <a:prstGeom prst="rect">
                          <a:avLst/>
                        </a:prstGeom>
                        <a:noFill/>
                        <a:ln w="9525">
                          <a:noFill/>
                          <a:miter lim="800000"/>
                          <a:headEnd/>
                          <a:tailEnd/>
                        </a:ln>
                      </wps:spPr>
                      <wps:txbx>
                        <w:txbxContent>
                          <w:p w14:paraId="65C87EFE" w14:textId="77777777" w:rsidR="00DF4161" w:rsidRDefault="00DF4161">
                            <w:r>
                              <w:t>Equations used to cover the line of numbers on the card:</w:t>
                            </w:r>
                          </w:p>
                          <w:p w14:paraId="65C87EFF" w14:textId="77777777" w:rsidR="00DF4161" w:rsidRPr="00E325D5" w:rsidRDefault="00DF4161" w:rsidP="00546DB6">
                            <w:pPr>
                              <w:tabs>
                                <w:tab w:val="left" w:pos="6840"/>
                              </w:tabs>
                              <w:jc w:val="center"/>
                              <w:rPr>
                                <w:rFonts w:ascii="VicCursive" w:hAnsi="VicCursive"/>
                                <w:bCs/>
                                <w:sz w:val="44"/>
                                <w:szCs w:val="56"/>
                              </w:rPr>
                            </w:pPr>
                            <w:r w:rsidRPr="00E325D5">
                              <w:rPr>
                                <w:rFonts w:ascii="VicCursive" w:hAnsi="VicCursive"/>
                                <w:bCs/>
                                <w:sz w:val="44"/>
                                <w:szCs w:val="56"/>
                              </w:rPr>
                              <w:t xml:space="preserve">8 </w:t>
                            </w:r>
                            <w:r w:rsidRPr="00E325D5">
                              <w:rPr>
                                <w:rFonts w:ascii="VicCursive" w:hAnsi="VicCursive"/>
                                <w:bCs/>
                                <w:sz w:val="44"/>
                                <w:szCs w:val="56"/>
                              </w:rPr>
                              <w:sym w:font="Symbol" w:char="F0B8"/>
                            </w:r>
                            <w:r w:rsidRPr="00E325D5">
                              <w:rPr>
                                <w:rFonts w:ascii="VicCursive" w:hAnsi="VicCursive"/>
                                <w:bCs/>
                                <w:sz w:val="44"/>
                                <w:szCs w:val="56"/>
                              </w:rPr>
                              <w:t xml:space="preserve"> 4 =</w:t>
                            </w:r>
                          </w:p>
                          <w:p w14:paraId="65C87F00" w14:textId="77777777" w:rsidR="00DF4161" w:rsidRPr="00E325D5" w:rsidRDefault="00DF4161" w:rsidP="00546DB6">
                            <w:pPr>
                              <w:tabs>
                                <w:tab w:val="left" w:pos="6840"/>
                              </w:tabs>
                              <w:jc w:val="center"/>
                              <w:rPr>
                                <w:rFonts w:cs="Arial"/>
                                <w:bCs/>
                                <w:szCs w:val="28"/>
                              </w:rPr>
                            </w:pPr>
                            <w:r w:rsidRPr="00E325D5">
                              <w:rPr>
                                <w:rFonts w:ascii="VicCursive" w:hAnsi="VicCursive" w:cs="Arial"/>
                                <w:bCs/>
                                <w:sz w:val="44"/>
                                <w:szCs w:val="60"/>
                              </w:rPr>
                              <w:t>21</w:t>
                            </w:r>
                            <w:r w:rsidRPr="00E325D5">
                              <w:rPr>
                                <w:rFonts w:ascii="VicCursive" w:hAnsi="VicCursive"/>
                                <w:bCs/>
                                <w:sz w:val="44"/>
                                <w:szCs w:val="56"/>
                              </w:rPr>
                              <w:sym w:font="Symbol" w:char="F0B8"/>
                            </w:r>
                            <w:r w:rsidRPr="00E325D5">
                              <w:rPr>
                                <w:rFonts w:ascii="VicCursive" w:hAnsi="VicCursive" w:cs="Arial"/>
                                <w:bCs/>
                                <w:sz w:val="44"/>
                                <w:szCs w:val="60"/>
                              </w:rPr>
                              <w:t xml:space="preserve"> 3 =</w:t>
                            </w:r>
                          </w:p>
                          <w:p w14:paraId="65C87F01" w14:textId="77777777" w:rsidR="00DF4161" w:rsidRPr="00E325D5" w:rsidRDefault="00DF4161" w:rsidP="00546DB6">
                            <w:pPr>
                              <w:tabs>
                                <w:tab w:val="left" w:pos="6840"/>
                              </w:tabs>
                              <w:jc w:val="center"/>
                              <w:rPr>
                                <w:rFonts w:cs="Arial"/>
                                <w:bCs/>
                                <w:szCs w:val="28"/>
                              </w:rPr>
                            </w:pPr>
                            <w:r w:rsidRPr="00E325D5">
                              <w:rPr>
                                <w:rFonts w:ascii="VicCursive" w:hAnsi="VicCursive" w:cs="Arial"/>
                                <w:bCs/>
                                <w:sz w:val="44"/>
                                <w:szCs w:val="60"/>
                              </w:rPr>
                              <w:t xml:space="preserve"> 4</w:t>
                            </w:r>
                            <w:r w:rsidRPr="00E325D5">
                              <w:rPr>
                                <w:rFonts w:ascii="VicCursive" w:hAnsi="VicCursive" w:cs="Arial"/>
                                <w:bCs/>
                                <w:szCs w:val="28"/>
                              </w:rPr>
                              <w:t xml:space="preserve"> </w:t>
                            </w:r>
                            <w:r w:rsidRPr="00E325D5">
                              <w:rPr>
                                <w:rFonts w:ascii="VicCursive" w:hAnsi="VicCursive"/>
                                <w:sz w:val="40"/>
                                <w:szCs w:val="40"/>
                              </w:rPr>
                              <w:t>≈</w:t>
                            </w:r>
                            <w:r w:rsidRPr="00E325D5">
                              <w:rPr>
                                <w:rFonts w:ascii="VicCursive" w:hAnsi="VicCursive" w:cs="Arial"/>
                                <w:bCs/>
                                <w:szCs w:val="28"/>
                              </w:rPr>
                              <w:t xml:space="preserve"> </w:t>
                            </w:r>
                            <w:r w:rsidRPr="00E325D5">
                              <w:rPr>
                                <w:rFonts w:ascii="VicCursive" w:hAnsi="VicCursive" w:cs="Arial"/>
                                <w:bCs/>
                                <w:sz w:val="44"/>
                                <w:szCs w:val="60"/>
                              </w:rPr>
                              <w:t>5 =</w:t>
                            </w:r>
                          </w:p>
                          <w:p w14:paraId="65C87F02" w14:textId="77777777" w:rsidR="00DF4161" w:rsidRDefault="00DF4161" w:rsidP="00546DB6">
                            <w:pPr>
                              <w:tabs>
                                <w:tab w:val="left" w:pos="6840"/>
                              </w:tabs>
                              <w:jc w:val="center"/>
                            </w:pPr>
                            <w:r w:rsidRPr="00E325D5">
                              <w:rPr>
                                <w:rFonts w:ascii="VicCursive" w:hAnsi="VicCursive" w:cs="Arial"/>
                                <w:bCs/>
                                <w:sz w:val="44"/>
                                <w:szCs w:val="60"/>
                              </w:rPr>
                              <w:t>10</w:t>
                            </w:r>
                            <w:r w:rsidRPr="00E325D5">
                              <w:rPr>
                                <w:rFonts w:ascii="VicCursive" w:hAnsi="VicCursive" w:cs="Arial"/>
                                <w:bCs/>
                                <w:szCs w:val="28"/>
                              </w:rPr>
                              <w:t xml:space="preserve"> </w:t>
                            </w:r>
                            <w:r w:rsidRPr="00E325D5">
                              <w:rPr>
                                <w:rFonts w:ascii="VicCursive" w:hAnsi="VicCursive"/>
                                <w:sz w:val="40"/>
                                <w:szCs w:val="40"/>
                              </w:rPr>
                              <w:t>≈</w:t>
                            </w:r>
                            <w:r w:rsidRPr="00E325D5">
                              <w:rPr>
                                <w:rFonts w:ascii="VicCursive" w:hAnsi="VicCursive" w:cs="Arial"/>
                                <w:bCs/>
                                <w:szCs w:val="28"/>
                              </w:rPr>
                              <w:t xml:space="preserve"> </w:t>
                            </w:r>
                            <w:r w:rsidRPr="00E325D5">
                              <w:rPr>
                                <w:rFonts w:ascii="VicCursive" w:hAnsi="VicCursive" w:cs="Arial"/>
                                <w:bCs/>
                                <w:sz w:val="44"/>
                                <w:szCs w:val="60"/>
                              </w:rPr>
                              <w:t>8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C87DAD" id="_x0000_s1069" type="#_x0000_t202" style="position:absolute;margin-left:299.9pt;margin-top:6.25pt;width:177.85pt;height:110.55pt;z-index:2518712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" filled="f" stroked="f">
                <v:textbox style="mso-fit-shape-to-text:t">
                  <w:txbxContent>
                    <w:p w14:paraId="65C87EFE" w14:textId="77777777" w:rsidR="00DF4161" w:rsidRDefault="00DF4161">
                      <w:r>
                        <w:t>Equations used to cover the line of numbers on the card:</w:t>
                      </w:r>
                    </w:p>
                    <w:p w14:paraId="65C87EFF" w14:textId="77777777" w:rsidR="00DF4161" w:rsidRPr="00E325D5" w:rsidRDefault="00DF4161" w:rsidP="00546DB6">
                      <w:pPr>
                        <w:tabs>
                          <w:tab w:val="left" w:pos="6840"/>
                        </w:tabs>
                        <w:jc w:val="center"/>
                        <w:rPr>
                          <w:rFonts w:ascii="VicCursive" w:hAnsi="VicCursive"/>
                          <w:bCs/>
                          <w:sz w:val="44"/>
                          <w:szCs w:val="56"/>
                        </w:rPr>
                      </w:pPr>
                      <w:r w:rsidRPr="00E325D5">
                        <w:rPr>
                          <w:rFonts w:ascii="VicCursive" w:hAnsi="VicCursive"/>
                          <w:bCs/>
                          <w:sz w:val="44"/>
                          <w:szCs w:val="56"/>
                        </w:rPr>
                        <w:t xml:space="preserve">8 </w:t>
                      </w:r>
                      <w:r w:rsidRPr="00E325D5">
                        <w:rPr>
                          <w:rFonts w:ascii="VicCursive" w:hAnsi="VicCursive"/>
                          <w:bCs/>
                          <w:sz w:val="44"/>
                          <w:szCs w:val="56"/>
                        </w:rPr>
                        <w:sym w:font="Symbol" w:char="F0B8"/>
                      </w:r>
                      <w:r w:rsidRPr="00E325D5">
                        <w:rPr>
                          <w:rFonts w:ascii="VicCursive" w:hAnsi="VicCursive"/>
                          <w:bCs/>
                          <w:sz w:val="44"/>
                          <w:szCs w:val="56"/>
                        </w:rPr>
                        <w:t xml:space="preserve"> 4 =</w:t>
                      </w:r>
                    </w:p>
                    <w:p w14:paraId="65C87F00" w14:textId="77777777" w:rsidR="00DF4161" w:rsidRPr="00E325D5" w:rsidRDefault="00DF4161" w:rsidP="00546DB6">
                      <w:pPr>
                        <w:tabs>
                          <w:tab w:val="left" w:pos="6840"/>
                        </w:tabs>
                        <w:jc w:val="center"/>
                        <w:rPr>
                          <w:rFonts w:cs="Arial"/>
                          <w:bCs/>
                          <w:szCs w:val="28"/>
                        </w:rPr>
                      </w:pPr>
                      <w:r w:rsidRPr="00E325D5">
                        <w:rPr>
                          <w:rFonts w:ascii="VicCursive" w:hAnsi="VicCursive" w:cs="Arial"/>
                          <w:bCs/>
                          <w:sz w:val="44"/>
                          <w:szCs w:val="60"/>
                        </w:rPr>
                        <w:t>21</w:t>
                      </w:r>
                      <w:r w:rsidRPr="00E325D5">
                        <w:rPr>
                          <w:rFonts w:ascii="VicCursive" w:hAnsi="VicCursive"/>
                          <w:bCs/>
                          <w:sz w:val="44"/>
                          <w:szCs w:val="56"/>
                        </w:rPr>
                        <w:sym w:font="Symbol" w:char="F0B8"/>
                      </w:r>
                      <w:r w:rsidRPr="00E325D5">
                        <w:rPr>
                          <w:rFonts w:ascii="VicCursive" w:hAnsi="VicCursive" w:cs="Arial"/>
                          <w:bCs/>
                          <w:sz w:val="44"/>
                          <w:szCs w:val="60"/>
                        </w:rPr>
                        <w:t xml:space="preserve"> 3 =</w:t>
                      </w:r>
                    </w:p>
                    <w:p w14:paraId="65C87F01" w14:textId="77777777" w:rsidR="00DF4161" w:rsidRPr="00E325D5" w:rsidRDefault="00DF4161" w:rsidP="00546DB6">
                      <w:pPr>
                        <w:tabs>
                          <w:tab w:val="left" w:pos="6840"/>
                        </w:tabs>
                        <w:jc w:val="center"/>
                        <w:rPr>
                          <w:rFonts w:cs="Arial"/>
                          <w:bCs/>
                          <w:szCs w:val="28"/>
                        </w:rPr>
                      </w:pPr>
                      <w:r w:rsidRPr="00E325D5">
                        <w:rPr>
                          <w:rFonts w:ascii="VicCursive" w:hAnsi="VicCursive" w:cs="Arial"/>
                          <w:bCs/>
                          <w:sz w:val="44"/>
                          <w:szCs w:val="60"/>
                        </w:rPr>
                        <w:t xml:space="preserve"> 4</w:t>
                      </w:r>
                      <w:r w:rsidRPr="00E325D5">
                        <w:rPr>
                          <w:rFonts w:ascii="VicCursive" w:hAnsi="VicCursive" w:cs="Arial"/>
                          <w:bCs/>
                          <w:szCs w:val="28"/>
                        </w:rPr>
                        <w:t xml:space="preserve"> </w:t>
                      </w:r>
                      <w:r w:rsidRPr="00E325D5">
                        <w:rPr>
                          <w:rFonts w:ascii="VicCursive" w:hAnsi="VicCursive"/>
                          <w:sz w:val="40"/>
                          <w:szCs w:val="40"/>
                        </w:rPr>
                        <w:t>≈</w:t>
                      </w:r>
                      <w:r w:rsidRPr="00E325D5">
                        <w:rPr>
                          <w:rFonts w:ascii="VicCursive" w:hAnsi="VicCursive" w:cs="Arial"/>
                          <w:bCs/>
                          <w:szCs w:val="28"/>
                        </w:rPr>
                        <w:t xml:space="preserve"> </w:t>
                      </w:r>
                      <w:r w:rsidRPr="00E325D5">
                        <w:rPr>
                          <w:rFonts w:ascii="VicCursive" w:hAnsi="VicCursive" w:cs="Arial"/>
                          <w:bCs/>
                          <w:sz w:val="44"/>
                          <w:szCs w:val="60"/>
                        </w:rPr>
                        <w:t>5 =</w:t>
                      </w:r>
                    </w:p>
                    <w:p w14:paraId="65C87F02" w14:textId="77777777" w:rsidR="00DF4161" w:rsidRDefault="00DF4161" w:rsidP="00546DB6">
                      <w:pPr>
                        <w:tabs>
                          <w:tab w:val="left" w:pos="6840"/>
                        </w:tabs>
                        <w:jc w:val="center"/>
                      </w:pPr>
                      <w:r w:rsidRPr="00E325D5">
                        <w:rPr>
                          <w:rFonts w:ascii="VicCursive" w:hAnsi="VicCursive" w:cs="Arial"/>
                          <w:bCs/>
                          <w:sz w:val="44"/>
                          <w:szCs w:val="60"/>
                        </w:rPr>
                        <w:t>10</w:t>
                      </w:r>
                      <w:r w:rsidRPr="00E325D5">
                        <w:rPr>
                          <w:rFonts w:ascii="VicCursive" w:hAnsi="VicCursive" w:cs="Arial"/>
                          <w:bCs/>
                          <w:szCs w:val="28"/>
                        </w:rPr>
                        <w:t xml:space="preserve"> </w:t>
                      </w:r>
                      <w:r w:rsidRPr="00E325D5">
                        <w:rPr>
                          <w:rFonts w:ascii="VicCursive" w:hAnsi="VicCursive"/>
                          <w:sz w:val="40"/>
                          <w:szCs w:val="40"/>
                        </w:rPr>
                        <w:t>≈</w:t>
                      </w:r>
                      <w:r w:rsidRPr="00E325D5">
                        <w:rPr>
                          <w:rFonts w:ascii="VicCursive" w:hAnsi="VicCursive" w:cs="Arial"/>
                          <w:bCs/>
                          <w:szCs w:val="28"/>
                        </w:rPr>
                        <w:t xml:space="preserve"> </w:t>
                      </w:r>
                      <w:r w:rsidRPr="00E325D5">
                        <w:rPr>
                          <w:rFonts w:ascii="VicCursive" w:hAnsi="VicCursive" w:cs="Arial"/>
                          <w:bCs/>
                          <w:sz w:val="44"/>
                          <w:szCs w:val="60"/>
                        </w:rPr>
                        <w:t>8 =</w:t>
                      </w:r>
                    </w:p>
                  </w:txbxContent>
                </v:textbox>
              </v:shape>
            </w:pict>
          </mc:Fallback>
        </mc:AlternateContent>
      </w:r>
      <w:r>
        <w:rPr>
          <w:rFonts w:ascii="Arial" w:hAnsi="Arial" w:cs="Arial"/>
          <w:b/>
          <w:noProof/>
          <w:sz w:val="20"/>
          <w:szCs w:val="28"/>
          <w:lang w:val="en-AU" w:eastAsia="en-AU"/>
        </w:rPr>
        <mc:AlternateContent>
          <mc:Choice Requires="wps">
            <w:drawing>
              <wp:anchor distT="0" distB="0" distL="114300" distR="114300" simplePos="0" relativeHeight="251872256" behindDoc="0" locked="0" layoutInCell="1" allowOverlap="1" wp14:anchorId="65C87DAF" wp14:editId="65C87DB0">
                <wp:simplePos x="0" y="0"/>
                <wp:positionH relativeFrom="column">
                  <wp:posOffset>627380</wp:posOffset>
                </wp:positionH>
                <wp:positionV relativeFrom="paragraph">
                  <wp:posOffset>99060</wp:posOffset>
                </wp:positionV>
                <wp:extent cx="1030605" cy="342900"/>
                <wp:effectExtent l="0" t="0" r="17145" b="590550"/>
                <wp:wrapNone/>
                <wp:docPr id="707" name="Rounded Rectangular Callout 7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30605" cy="342900"/>
                        </a:xfrm>
                        <a:prstGeom prst="wedgeRoundRectCallout">
                          <a:avLst>
                            <a:gd name="adj1" fmla="val -34782"/>
                            <a:gd name="adj2" fmla="val 204815"/>
                            <a:gd name="adj3" fmla="val 16667"/>
                          </a:avLst>
                        </a:prstGeom>
                        <a:solidFill>
                          <a:srgbClr val="FFFFFF"/>
                        </a:solidFill>
                        <a:ln w="9525">
                          <a:solidFill>
                            <a:srgbClr val="000000"/>
                          </a:solidFill>
                          <a:miter lim="800000"/>
                          <a:headEnd/>
                          <a:tailEnd/>
                        </a:ln>
                      </wps:spPr>
                      <wps:txbx>
                        <w:txbxContent>
                          <w:p w14:paraId="65C87F03" w14:textId="77777777" w:rsidR="00DF4161" w:rsidRDefault="00DF4161" w:rsidP="002C03BE">
                            <w:pPr>
                              <w:rPr>
                                <w:rFonts w:ascii="Comic Sans MS" w:hAnsi="Comic Sans MS"/>
                              </w:rPr>
                            </w:pPr>
                            <w:r>
                              <w:rPr>
                                <w:rFonts w:ascii="Comic Sans MS" w:hAnsi="Comic Sans MS"/>
                              </w:rPr>
                              <w:t xml:space="preserve">BINGO!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C87DAF" id="Rounded Rectangular Callout 707" o:spid="_x0000_s1070" type="#_x0000_t62" style="position:absolute;margin-left:49.4pt;margin-top:7.8pt;width:81.15pt;height:27pt;z-index:25187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" adj="3287,55040">
                <v:textbox>
                  <w:txbxContent>
                    <w:p w14:paraId="65C87F03" w14:textId="77777777" w:rsidR="00DF4161" w:rsidRDefault="00DF4161" w:rsidP="002C03BE">
                      <w:pPr>
                        <w:rPr>
                          <w:rFonts w:ascii="Comic Sans MS" w:hAnsi="Comic Sans MS"/>
                        </w:rPr>
                      </w:pPr>
                      <w:r>
                        <w:rPr>
                          <w:rFonts w:ascii="Comic Sans MS" w:hAnsi="Comic Sans MS"/>
                        </w:rPr>
                        <w:t xml:space="preserve">BINGO! </w:t>
                      </w:r>
                    </w:p>
                  </w:txbxContent>
                </v:textbox>
              </v:shape>
            </w:pict>
          </mc:Fallback>
        </mc:AlternateContent>
      </w:r>
    </w:p>
    <w:tbl>
      <w:tblPr>
        <w:tblStyle w:val="TableGrid"/>
        <w:tblW w:w="0" w:type="auto"/>
        <w:tblInd w:w="2988" w:type="dxa"/>
        <w:tblLook w:val="04A0" w:firstRow="1" w:lastRow="0" w:firstColumn="1" w:lastColumn="0" w:noHBand="0" w:noVBand="1"/>
      </w:tblPr>
      <w:tblGrid>
        <w:gridCol w:w="749"/>
        <w:gridCol w:w="749"/>
        <w:gridCol w:w="749"/>
        <w:gridCol w:w="749"/>
      </w:tblGrid>
      <w:tr w:rsidR="00546DB6" w14:paraId="65C87749" w14:textId="77777777" w:rsidTr="00546DB6">
        <w:trPr>
          <w:trHeight w:val="720"/>
        </w:trPr>
        <w:tc>
          <w:tcPr>
            <w:tcW w:w="749" w:type="dxa"/>
            <w:shd w:val="clear" w:color="auto" w:fill="F2F2F2" w:themeFill="background1" w:themeFillShade="F2"/>
            <w:vAlign w:val="center"/>
          </w:tcPr>
          <w:p w14:paraId="65C87745" w14:textId="77777777" w:rsidR="00546DB6" w:rsidRPr="00546DB6" w:rsidRDefault="00546DB6" w:rsidP="00546DB6">
            <w:pPr>
              <w:jc w:val="center"/>
              <w:rPr>
                <w:rFonts w:ascii="VicCursive" w:hAnsi="VicCursive"/>
                <w:sz w:val="44"/>
                <w:szCs w:val="44"/>
              </w:rPr>
            </w:pPr>
            <w:r w:rsidRPr="00546DB6">
              <w:rPr>
                <w:rFonts w:ascii="VicCursive" w:hAnsi="VicCursive"/>
                <w:sz w:val="44"/>
                <w:szCs w:val="44"/>
              </w:rPr>
              <w:t>2</w:t>
            </w:r>
          </w:p>
        </w:tc>
        <w:tc>
          <w:tcPr>
            <w:tcW w:w="749" w:type="dxa"/>
            <w:vAlign w:val="center"/>
          </w:tcPr>
          <w:p w14:paraId="65C87746" w14:textId="77777777" w:rsidR="00546DB6" w:rsidRPr="00546DB6" w:rsidRDefault="00546DB6" w:rsidP="00546DB6">
            <w:pPr>
              <w:jc w:val="center"/>
              <w:rPr>
                <w:rFonts w:ascii="VicCursive" w:hAnsi="VicCursive"/>
                <w:sz w:val="44"/>
                <w:szCs w:val="44"/>
              </w:rPr>
            </w:pPr>
            <w:r w:rsidRPr="00546DB6">
              <w:rPr>
                <w:rFonts w:ascii="VicCursive" w:hAnsi="VicCursive"/>
                <w:sz w:val="44"/>
                <w:szCs w:val="44"/>
              </w:rPr>
              <w:t>3</w:t>
            </w:r>
          </w:p>
        </w:tc>
        <w:tc>
          <w:tcPr>
            <w:tcW w:w="749" w:type="dxa"/>
            <w:vAlign w:val="center"/>
          </w:tcPr>
          <w:p w14:paraId="65C87747" w14:textId="77777777" w:rsidR="00546DB6" w:rsidRPr="00546DB6" w:rsidRDefault="00546DB6" w:rsidP="00546DB6">
            <w:pPr>
              <w:jc w:val="center"/>
              <w:rPr>
                <w:rFonts w:ascii="VicCursive" w:hAnsi="VicCursive"/>
                <w:sz w:val="44"/>
                <w:szCs w:val="44"/>
              </w:rPr>
            </w:pPr>
            <w:r w:rsidRPr="00546DB6">
              <w:rPr>
                <w:rFonts w:ascii="VicCursive" w:hAnsi="VicCursive"/>
                <w:sz w:val="44"/>
                <w:szCs w:val="44"/>
              </w:rPr>
              <w:t>4</w:t>
            </w:r>
          </w:p>
        </w:tc>
        <w:tc>
          <w:tcPr>
            <w:tcW w:w="749" w:type="dxa"/>
            <w:vAlign w:val="center"/>
          </w:tcPr>
          <w:p w14:paraId="65C87748" w14:textId="77777777" w:rsidR="00546DB6" w:rsidRPr="00546DB6" w:rsidRDefault="00546DB6" w:rsidP="00546DB6">
            <w:pPr>
              <w:jc w:val="center"/>
              <w:rPr>
                <w:rFonts w:ascii="VicCursive" w:hAnsi="VicCursive"/>
                <w:sz w:val="44"/>
                <w:szCs w:val="44"/>
              </w:rPr>
            </w:pPr>
            <w:r w:rsidRPr="00546DB6">
              <w:rPr>
                <w:rFonts w:ascii="VicCursive" w:hAnsi="VicCursive"/>
                <w:sz w:val="44"/>
                <w:szCs w:val="44"/>
              </w:rPr>
              <w:t>5</w:t>
            </w:r>
          </w:p>
        </w:tc>
      </w:tr>
      <w:tr w:rsidR="00546DB6" w14:paraId="65C8774E" w14:textId="77777777" w:rsidTr="00546DB6">
        <w:trPr>
          <w:trHeight w:val="720"/>
        </w:trPr>
        <w:tc>
          <w:tcPr>
            <w:tcW w:w="749" w:type="dxa"/>
            <w:vAlign w:val="center"/>
          </w:tcPr>
          <w:p w14:paraId="65C8774A" w14:textId="77777777" w:rsidR="00546DB6" w:rsidRPr="00546DB6" w:rsidRDefault="00546DB6" w:rsidP="00546DB6">
            <w:pPr>
              <w:jc w:val="center"/>
              <w:rPr>
                <w:rFonts w:ascii="VicCursive" w:hAnsi="VicCursive"/>
                <w:sz w:val="44"/>
                <w:szCs w:val="44"/>
              </w:rPr>
            </w:pPr>
            <w:r>
              <w:rPr>
                <w:rFonts w:ascii="Arial" w:hAnsi="Arial" w:cs="Arial"/>
                <w:b/>
                <w:noProof/>
                <w:szCs w:val="28"/>
                <w:lang w:val="en-AU" w:eastAsia="en-AU"/>
              </w:rPr>
              <w:drawing>
                <wp:anchor distT="0" distB="0" distL="114300" distR="114300" simplePos="0" relativeHeight="251869184" behindDoc="0" locked="0" layoutInCell="1" allowOverlap="1" wp14:anchorId="65C87DB1" wp14:editId="65C87DB2">
                  <wp:simplePos x="0" y="0"/>
                  <wp:positionH relativeFrom="column">
                    <wp:posOffset>-2039620</wp:posOffset>
                  </wp:positionH>
                  <wp:positionV relativeFrom="paragraph">
                    <wp:posOffset>76200</wp:posOffset>
                  </wp:positionV>
                  <wp:extent cx="1344930" cy="1492885"/>
                  <wp:effectExtent l="0" t="0" r="7620" b="0"/>
                  <wp:wrapNone/>
                  <wp:docPr id="658" name="Picture 658" descr="k-be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descr="k-bear"/>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344930" cy="14928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46DB6">
              <w:rPr>
                <w:rFonts w:ascii="VicCursive" w:hAnsi="VicCursive"/>
                <w:sz w:val="44"/>
                <w:szCs w:val="44"/>
              </w:rPr>
              <w:t>6</w:t>
            </w:r>
          </w:p>
        </w:tc>
        <w:tc>
          <w:tcPr>
            <w:tcW w:w="749" w:type="dxa"/>
            <w:shd w:val="clear" w:color="auto" w:fill="F2F2F2" w:themeFill="background1" w:themeFillShade="F2"/>
            <w:vAlign w:val="center"/>
          </w:tcPr>
          <w:p w14:paraId="65C8774B" w14:textId="77777777" w:rsidR="00546DB6" w:rsidRPr="00546DB6" w:rsidRDefault="00546DB6" w:rsidP="00546DB6">
            <w:pPr>
              <w:jc w:val="center"/>
              <w:rPr>
                <w:rFonts w:ascii="VicCursive" w:hAnsi="VicCursive"/>
                <w:sz w:val="44"/>
                <w:szCs w:val="44"/>
              </w:rPr>
            </w:pPr>
            <w:r w:rsidRPr="00546DB6">
              <w:rPr>
                <w:rFonts w:ascii="VicCursive" w:hAnsi="VicCursive"/>
                <w:sz w:val="44"/>
                <w:szCs w:val="44"/>
              </w:rPr>
              <w:t>7</w:t>
            </w:r>
          </w:p>
        </w:tc>
        <w:tc>
          <w:tcPr>
            <w:tcW w:w="749" w:type="dxa"/>
            <w:vAlign w:val="center"/>
          </w:tcPr>
          <w:p w14:paraId="65C8774C" w14:textId="77777777" w:rsidR="00546DB6" w:rsidRPr="00546DB6" w:rsidRDefault="00546DB6" w:rsidP="00546DB6">
            <w:pPr>
              <w:jc w:val="center"/>
              <w:rPr>
                <w:rFonts w:ascii="VicCursive" w:hAnsi="VicCursive"/>
                <w:sz w:val="44"/>
                <w:szCs w:val="44"/>
              </w:rPr>
            </w:pPr>
            <w:r w:rsidRPr="00546DB6">
              <w:rPr>
                <w:rFonts w:ascii="VicCursive" w:hAnsi="VicCursive"/>
                <w:sz w:val="44"/>
                <w:szCs w:val="44"/>
              </w:rPr>
              <w:t>8</w:t>
            </w:r>
          </w:p>
        </w:tc>
        <w:tc>
          <w:tcPr>
            <w:tcW w:w="749" w:type="dxa"/>
            <w:vAlign w:val="center"/>
          </w:tcPr>
          <w:p w14:paraId="65C8774D" w14:textId="77777777" w:rsidR="00546DB6" w:rsidRPr="00546DB6" w:rsidRDefault="00546DB6" w:rsidP="00546DB6">
            <w:pPr>
              <w:jc w:val="center"/>
              <w:rPr>
                <w:rFonts w:ascii="VicCursive" w:hAnsi="VicCursive"/>
                <w:sz w:val="44"/>
                <w:szCs w:val="44"/>
              </w:rPr>
            </w:pPr>
            <w:r w:rsidRPr="00546DB6">
              <w:rPr>
                <w:rFonts w:ascii="VicCursive" w:hAnsi="VicCursive"/>
                <w:sz w:val="44"/>
                <w:szCs w:val="44"/>
              </w:rPr>
              <w:t>9</w:t>
            </w:r>
          </w:p>
        </w:tc>
      </w:tr>
      <w:tr w:rsidR="00546DB6" w14:paraId="65C87753" w14:textId="77777777" w:rsidTr="00546DB6">
        <w:trPr>
          <w:trHeight w:val="720"/>
        </w:trPr>
        <w:tc>
          <w:tcPr>
            <w:tcW w:w="749" w:type="dxa"/>
            <w:vAlign w:val="center"/>
          </w:tcPr>
          <w:p w14:paraId="65C8774F" w14:textId="77777777" w:rsidR="00546DB6" w:rsidRPr="00546DB6" w:rsidRDefault="00546DB6" w:rsidP="00546DB6">
            <w:pPr>
              <w:jc w:val="center"/>
              <w:rPr>
                <w:rFonts w:ascii="VicCursive" w:hAnsi="VicCursive"/>
                <w:sz w:val="44"/>
                <w:szCs w:val="44"/>
              </w:rPr>
            </w:pPr>
            <w:r w:rsidRPr="00546DB6">
              <w:rPr>
                <w:rFonts w:ascii="VicCursive" w:hAnsi="VicCursive"/>
                <w:sz w:val="44"/>
                <w:szCs w:val="44"/>
              </w:rPr>
              <w:t>10</w:t>
            </w:r>
          </w:p>
        </w:tc>
        <w:tc>
          <w:tcPr>
            <w:tcW w:w="749" w:type="dxa"/>
            <w:vAlign w:val="center"/>
          </w:tcPr>
          <w:p w14:paraId="65C87750" w14:textId="77777777" w:rsidR="00546DB6" w:rsidRPr="00546DB6" w:rsidRDefault="00546DB6" w:rsidP="00546DB6">
            <w:pPr>
              <w:jc w:val="center"/>
              <w:rPr>
                <w:rFonts w:ascii="VicCursive" w:hAnsi="VicCursive"/>
                <w:sz w:val="44"/>
                <w:szCs w:val="44"/>
              </w:rPr>
            </w:pPr>
            <w:r w:rsidRPr="00546DB6">
              <w:rPr>
                <w:rFonts w:ascii="VicCursive" w:hAnsi="VicCursive"/>
                <w:sz w:val="44"/>
                <w:szCs w:val="44"/>
              </w:rPr>
              <w:t>15</w:t>
            </w:r>
          </w:p>
        </w:tc>
        <w:tc>
          <w:tcPr>
            <w:tcW w:w="749" w:type="dxa"/>
            <w:shd w:val="clear" w:color="auto" w:fill="F2F2F2" w:themeFill="background1" w:themeFillShade="F2"/>
            <w:vAlign w:val="center"/>
          </w:tcPr>
          <w:p w14:paraId="65C87751" w14:textId="77777777" w:rsidR="00546DB6" w:rsidRPr="00546DB6" w:rsidRDefault="00546DB6" w:rsidP="00546DB6">
            <w:pPr>
              <w:jc w:val="center"/>
              <w:rPr>
                <w:rFonts w:ascii="VicCursive" w:hAnsi="VicCursive"/>
                <w:sz w:val="44"/>
                <w:szCs w:val="44"/>
              </w:rPr>
            </w:pPr>
            <w:r w:rsidRPr="00546DB6">
              <w:rPr>
                <w:rFonts w:ascii="VicCursive" w:hAnsi="VicCursive"/>
                <w:sz w:val="44"/>
                <w:szCs w:val="44"/>
              </w:rPr>
              <w:t>20</w:t>
            </w:r>
          </w:p>
        </w:tc>
        <w:tc>
          <w:tcPr>
            <w:tcW w:w="749" w:type="dxa"/>
            <w:vAlign w:val="center"/>
          </w:tcPr>
          <w:p w14:paraId="65C87752" w14:textId="77777777" w:rsidR="00546DB6" w:rsidRPr="00546DB6" w:rsidRDefault="00546DB6" w:rsidP="00546DB6">
            <w:pPr>
              <w:jc w:val="center"/>
              <w:rPr>
                <w:rFonts w:ascii="VicCursive" w:hAnsi="VicCursive"/>
                <w:sz w:val="44"/>
                <w:szCs w:val="44"/>
              </w:rPr>
            </w:pPr>
            <w:r w:rsidRPr="00546DB6">
              <w:rPr>
                <w:rFonts w:ascii="VicCursive" w:hAnsi="VicCursive"/>
                <w:sz w:val="44"/>
                <w:szCs w:val="44"/>
              </w:rPr>
              <w:t>25</w:t>
            </w:r>
          </w:p>
        </w:tc>
      </w:tr>
      <w:tr w:rsidR="00546DB6" w14:paraId="65C87758" w14:textId="77777777" w:rsidTr="00546DB6">
        <w:trPr>
          <w:trHeight w:val="720"/>
        </w:trPr>
        <w:tc>
          <w:tcPr>
            <w:tcW w:w="749" w:type="dxa"/>
            <w:vAlign w:val="center"/>
          </w:tcPr>
          <w:p w14:paraId="65C87754" w14:textId="77777777" w:rsidR="00546DB6" w:rsidRPr="00546DB6" w:rsidRDefault="00546DB6" w:rsidP="00546DB6">
            <w:pPr>
              <w:jc w:val="center"/>
              <w:rPr>
                <w:rFonts w:ascii="VicCursive" w:hAnsi="VicCursive"/>
                <w:sz w:val="44"/>
                <w:szCs w:val="44"/>
              </w:rPr>
            </w:pPr>
            <w:r w:rsidRPr="00546DB6">
              <w:rPr>
                <w:rFonts w:ascii="VicCursive" w:hAnsi="VicCursive"/>
                <w:sz w:val="44"/>
                <w:szCs w:val="44"/>
              </w:rPr>
              <w:t>30</w:t>
            </w:r>
          </w:p>
        </w:tc>
        <w:tc>
          <w:tcPr>
            <w:tcW w:w="749" w:type="dxa"/>
            <w:vAlign w:val="center"/>
          </w:tcPr>
          <w:p w14:paraId="65C87755" w14:textId="77777777" w:rsidR="00546DB6" w:rsidRPr="00546DB6" w:rsidRDefault="00546DB6" w:rsidP="00546DB6">
            <w:pPr>
              <w:jc w:val="center"/>
              <w:rPr>
                <w:rFonts w:ascii="VicCursive" w:hAnsi="VicCursive"/>
                <w:sz w:val="44"/>
                <w:szCs w:val="44"/>
              </w:rPr>
            </w:pPr>
            <w:r w:rsidRPr="00546DB6">
              <w:rPr>
                <w:rFonts w:ascii="VicCursive" w:hAnsi="VicCursive"/>
                <w:sz w:val="44"/>
                <w:szCs w:val="44"/>
              </w:rPr>
              <w:t>35</w:t>
            </w:r>
          </w:p>
        </w:tc>
        <w:tc>
          <w:tcPr>
            <w:tcW w:w="749" w:type="dxa"/>
            <w:vAlign w:val="center"/>
          </w:tcPr>
          <w:p w14:paraId="65C87756" w14:textId="77777777" w:rsidR="00546DB6" w:rsidRPr="00546DB6" w:rsidRDefault="00546DB6" w:rsidP="00546DB6">
            <w:pPr>
              <w:jc w:val="center"/>
              <w:rPr>
                <w:rFonts w:ascii="VicCursive" w:hAnsi="VicCursive"/>
                <w:sz w:val="44"/>
                <w:szCs w:val="44"/>
              </w:rPr>
            </w:pPr>
            <w:r w:rsidRPr="00546DB6">
              <w:rPr>
                <w:rFonts w:ascii="VicCursive" w:hAnsi="VicCursive"/>
                <w:sz w:val="44"/>
                <w:szCs w:val="44"/>
              </w:rPr>
              <w:t>70</w:t>
            </w:r>
          </w:p>
        </w:tc>
        <w:tc>
          <w:tcPr>
            <w:tcW w:w="749" w:type="dxa"/>
            <w:shd w:val="clear" w:color="auto" w:fill="F2F2F2" w:themeFill="background1" w:themeFillShade="F2"/>
            <w:vAlign w:val="center"/>
          </w:tcPr>
          <w:p w14:paraId="65C87757" w14:textId="77777777" w:rsidR="00546DB6" w:rsidRPr="00546DB6" w:rsidRDefault="00546DB6" w:rsidP="00546DB6">
            <w:pPr>
              <w:jc w:val="center"/>
              <w:rPr>
                <w:rFonts w:ascii="VicCursive" w:hAnsi="VicCursive"/>
                <w:sz w:val="44"/>
                <w:szCs w:val="44"/>
              </w:rPr>
            </w:pPr>
            <w:r w:rsidRPr="00546DB6">
              <w:rPr>
                <w:rFonts w:ascii="VicCursive" w:hAnsi="VicCursive"/>
                <w:sz w:val="44"/>
                <w:szCs w:val="44"/>
              </w:rPr>
              <w:t>80</w:t>
            </w:r>
          </w:p>
        </w:tc>
      </w:tr>
    </w:tbl>
    <w:p w14:paraId="65C87759" w14:textId="77777777" w:rsidR="00546DB6" w:rsidRDefault="00546DB6" w:rsidP="00546DB6"/>
    <w:p w14:paraId="65C8775A" w14:textId="77777777" w:rsidR="00546DB6" w:rsidRDefault="00546DB6" w:rsidP="00546DB6"/>
    <w:p w14:paraId="65C8775B" w14:textId="77777777" w:rsidR="00546DB6" w:rsidRDefault="00546DB6" w:rsidP="00546DB6"/>
    <w:p w14:paraId="65C8775C" w14:textId="77777777" w:rsidR="002C03BE" w:rsidRPr="00E325D5" w:rsidRDefault="002C03BE" w:rsidP="002C03BE">
      <w:pPr>
        <w:ind w:right="-230"/>
      </w:pPr>
      <w:r>
        <w:rPr>
          <w:noProof/>
          <w:lang w:val="en-AU" w:eastAsia="en-AU"/>
        </w:rPr>
        <w:lastRenderedPageBreak/>
        <w:drawing>
          <wp:inline distT="0" distB="0" distL="0" distR="0" wp14:anchorId="65C87DB3" wp14:editId="65C87DB4">
            <wp:extent cx="5876290" cy="3159760"/>
            <wp:effectExtent l="0" t="0" r="0" b="2540"/>
            <wp:docPr id="657" name="Picture 657" descr="DidYouKn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descr="DidYouKnow"/>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876290" cy="3159760"/>
                    </a:xfrm>
                    <a:prstGeom prst="rect">
                      <a:avLst/>
                    </a:prstGeom>
                    <a:noFill/>
                    <a:ln>
                      <a:noFill/>
                    </a:ln>
                  </pic:spPr>
                </pic:pic>
              </a:graphicData>
            </a:graphic>
          </wp:inline>
        </w:drawing>
      </w:r>
    </w:p>
    <w:p w14:paraId="65C8775D" w14:textId="77777777" w:rsidR="002C03BE" w:rsidRPr="00E325D5" w:rsidRDefault="002C03BE" w:rsidP="002C03BE">
      <w:pPr>
        <w:ind w:right="-230"/>
      </w:pPr>
    </w:p>
    <w:p w14:paraId="65C8775E" w14:textId="77777777" w:rsidR="002C03BE" w:rsidRPr="00E325D5" w:rsidRDefault="002C03BE" w:rsidP="002C03BE">
      <w:pPr>
        <w:ind w:right="-230"/>
      </w:pPr>
    </w:p>
    <w:p w14:paraId="65C8775F" w14:textId="77777777" w:rsidR="002C03BE" w:rsidRPr="00E325D5" w:rsidRDefault="002C03BE" w:rsidP="002C03BE">
      <w:pPr>
        <w:ind w:right="-230"/>
      </w:pPr>
    </w:p>
    <w:p w14:paraId="65C87760" w14:textId="77777777" w:rsidR="002C03BE" w:rsidRPr="00E325D5" w:rsidRDefault="002C03BE" w:rsidP="002C03BE">
      <w:pPr>
        <w:ind w:right="-230"/>
        <w:jc w:val="center"/>
        <w:rPr>
          <w:rFonts w:ascii="Comic Sans MS" w:hAnsi="Comic Sans MS"/>
          <w:szCs w:val="28"/>
        </w:rPr>
      </w:pPr>
      <w:r w:rsidRPr="00E325D5">
        <w:rPr>
          <w:rFonts w:ascii="Comic Sans MS" w:hAnsi="Comic Sans MS"/>
          <w:szCs w:val="28"/>
        </w:rPr>
        <w:t>…that some plants grow very fast?</w:t>
      </w:r>
    </w:p>
    <w:p w14:paraId="65C87761" w14:textId="77777777" w:rsidR="002C03BE" w:rsidRPr="00E325D5" w:rsidRDefault="002C03BE" w:rsidP="002C03BE">
      <w:pPr>
        <w:ind w:right="-230"/>
        <w:jc w:val="center"/>
        <w:rPr>
          <w:rFonts w:ascii="Comic Sans MS" w:hAnsi="Comic Sans MS"/>
          <w:szCs w:val="28"/>
        </w:rPr>
      </w:pPr>
    </w:p>
    <w:p w14:paraId="65C87762" w14:textId="77777777" w:rsidR="002C03BE" w:rsidRPr="00E325D5" w:rsidRDefault="002C03BE" w:rsidP="002C03BE">
      <w:pPr>
        <w:ind w:right="-230"/>
        <w:jc w:val="center"/>
        <w:rPr>
          <w:rFonts w:ascii="Comic Sans MS" w:hAnsi="Comic Sans MS"/>
          <w:szCs w:val="28"/>
        </w:rPr>
      </w:pPr>
    </w:p>
    <w:p w14:paraId="65C87763" w14:textId="77777777" w:rsidR="002C03BE" w:rsidRPr="00E325D5" w:rsidRDefault="002C03BE" w:rsidP="002C03BE">
      <w:pPr>
        <w:ind w:right="-230"/>
        <w:jc w:val="center"/>
        <w:rPr>
          <w:rFonts w:ascii="Comic Sans MS" w:hAnsi="Comic Sans MS"/>
          <w:szCs w:val="28"/>
        </w:rPr>
      </w:pPr>
      <w:r>
        <w:rPr>
          <w:noProof/>
          <w:lang w:val="en-AU" w:eastAsia="en-AU"/>
        </w:rPr>
        <w:drawing>
          <wp:inline distT="0" distB="0" distL="0" distR="0" wp14:anchorId="65C87DB5" wp14:editId="65C87DB6">
            <wp:extent cx="3039110" cy="2272665"/>
            <wp:effectExtent l="0" t="0" r="8890" b="0"/>
            <wp:docPr id="656" name="Picture 656" descr="bali_bamboo_mikeintoky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descr="bali_bamboo_mikeintokyo"/>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3039110" cy="2272665"/>
                    </a:xfrm>
                    <a:prstGeom prst="rect">
                      <a:avLst/>
                    </a:prstGeom>
                    <a:noFill/>
                    <a:ln>
                      <a:noFill/>
                    </a:ln>
                  </pic:spPr>
                </pic:pic>
              </a:graphicData>
            </a:graphic>
          </wp:inline>
        </w:drawing>
      </w:r>
    </w:p>
    <w:p w14:paraId="65C87764" w14:textId="77777777" w:rsidR="002C03BE" w:rsidRPr="00E325D5" w:rsidRDefault="002C03BE" w:rsidP="002C03BE">
      <w:pPr>
        <w:ind w:right="-230"/>
        <w:jc w:val="center"/>
        <w:rPr>
          <w:rFonts w:ascii="Comic Sans MS" w:hAnsi="Comic Sans MS"/>
          <w:szCs w:val="28"/>
        </w:rPr>
      </w:pPr>
    </w:p>
    <w:p w14:paraId="65C87765" w14:textId="77777777" w:rsidR="002C03BE" w:rsidRPr="00E325D5" w:rsidRDefault="002C03BE" w:rsidP="002C03BE">
      <w:pPr>
        <w:ind w:right="-230"/>
        <w:jc w:val="center"/>
        <w:rPr>
          <w:rFonts w:ascii="Comic Sans MS" w:hAnsi="Comic Sans MS"/>
          <w:szCs w:val="28"/>
        </w:rPr>
      </w:pPr>
    </w:p>
    <w:p w14:paraId="65C87766" w14:textId="77777777" w:rsidR="002C03BE" w:rsidRPr="00E325D5" w:rsidRDefault="002C03BE" w:rsidP="002C03BE">
      <w:pPr>
        <w:ind w:right="-230"/>
        <w:jc w:val="center"/>
        <w:rPr>
          <w:rFonts w:ascii="Comic Sans MS" w:hAnsi="Comic Sans MS"/>
          <w:szCs w:val="28"/>
        </w:rPr>
      </w:pPr>
      <w:r w:rsidRPr="00E325D5">
        <w:rPr>
          <w:rFonts w:ascii="Comic Sans MS" w:hAnsi="Comic Sans MS"/>
          <w:szCs w:val="28"/>
        </w:rPr>
        <w:t>Some species of bamboo grow at a rate of up to 91 cm per day.</w:t>
      </w:r>
    </w:p>
    <w:p w14:paraId="65C87767" w14:textId="77777777" w:rsidR="002C03BE" w:rsidRPr="00E325D5" w:rsidRDefault="002C03BE" w:rsidP="002C03BE">
      <w:pPr>
        <w:ind w:right="-230"/>
      </w:pPr>
    </w:p>
    <w:p w14:paraId="65C87768" w14:textId="77777777" w:rsidR="00546DB6" w:rsidRDefault="00546DB6" w:rsidP="00517E44">
      <w:pPr>
        <w:ind w:right="-100"/>
        <w:rPr>
          <w:rFonts w:ascii="Comic Sans MS" w:hAnsi="Comic Sans MS"/>
          <w:szCs w:val="28"/>
        </w:rPr>
        <w:sectPr w:rsidR="00546DB6" w:rsidSect="002709C9">
          <w:headerReference w:type="even" r:id="rId167"/>
          <w:headerReference w:type="default" r:id="rId168"/>
          <w:pgSz w:w="11906" w:h="16838" w:code="9"/>
          <w:pgMar w:top="1151" w:right="1298" w:bottom="1151" w:left="1298" w:header="578" w:footer="578" w:gutter="0"/>
          <w:cols w:space="708"/>
          <w:docGrid w:linePitch="360"/>
        </w:sectPr>
      </w:pPr>
    </w:p>
    <w:p w14:paraId="65C87769" w14:textId="28F94FBC" w:rsidR="009F4590" w:rsidRPr="008C418D" w:rsidRDefault="009F4590" w:rsidP="009F4590">
      <w:pPr>
        <w:pStyle w:val="Heading1"/>
      </w:pPr>
      <w:r w:rsidRPr="008C418D">
        <w:lastRenderedPageBreak/>
        <w:t>8</w:t>
      </w:r>
    </w:p>
    <w:p w14:paraId="65C8776A" w14:textId="77777777" w:rsidR="009F4590" w:rsidRPr="008C418D" w:rsidRDefault="009F4590" w:rsidP="009F4590"/>
    <w:p w14:paraId="65C8776B" w14:textId="77777777" w:rsidR="009F4590" w:rsidRPr="008C418D" w:rsidRDefault="009F4590" w:rsidP="009F4590">
      <w:pPr>
        <w:pStyle w:val="Heading2"/>
      </w:pPr>
      <w:r w:rsidRPr="009F4590">
        <w:rPr>
          <w:noProof/>
          <w:lang w:eastAsia="en-AU"/>
        </w:rPr>
        <mc:AlternateContent>
          <mc:Choice Requires="wps">
            <w:drawing>
              <wp:anchor distT="0" distB="0" distL="114300" distR="114300" simplePos="0" relativeHeight="251877376" behindDoc="0" locked="0" layoutInCell="1" allowOverlap="1" wp14:anchorId="65C87DB7" wp14:editId="65C87DB8">
                <wp:simplePos x="0" y="0"/>
                <wp:positionH relativeFrom="column">
                  <wp:posOffset>1485900</wp:posOffset>
                </wp:positionH>
                <wp:positionV relativeFrom="paragraph">
                  <wp:posOffset>165100</wp:posOffset>
                </wp:positionV>
                <wp:extent cx="3314700" cy="1028700"/>
                <wp:effectExtent l="786130" t="11430" r="13970" b="55245"/>
                <wp:wrapNone/>
                <wp:docPr id="746" name="Rounded Rectangular Callout 7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14700" cy="1028700"/>
                        </a:xfrm>
                        <a:prstGeom prst="wedgeRoundRectCallout">
                          <a:avLst>
                            <a:gd name="adj1" fmla="val -72528"/>
                            <a:gd name="adj2" fmla="val 53148"/>
                            <a:gd name="adj3" fmla="val 16667"/>
                          </a:avLst>
                        </a:prstGeom>
                        <a:solidFill>
                          <a:srgbClr val="FFFFFF"/>
                        </a:solidFill>
                        <a:ln w="9525">
                          <a:solidFill>
                            <a:srgbClr val="000000"/>
                          </a:solidFill>
                          <a:miter lim="800000"/>
                          <a:headEnd/>
                          <a:tailEnd/>
                        </a:ln>
                      </wps:spPr>
                      <wps:txbx>
                        <w:txbxContent>
                          <w:p w14:paraId="65C87F04" w14:textId="5FCF4E60" w:rsidR="00DF4161" w:rsidRPr="00832B5B" w:rsidRDefault="00DF4161" w:rsidP="009F4590">
                            <w:pPr>
                              <w:pStyle w:val="BodyText3"/>
                              <w:rPr>
                                <w:rFonts w:ascii="Comic Sans MS" w:hAnsi="Comic Sans MS"/>
                                <w:iCs/>
                                <w:sz w:val="28"/>
                                <w:szCs w:val="28"/>
                              </w:rPr>
                            </w:pPr>
                            <w:r>
                              <w:rPr>
                                <w:rFonts w:ascii="Comic Sans MS" w:hAnsi="Comic Sans MS"/>
                                <w:iCs/>
                                <w:sz w:val="28"/>
                                <w:szCs w:val="28"/>
                              </w:rPr>
                              <w:t>Y</w:t>
                            </w:r>
                            <w:r w:rsidRPr="00832B5B">
                              <w:rPr>
                                <w:rFonts w:ascii="Comic Sans MS" w:hAnsi="Comic Sans MS"/>
                                <w:iCs/>
                                <w:sz w:val="28"/>
                                <w:szCs w:val="28"/>
                              </w:rPr>
                              <w:t xml:space="preserve">ou will </w:t>
                            </w:r>
                            <w:r>
                              <w:rPr>
                                <w:rFonts w:ascii="Comic Sans MS" w:hAnsi="Comic Sans MS"/>
                                <w:iCs/>
                                <w:sz w:val="28"/>
                                <w:szCs w:val="28"/>
                              </w:rPr>
                              <w:t>use</w:t>
                            </w:r>
                            <w:r w:rsidRPr="00832B5B">
                              <w:rPr>
                                <w:rFonts w:ascii="Comic Sans MS" w:hAnsi="Comic Sans MS"/>
                                <w:iCs/>
                                <w:sz w:val="28"/>
                                <w:szCs w:val="28"/>
                              </w:rPr>
                              <w:t xml:space="preserve"> a clock, calendar, bus timetable and movie guide to plan a trip to the cinem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C87DB7" id="Rounded Rectangular Callout 746" o:spid="_x0000_s1071" type="#_x0000_t62" style="position:absolute;margin-left:117pt;margin-top:13pt;width:261pt;height:81pt;z-index:25187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" adj="-4866,22280">
                <v:textbox>
                  <w:txbxContent>
                    <w:p w14:paraId="65C87F04" w14:textId="5FCF4E60" w:rsidR="00DF4161" w:rsidRPr="00832B5B" w:rsidRDefault="00DF4161" w:rsidP="009F4590">
                      <w:pPr>
                        <w:pStyle w:val="BodyText3"/>
                        <w:rPr>
                          <w:rFonts w:ascii="Comic Sans MS" w:hAnsi="Comic Sans MS"/>
                          <w:iCs/>
                          <w:sz w:val="28"/>
                          <w:szCs w:val="28"/>
                        </w:rPr>
                      </w:pPr>
                      <w:r>
                        <w:rPr>
                          <w:rFonts w:ascii="Comic Sans MS" w:hAnsi="Comic Sans MS"/>
                          <w:iCs/>
                          <w:sz w:val="28"/>
                          <w:szCs w:val="28"/>
                        </w:rPr>
                        <w:t>Y</w:t>
                      </w:r>
                      <w:r w:rsidRPr="00832B5B">
                        <w:rPr>
                          <w:rFonts w:ascii="Comic Sans MS" w:hAnsi="Comic Sans MS"/>
                          <w:iCs/>
                          <w:sz w:val="28"/>
                          <w:szCs w:val="28"/>
                        </w:rPr>
                        <w:t xml:space="preserve">ou will </w:t>
                      </w:r>
                      <w:r>
                        <w:rPr>
                          <w:rFonts w:ascii="Comic Sans MS" w:hAnsi="Comic Sans MS"/>
                          <w:iCs/>
                          <w:sz w:val="28"/>
                          <w:szCs w:val="28"/>
                        </w:rPr>
                        <w:t>use</w:t>
                      </w:r>
                      <w:r w:rsidRPr="00832B5B">
                        <w:rPr>
                          <w:rFonts w:ascii="Comic Sans MS" w:hAnsi="Comic Sans MS"/>
                          <w:iCs/>
                          <w:sz w:val="28"/>
                          <w:szCs w:val="28"/>
                        </w:rPr>
                        <w:t xml:space="preserve"> a clock, calendar, bus timetable and movie guide to plan a trip to the cinema.</w:t>
                      </w:r>
                    </w:p>
                  </w:txbxContent>
                </v:textbox>
              </v:shape>
            </w:pict>
          </mc:Fallback>
        </mc:AlternateContent>
      </w:r>
      <w:r w:rsidRPr="009F4590">
        <w:t>Focus</w:t>
      </w:r>
    </w:p>
    <w:p w14:paraId="65C8776C" w14:textId="77777777" w:rsidR="009F4590" w:rsidRPr="008C418D" w:rsidRDefault="009F4590" w:rsidP="003C3D38"/>
    <w:p w14:paraId="65C8776D" w14:textId="77777777" w:rsidR="009F4590" w:rsidRPr="008C418D" w:rsidRDefault="009F4590" w:rsidP="003C3D38">
      <w:r>
        <w:rPr>
          <w:noProof/>
          <w:lang w:val="en-AU" w:eastAsia="en-AU"/>
        </w:rPr>
        <w:drawing>
          <wp:inline distT="0" distB="0" distL="0" distR="0" wp14:anchorId="65C87DB9" wp14:editId="65C87DBA">
            <wp:extent cx="1075690" cy="1156335"/>
            <wp:effectExtent l="0" t="0" r="0" b="5715"/>
            <wp:docPr id="742" name="Picture 742" descr="gir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girl"/>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075690" cy="1156335"/>
                    </a:xfrm>
                    <a:prstGeom prst="rect">
                      <a:avLst/>
                    </a:prstGeom>
                    <a:noFill/>
                    <a:ln>
                      <a:noFill/>
                    </a:ln>
                  </pic:spPr>
                </pic:pic>
              </a:graphicData>
            </a:graphic>
          </wp:inline>
        </w:drawing>
      </w:r>
    </w:p>
    <w:p w14:paraId="65C8776E" w14:textId="77777777" w:rsidR="009F4590" w:rsidRPr="008C418D" w:rsidRDefault="009F4590" w:rsidP="003C3D38"/>
    <w:p w14:paraId="65C8776F" w14:textId="77777777" w:rsidR="009F4590" w:rsidRPr="008C418D" w:rsidRDefault="009F4590" w:rsidP="009F4590">
      <w:pPr>
        <w:pStyle w:val="Caption"/>
      </w:pPr>
    </w:p>
    <w:p w14:paraId="65C87770" w14:textId="77777777" w:rsidR="009F4590" w:rsidRPr="008C418D" w:rsidRDefault="009F4590" w:rsidP="009F4590"/>
    <w:p w14:paraId="65C87771" w14:textId="77777777" w:rsidR="009F4590" w:rsidRPr="008C418D" w:rsidRDefault="009F4590" w:rsidP="009F4590"/>
    <w:p w14:paraId="65C87772" w14:textId="77777777" w:rsidR="009F4590" w:rsidRPr="008C418D" w:rsidRDefault="009F4590" w:rsidP="009F4590">
      <w:pPr>
        <w:pStyle w:val="Caption"/>
      </w:pPr>
      <w:r w:rsidRPr="008C418D">
        <w:t>Introduction</w:t>
      </w:r>
    </w:p>
    <w:p w14:paraId="65C87773" w14:textId="77777777" w:rsidR="009F4590" w:rsidRPr="008C418D" w:rsidRDefault="009F4590" w:rsidP="00832B5B"/>
    <w:p w14:paraId="65C87774" w14:textId="77777777" w:rsidR="009F4590" w:rsidRPr="008C418D" w:rsidRDefault="009F4590" w:rsidP="009F4590">
      <w:pPr>
        <w:rPr>
          <w:rFonts w:cs="Arial"/>
        </w:rPr>
      </w:pPr>
      <w:r>
        <w:rPr>
          <w:rFonts w:cs="Arial"/>
          <w:noProof/>
          <w:sz w:val="20"/>
          <w:lang w:val="en-AU" w:eastAsia="en-AU"/>
        </w:rPr>
        <mc:AlternateContent>
          <mc:Choice Requires="wps">
            <w:drawing>
              <wp:anchor distT="0" distB="0" distL="114300" distR="114300" simplePos="0" relativeHeight="251874304" behindDoc="0" locked="0" layoutInCell="1" allowOverlap="1" wp14:anchorId="65C87DBB" wp14:editId="65C87DBC">
                <wp:simplePos x="0" y="0"/>
                <wp:positionH relativeFrom="column">
                  <wp:posOffset>797836</wp:posOffset>
                </wp:positionH>
                <wp:positionV relativeFrom="paragraph">
                  <wp:posOffset>188595</wp:posOffset>
                </wp:positionV>
                <wp:extent cx="4686300" cy="584200"/>
                <wp:effectExtent l="0" t="0" r="19050" b="1092200"/>
                <wp:wrapNone/>
                <wp:docPr id="745" name="Rounded Rectangular Callout 7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86300" cy="584200"/>
                        </a:xfrm>
                        <a:prstGeom prst="wedgeRoundRectCallout">
                          <a:avLst>
                            <a:gd name="adj1" fmla="val 2802"/>
                            <a:gd name="adj2" fmla="val 227092"/>
                            <a:gd name="adj3" fmla="val 16667"/>
                          </a:avLst>
                        </a:prstGeom>
                        <a:solidFill>
                          <a:srgbClr val="FFFFFF"/>
                        </a:solidFill>
                        <a:ln w="9525">
                          <a:solidFill>
                            <a:srgbClr val="000000"/>
                          </a:solidFill>
                          <a:miter lim="800000"/>
                          <a:headEnd/>
                          <a:tailEnd/>
                        </a:ln>
                      </wps:spPr>
                      <wps:txbx>
                        <w:txbxContent>
                          <w:p w14:paraId="65C87F05" w14:textId="77777777" w:rsidR="00DF4161" w:rsidRPr="00832B5B" w:rsidRDefault="00DF4161" w:rsidP="00832B5B">
                            <w:pPr>
                              <w:pStyle w:val="BodyText3"/>
                              <w:jc w:val="center"/>
                              <w:rPr>
                                <w:rFonts w:ascii="Comic Sans MS" w:hAnsi="Comic Sans MS"/>
                                <w:bCs/>
                                <w:iCs/>
                                <w:sz w:val="28"/>
                                <w:szCs w:val="28"/>
                              </w:rPr>
                            </w:pPr>
                            <w:r>
                              <w:rPr>
                                <w:rFonts w:ascii="Comic Sans MS" w:hAnsi="Comic Sans MS"/>
                                <w:bCs/>
                                <w:iCs/>
                                <w:sz w:val="28"/>
                                <w:szCs w:val="28"/>
                              </w:rPr>
                              <w:t>P</w:t>
                            </w:r>
                            <w:r w:rsidRPr="00832B5B">
                              <w:rPr>
                                <w:rFonts w:ascii="Comic Sans MS" w:hAnsi="Comic Sans MS"/>
                                <w:bCs/>
                                <w:iCs/>
                                <w:sz w:val="28"/>
                                <w:szCs w:val="28"/>
                              </w:rPr>
                              <w:t>lan a trip to the cinema next weekend.</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65C87DBB" id="Rounded Rectangular Callout 745" o:spid="_x0000_s1072" type="#_x0000_t62" style="position:absolute;margin-left:62.8pt;margin-top:14.85pt;width:369pt;height:46pt;z-index:25187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" adj="11405,59852">
                <v:textbox>
                  <w:txbxContent>
                    <w:p w14:paraId="65C87F05" w14:textId="77777777" w:rsidR="00DF4161" w:rsidRPr="00832B5B" w:rsidRDefault="00DF4161" w:rsidP="00832B5B">
                      <w:pPr>
                        <w:pStyle w:val="BodyText3"/>
                        <w:jc w:val="center"/>
                        <w:rPr>
                          <w:rFonts w:ascii="Comic Sans MS" w:hAnsi="Comic Sans MS"/>
                          <w:bCs/>
                          <w:iCs/>
                          <w:sz w:val="28"/>
                          <w:szCs w:val="28"/>
                        </w:rPr>
                      </w:pPr>
                      <w:r>
                        <w:rPr>
                          <w:rFonts w:ascii="Comic Sans MS" w:hAnsi="Comic Sans MS"/>
                          <w:bCs/>
                          <w:iCs/>
                          <w:sz w:val="28"/>
                          <w:szCs w:val="28"/>
                        </w:rPr>
                        <w:t>P</w:t>
                      </w:r>
                      <w:r w:rsidRPr="00832B5B">
                        <w:rPr>
                          <w:rFonts w:ascii="Comic Sans MS" w:hAnsi="Comic Sans MS"/>
                          <w:bCs/>
                          <w:iCs/>
                          <w:sz w:val="28"/>
                          <w:szCs w:val="28"/>
                        </w:rPr>
                        <w:t>lan a trip to the cinema next weekend.</w:t>
                      </w:r>
                    </w:p>
                  </w:txbxContent>
                </v:textbox>
              </v:shape>
            </w:pict>
          </mc:Fallback>
        </mc:AlternateContent>
      </w:r>
    </w:p>
    <w:p w14:paraId="65C87775" w14:textId="77777777" w:rsidR="009F4590" w:rsidRPr="008C418D" w:rsidRDefault="009F4590" w:rsidP="009F4590">
      <w:pPr>
        <w:rPr>
          <w:rFonts w:ascii="Arial" w:hAnsi="Arial" w:cs="Arial"/>
          <w:b/>
          <w:bCs/>
        </w:rPr>
      </w:pPr>
    </w:p>
    <w:p w14:paraId="65C87776" w14:textId="77777777" w:rsidR="009F4590" w:rsidRPr="008C418D" w:rsidRDefault="009F4590" w:rsidP="009F4590">
      <w:pPr>
        <w:rPr>
          <w:rFonts w:cs="Arial"/>
        </w:rPr>
      </w:pPr>
    </w:p>
    <w:p w14:paraId="65C87777" w14:textId="77777777" w:rsidR="009F4590" w:rsidRPr="008C418D" w:rsidRDefault="009F4590" w:rsidP="009F4590">
      <w:pPr>
        <w:rPr>
          <w:rFonts w:cs="Arial"/>
        </w:rPr>
      </w:pPr>
    </w:p>
    <w:p w14:paraId="65C87778" w14:textId="77777777" w:rsidR="009F4590" w:rsidRPr="008C418D" w:rsidRDefault="009F4590" w:rsidP="009F4590">
      <w:pPr>
        <w:rPr>
          <w:rFonts w:cs="Arial"/>
        </w:rPr>
      </w:pPr>
    </w:p>
    <w:p w14:paraId="65C87779" w14:textId="77777777" w:rsidR="009F4590" w:rsidRPr="008C418D" w:rsidRDefault="009F4590" w:rsidP="009F4590">
      <w:pPr>
        <w:rPr>
          <w:rFonts w:cs="Arial"/>
        </w:rPr>
      </w:pPr>
      <w:r>
        <w:rPr>
          <w:rFonts w:cs="Arial"/>
          <w:noProof/>
          <w:sz w:val="20"/>
          <w:lang w:val="en-AU" w:eastAsia="en-AU"/>
        </w:rPr>
        <mc:AlternateContent>
          <mc:Choice Requires="wps">
            <w:drawing>
              <wp:anchor distT="0" distB="0" distL="114300" distR="114300" simplePos="0" relativeHeight="251875328" behindDoc="0" locked="0" layoutInCell="1" allowOverlap="1" wp14:anchorId="65C87DBD" wp14:editId="65C87DBE">
                <wp:simplePos x="0" y="0"/>
                <wp:positionH relativeFrom="column">
                  <wp:posOffset>-23688</wp:posOffset>
                </wp:positionH>
                <wp:positionV relativeFrom="paragraph">
                  <wp:posOffset>155879</wp:posOffset>
                </wp:positionV>
                <wp:extent cx="2286000" cy="2326005"/>
                <wp:effectExtent l="0" t="0" r="552450" b="17145"/>
                <wp:wrapNone/>
                <wp:docPr id="744" name="Rounded Rectangular Callout 7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2326005"/>
                        </a:xfrm>
                        <a:prstGeom prst="wedgeRoundRectCallout">
                          <a:avLst>
                            <a:gd name="adj1" fmla="val 72418"/>
                            <a:gd name="adj2" fmla="val 13578"/>
                            <a:gd name="adj3" fmla="val 16667"/>
                          </a:avLst>
                        </a:prstGeom>
                        <a:solidFill>
                          <a:srgbClr val="FFFFFF"/>
                        </a:solidFill>
                        <a:ln w="9525">
                          <a:solidFill>
                            <a:srgbClr val="000000"/>
                          </a:solidFill>
                          <a:miter lim="800000"/>
                          <a:headEnd/>
                          <a:tailEnd/>
                        </a:ln>
                      </wps:spPr>
                      <wps:txbx>
                        <w:txbxContent>
                          <w:p w14:paraId="65C87F06" w14:textId="77777777" w:rsidR="00DF4161" w:rsidRPr="00832B5B" w:rsidRDefault="00DF4161" w:rsidP="009F4590">
                            <w:pPr>
                              <w:pStyle w:val="BodyText"/>
                              <w:rPr>
                                <w:sz w:val="28"/>
                                <w:szCs w:val="28"/>
                              </w:rPr>
                            </w:pPr>
                            <w:r w:rsidRPr="00832B5B">
                              <w:rPr>
                                <w:sz w:val="28"/>
                                <w:szCs w:val="28"/>
                              </w:rPr>
                              <w:t>We can look in the newspaper to see what time the movie starts. I’ve got a bus timetable, so we can check which bus we need to catch to get there on tim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C87DBD" id="Rounded Rectangular Callout 744" o:spid="_x0000_s1073" type="#_x0000_t62" style="position:absolute;margin-left:-1.85pt;margin-top:12.25pt;width:180pt;height:183.15pt;z-index:25187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" adj="26442,13733">
                <v:textbox>
                  <w:txbxContent>
                    <w:p w14:paraId="65C87F06" w14:textId="77777777" w:rsidR="00DF4161" w:rsidRPr="00832B5B" w:rsidRDefault="00DF4161" w:rsidP="009F4590">
                      <w:pPr>
                        <w:pStyle w:val="BodyText"/>
                        <w:rPr>
                          <w:sz w:val="28"/>
                          <w:szCs w:val="28"/>
                        </w:rPr>
                      </w:pPr>
                      <w:r w:rsidRPr="00832B5B">
                        <w:rPr>
                          <w:sz w:val="28"/>
                          <w:szCs w:val="28"/>
                        </w:rPr>
                        <w:t>We can look in the newspaper to see what time the movie starts. I’ve got a bus timetable, so we can check which bus we need to catch to get there on time.</w:t>
                      </w:r>
                    </w:p>
                  </w:txbxContent>
                </v:textbox>
              </v:shape>
            </w:pict>
          </mc:Fallback>
        </mc:AlternateContent>
      </w:r>
    </w:p>
    <w:p w14:paraId="65C8777A" w14:textId="77777777" w:rsidR="009F4590" w:rsidRPr="008C418D" w:rsidRDefault="009F4590" w:rsidP="009F4590">
      <w:pPr>
        <w:rPr>
          <w:rFonts w:cs="Arial"/>
        </w:rPr>
      </w:pPr>
    </w:p>
    <w:p w14:paraId="65C8777B" w14:textId="77777777" w:rsidR="009F4590" w:rsidRPr="008C418D" w:rsidRDefault="009F4590" w:rsidP="009F4590">
      <w:pPr>
        <w:rPr>
          <w:rFonts w:cs="Arial"/>
        </w:rPr>
      </w:pPr>
      <w:r>
        <w:rPr>
          <w:rFonts w:cs="Arial"/>
          <w:noProof/>
          <w:sz w:val="20"/>
          <w:lang w:val="en-AU" w:eastAsia="en-AU"/>
        </w:rPr>
        <mc:AlternateContent>
          <mc:Choice Requires="wps">
            <w:drawing>
              <wp:anchor distT="0" distB="0" distL="114300" distR="114300" simplePos="0" relativeHeight="251876352" behindDoc="0" locked="0" layoutInCell="1" allowOverlap="1" wp14:anchorId="65C87DBF" wp14:editId="65C87DC0">
                <wp:simplePos x="0" y="0"/>
                <wp:positionH relativeFrom="column">
                  <wp:posOffset>4304251</wp:posOffset>
                </wp:positionH>
                <wp:positionV relativeFrom="paragraph">
                  <wp:posOffset>76835</wp:posOffset>
                </wp:positionV>
                <wp:extent cx="1600200" cy="1751330"/>
                <wp:effectExtent l="323850" t="0" r="19050" b="20320"/>
                <wp:wrapNone/>
                <wp:docPr id="743" name="Rounded Rectangular Callout 7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1751330"/>
                        </a:xfrm>
                        <a:prstGeom prst="wedgeRoundRectCallout">
                          <a:avLst>
                            <a:gd name="adj1" fmla="val -69486"/>
                            <a:gd name="adj2" fmla="val -880"/>
                            <a:gd name="adj3" fmla="val 16667"/>
                          </a:avLst>
                        </a:prstGeom>
                        <a:solidFill>
                          <a:srgbClr val="FFFFFF"/>
                        </a:solidFill>
                        <a:ln w="9525">
                          <a:solidFill>
                            <a:srgbClr val="000000"/>
                          </a:solidFill>
                          <a:miter lim="800000"/>
                          <a:headEnd/>
                          <a:tailEnd/>
                        </a:ln>
                      </wps:spPr>
                      <wps:txbx>
                        <w:txbxContent>
                          <w:p w14:paraId="65C87F07" w14:textId="77777777" w:rsidR="00DF4161" w:rsidRDefault="00DF4161" w:rsidP="009F4590">
                            <w:pPr>
                              <w:rPr>
                                <w:rFonts w:ascii="Comic Sans MS" w:hAnsi="Comic Sans MS"/>
                                <w:szCs w:val="28"/>
                              </w:rPr>
                            </w:pPr>
                            <w:r>
                              <w:rPr>
                                <w:rFonts w:ascii="Comic Sans MS" w:hAnsi="Comic Sans MS"/>
                                <w:szCs w:val="28"/>
                              </w:rPr>
                              <w:t>If we know how long the movie is, we can work out what time we will get hom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C87DBF" id="Rounded Rectangular Callout 743" o:spid="_x0000_s1074" type="#_x0000_t62" style="position:absolute;margin-left:338.9pt;margin-top:6.05pt;width:126pt;height:137.9pt;z-index:25187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" adj="-4209,10610">
                <v:textbox>
                  <w:txbxContent>
                    <w:p w14:paraId="65C87F07" w14:textId="77777777" w:rsidR="00DF4161" w:rsidRDefault="00DF4161" w:rsidP="009F4590">
                      <w:pPr>
                        <w:rPr>
                          <w:rFonts w:ascii="Comic Sans MS" w:hAnsi="Comic Sans MS"/>
                          <w:szCs w:val="28"/>
                        </w:rPr>
                      </w:pPr>
                      <w:r>
                        <w:rPr>
                          <w:rFonts w:ascii="Comic Sans MS" w:hAnsi="Comic Sans MS"/>
                          <w:szCs w:val="28"/>
                        </w:rPr>
                        <w:t>If we know how long the movie is, we can work out what time we will get home.</w:t>
                      </w:r>
                    </w:p>
                  </w:txbxContent>
                </v:textbox>
              </v:shape>
            </w:pict>
          </mc:Fallback>
        </mc:AlternateContent>
      </w:r>
    </w:p>
    <w:p w14:paraId="65C8777C" w14:textId="77777777" w:rsidR="009F4590" w:rsidRPr="008C418D" w:rsidRDefault="00836665" w:rsidP="009F4590">
      <w:pPr>
        <w:jc w:val="center"/>
        <w:rPr>
          <w:rFonts w:cs="Arial"/>
        </w:rPr>
      </w:pPr>
      <w:r>
        <w:t xml:space="preserve">              </w:t>
      </w:r>
      <w:r w:rsidR="009F4590" w:rsidRPr="008C418D">
        <w:object w:dxaOrig="3375" w:dyaOrig="4319" w14:anchorId="65C87DC1">
          <v:shape id="_x0000_i1076" type="#_x0000_t75" style="width:112.2pt;height:145.75pt" o:ole="">
            <v:imagedata r:id="rId22" o:title=""/>
          </v:shape>
          <o:OLEObject Type="Embed" ProgID="PI3.Image" ShapeID="_x0000_i1076" DrawAspect="Content" ObjectID="_1646203105" r:id="rId170"/>
        </w:object>
      </w:r>
    </w:p>
    <w:p w14:paraId="65C8777D" w14:textId="77777777" w:rsidR="009F4590" w:rsidRPr="008C418D" w:rsidRDefault="009F4590" w:rsidP="009F4590">
      <w:pPr>
        <w:rPr>
          <w:rFonts w:cs="Arial"/>
        </w:rPr>
      </w:pPr>
    </w:p>
    <w:p w14:paraId="65C8777E" w14:textId="77777777" w:rsidR="009F4590" w:rsidRPr="008C418D" w:rsidRDefault="009F4590" w:rsidP="009F4590">
      <w:pPr>
        <w:rPr>
          <w:rFonts w:cs="Arial"/>
        </w:rPr>
      </w:pPr>
    </w:p>
    <w:p w14:paraId="65C8777F" w14:textId="77777777" w:rsidR="00832B5B" w:rsidRDefault="00832B5B" w:rsidP="009F4590">
      <w:pPr>
        <w:rPr>
          <w:rFonts w:cs="Arial"/>
        </w:rPr>
      </w:pPr>
      <w:r>
        <w:rPr>
          <w:noProof/>
          <w:lang w:val="en-AU" w:eastAsia="en-AU"/>
        </w:rPr>
        <w:drawing>
          <wp:anchor distT="0" distB="0" distL="114300" distR="114300" simplePos="0" relativeHeight="251879424" behindDoc="0" locked="0" layoutInCell="1" allowOverlap="1" wp14:anchorId="65C87DC2" wp14:editId="65C87DC3">
            <wp:simplePos x="0" y="0"/>
            <wp:positionH relativeFrom="column">
              <wp:posOffset>4123690</wp:posOffset>
            </wp:positionH>
            <wp:positionV relativeFrom="paragraph">
              <wp:posOffset>71120</wp:posOffset>
            </wp:positionV>
            <wp:extent cx="1465580" cy="1223645"/>
            <wp:effectExtent l="0" t="0" r="1270" b="0"/>
            <wp:wrapNone/>
            <wp:docPr id="739" name="Picture 739" descr="A_EAR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descr="A_EAR253"/>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465580" cy="12236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cs="Arial"/>
          <w:b/>
          <w:noProof/>
          <w:szCs w:val="28"/>
          <w:lang w:val="en-AU" w:eastAsia="en-AU"/>
        </w:rPr>
        <w:drawing>
          <wp:anchor distT="0" distB="0" distL="114300" distR="114300" simplePos="0" relativeHeight="251880448" behindDoc="0" locked="0" layoutInCell="1" allowOverlap="1" wp14:anchorId="65C87DC4" wp14:editId="65C87DC5">
            <wp:simplePos x="0" y="0"/>
            <wp:positionH relativeFrom="column">
              <wp:posOffset>2160905</wp:posOffset>
            </wp:positionH>
            <wp:positionV relativeFrom="paragraph">
              <wp:posOffset>379730</wp:posOffset>
            </wp:positionV>
            <wp:extent cx="1600200" cy="739775"/>
            <wp:effectExtent l="0" t="0" r="0" b="3175"/>
            <wp:wrapNone/>
            <wp:docPr id="740" name="Picture 740" descr="TRNGR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TRNGR031"/>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600200" cy="7397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Arial"/>
          <w:noProof/>
          <w:szCs w:val="28"/>
          <w:lang w:val="en-AU" w:eastAsia="en-AU"/>
        </w:rPr>
        <w:drawing>
          <wp:anchor distT="0" distB="0" distL="114300" distR="114300" simplePos="0" relativeHeight="251881472" behindDoc="0" locked="0" layoutInCell="1" allowOverlap="1" wp14:anchorId="65C87DC6" wp14:editId="65C87DC7">
            <wp:simplePos x="0" y="0"/>
            <wp:positionH relativeFrom="column">
              <wp:posOffset>385445</wp:posOffset>
            </wp:positionH>
            <wp:positionV relativeFrom="paragraph">
              <wp:posOffset>111760</wp:posOffset>
            </wp:positionV>
            <wp:extent cx="1250315" cy="1236980"/>
            <wp:effectExtent l="0" t="0" r="6985" b="1270"/>
            <wp:wrapNone/>
            <wp:docPr id="741" name="Picture 741" descr="timeqt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timeqt7"/>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250315" cy="12369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Arial"/>
        </w:rPr>
        <w:br w:type="page"/>
      </w:r>
    </w:p>
    <w:p w14:paraId="65C87780" w14:textId="77777777" w:rsidR="00832B5B" w:rsidRPr="00901CF9" w:rsidRDefault="00832B5B" w:rsidP="00832B5B">
      <w:pPr>
        <w:pStyle w:val="Heading2"/>
      </w:pPr>
      <w:r>
        <w:rPr>
          <w:noProof/>
          <w:lang w:eastAsia="en-AU"/>
        </w:rPr>
        <w:lastRenderedPageBreak/>
        <w:drawing>
          <wp:anchor distT="0" distB="0" distL="114300" distR="114300" simplePos="0" relativeHeight="251878400" behindDoc="0" locked="0" layoutInCell="1" allowOverlap="1" wp14:anchorId="65C87DC8" wp14:editId="65C87DC9">
            <wp:simplePos x="0" y="0"/>
            <wp:positionH relativeFrom="column">
              <wp:posOffset>2295525</wp:posOffset>
            </wp:positionH>
            <wp:positionV relativeFrom="paragraph">
              <wp:posOffset>0</wp:posOffset>
            </wp:positionV>
            <wp:extent cx="3550285" cy="2124710"/>
            <wp:effectExtent l="0" t="0" r="0" b="8890"/>
            <wp:wrapNone/>
            <wp:docPr id="738" name="Picture 738" descr="novembe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descr="november02"/>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3550285" cy="21247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08E5">
        <w:t>Activity</w:t>
      </w:r>
      <w:r w:rsidRPr="00901CF9">
        <w:t xml:space="preserve"> </w:t>
      </w:r>
      <w:r>
        <w:t xml:space="preserve">1 </w:t>
      </w:r>
    </w:p>
    <w:p w14:paraId="65C87781" w14:textId="77777777" w:rsidR="00832B5B" w:rsidRPr="00901CF9" w:rsidRDefault="00832B5B" w:rsidP="00832B5B">
      <w:pPr>
        <w:pStyle w:val="Heading2"/>
      </w:pPr>
      <w:r>
        <w:rPr>
          <w:noProof/>
          <w:lang w:eastAsia="en-AU"/>
        </w:rPr>
        <w:drawing>
          <wp:inline distT="0" distB="0" distL="0" distR="0" wp14:anchorId="65C87DCA" wp14:editId="65C87DCB">
            <wp:extent cx="564515" cy="443865"/>
            <wp:effectExtent l="0" t="0" r="6985" b="0"/>
            <wp:docPr id="747" name="Picture 747"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descr="bd06121_"/>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901CF9">
        <w:t>For you to do</w:t>
      </w:r>
    </w:p>
    <w:p w14:paraId="65C87782" w14:textId="77777777" w:rsidR="00832B5B" w:rsidRDefault="00832B5B" w:rsidP="00832B5B"/>
    <w:p w14:paraId="65C87783" w14:textId="77777777" w:rsidR="00832B5B" w:rsidRPr="00E325D5" w:rsidRDefault="00832B5B" w:rsidP="00832B5B"/>
    <w:p w14:paraId="65C87784" w14:textId="77777777" w:rsidR="009F4590" w:rsidRPr="008C418D" w:rsidRDefault="00832B5B" w:rsidP="00832B5B">
      <w:pPr>
        <w:pStyle w:val="Heading2"/>
        <w:rPr>
          <w:rFonts w:ascii="Century Schoolbook" w:hAnsi="Century Schoolbook"/>
        </w:rPr>
      </w:pPr>
      <w:r>
        <w:t>Complete the calendar</w:t>
      </w:r>
    </w:p>
    <w:p w14:paraId="65C87785" w14:textId="77777777" w:rsidR="009F4590" w:rsidRDefault="009F4590" w:rsidP="009F4590">
      <w:pPr>
        <w:rPr>
          <w:rFonts w:cs="Arial"/>
        </w:rPr>
      </w:pPr>
    </w:p>
    <w:p w14:paraId="65C87786" w14:textId="77777777" w:rsidR="00832B5B" w:rsidRDefault="00832B5B" w:rsidP="009F4590">
      <w:pPr>
        <w:rPr>
          <w:rFonts w:cs="Arial"/>
        </w:rPr>
      </w:pPr>
    </w:p>
    <w:p w14:paraId="65C87787" w14:textId="77777777" w:rsidR="00832B5B" w:rsidRDefault="00832B5B" w:rsidP="009F4590">
      <w:pPr>
        <w:rPr>
          <w:rFonts w:cs="Arial"/>
        </w:rPr>
      </w:pPr>
    </w:p>
    <w:p w14:paraId="65C87788" w14:textId="77777777" w:rsidR="00832B5B" w:rsidRPr="008C418D" w:rsidRDefault="00832B5B" w:rsidP="00832B5B">
      <w:pPr>
        <w:rPr>
          <w:rFonts w:ascii="Arial" w:hAnsi="Arial" w:cs="Arial"/>
          <w:b/>
          <w:szCs w:val="28"/>
        </w:rPr>
      </w:pPr>
      <w:r w:rsidRPr="008C418D">
        <w:rPr>
          <w:rFonts w:ascii="Arial" w:hAnsi="Arial" w:cs="Arial"/>
          <w:b/>
          <w:szCs w:val="28"/>
        </w:rPr>
        <w:t>Instructions:</w:t>
      </w:r>
    </w:p>
    <w:p w14:paraId="65C87789" w14:textId="77777777" w:rsidR="00832B5B" w:rsidRPr="008C418D" w:rsidRDefault="00832B5B" w:rsidP="00832B5B">
      <w:pPr>
        <w:rPr>
          <w:sz w:val="16"/>
          <w:szCs w:val="16"/>
        </w:rPr>
      </w:pPr>
    </w:p>
    <w:p w14:paraId="65C8778A" w14:textId="77777777" w:rsidR="00832B5B" w:rsidRPr="008C418D" w:rsidRDefault="00832B5B" w:rsidP="00832B5B">
      <w:pPr>
        <w:rPr>
          <w:szCs w:val="28"/>
        </w:rPr>
      </w:pPr>
      <w:r w:rsidRPr="008C418D">
        <w:rPr>
          <w:szCs w:val="28"/>
        </w:rPr>
        <w:t>Complete the dates for each day of the month.</w:t>
      </w:r>
    </w:p>
    <w:p w14:paraId="65C8778B" w14:textId="77777777" w:rsidR="00832B5B" w:rsidRDefault="00832B5B" w:rsidP="009F459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3"/>
        <w:gridCol w:w="1271"/>
        <w:gridCol w:w="1284"/>
        <w:gridCol w:w="1731"/>
        <w:gridCol w:w="1389"/>
        <w:gridCol w:w="1204"/>
        <w:gridCol w:w="1394"/>
      </w:tblGrid>
      <w:tr w:rsidR="00832B5B" w:rsidRPr="008C418D" w14:paraId="65C8778D" w14:textId="77777777" w:rsidTr="009B62B1">
        <w:trPr>
          <w:trHeight w:val="720"/>
        </w:trPr>
        <w:tc>
          <w:tcPr>
            <w:tcW w:w="5000" w:type="pct"/>
            <w:gridSpan w:val="7"/>
            <w:tcBorders>
              <w:top w:val="single" w:sz="8" w:space="0" w:color="auto"/>
              <w:left w:val="single" w:sz="8" w:space="0" w:color="auto"/>
              <w:bottom w:val="single" w:sz="12" w:space="0" w:color="auto"/>
              <w:right w:val="single" w:sz="8" w:space="0" w:color="auto"/>
            </w:tcBorders>
            <w:shd w:val="clear" w:color="auto" w:fill="F3F3F3"/>
          </w:tcPr>
          <w:p w14:paraId="65C8778C" w14:textId="77777777" w:rsidR="00832B5B" w:rsidRPr="00832B5B" w:rsidRDefault="00832B5B" w:rsidP="00832B5B">
            <w:pPr>
              <w:jc w:val="center"/>
              <w:rPr>
                <w:rFonts w:ascii="Franklin Gothic Medium Cond" w:hAnsi="Franklin Gothic Medium Cond"/>
                <w:sz w:val="72"/>
                <w:szCs w:val="72"/>
              </w:rPr>
            </w:pPr>
            <w:r>
              <w:rPr>
                <w:rFonts w:ascii="Franklin Gothic Medium Cond" w:hAnsi="Franklin Gothic Medium Cond"/>
                <w:sz w:val="72"/>
                <w:szCs w:val="72"/>
              </w:rPr>
              <w:t>April</w:t>
            </w:r>
          </w:p>
        </w:tc>
      </w:tr>
      <w:tr w:rsidR="00832B5B" w:rsidRPr="008C418D" w14:paraId="65C87795" w14:textId="77777777" w:rsidTr="009B62B1">
        <w:trPr>
          <w:trHeight w:val="720"/>
        </w:trPr>
        <w:tc>
          <w:tcPr>
            <w:tcW w:w="658" w:type="pct"/>
            <w:tcBorders>
              <w:top w:val="single" w:sz="12" w:space="0" w:color="auto"/>
              <w:left w:val="single" w:sz="8" w:space="0" w:color="auto"/>
              <w:bottom w:val="single" w:sz="12" w:space="0" w:color="auto"/>
              <w:right w:val="single" w:sz="12" w:space="0" w:color="auto"/>
            </w:tcBorders>
            <w:shd w:val="clear" w:color="auto" w:fill="E0E0E0"/>
            <w:vAlign w:val="center"/>
          </w:tcPr>
          <w:p w14:paraId="65C8778E" w14:textId="77777777" w:rsidR="00832B5B" w:rsidRPr="008C418D" w:rsidRDefault="00832B5B" w:rsidP="00832B5B">
            <w:pPr>
              <w:jc w:val="center"/>
              <w:rPr>
                <w:rFonts w:ascii="Franklin Gothic Medium Cond" w:hAnsi="Franklin Gothic Medium Cond"/>
                <w:sz w:val="36"/>
                <w:szCs w:val="36"/>
              </w:rPr>
            </w:pPr>
            <w:r>
              <w:rPr>
                <w:rFonts w:ascii="Franklin Gothic Medium Cond" w:hAnsi="Franklin Gothic Medium Cond"/>
                <w:sz w:val="36"/>
                <w:szCs w:val="36"/>
              </w:rPr>
              <w:t>Sunday</w:t>
            </w:r>
          </w:p>
        </w:tc>
        <w:tc>
          <w:tcPr>
            <w:tcW w:w="667" w:type="pct"/>
            <w:tcBorders>
              <w:top w:val="single" w:sz="12" w:space="0" w:color="auto"/>
              <w:left w:val="single" w:sz="12" w:space="0" w:color="auto"/>
              <w:bottom w:val="single" w:sz="12" w:space="0" w:color="auto"/>
              <w:right w:val="single" w:sz="12" w:space="0" w:color="auto"/>
            </w:tcBorders>
            <w:shd w:val="clear" w:color="auto" w:fill="E0E0E0"/>
            <w:vAlign w:val="center"/>
          </w:tcPr>
          <w:p w14:paraId="65C8778F" w14:textId="77777777" w:rsidR="00832B5B" w:rsidRPr="008C418D" w:rsidRDefault="00832B5B" w:rsidP="00832B5B">
            <w:pPr>
              <w:jc w:val="center"/>
              <w:rPr>
                <w:rFonts w:ascii="Franklin Gothic Medium Cond" w:hAnsi="Franklin Gothic Medium Cond"/>
                <w:sz w:val="36"/>
                <w:szCs w:val="36"/>
              </w:rPr>
            </w:pPr>
            <w:r w:rsidRPr="008C418D">
              <w:rPr>
                <w:rFonts w:ascii="Franklin Gothic Medium Cond" w:hAnsi="Franklin Gothic Medium Cond"/>
                <w:sz w:val="36"/>
                <w:szCs w:val="36"/>
              </w:rPr>
              <w:t>Monday</w:t>
            </w:r>
          </w:p>
        </w:tc>
        <w:tc>
          <w:tcPr>
            <w:tcW w:w="674" w:type="pct"/>
            <w:tcBorders>
              <w:top w:val="single" w:sz="12" w:space="0" w:color="auto"/>
              <w:left w:val="single" w:sz="12" w:space="0" w:color="auto"/>
              <w:bottom w:val="single" w:sz="12" w:space="0" w:color="auto"/>
              <w:right w:val="single" w:sz="12" w:space="0" w:color="auto"/>
            </w:tcBorders>
            <w:shd w:val="clear" w:color="auto" w:fill="E0E0E0"/>
            <w:vAlign w:val="center"/>
          </w:tcPr>
          <w:p w14:paraId="65C87790" w14:textId="77777777" w:rsidR="00832B5B" w:rsidRPr="008C418D" w:rsidRDefault="00832B5B" w:rsidP="00832B5B">
            <w:pPr>
              <w:jc w:val="center"/>
              <w:rPr>
                <w:rFonts w:ascii="Franklin Gothic Medium Cond" w:hAnsi="Franklin Gothic Medium Cond"/>
                <w:sz w:val="36"/>
                <w:szCs w:val="36"/>
              </w:rPr>
            </w:pPr>
            <w:r w:rsidRPr="008C418D">
              <w:rPr>
                <w:rFonts w:ascii="Franklin Gothic Medium Cond" w:hAnsi="Franklin Gothic Medium Cond"/>
                <w:sz w:val="36"/>
                <w:szCs w:val="36"/>
              </w:rPr>
              <w:t>Tuesday</w:t>
            </w:r>
          </w:p>
        </w:tc>
        <w:tc>
          <w:tcPr>
            <w:tcW w:w="909" w:type="pct"/>
            <w:tcBorders>
              <w:top w:val="single" w:sz="12" w:space="0" w:color="auto"/>
              <w:left w:val="single" w:sz="12" w:space="0" w:color="auto"/>
              <w:bottom w:val="single" w:sz="12" w:space="0" w:color="auto"/>
              <w:right w:val="single" w:sz="12" w:space="0" w:color="auto"/>
            </w:tcBorders>
            <w:shd w:val="clear" w:color="auto" w:fill="E0E0E0"/>
            <w:vAlign w:val="center"/>
          </w:tcPr>
          <w:p w14:paraId="65C87791" w14:textId="77777777" w:rsidR="00832B5B" w:rsidRPr="008C418D" w:rsidRDefault="00832B5B" w:rsidP="00832B5B">
            <w:pPr>
              <w:jc w:val="center"/>
              <w:rPr>
                <w:rFonts w:ascii="Franklin Gothic Medium Cond" w:hAnsi="Franklin Gothic Medium Cond"/>
                <w:sz w:val="36"/>
                <w:szCs w:val="36"/>
              </w:rPr>
            </w:pPr>
            <w:r w:rsidRPr="008C418D">
              <w:rPr>
                <w:rFonts w:ascii="Franklin Gothic Medium Cond" w:hAnsi="Franklin Gothic Medium Cond"/>
                <w:sz w:val="36"/>
                <w:szCs w:val="36"/>
              </w:rPr>
              <w:t>Wednesday</w:t>
            </w:r>
          </w:p>
        </w:tc>
        <w:tc>
          <w:tcPr>
            <w:tcW w:w="729" w:type="pct"/>
            <w:tcBorders>
              <w:top w:val="single" w:sz="12" w:space="0" w:color="auto"/>
              <w:left w:val="single" w:sz="12" w:space="0" w:color="auto"/>
              <w:bottom w:val="single" w:sz="12" w:space="0" w:color="auto"/>
              <w:right w:val="single" w:sz="12" w:space="0" w:color="auto"/>
            </w:tcBorders>
            <w:shd w:val="clear" w:color="auto" w:fill="E0E0E0"/>
            <w:vAlign w:val="center"/>
          </w:tcPr>
          <w:p w14:paraId="65C87792" w14:textId="77777777" w:rsidR="00832B5B" w:rsidRPr="008C418D" w:rsidRDefault="00832B5B" w:rsidP="00832B5B">
            <w:pPr>
              <w:jc w:val="center"/>
              <w:rPr>
                <w:rFonts w:ascii="Franklin Gothic Medium Cond" w:hAnsi="Franklin Gothic Medium Cond"/>
                <w:sz w:val="36"/>
                <w:szCs w:val="36"/>
              </w:rPr>
            </w:pPr>
            <w:r w:rsidRPr="008C418D">
              <w:rPr>
                <w:rFonts w:ascii="Franklin Gothic Medium Cond" w:hAnsi="Franklin Gothic Medium Cond"/>
                <w:sz w:val="36"/>
                <w:szCs w:val="36"/>
              </w:rPr>
              <w:t>Thursday</w:t>
            </w:r>
          </w:p>
        </w:tc>
        <w:tc>
          <w:tcPr>
            <w:tcW w:w="632" w:type="pct"/>
            <w:tcBorders>
              <w:top w:val="single" w:sz="12" w:space="0" w:color="auto"/>
              <w:left w:val="single" w:sz="12" w:space="0" w:color="auto"/>
              <w:bottom w:val="single" w:sz="12" w:space="0" w:color="auto"/>
              <w:right w:val="single" w:sz="12" w:space="0" w:color="auto"/>
            </w:tcBorders>
            <w:shd w:val="clear" w:color="auto" w:fill="E0E0E0"/>
            <w:vAlign w:val="center"/>
          </w:tcPr>
          <w:p w14:paraId="65C87793" w14:textId="77777777" w:rsidR="00832B5B" w:rsidRPr="008C418D" w:rsidRDefault="00832B5B" w:rsidP="00832B5B">
            <w:pPr>
              <w:jc w:val="center"/>
              <w:rPr>
                <w:rFonts w:ascii="Franklin Gothic Medium Cond" w:hAnsi="Franklin Gothic Medium Cond"/>
                <w:sz w:val="36"/>
                <w:szCs w:val="36"/>
              </w:rPr>
            </w:pPr>
            <w:r w:rsidRPr="008C418D">
              <w:rPr>
                <w:rFonts w:ascii="Franklin Gothic Medium Cond" w:hAnsi="Franklin Gothic Medium Cond"/>
                <w:sz w:val="36"/>
                <w:szCs w:val="36"/>
              </w:rPr>
              <w:t>Friday</w:t>
            </w:r>
          </w:p>
        </w:tc>
        <w:tc>
          <w:tcPr>
            <w:tcW w:w="732" w:type="pct"/>
            <w:tcBorders>
              <w:top w:val="single" w:sz="12" w:space="0" w:color="auto"/>
              <w:left w:val="single" w:sz="12" w:space="0" w:color="auto"/>
              <w:bottom w:val="single" w:sz="12" w:space="0" w:color="auto"/>
              <w:right w:val="single" w:sz="8" w:space="0" w:color="auto"/>
            </w:tcBorders>
            <w:shd w:val="clear" w:color="auto" w:fill="E0E0E0"/>
            <w:vAlign w:val="center"/>
          </w:tcPr>
          <w:p w14:paraId="65C87794" w14:textId="77777777" w:rsidR="00832B5B" w:rsidRPr="008C418D" w:rsidRDefault="00832B5B" w:rsidP="00832B5B">
            <w:pPr>
              <w:jc w:val="center"/>
              <w:rPr>
                <w:rFonts w:ascii="Franklin Gothic Medium Cond" w:hAnsi="Franklin Gothic Medium Cond"/>
                <w:sz w:val="36"/>
                <w:szCs w:val="36"/>
              </w:rPr>
            </w:pPr>
            <w:r w:rsidRPr="008C418D">
              <w:rPr>
                <w:rFonts w:ascii="Franklin Gothic Medium Cond" w:hAnsi="Franklin Gothic Medium Cond"/>
                <w:sz w:val="36"/>
                <w:szCs w:val="36"/>
              </w:rPr>
              <w:t>Saturday</w:t>
            </w:r>
          </w:p>
        </w:tc>
      </w:tr>
      <w:tr w:rsidR="00832B5B" w:rsidRPr="008C418D" w14:paraId="65C8779D" w14:textId="77777777" w:rsidTr="009B62B1">
        <w:trPr>
          <w:trHeight w:val="720"/>
        </w:trPr>
        <w:tc>
          <w:tcPr>
            <w:tcW w:w="658" w:type="pct"/>
            <w:tcBorders>
              <w:top w:val="single" w:sz="12" w:space="0" w:color="auto"/>
              <w:left w:val="single" w:sz="8" w:space="0" w:color="auto"/>
              <w:bottom w:val="single" w:sz="4" w:space="0" w:color="auto"/>
              <w:right w:val="single" w:sz="4" w:space="0" w:color="auto"/>
            </w:tcBorders>
          </w:tcPr>
          <w:p w14:paraId="65C87796" w14:textId="77777777" w:rsidR="00832B5B" w:rsidRPr="008C418D" w:rsidRDefault="00832B5B" w:rsidP="003C3D38"/>
        </w:tc>
        <w:tc>
          <w:tcPr>
            <w:tcW w:w="667" w:type="pct"/>
            <w:tcBorders>
              <w:top w:val="single" w:sz="12" w:space="0" w:color="auto"/>
              <w:left w:val="single" w:sz="4" w:space="0" w:color="auto"/>
              <w:bottom w:val="single" w:sz="4" w:space="0" w:color="auto"/>
              <w:right w:val="single" w:sz="4" w:space="0" w:color="auto"/>
            </w:tcBorders>
          </w:tcPr>
          <w:p w14:paraId="65C87797" w14:textId="77777777" w:rsidR="00832B5B" w:rsidRPr="008C418D" w:rsidRDefault="00832B5B" w:rsidP="003C3D38"/>
        </w:tc>
        <w:tc>
          <w:tcPr>
            <w:tcW w:w="674" w:type="pct"/>
            <w:tcBorders>
              <w:top w:val="single" w:sz="12" w:space="0" w:color="auto"/>
              <w:left w:val="single" w:sz="4" w:space="0" w:color="auto"/>
              <w:bottom w:val="single" w:sz="4" w:space="0" w:color="auto"/>
              <w:right w:val="single" w:sz="4" w:space="0" w:color="auto"/>
            </w:tcBorders>
          </w:tcPr>
          <w:p w14:paraId="65C87798" w14:textId="77777777" w:rsidR="00832B5B" w:rsidRPr="008C418D" w:rsidRDefault="00832B5B" w:rsidP="003C3D38">
            <w:pPr>
              <w:jc w:val="center"/>
              <w:rPr>
                <w:rFonts w:ascii="Franklin Gothic Medium Cond" w:hAnsi="Franklin Gothic Medium Cond"/>
                <w:b/>
                <w:sz w:val="72"/>
                <w:szCs w:val="72"/>
              </w:rPr>
            </w:pPr>
            <w:r w:rsidRPr="008C418D">
              <w:rPr>
                <w:rFonts w:ascii="Franklin Gothic Medium Cond" w:hAnsi="Franklin Gothic Medium Cond"/>
                <w:b/>
                <w:sz w:val="72"/>
                <w:szCs w:val="72"/>
              </w:rPr>
              <w:t>1</w:t>
            </w:r>
          </w:p>
        </w:tc>
        <w:tc>
          <w:tcPr>
            <w:tcW w:w="909" w:type="pct"/>
            <w:tcBorders>
              <w:top w:val="single" w:sz="12" w:space="0" w:color="auto"/>
              <w:left w:val="single" w:sz="4" w:space="0" w:color="auto"/>
              <w:bottom w:val="single" w:sz="4" w:space="0" w:color="auto"/>
              <w:right w:val="single" w:sz="4" w:space="0" w:color="auto"/>
            </w:tcBorders>
          </w:tcPr>
          <w:p w14:paraId="65C87799" w14:textId="77777777" w:rsidR="00832B5B" w:rsidRPr="008C418D" w:rsidRDefault="00832B5B" w:rsidP="003C3D38">
            <w:pPr>
              <w:jc w:val="center"/>
            </w:pPr>
            <w:r w:rsidRPr="008C418D">
              <w:rPr>
                <w:rFonts w:ascii="Franklin Gothic Medium Cond" w:hAnsi="Franklin Gothic Medium Cond"/>
                <w:b/>
                <w:sz w:val="72"/>
                <w:szCs w:val="72"/>
              </w:rPr>
              <w:t>2</w:t>
            </w:r>
          </w:p>
        </w:tc>
        <w:tc>
          <w:tcPr>
            <w:tcW w:w="729" w:type="pct"/>
            <w:tcBorders>
              <w:top w:val="single" w:sz="12" w:space="0" w:color="auto"/>
              <w:left w:val="single" w:sz="4" w:space="0" w:color="auto"/>
              <w:bottom w:val="single" w:sz="4" w:space="0" w:color="auto"/>
              <w:right w:val="single" w:sz="4" w:space="0" w:color="auto"/>
            </w:tcBorders>
          </w:tcPr>
          <w:p w14:paraId="65C8779A" w14:textId="77777777" w:rsidR="00832B5B" w:rsidRPr="008C418D" w:rsidRDefault="00832B5B" w:rsidP="003C3D38"/>
        </w:tc>
        <w:tc>
          <w:tcPr>
            <w:tcW w:w="632" w:type="pct"/>
            <w:tcBorders>
              <w:top w:val="single" w:sz="12" w:space="0" w:color="auto"/>
              <w:left w:val="single" w:sz="4" w:space="0" w:color="auto"/>
              <w:bottom w:val="single" w:sz="4" w:space="0" w:color="auto"/>
              <w:right w:val="single" w:sz="4" w:space="0" w:color="auto"/>
            </w:tcBorders>
          </w:tcPr>
          <w:p w14:paraId="65C8779B" w14:textId="77777777" w:rsidR="00832B5B" w:rsidRPr="008C418D" w:rsidRDefault="00832B5B" w:rsidP="003C3D38"/>
        </w:tc>
        <w:tc>
          <w:tcPr>
            <w:tcW w:w="732" w:type="pct"/>
            <w:tcBorders>
              <w:top w:val="single" w:sz="12" w:space="0" w:color="auto"/>
              <w:left w:val="single" w:sz="4" w:space="0" w:color="auto"/>
              <w:bottom w:val="single" w:sz="4" w:space="0" w:color="auto"/>
              <w:right w:val="single" w:sz="8" w:space="0" w:color="auto"/>
            </w:tcBorders>
          </w:tcPr>
          <w:p w14:paraId="65C8779C" w14:textId="77777777" w:rsidR="00832B5B" w:rsidRPr="008C418D" w:rsidRDefault="00832B5B" w:rsidP="003C3D38"/>
        </w:tc>
      </w:tr>
      <w:tr w:rsidR="00832B5B" w:rsidRPr="008C418D" w14:paraId="65C877A5" w14:textId="77777777" w:rsidTr="009B62B1">
        <w:trPr>
          <w:trHeight w:val="720"/>
        </w:trPr>
        <w:tc>
          <w:tcPr>
            <w:tcW w:w="658" w:type="pct"/>
            <w:tcBorders>
              <w:top w:val="single" w:sz="4" w:space="0" w:color="auto"/>
              <w:left w:val="single" w:sz="8" w:space="0" w:color="auto"/>
              <w:bottom w:val="single" w:sz="4" w:space="0" w:color="auto"/>
              <w:right w:val="single" w:sz="4" w:space="0" w:color="auto"/>
            </w:tcBorders>
          </w:tcPr>
          <w:p w14:paraId="65C8779E" w14:textId="77777777" w:rsidR="00832B5B" w:rsidRPr="008C418D" w:rsidRDefault="00832B5B" w:rsidP="003C3D38"/>
        </w:tc>
        <w:tc>
          <w:tcPr>
            <w:tcW w:w="667" w:type="pct"/>
            <w:tcBorders>
              <w:top w:val="single" w:sz="4" w:space="0" w:color="auto"/>
              <w:left w:val="single" w:sz="4" w:space="0" w:color="auto"/>
              <w:bottom w:val="single" w:sz="4" w:space="0" w:color="auto"/>
              <w:right w:val="single" w:sz="4" w:space="0" w:color="auto"/>
            </w:tcBorders>
          </w:tcPr>
          <w:p w14:paraId="65C8779F" w14:textId="77777777" w:rsidR="00832B5B" w:rsidRPr="008C418D" w:rsidRDefault="00832B5B" w:rsidP="003C3D38"/>
        </w:tc>
        <w:tc>
          <w:tcPr>
            <w:tcW w:w="674" w:type="pct"/>
            <w:tcBorders>
              <w:top w:val="single" w:sz="4" w:space="0" w:color="auto"/>
              <w:left w:val="single" w:sz="4" w:space="0" w:color="auto"/>
              <w:bottom w:val="single" w:sz="4" w:space="0" w:color="auto"/>
              <w:right w:val="single" w:sz="4" w:space="0" w:color="auto"/>
            </w:tcBorders>
          </w:tcPr>
          <w:p w14:paraId="65C877A0" w14:textId="77777777" w:rsidR="00832B5B" w:rsidRPr="008C418D" w:rsidRDefault="00832B5B" w:rsidP="003C3D38"/>
        </w:tc>
        <w:tc>
          <w:tcPr>
            <w:tcW w:w="909" w:type="pct"/>
            <w:tcBorders>
              <w:top w:val="single" w:sz="4" w:space="0" w:color="auto"/>
              <w:left w:val="single" w:sz="4" w:space="0" w:color="auto"/>
              <w:bottom w:val="single" w:sz="4" w:space="0" w:color="auto"/>
              <w:right w:val="single" w:sz="4" w:space="0" w:color="auto"/>
            </w:tcBorders>
          </w:tcPr>
          <w:p w14:paraId="65C877A1" w14:textId="77777777" w:rsidR="00832B5B" w:rsidRPr="008C418D" w:rsidRDefault="00832B5B" w:rsidP="003C3D38"/>
        </w:tc>
        <w:tc>
          <w:tcPr>
            <w:tcW w:w="729" w:type="pct"/>
            <w:tcBorders>
              <w:top w:val="single" w:sz="4" w:space="0" w:color="auto"/>
              <w:left w:val="single" w:sz="4" w:space="0" w:color="auto"/>
              <w:bottom w:val="single" w:sz="4" w:space="0" w:color="auto"/>
              <w:right w:val="single" w:sz="4" w:space="0" w:color="auto"/>
            </w:tcBorders>
          </w:tcPr>
          <w:p w14:paraId="65C877A2" w14:textId="77777777" w:rsidR="00832B5B" w:rsidRPr="008C418D" w:rsidRDefault="00832B5B" w:rsidP="003C3D38"/>
        </w:tc>
        <w:tc>
          <w:tcPr>
            <w:tcW w:w="632" w:type="pct"/>
            <w:tcBorders>
              <w:top w:val="single" w:sz="4" w:space="0" w:color="auto"/>
              <w:left w:val="single" w:sz="4" w:space="0" w:color="auto"/>
              <w:bottom w:val="single" w:sz="4" w:space="0" w:color="auto"/>
              <w:right w:val="single" w:sz="4" w:space="0" w:color="auto"/>
            </w:tcBorders>
          </w:tcPr>
          <w:p w14:paraId="65C877A3" w14:textId="77777777" w:rsidR="00832B5B" w:rsidRPr="008C418D" w:rsidRDefault="00832B5B" w:rsidP="003C3D38"/>
        </w:tc>
        <w:tc>
          <w:tcPr>
            <w:tcW w:w="732" w:type="pct"/>
            <w:tcBorders>
              <w:top w:val="single" w:sz="4" w:space="0" w:color="auto"/>
              <w:left w:val="single" w:sz="4" w:space="0" w:color="auto"/>
              <w:bottom w:val="single" w:sz="4" w:space="0" w:color="auto"/>
              <w:right w:val="single" w:sz="8" w:space="0" w:color="auto"/>
            </w:tcBorders>
          </w:tcPr>
          <w:p w14:paraId="65C877A4" w14:textId="77777777" w:rsidR="00832B5B" w:rsidRPr="008C418D" w:rsidRDefault="00832B5B" w:rsidP="003C3D38"/>
        </w:tc>
      </w:tr>
      <w:tr w:rsidR="00832B5B" w:rsidRPr="008C418D" w14:paraId="65C877AD" w14:textId="77777777" w:rsidTr="009B62B1">
        <w:trPr>
          <w:trHeight w:val="720"/>
        </w:trPr>
        <w:tc>
          <w:tcPr>
            <w:tcW w:w="658" w:type="pct"/>
            <w:tcBorders>
              <w:top w:val="single" w:sz="4" w:space="0" w:color="auto"/>
              <w:left w:val="single" w:sz="8" w:space="0" w:color="auto"/>
              <w:bottom w:val="single" w:sz="4" w:space="0" w:color="auto"/>
              <w:right w:val="single" w:sz="4" w:space="0" w:color="auto"/>
            </w:tcBorders>
          </w:tcPr>
          <w:p w14:paraId="65C877A6" w14:textId="77777777" w:rsidR="00832B5B" w:rsidRPr="008C418D" w:rsidRDefault="00832B5B" w:rsidP="003C3D38"/>
        </w:tc>
        <w:tc>
          <w:tcPr>
            <w:tcW w:w="667" w:type="pct"/>
            <w:tcBorders>
              <w:top w:val="single" w:sz="4" w:space="0" w:color="auto"/>
              <w:left w:val="single" w:sz="4" w:space="0" w:color="auto"/>
              <w:bottom w:val="single" w:sz="4" w:space="0" w:color="auto"/>
              <w:right w:val="single" w:sz="4" w:space="0" w:color="auto"/>
            </w:tcBorders>
          </w:tcPr>
          <w:p w14:paraId="65C877A7" w14:textId="77777777" w:rsidR="00832B5B" w:rsidRPr="008C418D" w:rsidRDefault="00832B5B" w:rsidP="003C3D38"/>
        </w:tc>
        <w:tc>
          <w:tcPr>
            <w:tcW w:w="674" w:type="pct"/>
            <w:tcBorders>
              <w:top w:val="single" w:sz="4" w:space="0" w:color="auto"/>
              <w:left w:val="single" w:sz="4" w:space="0" w:color="auto"/>
              <w:bottom w:val="single" w:sz="4" w:space="0" w:color="auto"/>
              <w:right w:val="single" w:sz="4" w:space="0" w:color="auto"/>
            </w:tcBorders>
          </w:tcPr>
          <w:p w14:paraId="65C877A8" w14:textId="77777777" w:rsidR="00832B5B" w:rsidRPr="008C418D" w:rsidRDefault="00832B5B" w:rsidP="003C3D38"/>
        </w:tc>
        <w:tc>
          <w:tcPr>
            <w:tcW w:w="909" w:type="pct"/>
            <w:tcBorders>
              <w:top w:val="single" w:sz="4" w:space="0" w:color="auto"/>
              <w:left w:val="single" w:sz="4" w:space="0" w:color="auto"/>
              <w:bottom w:val="single" w:sz="4" w:space="0" w:color="auto"/>
              <w:right w:val="single" w:sz="4" w:space="0" w:color="auto"/>
            </w:tcBorders>
          </w:tcPr>
          <w:p w14:paraId="65C877A9" w14:textId="77777777" w:rsidR="00832B5B" w:rsidRPr="008C418D" w:rsidRDefault="00832B5B" w:rsidP="003C3D38"/>
        </w:tc>
        <w:tc>
          <w:tcPr>
            <w:tcW w:w="729" w:type="pct"/>
            <w:tcBorders>
              <w:top w:val="single" w:sz="4" w:space="0" w:color="auto"/>
              <w:left w:val="single" w:sz="4" w:space="0" w:color="auto"/>
              <w:bottom w:val="single" w:sz="4" w:space="0" w:color="auto"/>
              <w:right w:val="single" w:sz="4" w:space="0" w:color="auto"/>
            </w:tcBorders>
          </w:tcPr>
          <w:p w14:paraId="65C877AA" w14:textId="77777777" w:rsidR="00832B5B" w:rsidRPr="008C418D" w:rsidRDefault="00832B5B" w:rsidP="003C3D38"/>
        </w:tc>
        <w:tc>
          <w:tcPr>
            <w:tcW w:w="632" w:type="pct"/>
            <w:tcBorders>
              <w:top w:val="single" w:sz="4" w:space="0" w:color="auto"/>
              <w:left w:val="single" w:sz="4" w:space="0" w:color="auto"/>
              <w:bottom w:val="single" w:sz="4" w:space="0" w:color="auto"/>
              <w:right w:val="single" w:sz="4" w:space="0" w:color="auto"/>
            </w:tcBorders>
          </w:tcPr>
          <w:p w14:paraId="65C877AB" w14:textId="77777777" w:rsidR="00832B5B" w:rsidRPr="008C418D" w:rsidRDefault="00832B5B" w:rsidP="003C3D38"/>
        </w:tc>
        <w:tc>
          <w:tcPr>
            <w:tcW w:w="732" w:type="pct"/>
            <w:tcBorders>
              <w:top w:val="single" w:sz="4" w:space="0" w:color="auto"/>
              <w:left w:val="single" w:sz="4" w:space="0" w:color="auto"/>
              <w:bottom w:val="single" w:sz="4" w:space="0" w:color="auto"/>
              <w:right w:val="single" w:sz="8" w:space="0" w:color="auto"/>
            </w:tcBorders>
          </w:tcPr>
          <w:p w14:paraId="65C877AC" w14:textId="77777777" w:rsidR="00832B5B" w:rsidRPr="008C418D" w:rsidRDefault="00832B5B" w:rsidP="003C3D38"/>
        </w:tc>
      </w:tr>
      <w:tr w:rsidR="00832B5B" w:rsidRPr="008C418D" w14:paraId="65C877B5" w14:textId="77777777" w:rsidTr="009B62B1">
        <w:trPr>
          <w:trHeight w:val="720"/>
        </w:trPr>
        <w:tc>
          <w:tcPr>
            <w:tcW w:w="658" w:type="pct"/>
            <w:tcBorders>
              <w:top w:val="single" w:sz="4" w:space="0" w:color="auto"/>
              <w:left w:val="single" w:sz="8" w:space="0" w:color="auto"/>
              <w:bottom w:val="single" w:sz="4" w:space="0" w:color="auto"/>
              <w:right w:val="single" w:sz="4" w:space="0" w:color="auto"/>
            </w:tcBorders>
          </w:tcPr>
          <w:p w14:paraId="65C877AE" w14:textId="77777777" w:rsidR="00832B5B" w:rsidRPr="008C418D" w:rsidRDefault="00832B5B" w:rsidP="003C3D38"/>
        </w:tc>
        <w:tc>
          <w:tcPr>
            <w:tcW w:w="667" w:type="pct"/>
            <w:tcBorders>
              <w:top w:val="single" w:sz="4" w:space="0" w:color="auto"/>
              <w:left w:val="single" w:sz="4" w:space="0" w:color="auto"/>
              <w:bottom w:val="single" w:sz="4" w:space="0" w:color="auto"/>
              <w:right w:val="single" w:sz="4" w:space="0" w:color="auto"/>
            </w:tcBorders>
          </w:tcPr>
          <w:p w14:paraId="65C877AF" w14:textId="77777777" w:rsidR="00832B5B" w:rsidRPr="008C418D" w:rsidRDefault="00832B5B" w:rsidP="003C3D38"/>
        </w:tc>
        <w:tc>
          <w:tcPr>
            <w:tcW w:w="674" w:type="pct"/>
            <w:tcBorders>
              <w:top w:val="single" w:sz="4" w:space="0" w:color="auto"/>
              <w:left w:val="single" w:sz="4" w:space="0" w:color="auto"/>
              <w:bottom w:val="single" w:sz="4" w:space="0" w:color="auto"/>
              <w:right w:val="single" w:sz="4" w:space="0" w:color="auto"/>
            </w:tcBorders>
          </w:tcPr>
          <w:p w14:paraId="65C877B0" w14:textId="77777777" w:rsidR="00832B5B" w:rsidRPr="008C418D" w:rsidRDefault="00832B5B" w:rsidP="003C3D38"/>
        </w:tc>
        <w:tc>
          <w:tcPr>
            <w:tcW w:w="909" w:type="pct"/>
            <w:tcBorders>
              <w:top w:val="single" w:sz="4" w:space="0" w:color="auto"/>
              <w:left w:val="single" w:sz="4" w:space="0" w:color="auto"/>
              <w:bottom w:val="single" w:sz="4" w:space="0" w:color="auto"/>
              <w:right w:val="single" w:sz="4" w:space="0" w:color="auto"/>
            </w:tcBorders>
          </w:tcPr>
          <w:p w14:paraId="65C877B1" w14:textId="77777777" w:rsidR="00832B5B" w:rsidRPr="008C418D" w:rsidRDefault="00832B5B" w:rsidP="003C3D38"/>
        </w:tc>
        <w:tc>
          <w:tcPr>
            <w:tcW w:w="729" w:type="pct"/>
            <w:tcBorders>
              <w:top w:val="single" w:sz="4" w:space="0" w:color="auto"/>
              <w:left w:val="single" w:sz="4" w:space="0" w:color="auto"/>
              <w:bottom w:val="single" w:sz="4" w:space="0" w:color="auto"/>
              <w:right w:val="single" w:sz="4" w:space="0" w:color="auto"/>
            </w:tcBorders>
          </w:tcPr>
          <w:p w14:paraId="65C877B2" w14:textId="77777777" w:rsidR="00832B5B" w:rsidRPr="008C418D" w:rsidRDefault="00832B5B" w:rsidP="003C3D38"/>
        </w:tc>
        <w:tc>
          <w:tcPr>
            <w:tcW w:w="632" w:type="pct"/>
            <w:tcBorders>
              <w:top w:val="single" w:sz="4" w:space="0" w:color="auto"/>
              <w:left w:val="single" w:sz="4" w:space="0" w:color="auto"/>
              <w:bottom w:val="single" w:sz="4" w:space="0" w:color="auto"/>
              <w:right w:val="single" w:sz="4" w:space="0" w:color="auto"/>
            </w:tcBorders>
          </w:tcPr>
          <w:p w14:paraId="65C877B3" w14:textId="77777777" w:rsidR="00832B5B" w:rsidRPr="008C418D" w:rsidRDefault="00832B5B" w:rsidP="003C3D38"/>
        </w:tc>
        <w:tc>
          <w:tcPr>
            <w:tcW w:w="732" w:type="pct"/>
            <w:tcBorders>
              <w:top w:val="single" w:sz="4" w:space="0" w:color="auto"/>
              <w:left w:val="single" w:sz="4" w:space="0" w:color="auto"/>
              <w:bottom w:val="single" w:sz="4" w:space="0" w:color="auto"/>
              <w:right w:val="single" w:sz="8" w:space="0" w:color="auto"/>
            </w:tcBorders>
          </w:tcPr>
          <w:p w14:paraId="65C877B4" w14:textId="77777777" w:rsidR="00832B5B" w:rsidRPr="008C418D" w:rsidRDefault="00832B5B" w:rsidP="003C3D38"/>
        </w:tc>
      </w:tr>
      <w:tr w:rsidR="00832B5B" w:rsidRPr="008C418D" w14:paraId="65C877BD" w14:textId="77777777" w:rsidTr="009B62B1">
        <w:trPr>
          <w:trHeight w:val="720"/>
        </w:trPr>
        <w:tc>
          <w:tcPr>
            <w:tcW w:w="658" w:type="pct"/>
            <w:tcBorders>
              <w:top w:val="single" w:sz="4" w:space="0" w:color="auto"/>
              <w:left w:val="single" w:sz="8" w:space="0" w:color="auto"/>
              <w:bottom w:val="single" w:sz="8" w:space="0" w:color="auto"/>
              <w:right w:val="single" w:sz="4" w:space="0" w:color="auto"/>
            </w:tcBorders>
          </w:tcPr>
          <w:p w14:paraId="65C877B6" w14:textId="77777777" w:rsidR="00832B5B" w:rsidRPr="008C418D" w:rsidRDefault="00832B5B" w:rsidP="003C3D38"/>
        </w:tc>
        <w:tc>
          <w:tcPr>
            <w:tcW w:w="667" w:type="pct"/>
            <w:tcBorders>
              <w:top w:val="single" w:sz="4" w:space="0" w:color="auto"/>
              <w:left w:val="single" w:sz="4" w:space="0" w:color="auto"/>
              <w:bottom w:val="single" w:sz="8" w:space="0" w:color="auto"/>
              <w:right w:val="single" w:sz="4" w:space="0" w:color="auto"/>
            </w:tcBorders>
          </w:tcPr>
          <w:p w14:paraId="65C877B7" w14:textId="77777777" w:rsidR="00832B5B" w:rsidRPr="008C418D" w:rsidRDefault="00832B5B" w:rsidP="003C3D38"/>
        </w:tc>
        <w:tc>
          <w:tcPr>
            <w:tcW w:w="674" w:type="pct"/>
            <w:tcBorders>
              <w:top w:val="single" w:sz="4" w:space="0" w:color="auto"/>
              <w:left w:val="single" w:sz="4" w:space="0" w:color="auto"/>
              <w:bottom w:val="single" w:sz="8" w:space="0" w:color="auto"/>
              <w:right w:val="single" w:sz="4" w:space="0" w:color="auto"/>
            </w:tcBorders>
          </w:tcPr>
          <w:p w14:paraId="65C877B8" w14:textId="77777777" w:rsidR="00832B5B" w:rsidRPr="008C418D" w:rsidRDefault="00832B5B" w:rsidP="003C3D38"/>
        </w:tc>
        <w:tc>
          <w:tcPr>
            <w:tcW w:w="909" w:type="pct"/>
            <w:tcBorders>
              <w:top w:val="single" w:sz="4" w:space="0" w:color="auto"/>
              <w:left w:val="single" w:sz="4" w:space="0" w:color="auto"/>
              <w:bottom w:val="single" w:sz="8" w:space="0" w:color="auto"/>
              <w:right w:val="single" w:sz="4" w:space="0" w:color="auto"/>
            </w:tcBorders>
          </w:tcPr>
          <w:p w14:paraId="65C877B9" w14:textId="77777777" w:rsidR="00832B5B" w:rsidRPr="008C418D" w:rsidRDefault="00832B5B" w:rsidP="003C3D38"/>
        </w:tc>
        <w:tc>
          <w:tcPr>
            <w:tcW w:w="729" w:type="pct"/>
            <w:tcBorders>
              <w:top w:val="single" w:sz="4" w:space="0" w:color="auto"/>
              <w:left w:val="single" w:sz="4" w:space="0" w:color="auto"/>
              <w:bottom w:val="single" w:sz="8" w:space="0" w:color="auto"/>
              <w:right w:val="single" w:sz="4" w:space="0" w:color="auto"/>
            </w:tcBorders>
          </w:tcPr>
          <w:p w14:paraId="65C877BA" w14:textId="77777777" w:rsidR="00832B5B" w:rsidRPr="008C418D" w:rsidRDefault="00832B5B" w:rsidP="003C3D38"/>
        </w:tc>
        <w:tc>
          <w:tcPr>
            <w:tcW w:w="632" w:type="pct"/>
            <w:tcBorders>
              <w:top w:val="single" w:sz="4" w:space="0" w:color="auto"/>
              <w:left w:val="single" w:sz="4" w:space="0" w:color="auto"/>
              <w:bottom w:val="single" w:sz="8" w:space="0" w:color="auto"/>
              <w:right w:val="single" w:sz="4" w:space="0" w:color="auto"/>
            </w:tcBorders>
          </w:tcPr>
          <w:p w14:paraId="65C877BB" w14:textId="77777777" w:rsidR="00832B5B" w:rsidRPr="008C418D" w:rsidRDefault="00832B5B" w:rsidP="003C3D38"/>
        </w:tc>
        <w:tc>
          <w:tcPr>
            <w:tcW w:w="732" w:type="pct"/>
            <w:tcBorders>
              <w:top w:val="single" w:sz="4" w:space="0" w:color="auto"/>
              <w:left w:val="single" w:sz="4" w:space="0" w:color="auto"/>
              <w:bottom w:val="single" w:sz="8" w:space="0" w:color="auto"/>
              <w:right w:val="single" w:sz="8" w:space="0" w:color="auto"/>
            </w:tcBorders>
          </w:tcPr>
          <w:p w14:paraId="65C877BC" w14:textId="77777777" w:rsidR="00832B5B" w:rsidRPr="008C418D" w:rsidRDefault="00832B5B" w:rsidP="003C3D38"/>
        </w:tc>
      </w:tr>
    </w:tbl>
    <w:p w14:paraId="65C877BE" w14:textId="77777777" w:rsidR="00832B5B" w:rsidRDefault="00832B5B" w:rsidP="009F4590"/>
    <w:p w14:paraId="65C877BF" w14:textId="77777777" w:rsidR="00832B5B" w:rsidRDefault="00832B5B" w:rsidP="009F4590">
      <w:r w:rsidRPr="008C418D">
        <w:t>Answer these questions</w:t>
      </w:r>
    </w:p>
    <w:p w14:paraId="65C877C0" w14:textId="77777777" w:rsidR="00832B5B" w:rsidRDefault="00832B5B" w:rsidP="009F4590"/>
    <w:tbl>
      <w:tblPr>
        <w:tblStyle w:val="TableGrid"/>
        <w:tblW w:w="0" w:type="auto"/>
        <w:tblLook w:val="04A0" w:firstRow="1" w:lastRow="0" w:firstColumn="1" w:lastColumn="0" w:noHBand="0" w:noVBand="1"/>
      </w:tblPr>
      <w:tblGrid>
        <w:gridCol w:w="9526"/>
      </w:tblGrid>
      <w:tr w:rsidR="00832B5B" w14:paraId="65C877C2" w14:textId="77777777" w:rsidTr="00832B5B">
        <w:trPr>
          <w:trHeight w:val="720"/>
        </w:trPr>
        <w:tc>
          <w:tcPr>
            <w:tcW w:w="9526" w:type="dxa"/>
            <w:vAlign w:val="center"/>
          </w:tcPr>
          <w:p w14:paraId="65C877C1" w14:textId="77777777" w:rsidR="00832B5B" w:rsidRPr="00832B5B" w:rsidRDefault="00832B5B" w:rsidP="00832B5B">
            <w:pPr>
              <w:rPr>
                <w:szCs w:val="28"/>
              </w:rPr>
            </w:pPr>
            <w:r w:rsidRPr="008C418D">
              <w:rPr>
                <w:szCs w:val="28"/>
              </w:rPr>
              <w:t>Which two days are the weekend days?</w:t>
            </w:r>
          </w:p>
        </w:tc>
      </w:tr>
      <w:tr w:rsidR="00832B5B" w14:paraId="65C877C4" w14:textId="77777777" w:rsidTr="00832B5B">
        <w:trPr>
          <w:trHeight w:val="720"/>
        </w:trPr>
        <w:tc>
          <w:tcPr>
            <w:tcW w:w="9526" w:type="dxa"/>
            <w:vAlign w:val="center"/>
          </w:tcPr>
          <w:p w14:paraId="65C877C3" w14:textId="77777777" w:rsidR="00832B5B" w:rsidRPr="00832B5B" w:rsidRDefault="00832B5B" w:rsidP="00832B5B">
            <w:pPr>
              <w:rPr>
                <w:szCs w:val="28"/>
              </w:rPr>
            </w:pPr>
            <w:r w:rsidRPr="008C418D">
              <w:rPr>
                <w:szCs w:val="28"/>
              </w:rPr>
              <w:t>What date is the first Saturday in April?</w:t>
            </w:r>
          </w:p>
        </w:tc>
      </w:tr>
      <w:tr w:rsidR="00832B5B" w14:paraId="65C877C6" w14:textId="77777777" w:rsidTr="00832B5B">
        <w:trPr>
          <w:trHeight w:val="720"/>
        </w:trPr>
        <w:tc>
          <w:tcPr>
            <w:tcW w:w="9526" w:type="dxa"/>
            <w:vAlign w:val="center"/>
          </w:tcPr>
          <w:p w14:paraId="65C877C5" w14:textId="77777777" w:rsidR="00832B5B" w:rsidRPr="00832B5B" w:rsidRDefault="00832B5B" w:rsidP="00832B5B">
            <w:pPr>
              <w:rPr>
                <w:szCs w:val="28"/>
              </w:rPr>
            </w:pPr>
            <w:r w:rsidRPr="008C418D">
              <w:rPr>
                <w:szCs w:val="28"/>
              </w:rPr>
              <w:t>Which day of the week is most difficult to spell?</w:t>
            </w:r>
          </w:p>
        </w:tc>
      </w:tr>
    </w:tbl>
    <w:p w14:paraId="65C877C7" w14:textId="77777777" w:rsidR="00832B5B" w:rsidRPr="008C418D" w:rsidRDefault="00832B5B" w:rsidP="009F4590"/>
    <w:p w14:paraId="65C877C8" w14:textId="77777777" w:rsidR="009F4590" w:rsidRDefault="009F4590" w:rsidP="009F4590">
      <w:pPr>
        <w:rPr>
          <w:vanish/>
        </w:rPr>
      </w:pPr>
    </w:p>
    <w:p w14:paraId="65C877C9" w14:textId="77777777" w:rsidR="00832B5B" w:rsidRDefault="00832B5B" w:rsidP="009F4590">
      <w:pPr>
        <w:rPr>
          <w:vanish/>
        </w:rPr>
      </w:pPr>
    </w:p>
    <w:p w14:paraId="65C877CA" w14:textId="77777777" w:rsidR="009F4590" w:rsidRPr="008C418D" w:rsidRDefault="00832B5B" w:rsidP="009F4590">
      <w:pPr>
        <w:pStyle w:val="Heading2"/>
      </w:pPr>
      <w:r>
        <w:rPr>
          <w:noProof/>
          <w:lang w:eastAsia="en-AU"/>
        </w:rPr>
        <w:drawing>
          <wp:anchor distT="0" distB="0" distL="114300" distR="114300" simplePos="0" relativeHeight="251882496" behindDoc="0" locked="0" layoutInCell="1" allowOverlap="1" wp14:anchorId="65C87DCC" wp14:editId="65C87DCD">
            <wp:simplePos x="0" y="0"/>
            <wp:positionH relativeFrom="column">
              <wp:posOffset>4580890</wp:posOffset>
            </wp:positionH>
            <wp:positionV relativeFrom="paragraph">
              <wp:posOffset>8337</wp:posOffset>
            </wp:positionV>
            <wp:extent cx="1317700" cy="1305711"/>
            <wp:effectExtent l="0" t="0" r="0" b="8890"/>
            <wp:wrapNone/>
            <wp:docPr id="736" name="Picture 736" descr="timeqt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descr="timeqt7"/>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317700" cy="1305711"/>
                    </a:xfrm>
                    <a:prstGeom prst="rect">
                      <a:avLst/>
                    </a:prstGeom>
                    <a:noFill/>
                    <a:ln>
                      <a:noFill/>
                    </a:ln>
                  </pic:spPr>
                </pic:pic>
              </a:graphicData>
            </a:graphic>
            <wp14:sizeRelH relativeFrom="page">
              <wp14:pctWidth>0</wp14:pctWidth>
            </wp14:sizeRelH>
            <wp14:sizeRelV relativeFrom="page">
              <wp14:pctHeight>0</wp14:pctHeight>
            </wp14:sizeRelV>
          </wp:anchor>
        </w:drawing>
      </w:r>
      <w:r w:rsidR="009F4590" w:rsidRPr="008C418D">
        <w:t>Activity 2</w:t>
      </w:r>
    </w:p>
    <w:p w14:paraId="65C877CB" w14:textId="77777777" w:rsidR="009F4590" w:rsidRPr="008C418D" w:rsidRDefault="009F4590" w:rsidP="009F4590">
      <w:pPr>
        <w:pStyle w:val="Heading2"/>
      </w:pPr>
      <w:r>
        <w:rPr>
          <w:noProof/>
          <w:lang w:eastAsia="en-AU"/>
        </w:rPr>
        <w:drawing>
          <wp:inline distT="0" distB="0" distL="0" distR="0" wp14:anchorId="65C87DCE" wp14:editId="65C87DCF">
            <wp:extent cx="564515" cy="443865"/>
            <wp:effectExtent l="0" t="0" r="6985" b="0"/>
            <wp:docPr id="735" name="Picture 735"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descr="bd06121_"/>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8C418D">
        <w:t>For you to do</w:t>
      </w:r>
      <w:r w:rsidR="00832B5B">
        <w:t xml:space="preserve"> – </w:t>
      </w:r>
      <w:r w:rsidRPr="008C418D">
        <w:t>Complete the timetable</w:t>
      </w:r>
    </w:p>
    <w:p w14:paraId="65C877CC" w14:textId="77777777" w:rsidR="009F4590" w:rsidRPr="008C418D" w:rsidRDefault="009F4590" w:rsidP="00832B5B"/>
    <w:p w14:paraId="65C877CD" w14:textId="77777777" w:rsidR="009F4590" w:rsidRDefault="009F4590" w:rsidP="00832B5B"/>
    <w:p w14:paraId="65C877CE" w14:textId="77777777" w:rsidR="00832B5B" w:rsidRDefault="00832B5B" w:rsidP="00832B5B"/>
    <w:p w14:paraId="65C877CF" w14:textId="77777777" w:rsidR="00832B5B" w:rsidRDefault="00832B5B" w:rsidP="00832B5B">
      <w:r>
        <w:t>Use this information to complete the gaps in the timetable:</w:t>
      </w:r>
    </w:p>
    <w:p w14:paraId="65C877D0" w14:textId="77777777" w:rsidR="00832B5B" w:rsidRDefault="000B06B7" w:rsidP="00832B5B">
      <w:pPr>
        <w:pStyle w:val="ListParagraph"/>
        <w:numPr>
          <w:ilvl w:val="0"/>
          <w:numId w:val="30"/>
        </w:numPr>
      </w:pPr>
      <w:r>
        <w:t>d</w:t>
      </w:r>
      <w:r w:rsidR="00832B5B">
        <w:t>uring the week the bus runs every twenty minutes</w:t>
      </w:r>
    </w:p>
    <w:p w14:paraId="65C877D1" w14:textId="77777777" w:rsidR="00832B5B" w:rsidRDefault="000B06B7" w:rsidP="00832B5B">
      <w:pPr>
        <w:pStyle w:val="ListParagraph"/>
        <w:numPr>
          <w:ilvl w:val="0"/>
          <w:numId w:val="30"/>
        </w:numPr>
      </w:pPr>
      <w:r>
        <w:t>o</w:t>
      </w:r>
      <w:r w:rsidR="00832B5B">
        <w:t>n Saturday the bus runs every thirty minutes (half hour)</w:t>
      </w:r>
    </w:p>
    <w:p w14:paraId="65C877D2" w14:textId="77777777" w:rsidR="00832B5B" w:rsidRDefault="000B06B7" w:rsidP="00832B5B">
      <w:pPr>
        <w:pStyle w:val="ListParagraph"/>
        <w:numPr>
          <w:ilvl w:val="0"/>
          <w:numId w:val="30"/>
        </w:numPr>
      </w:pPr>
      <w:r>
        <w:t>o</w:t>
      </w:r>
      <w:r w:rsidR="00832B5B">
        <w:t xml:space="preserve">n Sunday the bus runs every forty-five </w:t>
      </w:r>
      <w:r>
        <w:t>minutes (three quarters of an hour)</w:t>
      </w:r>
    </w:p>
    <w:p w14:paraId="65C877D3" w14:textId="77777777" w:rsidR="00832B5B" w:rsidRPr="000B06B7" w:rsidRDefault="00832B5B" w:rsidP="000B06B7">
      <w:pPr>
        <w:rPr>
          <w:sz w:val="16"/>
          <w:szCs w:val="16"/>
        </w:rPr>
      </w:pPr>
    </w:p>
    <w:p w14:paraId="65C877D4" w14:textId="353612B0" w:rsidR="00832B5B" w:rsidRDefault="00DF4161" w:rsidP="000B06B7">
      <w:r>
        <w:t xml:space="preserve">It is recommended to have a clock </w:t>
      </w:r>
      <w:r w:rsidR="000B06B7">
        <w:t xml:space="preserve">for you to use. </w:t>
      </w:r>
    </w:p>
    <w:p w14:paraId="65C877D5" w14:textId="77777777" w:rsidR="00832B5B" w:rsidRPr="000B06B7" w:rsidRDefault="00832B5B" w:rsidP="000B06B7">
      <w:pPr>
        <w:rPr>
          <w:sz w:val="16"/>
          <w:szCs w:val="16"/>
        </w:rPr>
      </w:pP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3174"/>
        <w:gridCol w:w="3174"/>
        <w:gridCol w:w="3178"/>
      </w:tblGrid>
      <w:tr w:rsidR="00832B5B" w:rsidRPr="008C418D" w14:paraId="65C877D7" w14:textId="77777777" w:rsidTr="000B06B7">
        <w:trPr>
          <w:trHeight w:val="544"/>
        </w:trPr>
        <w:tc>
          <w:tcPr>
            <w:tcW w:w="5000" w:type="pct"/>
            <w:gridSpan w:val="3"/>
            <w:tcBorders>
              <w:top w:val="thinThickSmallGap" w:sz="24" w:space="0" w:color="auto"/>
              <w:bottom w:val="single" w:sz="6" w:space="0" w:color="auto"/>
            </w:tcBorders>
            <w:shd w:val="clear" w:color="auto" w:fill="E0E0E0"/>
            <w:vAlign w:val="center"/>
          </w:tcPr>
          <w:p w14:paraId="65C877D6" w14:textId="77777777" w:rsidR="00832B5B" w:rsidRPr="008C418D" w:rsidRDefault="00832B5B" w:rsidP="000B06B7">
            <w:pPr>
              <w:pStyle w:val="Heading2"/>
              <w:jc w:val="center"/>
            </w:pPr>
            <w:r w:rsidRPr="008C418D">
              <w:t>Bus time</w:t>
            </w:r>
            <w:r w:rsidR="000B06B7">
              <w:t>table (afternoons only)</w:t>
            </w:r>
          </w:p>
        </w:tc>
      </w:tr>
      <w:tr w:rsidR="00832B5B" w:rsidRPr="008C418D" w14:paraId="65C877DB" w14:textId="77777777" w:rsidTr="003C3D38">
        <w:tc>
          <w:tcPr>
            <w:tcW w:w="1666" w:type="pct"/>
            <w:tcBorders>
              <w:top w:val="single" w:sz="6" w:space="0" w:color="auto"/>
            </w:tcBorders>
          </w:tcPr>
          <w:p w14:paraId="65C877D8" w14:textId="77777777" w:rsidR="00832B5B" w:rsidRPr="008C418D" w:rsidRDefault="00832B5B" w:rsidP="003C3D38">
            <w:pPr>
              <w:pStyle w:val="Heading2"/>
              <w:spacing w:before="120" w:after="120"/>
              <w:jc w:val="center"/>
              <w:rPr>
                <w:sz w:val="16"/>
                <w:szCs w:val="16"/>
              </w:rPr>
            </w:pPr>
            <w:r w:rsidRPr="008C418D">
              <w:t>Weekdays</w:t>
            </w:r>
          </w:p>
        </w:tc>
        <w:tc>
          <w:tcPr>
            <w:tcW w:w="1666" w:type="pct"/>
            <w:tcBorders>
              <w:top w:val="single" w:sz="6" w:space="0" w:color="auto"/>
            </w:tcBorders>
          </w:tcPr>
          <w:p w14:paraId="65C877D9" w14:textId="77777777" w:rsidR="00832B5B" w:rsidRPr="008C418D" w:rsidRDefault="00832B5B" w:rsidP="003C3D38">
            <w:pPr>
              <w:pStyle w:val="Heading2"/>
              <w:spacing w:before="120" w:after="120"/>
              <w:jc w:val="center"/>
            </w:pPr>
            <w:r w:rsidRPr="008C418D">
              <w:t>Saturday</w:t>
            </w:r>
          </w:p>
        </w:tc>
        <w:tc>
          <w:tcPr>
            <w:tcW w:w="1668" w:type="pct"/>
            <w:tcBorders>
              <w:top w:val="single" w:sz="6" w:space="0" w:color="auto"/>
            </w:tcBorders>
          </w:tcPr>
          <w:p w14:paraId="65C877DA" w14:textId="77777777" w:rsidR="00832B5B" w:rsidRPr="008C418D" w:rsidRDefault="00832B5B" w:rsidP="003C3D38">
            <w:pPr>
              <w:pStyle w:val="Heading2"/>
              <w:spacing w:before="120" w:after="120"/>
              <w:jc w:val="center"/>
            </w:pPr>
            <w:r w:rsidRPr="008C418D">
              <w:t>Sunday</w:t>
            </w:r>
          </w:p>
        </w:tc>
      </w:tr>
      <w:tr w:rsidR="00832B5B" w:rsidRPr="008C418D" w14:paraId="65C877DF" w14:textId="77777777" w:rsidTr="003C3D38">
        <w:tc>
          <w:tcPr>
            <w:tcW w:w="1666" w:type="pct"/>
          </w:tcPr>
          <w:p w14:paraId="65C877DC" w14:textId="77777777" w:rsidR="00832B5B" w:rsidRPr="008C418D" w:rsidRDefault="00832B5B" w:rsidP="003C3D38">
            <w:pPr>
              <w:pStyle w:val="Heading2"/>
              <w:spacing w:before="100"/>
              <w:jc w:val="center"/>
            </w:pPr>
            <w:r w:rsidRPr="008C418D">
              <w:t xml:space="preserve">12:05 pm </w:t>
            </w:r>
          </w:p>
        </w:tc>
        <w:tc>
          <w:tcPr>
            <w:tcW w:w="1666" w:type="pct"/>
          </w:tcPr>
          <w:p w14:paraId="65C877DD" w14:textId="77777777" w:rsidR="00832B5B" w:rsidRPr="008C418D" w:rsidRDefault="00832B5B" w:rsidP="003C3D38">
            <w:pPr>
              <w:pStyle w:val="Heading2"/>
              <w:spacing w:before="100"/>
              <w:jc w:val="center"/>
            </w:pPr>
            <w:r w:rsidRPr="008C418D">
              <w:t>12.20 pm</w:t>
            </w:r>
          </w:p>
        </w:tc>
        <w:tc>
          <w:tcPr>
            <w:tcW w:w="1668" w:type="pct"/>
          </w:tcPr>
          <w:p w14:paraId="65C877DE" w14:textId="77777777" w:rsidR="00832B5B" w:rsidRPr="008C418D" w:rsidRDefault="00832B5B" w:rsidP="003C3D38">
            <w:pPr>
              <w:pStyle w:val="Heading2"/>
              <w:spacing w:before="100"/>
              <w:jc w:val="center"/>
            </w:pPr>
            <w:r w:rsidRPr="008C418D">
              <w:t>12:00 pm</w:t>
            </w:r>
          </w:p>
        </w:tc>
      </w:tr>
      <w:tr w:rsidR="00832B5B" w:rsidRPr="008C418D" w14:paraId="65C877E3" w14:textId="77777777" w:rsidTr="003C3D38">
        <w:tc>
          <w:tcPr>
            <w:tcW w:w="1666" w:type="pct"/>
          </w:tcPr>
          <w:p w14:paraId="65C877E0" w14:textId="77777777" w:rsidR="00832B5B" w:rsidRPr="008C418D" w:rsidRDefault="00832B5B" w:rsidP="003C3D38">
            <w:pPr>
              <w:pStyle w:val="Heading2"/>
              <w:spacing w:before="100"/>
              <w:jc w:val="center"/>
            </w:pPr>
            <w:r w:rsidRPr="008C418D">
              <w:t>12:25 pm</w:t>
            </w:r>
          </w:p>
        </w:tc>
        <w:tc>
          <w:tcPr>
            <w:tcW w:w="1666" w:type="pct"/>
          </w:tcPr>
          <w:p w14:paraId="65C877E1" w14:textId="77777777" w:rsidR="00832B5B" w:rsidRPr="008C418D" w:rsidRDefault="00832B5B" w:rsidP="003C3D38">
            <w:pPr>
              <w:pStyle w:val="Heading2"/>
              <w:spacing w:before="100"/>
              <w:jc w:val="center"/>
            </w:pPr>
            <w:r w:rsidRPr="008C418D">
              <w:t>12:50 pm</w:t>
            </w:r>
          </w:p>
        </w:tc>
        <w:tc>
          <w:tcPr>
            <w:tcW w:w="1668" w:type="pct"/>
          </w:tcPr>
          <w:p w14:paraId="65C877E2" w14:textId="77777777" w:rsidR="00832B5B" w:rsidRPr="008C418D" w:rsidRDefault="00832B5B" w:rsidP="003C3D38">
            <w:pPr>
              <w:pStyle w:val="Heading2"/>
              <w:spacing w:before="100"/>
              <w:jc w:val="center"/>
            </w:pPr>
            <w:r w:rsidRPr="008C418D">
              <w:t>12:45 pm</w:t>
            </w:r>
          </w:p>
        </w:tc>
      </w:tr>
      <w:tr w:rsidR="00832B5B" w:rsidRPr="008C418D" w14:paraId="65C877E7" w14:textId="77777777" w:rsidTr="003C3D38">
        <w:tc>
          <w:tcPr>
            <w:tcW w:w="1666" w:type="pct"/>
          </w:tcPr>
          <w:p w14:paraId="65C877E4" w14:textId="77777777" w:rsidR="00832B5B" w:rsidRPr="008C418D" w:rsidRDefault="00832B5B" w:rsidP="003C3D38">
            <w:pPr>
              <w:pStyle w:val="Heading2"/>
              <w:spacing w:before="100"/>
              <w:jc w:val="center"/>
            </w:pPr>
            <w:r w:rsidRPr="008C418D">
              <w:t>12:45 pm</w:t>
            </w:r>
          </w:p>
        </w:tc>
        <w:tc>
          <w:tcPr>
            <w:tcW w:w="1666" w:type="pct"/>
          </w:tcPr>
          <w:p w14:paraId="65C877E5" w14:textId="77777777" w:rsidR="00832B5B" w:rsidRPr="008C418D" w:rsidRDefault="00832B5B" w:rsidP="003C3D38">
            <w:pPr>
              <w:pStyle w:val="Heading2"/>
              <w:spacing w:before="100"/>
              <w:jc w:val="center"/>
            </w:pPr>
            <w:r w:rsidRPr="008C418D">
              <w:t>1:20 pm</w:t>
            </w:r>
          </w:p>
        </w:tc>
        <w:tc>
          <w:tcPr>
            <w:tcW w:w="1668" w:type="pct"/>
          </w:tcPr>
          <w:p w14:paraId="65C877E6" w14:textId="77777777" w:rsidR="00832B5B" w:rsidRPr="008C418D" w:rsidRDefault="00832B5B" w:rsidP="003C3D38">
            <w:pPr>
              <w:pStyle w:val="Heading2"/>
              <w:spacing w:before="100"/>
              <w:jc w:val="center"/>
            </w:pPr>
            <w:r w:rsidRPr="008C418D">
              <w:t>1:30 pm</w:t>
            </w:r>
          </w:p>
        </w:tc>
      </w:tr>
      <w:tr w:rsidR="00832B5B" w:rsidRPr="008C418D" w14:paraId="65C877EB" w14:textId="77777777" w:rsidTr="003C3D38">
        <w:tc>
          <w:tcPr>
            <w:tcW w:w="1666" w:type="pct"/>
          </w:tcPr>
          <w:p w14:paraId="65C877E8" w14:textId="77777777" w:rsidR="00832B5B" w:rsidRPr="008C418D" w:rsidRDefault="00832B5B" w:rsidP="003C3D38">
            <w:pPr>
              <w:pStyle w:val="Heading2"/>
              <w:spacing w:before="100"/>
              <w:jc w:val="center"/>
            </w:pPr>
          </w:p>
        </w:tc>
        <w:tc>
          <w:tcPr>
            <w:tcW w:w="1666" w:type="pct"/>
          </w:tcPr>
          <w:p w14:paraId="65C877E9" w14:textId="77777777" w:rsidR="00832B5B" w:rsidRPr="008C418D" w:rsidRDefault="00832B5B" w:rsidP="003C3D38">
            <w:pPr>
              <w:pStyle w:val="Heading2"/>
              <w:spacing w:before="100"/>
              <w:jc w:val="center"/>
            </w:pPr>
            <w:r w:rsidRPr="008C418D">
              <w:t>1:50 pm</w:t>
            </w:r>
          </w:p>
        </w:tc>
        <w:tc>
          <w:tcPr>
            <w:tcW w:w="1668" w:type="pct"/>
          </w:tcPr>
          <w:p w14:paraId="65C877EA" w14:textId="77777777" w:rsidR="00832B5B" w:rsidRPr="008C418D" w:rsidRDefault="00832B5B" w:rsidP="003C3D38">
            <w:pPr>
              <w:pStyle w:val="Heading2"/>
              <w:spacing w:before="100"/>
              <w:jc w:val="center"/>
            </w:pPr>
          </w:p>
        </w:tc>
      </w:tr>
      <w:tr w:rsidR="00832B5B" w:rsidRPr="008C418D" w14:paraId="65C877EF" w14:textId="77777777" w:rsidTr="003C3D38">
        <w:tc>
          <w:tcPr>
            <w:tcW w:w="1666" w:type="pct"/>
          </w:tcPr>
          <w:p w14:paraId="65C877EC" w14:textId="77777777" w:rsidR="00832B5B" w:rsidRPr="008C418D" w:rsidRDefault="00832B5B" w:rsidP="003C3D38">
            <w:pPr>
              <w:pStyle w:val="Heading2"/>
              <w:spacing w:before="100"/>
              <w:jc w:val="center"/>
            </w:pPr>
            <w:r w:rsidRPr="008C418D">
              <w:t>1:25 pm</w:t>
            </w:r>
          </w:p>
        </w:tc>
        <w:tc>
          <w:tcPr>
            <w:tcW w:w="1666" w:type="pct"/>
          </w:tcPr>
          <w:p w14:paraId="65C877ED" w14:textId="77777777" w:rsidR="00832B5B" w:rsidRPr="008C418D" w:rsidRDefault="00832B5B" w:rsidP="003C3D38">
            <w:pPr>
              <w:pStyle w:val="Heading2"/>
              <w:spacing w:before="100"/>
              <w:jc w:val="center"/>
            </w:pPr>
          </w:p>
        </w:tc>
        <w:tc>
          <w:tcPr>
            <w:tcW w:w="1668" w:type="pct"/>
          </w:tcPr>
          <w:p w14:paraId="65C877EE" w14:textId="77777777" w:rsidR="00832B5B" w:rsidRPr="008C418D" w:rsidRDefault="00832B5B" w:rsidP="003C3D38">
            <w:pPr>
              <w:pStyle w:val="Heading2"/>
              <w:spacing w:before="100"/>
              <w:jc w:val="center"/>
            </w:pPr>
            <w:r w:rsidRPr="008C418D">
              <w:t>3:00 pm</w:t>
            </w:r>
          </w:p>
        </w:tc>
      </w:tr>
      <w:tr w:rsidR="00832B5B" w:rsidRPr="008C418D" w14:paraId="65C877F3" w14:textId="77777777" w:rsidTr="003C3D38">
        <w:tc>
          <w:tcPr>
            <w:tcW w:w="1666" w:type="pct"/>
          </w:tcPr>
          <w:p w14:paraId="65C877F0" w14:textId="77777777" w:rsidR="00832B5B" w:rsidRPr="008C418D" w:rsidRDefault="00832B5B" w:rsidP="003C3D38">
            <w:pPr>
              <w:pStyle w:val="Heading2"/>
              <w:spacing w:before="100"/>
              <w:jc w:val="center"/>
            </w:pPr>
          </w:p>
        </w:tc>
        <w:tc>
          <w:tcPr>
            <w:tcW w:w="1666" w:type="pct"/>
          </w:tcPr>
          <w:p w14:paraId="65C877F1" w14:textId="77777777" w:rsidR="00832B5B" w:rsidRPr="008C418D" w:rsidRDefault="00832B5B" w:rsidP="003C3D38">
            <w:pPr>
              <w:pStyle w:val="Heading2"/>
              <w:spacing w:before="100"/>
              <w:jc w:val="center"/>
            </w:pPr>
            <w:r w:rsidRPr="008C418D">
              <w:t>2:50 pm</w:t>
            </w:r>
          </w:p>
        </w:tc>
        <w:tc>
          <w:tcPr>
            <w:tcW w:w="1668" w:type="pct"/>
          </w:tcPr>
          <w:p w14:paraId="65C877F2" w14:textId="77777777" w:rsidR="00832B5B" w:rsidRPr="008C418D" w:rsidRDefault="00832B5B" w:rsidP="003C3D38">
            <w:pPr>
              <w:pStyle w:val="Heading2"/>
              <w:spacing w:before="100"/>
              <w:jc w:val="center"/>
            </w:pPr>
          </w:p>
        </w:tc>
      </w:tr>
      <w:tr w:rsidR="00832B5B" w:rsidRPr="008C418D" w14:paraId="65C877F7" w14:textId="77777777" w:rsidTr="003C3D38">
        <w:tc>
          <w:tcPr>
            <w:tcW w:w="1666" w:type="pct"/>
          </w:tcPr>
          <w:p w14:paraId="65C877F4" w14:textId="77777777" w:rsidR="00832B5B" w:rsidRPr="008C418D" w:rsidRDefault="00832B5B" w:rsidP="003C3D38">
            <w:pPr>
              <w:pStyle w:val="Heading2"/>
              <w:spacing w:before="100"/>
              <w:jc w:val="center"/>
              <w:rPr>
                <w:b w:val="0"/>
                <w:bCs w:val="0"/>
              </w:rPr>
            </w:pPr>
            <w:r w:rsidRPr="008C418D">
              <w:t>2:05 pm</w:t>
            </w:r>
          </w:p>
        </w:tc>
        <w:tc>
          <w:tcPr>
            <w:tcW w:w="1666" w:type="pct"/>
          </w:tcPr>
          <w:p w14:paraId="65C877F5" w14:textId="77777777" w:rsidR="00832B5B" w:rsidRPr="008C418D" w:rsidRDefault="00832B5B" w:rsidP="003C3D38">
            <w:pPr>
              <w:pStyle w:val="Heading2"/>
              <w:spacing w:before="100"/>
              <w:jc w:val="center"/>
            </w:pPr>
          </w:p>
        </w:tc>
        <w:tc>
          <w:tcPr>
            <w:tcW w:w="1668" w:type="pct"/>
          </w:tcPr>
          <w:p w14:paraId="65C877F6" w14:textId="77777777" w:rsidR="00832B5B" w:rsidRPr="008C418D" w:rsidRDefault="00832B5B" w:rsidP="003C3D38">
            <w:pPr>
              <w:pStyle w:val="Heading2"/>
              <w:spacing w:before="100"/>
              <w:jc w:val="center"/>
            </w:pPr>
            <w:r w:rsidRPr="008C418D">
              <w:t>4:30 pm</w:t>
            </w:r>
          </w:p>
        </w:tc>
      </w:tr>
      <w:tr w:rsidR="00832B5B" w:rsidRPr="008C418D" w14:paraId="65C877FB" w14:textId="77777777" w:rsidTr="003C3D38">
        <w:tc>
          <w:tcPr>
            <w:tcW w:w="1666" w:type="pct"/>
          </w:tcPr>
          <w:p w14:paraId="65C877F8" w14:textId="77777777" w:rsidR="00832B5B" w:rsidRPr="008C418D" w:rsidRDefault="00832B5B" w:rsidP="003C3D38">
            <w:pPr>
              <w:pStyle w:val="Heading2"/>
              <w:spacing w:before="100"/>
              <w:jc w:val="center"/>
            </w:pPr>
          </w:p>
        </w:tc>
        <w:tc>
          <w:tcPr>
            <w:tcW w:w="1666" w:type="pct"/>
          </w:tcPr>
          <w:p w14:paraId="65C877F9" w14:textId="77777777" w:rsidR="00832B5B" w:rsidRPr="008C418D" w:rsidRDefault="00832B5B" w:rsidP="003C3D38">
            <w:pPr>
              <w:pStyle w:val="Heading2"/>
              <w:spacing w:before="100"/>
              <w:jc w:val="center"/>
            </w:pPr>
            <w:r w:rsidRPr="008C418D">
              <w:t>3:50 pm</w:t>
            </w:r>
          </w:p>
        </w:tc>
        <w:tc>
          <w:tcPr>
            <w:tcW w:w="1668" w:type="pct"/>
          </w:tcPr>
          <w:p w14:paraId="65C877FA" w14:textId="77777777" w:rsidR="00832B5B" w:rsidRPr="008C418D" w:rsidRDefault="00832B5B" w:rsidP="003C3D38">
            <w:pPr>
              <w:pStyle w:val="Heading2"/>
              <w:spacing w:before="100"/>
              <w:jc w:val="center"/>
            </w:pPr>
          </w:p>
        </w:tc>
      </w:tr>
      <w:tr w:rsidR="00832B5B" w:rsidRPr="008C418D" w14:paraId="65C877FF" w14:textId="77777777" w:rsidTr="003C3D38">
        <w:tc>
          <w:tcPr>
            <w:tcW w:w="1666" w:type="pct"/>
          </w:tcPr>
          <w:p w14:paraId="65C877FC" w14:textId="77777777" w:rsidR="00832B5B" w:rsidRPr="008C418D" w:rsidRDefault="00832B5B" w:rsidP="003C3D38">
            <w:pPr>
              <w:pStyle w:val="Heading2"/>
              <w:spacing w:before="100"/>
              <w:jc w:val="center"/>
            </w:pPr>
            <w:r w:rsidRPr="008C418D">
              <w:t>2:45 pm</w:t>
            </w:r>
          </w:p>
        </w:tc>
        <w:tc>
          <w:tcPr>
            <w:tcW w:w="1666" w:type="pct"/>
          </w:tcPr>
          <w:p w14:paraId="65C877FD" w14:textId="77777777" w:rsidR="00832B5B" w:rsidRPr="008C418D" w:rsidRDefault="00832B5B" w:rsidP="003C3D38">
            <w:pPr>
              <w:pStyle w:val="Heading2"/>
              <w:spacing w:before="100"/>
              <w:jc w:val="center"/>
            </w:pPr>
            <w:r w:rsidRPr="008C418D">
              <w:t>4:20 pm</w:t>
            </w:r>
          </w:p>
        </w:tc>
        <w:tc>
          <w:tcPr>
            <w:tcW w:w="1668" w:type="pct"/>
          </w:tcPr>
          <w:p w14:paraId="65C877FE" w14:textId="77777777" w:rsidR="00832B5B" w:rsidRPr="008C418D" w:rsidRDefault="00832B5B" w:rsidP="003C3D38">
            <w:pPr>
              <w:pStyle w:val="Heading2"/>
              <w:spacing w:before="100"/>
              <w:jc w:val="center"/>
            </w:pPr>
            <w:r w:rsidRPr="008C418D">
              <w:t>6:00 pm</w:t>
            </w:r>
          </w:p>
        </w:tc>
      </w:tr>
      <w:tr w:rsidR="00832B5B" w:rsidRPr="008C418D" w14:paraId="65C87803" w14:textId="77777777" w:rsidTr="003C3D38">
        <w:trPr>
          <w:cantSplit/>
        </w:trPr>
        <w:tc>
          <w:tcPr>
            <w:tcW w:w="1666" w:type="pct"/>
          </w:tcPr>
          <w:p w14:paraId="65C87800" w14:textId="77777777" w:rsidR="00832B5B" w:rsidRPr="008C418D" w:rsidRDefault="00832B5B" w:rsidP="003C3D38">
            <w:pPr>
              <w:pStyle w:val="Heading2"/>
              <w:spacing w:before="100"/>
              <w:jc w:val="center"/>
            </w:pPr>
          </w:p>
        </w:tc>
        <w:tc>
          <w:tcPr>
            <w:tcW w:w="1666" w:type="pct"/>
          </w:tcPr>
          <w:p w14:paraId="65C87801" w14:textId="77777777" w:rsidR="00832B5B" w:rsidRPr="008C418D" w:rsidRDefault="00832B5B" w:rsidP="003C3D38">
            <w:pPr>
              <w:pStyle w:val="Heading2"/>
              <w:spacing w:before="100"/>
              <w:jc w:val="center"/>
            </w:pPr>
          </w:p>
        </w:tc>
        <w:tc>
          <w:tcPr>
            <w:tcW w:w="1668" w:type="pct"/>
            <w:vMerge w:val="restart"/>
          </w:tcPr>
          <w:p w14:paraId="65C87802" w14:textId="77777777" w:rsidR="00832B5B" w:rsidRPr="008C418D" w:rsidRDefault="00832B5B" w:rsidP="003C3D38">
            <w:pPr>
              <w:pStyle w:val="Heading2"/>
              <w:spacing w:before="100"/>
              <w:jc w:val="center"/>
            </w:pPr>
          </w:p>
        </w:tc>
      </w:tr>
      <w:tr w:rsidR="00832B5B" w:rsidRPr="008C418D" w14:paraId="65C87807" w14:textId="77777777" w:rsidTr="003C3D38">
        <w:trPr>
          <w:cantSplit/>
        </w:trPr>
        <w:tc>
          <w:tcPr>
            <w:tcW w:w="1666" w:type="pct"/>
          </w:tcPr>
          <w:p w14:paraId="65C87804" w14:textId="77777777" w:rsidR="00832B5B" w:rsidRPr="008C418D" w:rsidRDefault="00832B5B" w:rsidP="003C3D38">
            <w:pPr>
              <w:pStyle w:val="Heading2"/>
              <w:spacing w:before="100"/>
              <w:jc w:val="center"/>
            </w:pPr>
            <w:r w:rsidRPr="008C418D">
              <w:t>3:25 pm</w:t>
            </w:r>
          </w:p>
        </w:tc>
        <w:tc>
          <w:tcPr>
            <w:tcW w:w="1666" w:type="pct"/>
          </w:tcPr>
          <w:p w14:paraId="65C87805" w14:textId="77777777" w:rsidR="00832B5B" w:rsidRPr="008C418D" w:rsidRDefault="00832B5B" w:rsidP="003C3D38">
            <w:pPr>
              <w:pStyle w:val="Heading2"/>
              <w:spacing w:before="100"/>
              <w:jc w:val="center"/>
            </w:pPr>
            <w:r w:rsidRPr="008C418D">
              <w:t>5:20 pm</w:t>
            </w:r>
          </w:p>
        </w:tc>
        <w:tc>
          <w:tcPr>
            <w:tcW w:w="1668" w:type="pct"/>
            <w:vMerge/>
          </w:tcPr>
          <w:p w14:paraId="65C87806" w14:textId="77777777" w:rsidR="00832B5B" w:rsidRPr="008C418D" w:rsidRDefault="00832B5B" w:rsidP="003C3D38">
            <w:pPr>
              <w:pStyle w:val="Heading2"/>
              <w:spacing w:before="100"/>
              <w:jc w:val="center"/>
            </w:pPr>
          </w:p>
        </w:tc>
      </w:tr>
      <w:tr w:rsidR="00832B5B" w:rsidRPr="008C418D" w14:paraId="65C8780B" w14:textId="77777777" w:rsidTr="003C3D38">
        <w:trPr>
          <w:cantSplit/>
        </w:trPr>
        <w:tc>
          <w:tcPr>
            <w:tcW w:w="1666" w:type="pct"/>
          </w:tcPr>
          <w:p w14:paraId="65C87808" w14:textId="77777777" w:rsidR="00832B5B" w:rsidRPr="008C418D" w:rsidRDefault="00832B5B" w:rsidP="003C3D38">
            <w:pPr>
              <w:pStyle w:val="Heading2"/>
              <w:spacing w:before="100"/>
              <w:jc w:val="center"/>
            </w:pPr>
            <w:r w:rsidRPr="008C418D">
              <w:t>3:45 pm</w:t>
            </w:r>
          </w:p>
        </w:tc>
        <w:tc>
          <w:tcPr>
            <w:tcW w:w="1666" w:type="pct"/>
          </w:tcPr>
          <w:p w14:paraId="65C87809" w14:textId="77777777" w:rsidR="00832B5B" w:rsidRPr="008C418D" w:rsidRDefault="00832B5B" w:rsidP="003C3D38">
            <w:pPr>
              <w:pStyle w:val="Heading2"/>
              <w:spacing w:before="100"/>
              <w:jc w:val="center"/>
            </w:pPr>
            <w:r w:rsidRPr="008C418D">
              <w:t>5:50 pm</w:t>
            </w:r>
          </w:p>
        </w:tc>
        <w:tc>
          <w:tcPr>
            <w:tcW w:w="1668" w:type="pct"/>
            <w:vMerge/>
          </w:tcPr>
          <w:p w14:paraId="65C8780A" w14:textId="77777777" w:rsidR="00832B5B" w:rsidRPr="008C418D" w:rsidRDefault="00832B5B" w:rsidP="003C3D38">
            <w:pPr>
              <w:pStyle w:val="Heading2"/>
              <w:spacing w:before="100"/>
              <w:jc w:val="center"/>
            </w:pPr>
          </w:p>
        </w:tc>
      </w:tr>
      <w:tr w:rsidR="00832B5B" w:rsidRPr="008C418D" w14:paraId="65C87811" w14:textId="77777777" w:rsidTr="003C3D38">
        <w:trPr>
          <w:cantSplit/>
        </w:trPr>
        <w:tc>
          <w:tcPr>
            <w:tcW w:w="1666" w:type="pct"/>
          </w:tcPr>
          <w:p w14:paraId="65C8780C" w14:textId="77777777" w:rsidR="00832B5B" w:rsidRPr="008C418D" w:rsidRDefault="00832B5B" w:rsidP="003C3D38">
            <w:pPr>
              <w:pStyle w:val="Heading2"/>
              <w:spacing w:before="100"/>
              <w:jc w:val="center"/>
            </w:pPr>
          </w:p>
        </w:tc>
        <w:tc>
          <w:tcPr>
            <w:tcW w:w="3334" w:type="pct"/>
            <w:gridSpan w:val="2"/>
            <w:vMerge w:val="restart"/>
          </w:tcPr>
          <w:p w14:paraId="65C8780D" w14:textId="77777777" w:rsidR="00832B5B" w:rsidRPr="008C418D" w:rsidRDefault="00832B5B" w:rsidP="003C3D38">
            <w:pPr>
              <w:pStyle w:val="Heading2"/>
              <w:tabs>
                <w:tab w:val="left" w:pos="3529"/>
              </w:tabs>
              <w:spacing w:before="100"/>
            </w:pPr>
          </w:p>
          <w:p w14:paraId="65C8780E" w14:textId="77777777" w:rsidR="00832B5B" w:rsidRPr="008C418D" w:rsidRDefault="00832B5B" w:rsidP="003C3D38">
            <w:pPr>
              <w:pStyle w:val="Heading7"/>
            </w:pPr>
          </w:p>
          <w:p w14:paraId="65C8780F" w14:textId="77777777" w:rsidR="00832B5B" w:rsidRPr="008C418D" w:rsidRDefault="00832B5B" w:rsidP="003C3D38">
            <w:pPr>
              <w:pStyle w:val="Heading7"/>
            </w:pPr>
          </w:p>
          <w:p w14:paraId="65C87810" w14:textId="77777777" w:rsidR="00832B5B" w:rsidRPr="008C418D" w:rsidRDefault="00832B5B" w:rsidP="003C3D38">
            <w:pPr>
              <w:pStyle w:val="Heading7"/>
            </w:pPr>
            <w:r w:rsidRPr="008C418D">
              <w:t>There are no buses after 6:00 pm each day.</w:t>
            </w:r>
          </w:p>
        </w:tc>
      </w:tr>
      <w:tr w:rsidR="00832B5B" w:rsidRPr="008C418D" w14:paraId="65C87814" w14:textId="77777777" w:rsidTr="003C3D38">
        <w:trPr>
          <w:cantSplit/>
        </w:trPr>
        <w:tc>
          <w:tcPr>
            <w:tcW w:w="1666" w:type="pct"/>
          </w:tcPr>
          <w:p w14:paraId="65C87812" w14:textId="77777777" w:rsidR="00832B5B" w:rsidRPr="008C418D" w:rsidRDefault="00832B5B" w:rsidP="003C3D38">
            <w:pPr>
              <w:pStyle w:val="Heading2"/>
              <w:spacing w:before="100"/>
              <w:jc w:val="center"/>
            </w:pPr>
          </w:p>
        </w:tc>
        <w:tc>
          <w:tcPr>
            <w:tcW w:w="3334" w:type="pct"/>
            <w:gridSpan w:val="2"/>
            <w:vMerge/>
          </w:tcPr>
          <w:p w14:paraId="65C87813" w14:textId="77777777" w:rsidR="00832B5B" w:rsidRPr="008C418D" w:rsidRDefault="00832B5B" w:rsidP="003C3D38">
            <w:pPr>
              <w:pStyle w:val="Heading2"/>
              <w:spacing w:before="100"/>
              <w:jc w:val="center"/>
            </w:pPr>
          </w:p>
        </w:tc>
      </w:tr>
      <w:tr w:rsidR="00832B5B" w:rsidRPr="008C418D" w14:paraId="65C87817" w14:textId="77777777" w:rsidTr="003C3D38">
        <w:trPr>
          <w:cantSplit/>
        </w:trPr>
        <w:tc>
          <w:tcPr>
            <w:tcW w:w="1666" w:type="pct"/>
          </w:tcPr>
          <w:p w14:paraId="65C87815" w14:textId="77777777" w:rsidR="00832B5B" w:rsidRPr="008C418D" w:rsidRDefault="00832B5B" w:rsidP="003C3D38">
            <w:pPr>
              <w:pStyle w:val="Heading2"/>
              <w:spacing w:before="100"/>
              <w:jc w:val="center"/>
            </w:pPr>
            <w:r w:rsidRPr="008C418D">
              <w:t>4:45 pm</w:t>
            </w:r>
          </w:p>
        </w:tc>
        <w:tc>
          <w:tcPr>
            <w:tcW w:w="3334" w:type="pct"/>
            <w:gridSpan w:val="2"/>
            <w:vMerge/>
          </w:tcPr>
          <w:p w14:paraId="65C87816" w14:textId="77777777" w:rsidR="00832B5B" w:rsidRPr="008C418D" w:rsidRDefault="00832B5B" w:rsidP="003C3D38">
            <w:pPr>
              <w:pStyle w:val="Heading2"/>
              <w:spacing w:before="100"/>
              <w:jc w:val="center"/>
            </w:pPr>
          </w:p>
        </w:tc>
      </w:tr>
      <w:tr w:rsidR="00832B5B" w:rsidRPr="008C418D" w14:paraId="65C8781A" w14:textId="77777777" w:rsidTr="003C3D38">
        <w:trPr>
          <w:cantSplit/>
        </w:trPr>
        <w:tc>
          <w:tcPr>
            <w:tcW w:w="1666" w:type="pct"/>
          </w:tcPr>
          <w:p w14:paraId="65C87818" w14:textId="77777777" w:rsidR="00832B5B" w:rsidRPr="008C418D" w:rsidRDefault="00832B5B" w:rsidP="003C3D38">
            <w:pPr>
              <w:pStyle w:val="Heading2"/>
              <w:spacing w:before="100"/>
              <w:jc w:val="center"/>
            </w:pPr>
            <w:r w:rsidRPr="008C418D">
              <w:t>5:05 pm</w:t>
            </w:r>
          </w:p>
        </w:tc>
        <w:tc>
          <w:tcPr>
            <w:tcW w:w="3334" w:type="pct"/>
            <w:gridSpan w:val="2"/>
            <w:vMerge/>
          </w:tcPr>
          <w:p w14:paraId="65C87819" w14:textId="77777777" w:rsidR="00832B5B" w:rsidRPr="008C418D" w:rsidRDefault="00832B5B" w:rsidP="003C3D38">
            <w:pPr>
              <w:pStyle w:val="Heading2"/>
              <w:spacing w:before="100"/>
              <w:jc w:val="center"/>
            </w:pPr>
          </w:p>
        </w:tc>
      </w:tr>
      <w:tr w:rsidR="00832B5B" w:rsidRPr="008C418D" w14:paraId="65C8781D" w14:textId="77777777" w:rsidTr="003C3D38">
        <w:trPr>
          <w:cantSplit/>
        </w:trPr>
        <w:tc>
          <w:tcPr>
            <w:tcW w:w="1666" w:type="pct"/>
          </w:tcPr>
          <w:p w14:paraId="65C8781B" w14:textId="77777777" w:rsidR="00832B5B" w:rsidRPr="008C418D" w:rsidRDefault="00832B5B" w:rsidP="003C3D38">
            <w:pPr>
              <w:pStyle w:val="Heading2"/>
              <w:spacing w:before="100"/>
              <w:jc w:val="center"/>
            </w:pPr>
          </w:p>
        </w:tc>
        <w:tc>
          <w:tcPr>
            <w:tcW w:w="3334" w:type="pct"/>
            <w:gridSpan w:val="2"/>
            <w:vMerge/>
          </w:tcPr>
          <w:p w14:paraId="65C8781C" w14:textId="77777777" w:rsidR="00832B5B" w:rsidRPr="008C418D" w:rsidRDefault="00832B5B" w:rsidP="003C3D38">
            <w:pPr>
              <w:pStyle w:val="Heading2"/>
              <w:spacing w:before="100"/>
              <w:jc w:val="center"/>
            </w:pPr>
          </w:p>
        </w:tc>
      </w:tr>
      <w:tr w:rsidR="00832B5B" w:rsidRPr="008C418D" w14:paraId="65C87820" w14:textId="77777777" w:rsidTr="003C3D38">
        <w:trPr>
          <w:cantSplit/>
        </w:trPr>
        <w:tc>
          <w:tcPr>
            <w:tcW w:w="1666" w:type="pct"/>
          </w:tcPr>
          <w:p w14:paraId="65C8781E" w14:textId="77777777" w:rsidR="00832B5B" w:rsidRPr="008C418D" w:rsidRDefault="00832B5B" w:rsidP="003C3D38">
            <w:pPr>
              <w:pStyle w:val="Heading2"/>
              <w:spacing w:before="100"/>
              <w:jc w:val="center"/>
            </w:pPr>
            <w:r w:rsidRPr="008C418D">
              <w:t>5:45 pm</w:t>
            </w:r>
          </w:p>
        </w:tc>
        <w:tc>
          <w:tcPr>
            <w:tcW w:w="3334" w:type="pct"/>
            <w:gridSpan w:val="2"/>
            <w:vMerge/>
          </w:tcPr>
          <w:p w14:paraId="65C8781F" w14:textId="77777777" w:rsidR="00832B5B" w:rsidRPr="008C418D" w:rsidRDefault="00832B5B" w:rsidP="003C3D38">
            <w:pPr>
              <w:pStyle w:val="Heading2"/>
              <w:spacing w:before="100"/>
              <w:jc w:val="center"/>
            </w:pPr>
          </w:p>
        </w:tc>
      </w:tr>
    </w:tbl>
    <w:p w14:paraId="65C87821" w14:textId="77777777" w:rsidR="000B06B7" w:rsidRDefault="000B06B7" w:rsidP="000B06B7">
      <w:r>
        <w:br w:type="page"/>
      </w:r>
    </w:p>
    <w:p w14:paraId="65C87822" w14:textId="77777777" w:rsidR="000B06B7" w:rsidRPr="008C418D" w:rsidRDefault="000B06B7" w:rsidP="000B06B7">
      <w:pPr>
        <w:pStyle w:val="Heading2"/>
      </w:pPr>
      <w:r>
        <w:lastRenderedPageBreak/>
        <w:t>Activity 3</w:t>
      </w:r>
    </w:p>
    <w:p w14:paraId="65C87823" w14:textId="77777777" w:rsidR="00832B5B" w:rsidRDefault="000B06B7" w:rsidP="000B06B7">
      <w:pPr>
        <w:pStyle w:val="Heading2"/>
      </w:pPr>
      <w:r>
        <w:rPr>
          <w:noProof/>
          <w:lang w:eastAsia="en-AU"/>
        </w:rPr>
        <w:drawing>
          <wp:inline distT="0" distB="0" distL="0" distR="0" wp14:anchorId="65C87DD0" wp14:editId="65C87DD1">
            <wp:extent cx="564515" cy="443865"/>
            <wp:effectExtent l="0" t="0" r="6985" b="0"/>
            <wp:docPr id="749" name="Picture 749"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descr="bd06121_"/>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8C418D">
        <w:t>For you to do</w:t>
      </w:r>
    </w:p>
    <w:p w14:paraId="65C87824" w14:textId="77777777" w:rsidR="009F4590" w:rsidRDefault="009F4590" w:rsidP="009F4590"/>
    <w:p w14:paraId="65C87825" w14:textId="77777777" w:rsidR="000F39F6" w:rsidRPr="008C418D" w:rsidRDefault="000F39F6" w:rsidP="000F39F6">
      <w:pPr>
        <w:spacing w:before="120" w:after="120"/>
      </w:pPr>
      <w:r w:rsidRPr="008C418D">
        <w:t xml:space="preserve">Look at the film timetable on the next page and choose 3 films you might like to see. </w:t>
      </w:r>
    </w:p>
    <w:p w14:paraId="65C87826" w14:textId="77777777" w:rsidR="000F39F6" w:rsidRPr="008C418D" w:rsidRDefault="000F39F6" w:rsidP="000F39F6">
      <w:pPr>
        <w:numPr>
          <w:ilvl w:val="0"/>
          <w:numId w:val="27"/>
        </w:numPr>
        <w:spacing w:before="120" w:after="120"/>
      </w:pPr>
      <w:r w:rsidRPr="008C418D">
        <w:t>Write their titles.</w:t>
      </w:r>
    </w:p>
    <w:p w14:paraId="65C87827" w14:textId="77777777" w:rsidR="000F39F6" w:rsidRDefault="000F39F6" w:rsidP="000F39F6">
      <w:pPr>
        <w:pStyle w:val="ListParagraph"/>
        <w:numPr>
          <w:ilvl w:val="0"/>
          <w:numId w:val="27"/>
        </w:numPr>
      </w:pPr>
      <w:r w:rsidRPr="008C418D">
        <w:t>Work out how long the film will be in hours and minutes. (Remember that there are 60 minutes in one hour.)</w:t>
      </w:r>
    </w:p>
    <w:p w14:paraId="65C87828" w14:textId="77777777" w:rsidR="000F39F6" w:rsidRDefault="000F39F6" w:rsidP="009F4590"/>
    <w:tbl>
      <w:tblPr>
        <w:tblStyle w:val="TableGrid"/>
        <w:tblW w:w="0" w:type="auto"/>
        <w:tblInd w:w="108" w:type="dxa"/>
        <w:tblLook w:val="04A0" w:firstRow="1" w:lastRow="0" w:firstColumn="1" w:lastColumn="0" w:noHBand="0" w:noVBand="1"/>
      </w:tblPr>
      <w:tblGrid>
        <w:gridCol w:w="4770"/>
        <w:gridCol w:w="4500"/>
      </w:tblGrid>
      <w:tr w:rsidR="000F39F6" w14:paraId="65C8782C" w14:textId="77777777" w:rsidTr="000F39F6">
        <w:tc>
          <w:tcPr>
            <w:tcW w:w="4770" w:type="dxa"/>
            <w:vAlign w:val="center"/>
          </w:tcPr>
          <w:p w14:paraId="65C87829" w14:textId="77777777" w:rsidR="000F39F6" w:rsidRPr="008C418D" w:rsidRDefault="000F39F6" w:rsidP="000F39F6">
            <w:pPr>
              <w:jc w:val="center"/>
            </w:pPr>
            <w:r w:rsidRPr="008C418D">
              <w:t>Example:</w:t>
            </w:r>
          </w:p>
          <w:p w14:paraId="65C8782A" w14:textId="77777777" w:rsidR="000F39F6" w:rsidRDefault="000F39F6" w:rsidP="003E0050">
            <w:pPr>
              <w:jc w:val="center"/>
            </w:pPr>
            <w:r w:rsidRPr="008C418D">
              <w:t xml:space="preserve">My </w:t>
            </w:r>
            <w:r w:rsidR="003E0050">
              <w:t>n</w:t>
            </w:r>
            <w:r w:rsidRPr="008C418D">
              <w:t>eighbour Totoro (89 minutes)</w:t>
            </w:r>
          </w:p>
        </w:tc>
        <w:tc>
          <w:tcPr>
            <w:tcW w:w="4500" w:type="dxa"/>
            <w:vAlign w:val="center"/>
          </w:tcPr>
          <w:p w14:paraId="65C8782B" w14:textId="77777777" w:rsidR="000F39F6" w:rsidRDefault="000F39F6" w:rsidP="000F39F6">
            <w:pPr>
              <w:jc w:val="center"/>
            </w:pPr>
            <w:r w:rsidRPr="008C418D">
              <w:t>1 hour, 29 minutes</w:t>
            </w:r>
          </w:p>
        </w:tc>
      </w:tr>
      <w:tr w:rsidR="000F39F6" w14:paraId="65C87830" w14:textId="77777777" w:rsidTr="000F39F6">
        <w:tc>
          <w:tcPr>
            <w:tcW w:w="4770" w:type="dxa"/>
          </w:tcPr>
          <w:p w14:paraId="65C8782D" w14:textId="77777777" w:rsidR="000F39F6" w:rsidRDefault="000F39F6" w:rsidP="009F4590"/>
          <w:p w14:paraId="65C8782E" w14:textId="77777777" w:rsidR="006264E8" w:rsidRDefault="006264E8" w:rsidP="009F4590"/>
        </w:tc>
        <w:tc>
          <w:tcPr>
            <w:tcW w:w="4500" w:type="dxa"/>
          </w:tcPr>
          <w:p w14:paraId="65C8782F" w14:textId="77777777" w:rsidR="000F39F6" w:rsidRDefault="000F39F6" w:rsidP="009F4590"/>
        </w:tc>
      </w:tr>
      <w:tr w:rsidR="000F39F6" w14:paraId="65C87834" w14:textId="77777777" w:rsidTr="000F39F6">
        <w:tc>
          <w:tcPr>
            <w:tcW w:w="4770" w:type="dxa"/>
          </w:tcPr>
          <w:p w14:paraId="65C87831" w14:textId="77777777" w:rsidR="000F39F6" w:rsidRDefault="000F39F6" w:rsidP="009F4590"/>
          <w:p w14:paraId="65C87832" w14:textId="77777777" w:rsidR="006264E8" w:rsidRDefault="006264E8" w:rsidP="009F4590"/>
        </w:tc>
        <w:tc>
          <w:tcPr>
            <w:tcW w:w="4500" w:type="dxa"/>
          </w:tcPr>
          <w:p w14:paraId="65C87833" w14:textId="77777777" w:rsidR="000F39F6" w:rsidRDefault="000F39F6" w:rsidP="009F4590"/>
        </w:tc>
      </w:tr>
      <w:tr w:rsidR="000F39F6" w14:paraId="65C87838" w14:textId="77777777" w:rsidTr="000F39F6">
        <w:tc>
          <w:tcPr>
            <w:tcW w:w="4770" w:type="dxa"/>
          </w:tcPr>
          <w:p w14:paraId="65C87835" w14:textId="77777777" w:rsidR="000F39F6" w:rsidRDefault="000F39F6" w:rsidP="009F4590"/>
          <w:p w14:paraId="65C87836" w14:textId="77777777" w:rsidR="006264E8" w:rsidRDefault="006264E8" w:rsidP="009F4590"/>
        </w:tc>
        <w:tc>
          <w:tcPr>
            <w:tcW w:w="4500" w:type="dxa"/>
          </w:tcPr>
          <w:p w14:paraId="65C87837" w14:textId="77777777" w:rsidR="000F39F6" w:rsidRDefault="000F39F6" w:rsidP="009F4590"/>
        </w:tc>
      </w:tr>
    </w:tbl>
    <w:p w14:paraId="65C87839" w14:textId="77777777" w:rsidR="000F39F6" w:rsidRDefault="000F39F6" w:rsidP="009F4590"/>
    <w:p w14:paraId="65C8783A" w14:textId="77777777" w:rsidR="009F4590" w:rsidRPr="008C418D" w:rsidRDefault="009F4590" w:rsidP="009F4590"/>
    <w:p w14:paraId="65C8783B" w14:textId="77777777" w:rsidR="009F4590" w:rsidRPr="008C418D" w:rsidRDefault="009F4590" w:rsidP="009F4590">
      <w:pPr>
        <w:pStyle w:val="Heading2"/>
      </w:pPr>
      <w:r w:rsidRPr="008C418D">
        <w:t>Activity 4</w:t>
      </w:r>
    </w:p>
    <w:p w14:paraId="65C8783C" w14:textId="77777777" w:rsidR="009F4590" w:rsidRPr="008C418D" w:rsidRDefault="009F4590" w:rsidP="009F4590">
      <w:r>
        <w:rPr>
          <w:noProof/>
          <w:lang w:val="en-AU" w:eastAsia="en-AU"/>
        </w:rPr>
        <w:drawing>
          <wp:inline distT="0" distB="0" distL="0" distR="0" wp14:anchorId="65C87DD2" wp14:editId="65C87DD3">
            <wp:extent cx="564515" cy="443865"/>
            <wp:effectExtent l="0" t="0" r="6985" b="0"/>
            <wp:docPr id="733" name="Picture 733"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descr="bd06121_"/>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8C418D">
        <w:t xml:space="preserve"> </w:t>
      </w:r>
      <w:r w:rsidRPr="008C418D">
        <w:rPr>
          <w:rFonts w:ascii="Arial" w:hAnsi="Arial" w:cs="Arial"/>
          <w:b/>
          <w:bCs/>
        </w:rPr>
        <w:t>For you to do</w:t>
      </w:r>
    </w:p>
    <w:p w14:paraId="65C8783D" w14:textId="77777777" w:rsidR="009F4590" w:rsidRPr="008C418D" w:rsidRDefault="009F4590" w:rsidP="009F4590"/>
    <w:p w14:paraId="65C8783E" w14:textId="72FC1D87" w:rsidR="009F4590" w:rsidRPr="008C418D" w:rsidRDefault="009F4590" w:rsidP="009F4590">
      <w:r w:rsidRPr="008C418D">
        <w:t xml:space="preserve">Answer these questions using the bus and cinema information and </w:t>
      </w:r>
      <w:r w:rsidR="001A2430">
        <w:t>a</w:t>
      </w:r>
      <w:r w:rsidRPr="008C418D">
        <w:t xml:space="preserve"> clock</w:t>
      </w:r>
      <w:r w:rsidRPr="008C418D">
        <w:rPr>
          <w:b/>
          <w:bCs/>
        </w:rPr>
        <w:t>.</w:t>
      </w:r>
    </w:p>
    <w:p w14:paraId="65C8783F" w14:textId="77777777" w:rsidR="009F4590" w:rsidRPr="008C418D" w:rsidRDefault="009F4590" w:rsidP="009F4590"/>
    <w:p w14:paraId="65C87840" w14:textId="77777777" w:rsidR="009F4590" w:rsidRPr="008C418D" w:rsidRDefault="009F4590" w:rsidP="009F4590">
      <w:pPr>
        <w:numPr>
          <w:ilvl w:val="0"/>
          <w:numId w:val="29"/>
        </w:numPr>
      </w:pPr>
      <w:r w:rsidRPr="008C418D">
        <w:t xml:space="preserve">If you catch the 1:50pm bus to go and see </w:t>
      </w:r>
      <w:smartTag w:uri="urn:schemas-microsoft-com:office:smarttags" w:element="place">
        <w:smartTag w:uri="urn:schemas-microsoft-com:office:smarttags" w:element="PlaceName">
          <w:r w:rsidRPr="008C418D">
            <w:rPr>
              <w:b/>
            </w:rPr>
            <w:t>Haunted</w:t>
          </w:r>
        </w:smartTag>
        <w:r w:rsidRPr="008C418D">
          <w:rPr>
            <w:b/>
          </w:rPr>
          <w:t xml:space="preserve"> </w:t>
        </w:r>
        <w:smartTag w:uri="urn:schemas-microsoft-com:office:smarttags" w:element="PlaceType">
          <w:r w:rsidRPr="008C418D">
            <w:rPr>
              <w:b/>
            </w:rPr>
            <w:t>Castle</w:t>
          </w:r>
        </w:smartTag>
      </w:smartTag>
      <w:r w:rsidRPr="008C418D">
        <w:rPr>
          <w:b/>
        </w:rPr>
        <w:t xml:space="preserve"> </w:t>
      </w:r>
      <w:r w:rsidRPr="008C418D">
        <w:t>on Saturday the 5</w:t>
      </w:r>
      <w:r w:rsidRPr="008C418D">
        <w:rPr>
          <w:vertAlign w:val="superscript"/>
        </w:rPr>
        <w:t>th</w:t>
      </w:r>
      <w:r w:rsidRPr="008C418D">
        <w:t xml:space="preserve"> of April, what time film session will you go to? It takes 20 minutes to get to the cinema.</w:t>
      </w:r>
    </w:p>
    <w:p w14:paraId="65C87841" w14:textId="77777777" w:rsidR="009F4590" w:rsidRPr="008C418D" w:rsidRDefault="009F4590" w:rsidP="009F4590">
      <w:pPr>
        <w:ind w:left="360"/>
      </w:pPr>
    </w:p>
    <w:p w14:paraId="65C87842" w14:textId="77777777" w:rsidR="009F4590" w:rsidRPr="008C418D" w:rsidRDefault="009F4590" w:rsidP="009F4590">
      <w:pPr>
        <w:ind w:left="5760"/>
      </w:pPr>
      <w:r w:rsidRPr="008C418D">
        <w:t>_________________________</w:t>
      </w:r>
    </w:p>
    <w:p w14:paraId="65C87843" w14:textId="77777777" w:rsidR="009F4590" w:rsidRPr="008C418D" w:rsidRDefault="009F4590" w:rsidP="009F4590"/>
    <w:p w14:paraId="65C87844" w14:textId="77777777" w:rsidR="009F4590" w:rsidRPr="008C418D" w:rsidRDefault="009F4590" w:rsidP="009F4590">
      <w:pPr>
        <w:ind w:firstLine="765"/>
      </w:pPr>
    </w:p>
    <w:p w14:paraId="65C87845" w14:textId="77777777" w:rsidR="009F4590" w:rsidRPr="008C418D" w:rsidRDefault="009F4590" w:rsidP="009F4590">
      <w:pPr>
        <w:numPr>
          <w:ilvl w:val="0"/>
          <w:numId w:val="29"/>
        </w:numPr>
      </w:pPr>
      <w:r w:rsidRPr="008C418D">
        <w:t xml:space="preserve">If you are planning to go to the 3:20pm session of </w:t>
      </w:r>
      <w:r w:rsidRPr="008C418D">
        <w:rPr>
          <w:b/>
        </w:rPr>
        <w:t>Mary Poppins</w:t>
      </w:r>
      <w:r w:rsidRPr="008C418D">
        <w:t xml:space="preserve"> on Saturday the 5</w:t>
      </w:r>
      <w:r w:rsidRPr="008C418D">
        <w:rPr>
          <w:vertAlign w:val="superscript"/>
        </w:rPr>
        <w:t>th</w:t>
      </w:r>
      <w:r w:rsidRPr="008C418D">
        <w:t xml:space="preserve"> of April, which bus would you catch? The bus takes 20 minutes to get to the cinema.</w:t>
      </w:r>
    </w:p>
    <w:p w14:paraId="65C87846" w14:textId="77777777" w:rsidR="009F4590" w:rsidRPr="008C418D" w:rsidRDefault="009F4590" w:rsidP="009F4590">
      <w:pPr>
        <w:ind w:left="4140"/>
      </w:pPr>
    </w:p>
    <w:p w14:paraId="65C87847" w14:textId="77777777" w:rsidR="000F39F6" w:rsidRDefault="009F4590" w:rsidP="009F4590">
      <w:pPr>
        <w:ind w:left="5760"/>
      </w:pPr>
      <w:r w:rsidRPr="008C418D">
        <w:t>_________________________</w:t>
      </w:r>
      <w:r w:rsidR="000F39F6">
        <w:br w:type="page"/>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55"/>
        <w:gridCol w:w="4615"/>
      </w:tblGrid>
      <w:tr w:rsidR="009F4590" w:rsidRPr="008C418D" w14:paraId="65C87849" w14:textId="77777777" w:rsidTr="000F39F6">
        <w:trPr>
          <w:cantSplit/>
          <w:trHeight w:val="630"/>
        </w:trPr>
        <w:tc>
          <w:tcPr>
            <w:tcW w:w="9270" w:type="dxa"/>
            <w:gridSpan w:val="2"/>
            <w:vAlign w:val="center"/>
          </w:tcPr>
          <w:p w14:paraId="65C87848" w14:textId="77777777" w:rsidR="009F4590" w:rsidRPr="000F39F6" w:rsidRDefault="009F4590" w:rsidP="000F39F6">
            <w:pPr>
              <w:pStyle w:val="Heading8"/>
              <w:spacing w:before="0"/>
              <w:jc w:val="center"/>
              <w:rPr>
                <w:rFonts w:ascii="Arial" w:hAnsi="Arial" w:cs="Arial"/>
                <w:b/>
                <w:color w:val="auto"/>
              </w:rPr>
            </w:pPr>
            <w:r w:rsidRPr="000F39F6">
              <w:rPr>
                <w:rFonts w:ascii="Arial" w:hAnsi="Arial" w:cs="Arial"/>
                <w:b/>
                <w:color w:val="auto"/>
              </w:rPr>
              <w:lastRenderedPageBreak/>
              <w:br w:type="page"/>
            </w:r>
            <w:r w:rsidRPr="000F39F6">
              <w:rPr>
                <w:rFonts w:ascii="Arial" w:hAnsi="Arial" w:cs="Arial"/>
                <w:b/>
                <w:color w:val="auto"/>
                <w:sz w:val="40"/>
              </w:rPr>
              <w:t>Movie Guide</w:t>
            </w:r>
          </w:p>
        </w:tc>
      </w:tr>
      <w:tr w:rsidR="009F4590" w:rsidRPr="008C418D" w14:paraId="65C8786C" w14:textId="77777777" w:rsidTr="000F39F6">
        <w:tblPrEx>
          <w:tblLook w:val="01E0" w:firstRow="1" w:lastRow="1" w:firstColumn="1" w:lastColumn="1" w:noHBand="0" w:noVBand="0"/>
        </w:tblPrEx>
        <w:tc>
          <w:tcPr>
            <w:tcW w:w="4655" w:type="dxa"/>
            <w:tcBorders>
              <w:bottom w:val="single" w:sz="4" w:space="0" w:color="auto"/>
            </w:tcBorders>
          </w:tcPr>
          <w:p w14:paraId="65C8784A" w14:textId="77777777" w:rsidR="009F4590" w:rsidRPr="008C418D" w:rsidRDefault="009F4590" w:rsidP="003C3D38">
            <w:pPr>
              <w:rPr>
                <w:rFonts w:ascii="Arial" w:hAnsi="Arial" w:cs="Arial"/>
                <w:b/>
                <w:bCs/>
                <w:szCs w:val="28"/>
              </w:rPr>
            </w:pPr>
          </w:p>
          <w:p w14:paraId="65C8784B" w14:textId="77777777" w:rsidR="009F4590" w:rsidRPr="008C418D" w:rsidRDefault="009F4590" w:rsidP="003C3D38">
            <w:pPr>
              <w:rPr>
                <w:rFonts w:ascii="Arial" w:hAnsi="Arial" w:cs="Arial"/>
                <w:szCs w:val="28"/>
              </w:rPr>
            </w:pPr>
            <w:r w:rsidRPr="008C418D">
              <w:rPr>
                <w:rFonts w:ascii="Arial" w:hAnsi="Arial" w:cs="Arial"/>
                <w:b/>
                <w:bCs/>
                <w:szCs w:val="28"/>
              </w:rPr>
              <w:t>Mary Poppins</w:t>
            </w:r>
            <w:r w:rsidRPr="008C418D">
              <w:rPr>
                <w:rFonts w:ascii="Arial" w:hAnsi="Arial" w:cs="Arial"/>
                <w:szCs w:val="28"/>
              </w:rPr>
              <w:t xml:space="preserve"> (G) 139 min</w:t>
            </w:r>
          </w:p>
          <w:p w14:paraId="65C8784C" w14:textId="77777777" w:rsidR="009F4590" w:rsidRPr="008C418D" w:rsidRDefault="009F4590" w:rsidP="003C3D38">
            <w:pPr>
              <w:rPr>
                <w:szCs w:val="28"/>
              </w:rPr>
            </w:pPr>
            <w:r w:rsidRPr="008C418D">
              <w:rPr>
                <w:szCs w:val="28"/>
              </w:rPr>
              <w:t>Daily to Wed: 12.10, 3.20, 6.30 &amp; 9.15pm</w:t>
            </w:r>
          </w:p>
          <w:p w14:paraId="65C8784D" w14:textId="77777777" w:rsidR="009F4590" w:rsidRPr="008C418D" w:rsidRDefault="009F4590" w:rsidP="003C3D38">
            <w:pPr>
              <w:rPr>
                <w:szCs w:val="28"/>
              </w:rPr>
            </w:pPr>
          </w:p>
          <w:p w14:paraId="65C8784E" w14:textId="77777777" w:rsidR="009F4590" w:rsidRPr="008C418D" w:rsidRDefault="009F4590" w:rsidP="003C3D38">
            <w:pPr>
              <w:jc w:val="center"/>
              <w:rPr>
                <w:szCs w:val="28"/>
              </w:rPr>
            </w:pPr>
            <w:r>
              <w:rPr>
                <w:noProof/>
                <w:szCs w:val="28"/>
                <w:lang w:val="en-AU" w:eastAsia="en-AU"/>
              </w:rPr>
              <w:drawing>
                <wp:inline distT="0" distB="0" distL="0" distR="0" wp14:anchorId="65C87DD4" wp14:editId="65C87DD5">
                  <wp:extent cx="1317625" cy="1734820"/>
                  <wp:effectExtent l="0" t="0" r="0" b="0"/>
                  <wp:docPr id="732" name="Picture 732" descr="mary poppi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descr="mary poppins"/>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317625" cy="1734820"/>
                          </a:xfrm>
                          <a:prstGeom prst="rect">
                            <a:avLst/>
                          </a:prstGeom>
                          <a:noFill/>
                          <a:ln>
                            <a:noFill/>
                          </a:ln>
                        </pic:spPr>
                      </pic:pic>
                    </a:graphicData>
                  </a:graphic>
                </wp:inline>
              </w:drawing>
            </w:r>
            <w:r w:rsidR="000F39F6">
              <w:rPr>
                <w:szCs w:val="28"/>
              </w:rPr>
              <w:t xml:space="preserve">  </w:t>
            </w:r>
            <w:r w:rsidRPr="008C418D">
              <w:rPr>
                <w:szCs w:val="28"/>
              </w:rPr>
              <w:t xml:space="preserve"> </w:t>
            </w:r>
            <w:r>
              <w:rPr>
                <w:noProof/>
                <w:szCs w:val="28"/>
                <w:lang w:val="en-AU" w:eastAsia="en-AU"/>
              </w:rPr>
              <w:drawing>
                <wp:inline distT="0" distB="0" distL="0" distR="0" wp14:anchorId="65C87DD6" wp14:editId="65C87DD7">
                  <wp:extent cx="1250315" cy="1788160"/>
                  <wp:effectExtent l="0" t="0" r="6985" b="2540"/>
                  <wp:docPr id="731" name="Picture 731" descr="silver cha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descr="silver chair"/>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250315" cy="1788160"/>
                          </a:xfrm>
                          <a:prstGeom prst="rect">
                            <a:avLst/>
                          </a:prstGeom>
                          <a:noFill/>
                          <a:ln>
                            <a:noFill/>
                          </a:ln>
                        </pic:spPr>
                      </pic:pic>
                    </a:graphicData>
                  </a:graphic>
                </wp:inline>
              </w:drawing>
            </w:r>
          </w:p>
          <w:p w14:paraId="65C8784F" w14:textId="77777777" w:rsidR="009F4590" w:rsidRPr="008C418D" w:rsidRDefault="009F4590" w:rsidP="003C3D38">
            <w:pPr>
              <w:rPr>
                <w:szCs w:val="28"/>
              </w:rPr>
            </w:pPr>
          </w:p>
          <w:p w14:paraId="65C87850" w14:textId="77777777" w:rsidR="009F4590" w:rsidRPr="008C418D" w:rsidRDefault="009F4590" w:rsidP="003C3D38">
            <w:pPr>
              <w:rPr>
                <w:rFonts w:ascii="Arial" w:hAnsi="Arial" w:cs="Arial"/>
                <w:szCs w:val="28"/>
              </w:rPr>
            </w:pPr>
            <w:r w:rsidRPr="008C418D">
              <w:rPr>
                <w:rFonts w:ascii="Arial" w:hAnsi="Arial" w:cs="Arial"/>
                <w:b/>
                <w:bCs/>
                <w:szCs w:val="28"/>
              </w:rPr>
              <w:t>The Silver Chair</w:t>
            </w:r>
            <w:r w:rsidRPr="008C418D">
              <w:rPr>
                <w:rFonts w:ascii="Arial" w:hAnsi="Arial" w:cs="Arial"/>
                <w:szCs w:val="28"/>
              </w:rPr>
              <w:t xml:space="preserve"> (G) 88 min </w:t>
            </w:r>
          </w:p>
          <w:p w14:paraId="65C87851" w14:textId="77777777" w:rsidR="009F4590" w:rsidRPr="008C418D" w:rsidRDefault="009F4590" w:rsidP="003C3D38">
            <w:pPr>
              <w:rPr>
                <w:szCs w:val="28"/>
              </w:rPr>
            </w:pPr>
            <w:r w:rsidRPr="008C418D">
              <w:rPr>
                <w:szCs w:val="28"/>
              </w:rPr>
              <w:t>Daily to Wed: 11.15am, 1.50, 4.20, 6.50 &amp; 9.20pm</w:t>
            </w:r>
          </w:p>
          <w:p w14:paraId="65C87852" w14:textId="77777777" w:rsidR="009F4590" w:rsidRPr="008C418D" w:rsidRDefault="009F4590" w:rsidP="003C3D38">
            <w:pPr>
              <w:rPr>
                <w:szCs w:val="28"/>
              </w:rPr>
            </w:pPr>
          </w:p>
          <w:p w14:paraId="65C87853" w14:textId="77777777" w:rsidR="009F4590" w:rsidRPr="008C418D" w:rsidRDefault="009F4590" w:rsidP="003C3D38">
            <w:pPr>
              <w:rPr>
                <w:rFonts w:ascii="Arial" w:hAnsi="Arial" w:cs="Arial"/>
                <w:szCs w:val="28"/>
              </w:rPr>
            </w:pPr>
            <w:r w:rsidRPr="008C418D">
              <w:rPr>
                <w:rFonts w:ascii="Arial" w:hAnsi="Arial" w:cs="Arial"/>
                <w:b/>
                <w:bCs/>
                <w:szCs w:val="28"/>
              </w:rPr>
              <w:t>Haunted Castle</w:t>
            </w:r>
            <w:r w:rsidRPr="008C418D">
              <w:rPr>
                <w:rFonts w:ascii="Arial" w:hAnsi="Arial" w:cs="Arial"/>
                <w:szCs w:val="28"/>
              </w:rPr>
              <w:t xml:space="preserve"> (M) 97 min</w:t>
            </w:r>
          </w:p>
          <w:p w14:paraId="65C87854" w14:textId="77777777" w:rsidR="000F39F6" w:rsidRDefault="009F4590" w:rsidP="003C3D38">
            <w:pPr>
              <w:rPr>
                <w:szCs w:val="28"/>
              </w:rPr>
            </w:pPr>
            <w:r w:rsidRPr="008C418D">
              <w:rPr>
                <w:szCs w:val="28"/>
              </w:rPr>
              <w:t>Daily to Wed: 10.50am, 12.30, 2.50, 4.50 (not Wed), 7.25 &amp; 9.05pm</w:t>
            </w:r>
          </w:p>
          <w:p w14:paraId="65C87855" w14:textId="77777777" w:rsidR="009F4590" w:rsidRPr="008C418D" w:rsidRDefault="009F4590" w:rsidP="003C3D38">
            <w:pPr>
              <w:rPr>
                <w:szCs w:val="28"/>
              </w:rPr>
            </w:pPr>
            <w:r w:rsidRPr="008C418D">
              <w:rPr>
                <w:szCs w:val="28"/>
              </w:rPr>
              <w:t xml:space="preserve">Also Lateshows Fri &amp; Sat: 10.45pm </w:t>
            </w:r>
          </w:p>
          <w:p w14:paraId="65C87856" w14:textId="77777777" w:rsidR="009F4590" w:rsidRPr="008C418D" w:rsidRDefault="009F4590" w:rsidP="003C3D38">
            <w:pPr>
              <w:rPr>
                <w:szCs w:val="28"/>
              </w:rPr>
            </w:pPr>
          </w:p>
          <w:p w14:paraId="65C87857" w14:textId="77777777" w:rsidR="000F39F6" w:rsidRDefault="009F4590" w:rsidP="003C3D38">
            <w:pPr>
              <w:rPr>
                <w:rFonts w:ascii="Arial" w:hAnsi="Arial" w:cs="Arial"/>
                <w:szCs w:val="28"/>
              </w:rPr>
            </w:pPr>
            <w:r w:rsidRPr="008C418D">
              <w:rPr>
                <w:rFonts w:ascii="Arial" w:hAnsi="Arial" w:cs="Arial"/>
                <w:b/>
                <w:bCs/>
                <w:szCs w:val="28"/>
              </w:rPr>
              <w:t>Laputa Castle in the Sky</w:t>
            </w:r>
            <w:r w:rsidRPr="008C418D">
              <w:rPr>
                <w:rFonts w:ascii="Arial" w:hAnsi="Arial" w:cs="Arial"/>
                <w:szCs w:val="28"/>
              </w:rPr>
              <w:t xml:space="preserve"> (G)</w:t>
            </w:r>
          </w:p>
          <w:p w14:paraId="65C87858" w14:textId="77777777" w:rsidR="009F4590" w:rsidRPr="008C418D" w:rsidRDefault="009F4590" w:rsidP="003C3D38">
            <w:pPr>
              <w:rPr>
                <w:rFonts w:ascii="Arial" w:hAnsi="Arial" w:cs="Arial"/>
                <w:szCs w:val="28"/>
              </w:rPr>
            </w:pPr>
            <w:r w:rsidRPr="008C418D">
              <w:rPr>
                <w:rFonts w:ascii="Arial" w:hAnsi="Arial" w:cs="Arial"/>
                <w:szCs w:val="28"/>
              </w:rPr>
              <w:t>90 min</w:t>
            </w:r>
          </w:p>
          <w:p w14:paraId="65C87859" w14:textId="77777777" w:rsidR="009F4590" w:rsidRPr="008C418D" w:rsidRDefault="009F4590" w:rsidP="003C3D38">
            <w:pPr>
              <w:rPr>
                <w:szCs w:val="28"/>
              </w:rPr>
            </w:pPr>
            <w:r w:rsidRPr="008C418D">
              <w:rPr>
                <w:szCs w:val="28"/>
              </w:rPr>
              <w:t>Thur, Mon &amp; Wed: 2.20pm Fri, Sun &amp; Tue: 9.15pm</w:t>
            </w:r>
          </w:p>
        </w:tc>
        <w:tc>
          <w:tcPr>
            <w:tcW w:w="4615" w:type="dxa"/>
            <w:tcBorders>
              <w:bottom w:val="single" w:sz="4" w:space="0" w:color="auto"/>
            </w:tcBorders>
          </w:tcPr>
          <w:p w14:paraId="65C8785A" w14:textId="77777777" w:rsidR="009F4590" w:rsidRPr="008C418D" w:rsidRDefault="009F4590" w:rsidP="003C3D38">
            <w:pPr>
              <w:rPr>
                <w:rFonts w:ascii="Arial" w:hAnsi="Arial" w:cs="Arial"/>
                <w:b/>
                <w:bCs/>
                <w:szCs w:val="28"/>
              </w:rPr>
            </w:pPr>
          </w:p>
          <w:p w14:paraId="65C8785B" w14:textId="77777777" w:rsidR="009F4590" w:rsidRPr="008C418D" w:rsidRDefault="009F4590" w:rsidP="003C3D38">
            <w:pPr>
              <w:rPr>
                <w:rFonts w:ascii="Arial" w:hAnsi="Arial" w:cs="Arial"/>
                <w:szCs w:val="28"/>
              </w:rPr>
            </w:pPr>
            <w:r w:rsidRPr="008C418D">
              <w:rPr>
                <w:rFonts w:ascii="Arial" w:hAnsi="Arial" w:cs="Arial"/>
                <w:b/>
                <w:bCs/>
                <w:szCs w:val="28"/>
              </w:rPr>
              <w:t>Spiderman</w:t>
            </w:r>
            <w:r w:rsidRPr="008C418D">
              <w:rPr>
                <w:rFonts w:ascii="Arial" w:hAnsi="Arial" w:cs="Arial"/>
                <w:szCs w:val="28"/>
              </w:rPr>
              <w:t xml:space="preserve"> (M) 132 min</w:t>
            </w:r>
          </w:p>
          <w:p w14:paraId="65C8785C" w14:textId="77777777" w:rsidR="009F4590" w:rsidRPr="008C418D" w:rsidRDefault="009F4590" w:rsidP="003C3D38">
            <w:pPr>
              <w:rPr>
                <w:szCs w:val="28"/>
              </w:rPr>
            </w:pPr>
            <w:r w:rsidRPr="008C418D">
              <w:rPr>
                <w:szCs w:val="28"/>
              </w:rPr>
              <w:t>Daily to Wed: 2.10 (not Sun), 4.40, 7.15 (not Tue) &amp; 9.35pm</w:t>
            </w:r>
          </w:p>
          <w:p w14:paraId="65C8785D" w14:textId="77777777" w:rsidR="009F4590" w:rsidRPr="008C418D" w:rsidRDefault="009F4590" w:rsidP="003C3D38">
            <w:pPr>
              <w:rPr>
                <w:rFonts w:ascii="Arial" w:hAnsi="Arial" w:cs="Arial"/>
                <w:b/>
                <w:bCs/>
                <w:szCs w:val="28"/>
              </w:rPr>
            </w:pPr>
          </w:p>
          <w:p w14:paraId="65C8785E" w14:textId="77777777" w:rsidR="009F4590" w:rsidRPr="008C418D" w:rsidRDefault="009F4590" w:rsidP="003C3D38">
            <w:pPr>
              <w:rPr>
                <w:rFonts w:ascii="Arial" w:hAnsi="Arial" w:cs="Arial"/>
                <w:szCs w:val="28"/>
              </w:rPr>
            </w:pPr>
            <w:r w:rsidRPr="008C418D">
              <w:rPr>
                <w:rFonts w:ascii="Arial" w:hAnsi="Arial" w:cs="Arial"/>
                <w:b/>
                <w:bCs/>
                <w:szCs w:val="28"/>
              </w:rPr>
              <w:t xml:space="preserve">My Neighbour Totoro </w:t>
            </w:r>
            <w:r w:rsidRPr="008C418D">
              <w:rPr>
                <w:rFonts w:ascii="Arial" w:hAnsi="Arial" w:cs="Arial"/>
                <w:szCs w:val="28"/>
              </w:rPr>
              <w:t>(G) 89 min</w:t>
            </w:r>
          </w:p>
          <w:p w14:paraId="65C8785F" w14:textId="77777777" w:rsidR="000F39F6" w:rsidRDefault="009F4590" w:rsidP="003C3D38">
            <w:pPr>
              <w:rPr>
                <w:szCs w:val="28"/>
              </w:rPr>
            </w:pPr>
            <w:r w:rsidRPr="008C418D">
              <w:rPr>
                <w:szCs w:val="28"/>
              </w:rPr>
              <w:t>Thur, Sat &amp; Mon: 10.35am &amp; 6.55pm Fri: 4.35pm</w:t>
            </w:r>
          </w:p>
          <w:p w14:paraId="65C87860" w14:textId="77777777" w:rsidR="009F4590" w:rsidRPr="008C418D" w:rsidRDefault="009F4590" w:rsidP="003C3D38">
            <w:pPr>
              <w:rPr>
                <w:szCs w:val="28"/>
              </w:rPr>
            </w:pPr>
            <w:r w:rsidRPr="008C418D">
              <w:rPr>
                <w:szCs w:val="28"/>
              </w:rPr>
              <w:t xml:space="preserve">Sun &amp; Tue: 10.35am &amp; 4.35pm </w:t>
            </w:r>
          </w:p>
          <w:p w14:paraId="65C87861" w14:textId="77777777" w:rsidR="009F4590" w:rsidRPr="008C418D" w:rsidRDefault="009F4590" w:rsidP="003C3D38">
            <w:pPr>
              <w:rPr>
                <w:b/>
                <w:bCs/>
                <w:szCs w:val="28"/>
              </w:rPr>
            </w:pPr>
          </w:p>
          <w:p w14:paraId="65C87862" w14:textId="77777777" w:rsidR="000F39F6" w:rsidRDefault="009F4590" w:rsidP="003C3D38">
            <w:pPr>
              <w:rPr>
                <w:rFonts w:ascii="Arial" w:hAnsi="Arial" w:cs="Arial"/>
                <w:szCs w:val="28"/>
              </w:rPr>
            </w:pPr>
            <w:r w:rsidRPr="008C418D">
              <w:rPr>
                <w:rFonts w:ascii="Arial" w:hAnsi="Arial" w:cs="Arial"/>
                <w:b/>
                <w:bCs/>
                <w:szCs w:val="28"/>
              </w:rPr>
              <w:t>Toy Story</w:t>
            </w:r>
            <w:r w:rsidRPr="008C418D">
              <w:rPr>
                <w:rFonts w:ascii="Arial" w:hAnsi="Arial" w:cs="Arial"/>
                <w:szCs w:val="28"/>
              </w:rPr>
              <w:t xml:space="preserve"> (G) 89 min</w:t>
            </w:r>
          </w:p>
          <w:p w14:paraId="65C87863" w14:textId="77777777" w:rsidR="009F4590" w:rsidRPr="008C418D" w:rsidRDefault="009F4590" w:rsidP="003C3D38">
            <w:pPr>
              <w:rPr>
                <w:szCs w:val="28"/>
              </w:rPr>
            </w:pPr>
            <w:r w:rsidRPr="008C418D">
              <w:rPr>
                <w:szCs w:val="28"/>
              </w:rPr>
              <w:t>Daily to Wed: 11.20am, 4.00 &amp; 8.50pm</w:t>
            </w:r>
          </w:p>
          <w:p w14:paraId="65C87864" w14:textId="77777777" w:rsidR="009F4590" w:rsidRPr="008C418D" w:rsidRDefault="009F4590" w:rsidP="003C3D38">
            <w:pPr>
              <w:rPr>
                <w:szCs w:val="28"/>
              </w:rPr>
            </w:pPr>
          </w:p>
          <w:p w14:paraId="65C87865" w14:textId="77777777" w:rsidR="000F39F6" w:rsidRDefault="009F4590" w:rsidP="003C3D38">
            <w:pPr>
              <w:rPr>
                <w:rFonts w:ascii="Arial" w:hAnsi="Arial" w:cs="Arial"/>
                <w:szCs w:val="28"/>
              </w:rPr>
            </w:pPr>
            <w:r w:rsidRPr="008C418D">
              <w:rPr>
                <w:rFonts w:ascii="Arial" w:hAnsi="Arial" w:cs="Arial"/>
                <w:b/>
                <w:bCs/>
                <w:szCs w:val="28"/>
              </w:rPr>
              <w:t>Harry Potter and the Prisoner of Azkaban</w:t>
            </w:r>
            <w:r w:rsidRPr="008C418D">
              <w:rPr>
                <w:rFonts w:ascii="Arial" w:hAnsi="Arial" w:cs="Arial"/>
                <w:szCs w:val="28"/>
              </w:rPr>
              <w:t xml:space="preserve"> (PG) 142 min</w:t>
            </w:r>
          </w:p>
          <w:p w14:paraId="65C87866" w14:textId="77777777" w:rsidR="009F4590" w:rsidRPr="008C418D" w:rsidRDefault="009F4590" w:rsidP="003C3D38">
            <w:pPr>
              <w:rPr>
                <w:szCs w:val="28"/>
              </w:rPr>
            </w:pPr>
            <w:r w:rsidRPr="008C418D">
              <w:rPr>
                <w:szCs w:val="28"/>
              </w:rPr>
              <w:t>Daily to Wed: 12.30, 3.30, 6.40 &amp; 9.20pm</w:t>
            </w:r>
          </w:p>
          <w:p w14:paraId="65C87867" w14:textId="77777777" w:rsidR="009F4590" w:rsidRPr="008C418D" w:rsidRDefault="009F4590" w:rsidP="003C3D38">
            <w:pPr>
              <w:jc w:val="center"/>
              <w:rPr>
                <w:szCs w:val="28"/>
              </w:rPr>
            </w:pPr>
            <w:r>
              <w:rPr>
                <w:noProof/>
                <w:szCs w:val="28"/>
                <w:lang w:val="en-AU" w:eastAsia="en-AU"/>
              </w:rPr>
              <w:drawing>
                <wp:inline distT="0" distB="0" distL="0" distR="0" wp14:anchorId="65C87DD8" wp14:editId="65C87DD9">
                  <wp:extent cx="1129665" cy="1761490"/>
                  <wp:effectExtent l="19050" t="19050" r="13335" b="10160"/>
                  <wp:docPr id="730" name="Picture 730" descr="harrypotter_azkaban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descr="harrypotter_azkaban_p"/>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129665" cy="1761490"/>
                          </a:xfrm>
                          <a:prstGeom prst="rect">
                            <a:avLst/>
                          </a:prstGeom>
                          <a:noFill/>
                          <a:ln w="19050" cmpd="sng">
                            <a:solidFill>
                              <a:srgbClr val="000000"/>
                            </a:solidFill>
                            <a:miter lim="800000"/>
                            <a:headEnd/>
                            <a:tailEnd/>
                          </a:ln>
                          <a:effectLst/>
                        </pic:spPr>
                      </pic:pic>
                    </a:graphicData>
                  </a:graphic>
                </wp:inline>
              </w:drawing>
            </w:r>
            <w:r w:rsidRPr="008C418D">
              <w:rPr>
                <w:szCs w:val="28"/>
              </w:rPr>
              <w:t xml:space="preserve">       </w:t>
            </w:r>
            <w:r>
              <w:rPr>
                <w:noProof/>
                <w:szCs w:val="28"/>
                <w:lang w:val="en-AU" w:eastAsia="en-AU"/>
              </w:rPr>
              <w:drawing>
                <wp:inline distT="0" distB="0" distL="0" distR="0" wp14:anchorId="65C87DDA" wp14:editId="65C87DDB">
                  <wp:extent cx="1236980" cy="1774825"/>
                  <wp:effectExtent l="19050" t="19050" r="20320" b="15875"/>
                  <wp:docPr id="729" name="Picture 729" descr="shrekR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descr="shrekRpt"/>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236980" cy="1774825"/>
                          </a:xfrm>
                          <a:prstGeom prst="rect">
                            <a:avLst/>
                          </a:prstGeom>
                          <a:noFill/>
                          <a:ln w="19050" cmpd="sng">
                            <a:solidFill>
                              <a:srgbClr val="000000"/>
                            </a:solidFill>
                            <a:miter lim="800000"/>
                            <a:headEnd/>
                            <a:tailEnd/>
                          </a:ln>
                          <a:effectLst/>
                        </pic:spPr>
                      </pic:pic>
                    </a:graphicData>
                  </a:graphic>
                </wp:inline>
              </w:drawing>
            </w:r>
          </w:p>
          <w:p w14:paraId="65C87868" w14:textId="77777777" w:rsidR="009F4590" w:rsidRPr="008C418D" w:rsidRDefault="009F4590" w:rsidP="003C3D38">
            <w:pPr>
              <w:rPr>
                <w:szCs w:val="28"/>
              </w:rPr>
            </w:pPr>
          </w:p>
          <w:p w14:paraId="65C87869" w14:textId="77777777" w:rsidR="009F4590" w:rsidRPr="008C418D" w:rsidRDefault="009F4590" w:rsidP="003C3D38">
            <w:pPr>
              <w:rPr>
                <w:rFonts w:ascii="Arial" w:hAnsi="Arial" w:cs="Arial"/>
                <w:szCs w:val="28"/>
              </w:rPr>
            </w:pPr>
            <w:r w:rsidRPr="008C418D">
              <w:rPr>
                <w:rFonts w:ascii="Arial" w:hAnsi="Arial" w:cs="Arial"/>
                <w:b/>
                <w:bCs/>
                <w:szCs w:val="28"/>
              </w:rPr>
              <w:t>Shrek</w:t>
            </w:r>
            <w:r w:rsidRPr="008C418D">
              <w:rPr>
                <w:rFonts w:ascii="Arial" w:hAnsi="Arial" w:cs="Arial"/>
                <w:b/>
                <w:szCs w:val="28"/>
              </w:rPr>
              <w:t xml:space="preserve"> 2</w:t>
            </w:r>
            <w:r w:rsidR="000F39F6">
              <w:rPr>
                <w:rFonts w:ascii="Arial" w:hAnsi="Arial" w:cs="Arial"/>
                <w:szCs w:val="28"/>
              </w:rPr>
              <w:t xml:space="preserve"> (PG) </w:t>
            </w:r>
            <w:r w:rsidRPr="008C418D">
              <w:rPr>
                <w:rFonts w:ascii="Arial" w:hAnsi="Arial" w:cs="Arial"/>
                <w:szCs w:val="28"/>
              </w:rPr>
              <w:t>93 min</w:t>
            </w:r>
          </w:p>
          <w:p w14:paraId="65C8786A" w14:textId="77777777" w:rsidR="009F4590" w:rsidRPr="008C418D" w:rsidRDefault="009F4590" w:rsidP="003C3D38">
            <w:pPr>
              <w:rPr>
                <w:rFonts w:ascii="Arial" w:hAnsi="Arial" w:cs="Arial"/>
                <w:b/>
                <w:bCs/>
                <w:szCs w:val="28"/>
              </w:rPr>
            </w:pPr>
            <w:r w:rsidRPr="008C418D">
              <w:rPr>
                <w:szCs w:val="28"/>
              </w:rPr>
              <w:t>Thur, Sat, Mon &amp; Wed: 12.30 pm, 9.15pm Tue: 2.20pm</w:t>
            </w:r>
            <w:r w:rsidRPr="008C418D">
              <w:rPr>
                <w:rFonts w:ascii="Arial" w:hAnsi="Arial" w:cs="Arial"/>
                <w:b/>
                <w:bCs/>
                <w:szCs w:val="28"/>
              </w:rPr>
              <w:t xml:space="preserve"> </w:t>
            </w:r>
          </w:p>
          <w:p w14:paraId="65C8786B" w14:textId="77777777" w:rsidR="009F4590" w:rsidRPr="008C418D" w:rsidRDefault="009F4590" w:rsidP="003C3D38">
            <w:pPr>
              <w:rPr>
                <w:rFonts w:ascii="Arial" w:hAnsi="Arial" w:cs="Arial"/>
                <w:b/>
                <w:bCs/>
                <w:szCs w:val="28"/>
              </w:rPr>
            </w:pPr>
          </w:p>
        </w:tc>
      </w:tr>
      <w:tr w:rsidR="009F4590" w:rsidRPr="008C418D" w14:paraId="65C8786F" w14:textId="77777777" w:rsidTr="000F39F6">
        <w:tblPrEx>
          <w:tblLook w:val="01E0" w:firstRow="1" w:lastRow="1" w:firstColumn="1" w:lastColumn="1" w:noHBand="0" w:noVBand="0"/>
        </w:tblPrEx>
        <w:tc>
          <w:tcPr>
            <w:tcW w:w="9270" w:type="dxa"/>
            <w:gridSpan w:val="2"/>
            <w:shd w:val="pct15" w:color="auto" w:fill="auto"/>
          </w:tcPr>
          <w:p w14:paraId="65C8786D" w14:textId="77777777" w:rsidR="009F4590" w:rsidRPr="000F39F6" w:rsidRDefault="009F4590" w:rsidP="000F39F6">
            <w:pPr>
              <w:pStyle w:val="Heading8"/>
              <w:spacing w:before="240" w:after="240"/>
              <w:jc w:val="center"/>
              <w:rPr>
                <w:rFonts w:ascii="Arial" w:hAnsi="Arial" w:cs="Arial"/>
                <w:b/>
                <w:color w:val="auto"/>
                <w:sz w:val="28"/>
                <w:szCs w:val="28"/>
              </w:rPr>
            </w:pPr>
            <w:r w:rsidRPr="000F39F6">
              <w:rPr>
                <w:rFonts w:ascii="Arial" w:hAnsi="Arial" w:cs="Arial"/>
                <w:b/>
                <w:color w:val="auto"/>
                <w:sz w:val="28"/>
                <w:szCs w:val="28"/>
              </w:rPr>
              <w:t>SESSION TIMES - Thursday April 3 to Wednesday April 9</w:t>
            </w:r>
          </w:p>
          <w:p w14:paraId="65C8786E" w14:textId="77777777" w:rsidR="009F4590" w:rsidRPr="008C418D" w:rsidRDefault="009F4590" w:rsidP="003C3D38">
            <w:pPr>
              <w:spacing w:before="240" w:after="240"/>
              <w:jc w:val="center"/>
            </w:pPr>
            <w:r w:rsidRPr="008C418D">
              <w:t>(Session length follows film title)</w:t>
            </w:r>
          </w:p>
        </w:tc>
      </w:tr>
    </w:tbl>
    <w:p w14:paraId="65C87870" w14:textId="77777777" w:rsidR="009F4590" w:rsidRPr="008C418D" w:rsidRDefault="009F4590" w:rsidP="009F4590">
      <w:pPr>
        <w:pStyle w:val="Heading2"/>
        <w:rPr>
          <w:rFonts w:ascii="Century Schoolbook" w:hAnsi="Century Schoolbook"/>
          <w:b w:val="0"/>
          <w:sz w:val="20"/>
          <w:szCs w:val="20"/>
        </w:rPr>
      </w:pPr>
    </w:p>
    <w:p w14:paraId="65C87871" w14:textId="77777777" w:rsidR="009F4590" w:rsidRPr="008C418D" w:rsidRDefault="009F4590" w:rsidP="009F4590">
      <w:pPr>
        <w:pStyle w:val="Heading2"/>
        <w:rPr>
          <w:rFonts w:ascii="Century Schoolbook" w:hAnsi="Century Schoolbook"/>
          <w:b w:val="0"/>
          <w:sz w:val="20"/>
          <w:szCs w:val="20"/>
        </w:rPr>
      </w:pPr>
      <w:r w:rsidRPr="008C418D">
        <w:rPr>
          <w:rFonts w:ascii="Century Schoolbook" w:hAnsi="Century Schoolbook"/>
          <w:b w:val="0"/>
          <w:sz w:val="20"/>
          <w:szCs w:val="20"/>
        </w:rPr>
        <w:t>Image sources:</w:t>
      </w:r>
    </w:p>
    <w:p w14:paraId="65C87872" w14:textId="77777777" w:rsidR="009F4590" w:rsidRPr="008C418D" w:rsidRDefault="008E4253" w:rsidP="009F4590">
      <w:pPr>
        <w:pStyle w:val="Heading2"/>
        <w:rPr>
          <w:rFonts w:ascii="Century Schoolbook" w:hAnsi="Century Schoolbook"/>
          <w:b w:val="0"/>
          <w:sz w:val="20"/>
          <w:szCs w:val="20"/>
        </w:rPr>
      </w:pPr>
      <w:hyperlink r:id="rId179" w:history="1">
        <w:r w:rsidR="009F4590" w:rsidRPr="008C418D">
          <w:rPr>
            <w:rStyle w:val="Hyperlink"/>
            <w:rFonts w:ascii="Century Schoolbook" w:hAnsi="Century Schoolbook"/>
            <w:b w:val="0"/>
            <w:sz w:val="20"/>
            <w:szCs w:val="20"/>
          </w:rPr>
          <w:t>http://www.hollywoodteenmovies.com/DisneyMenuMaryPopins.jpg</w:t>
        </w:r>
      </w:hyperlink>
    </w:p>
    <w:p w14:paraId="65C87873" w14:textId="77777777" w:rsidR="009F4590" w:rsidRPr="008C418D" w:rsidRDefault="008E4253" w:rsidP="009F4590">
      <w:pPr>
        <w:pStyle w:val="Heading2"/>
        <w:rPr>
          <w:rFonts w:ascii="Century Schoolbook" w:hAnsi="Century Schoolbook"/>
          <w:b w:val="0"/>
          <w:sz w:val="20"/>
          <w:szCs w:val="20"/>
        </w:rPr>
      </w:pPr>
      <w:hyperlink r:id="rId180" w:history="1">
        <w:r w:rsidR="009F4590" w:rsidRPr="008C418D">
          <w:rPr>
            <w:rStyle w:val="Hyperlink"/>
            <w:rFonts w:ascii="Century Schoolbook" w:hAnsi="Century Schoolbook"/>
            <w:b w:val="0"/>
            <w:sz w:val="20"/>
            <w:szCs w:val="20"/>
          </w:rPr>
          <w:t>http://www.hundland.com/posters/t/ToyStory.jpg</w:t>
        </w:r>
      </w:hyperlink>
    </w:p>
    <w:p w14:paraId="65C87874" w14:textId="77777777" w:rsidR="009F4590" w:rsidRPr="008C418D" w:rsidRDefault="008E4253" w:rsidP="009F4590">
      <w:pPr>
        <w:pStyle w:val="Heading2"/>
        <w:rPr>
          <w:rFonts w:ascii="Century Schoolbook" w:hAnsi="Century Schoolbook"/>
          <w:b w:val="0"/>
          <w:sz w:val="20"/>
          <w:szCs w:val="20"/>
        </w:rPr>
      </w:pPr>
      <w:hyperlink r:id="rId181" w:history="1">
        <w:r w:rsidR="009F4590" w:rsidRPr="008C418D">
          <w:rPr>
            <w:rStyle w:val="Hyperlink"/>
            <w:rFonts w:ascii="Century Schoolbook" w:hAnsi="Century Schoolbook"/>
            <w:b w:val="0"/>
            <w:sz w:val="20"/>
            <w:szCs w:val="20"/>
          </w:rPr>
          <w:t>http://serwisy.gazeta.pl/im/1815/z1815377H.jpg</w:t>
        </w:r>
      </w:hyperlink>
      <w:r w:rsidR="009F4590" w:rsidRPr="008C418D">
        <w:rPr>
          <w:rFonts w:ascii="Century Schoolbook" w:hAnsi="Century Schoolbook"/>
          <w:b w:val="0"/>
          <w:sz w:val="20"/>
          <w:szCs w:val="20"/>
        </w:rPr>
        <w:t xml:space="preserve">  (Harry Potter)</w:t>
      </w:r>
    </w:p>
    <w:p w14:paraId="65C87875" w14:textId="77777777" w:rsidR="009F4590" w:rsidRPr="008C418D" w:rsidRDefault="008E4253" w:rsidP="009F4590">
      <w:pPr>
        <w:pStyle w:val="Heading2"/>
      </w:pPr>
      <w:hyperlink r:id="rId182" w:history="1">
        <w:r w:rsidR="000F39F6" w:rsidRPr="00386DF4">
          <w:rPr>
            <w:rStyle w:val="Hyperlink"/>
            <w:rFonts w:ascii="Century Schoolbook" w:hAnsi="Century Schoolbook"/>
            <w:b w:val="0"/>
            <w:sz w:val="20"/>
            <w:szCs w:val="20"/>
          </w:rPr>
          <w:t>http://www.film.ru/img/afisha/SHRK2/poster.jpg</w:t>
        </w:r>
      </w:hyperlink>
      <w:r w:rsidR="000F39F6">
        <w:rPr>
          <w:rFonts w:ascii="Century Schoolbook" w:hAnsi="Century Schoolbook"/>
          <w:b w:val="0"/>
          <w:sz w:val="20"/>
          <w:szCs w:val="20"/>
        </w:rPr>
        <w:t xml:space="preserve"> </w:t>
      </w:r>
      <w:r w:rsidR="009F4590" w:rsidRPr="008C418D">
        <w:t xml:space="preserve"> </w:t>
      </w:r>
      <w:r w:rsidR="009F4590" w:rsidRPr="008C418D">
        <w:br w:type="page"/>
      </w:r>
      <w:r w:rsidR="009F4590" w:rsidRPr="008C418D">
        <w:lastRenderedPageBreak/>
        <w:t>Activity 5</w:t>
      </w:r>
    </w:p>
    <w:p w14:paraId="65C87876" w14:textId="77777777" w:rsidR="009F4590" w:rsidRPr="008C418D" w:rsidRDefault="009F4590" w:rsidP="009F4590">
      <w:pPr>
        <w:pStyle w:val="Heading2"/>
      </w:pPr>
      <w:r>
        <w:rPr>
          <w:noProof/>
          <w:lang w:eastAsia="en-AU"/>
        </w:rPr>
        <w:drawing>
          <wp:inline distT="0" distB="0" distL="0" distR="0" wp14:anchorId="65C87DDC" wp14:editId="65C87DDD">
            <wp:extent cx="564515" cy="443865"/>
            <wp:effectExtent l="0" t="0" r="6985" b="0"/>
            <wp:docPr id="728" name="Picture 728"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descr="bd06121_"/>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00A85EF2">
        <w:t xml:space="preserve"> Optional Challenge Activity</w:t>
      </w:r>
    </w:p>
    <w:p w14:paraId="65C87877" w14:textId="77777777" w:rsidR="009F4590" w:rsidRPr="008C418D" w:rsidRDefault="009F4590" w:rsidP="000F39F6"/>
    <w:p w14:paraId="65C87878" w14:textId="77777777" w:rsidR="009F4590" w:rsidRDefault="009F4590" w:rsidP="000F39F6">
      <w:pPr>
        <w:rPr>
          <w:i/>
          <w:iCs/>
          <w:szCs w:val="28"/>
        </w:rPr>
      </w:pPr>
      <w:r w:rsidRPr="008C418D">
        <w:rPr>
          <w:szCs w:val="24"/>
        </w:rPr>
        <w:t xml:space="preserve">In </w:t>
      </w:r>
      <w:r w:rsidRPr="000F39F6">
        <w:rPr>
          <w:szCs w:val="28"/>
        </w:rPr>
        <w:t xml:space="preserve">this activity you are going to: </w:t>
      </w:r>
      <w:r w:rsidRPr="000F39F6">
        <w:rPr>
          <w:i/>
          <w:iCs/>
          <w:szCs w:val="28"/>
        </w:rPr>
        <w:t>decide on a film to see, working out which bus you will catch to get to the cinema on time. You can also work out which bus you will catch home.</w:t>
      </w:r>
    </w:p>
    <w:p w14:paraId="65C87879" w14:textId="77777777" w:rsidR="000F39F6" w:rsidRPr="000F39F6" w:rsidRDefault="000F39F6" w:rsidP="000F39F6">
      <w:pPr>
        <w:rPr>
          <w:szCs w:val="28"/>
        </w:rPr>
      </w:pPr>
    </w:p>
    <w:p w14:paraId="65C8787A" w14:textId="77777777" w:rsidR="009F4590" w:rsidRDefault="009F4590" w:rsidP="000F39F6">
      <w:pPr>
        <w:rPr>
          <w:rFonts w:cs="Arial"/>
          <w:szCs w:val="28"/>
        </w:rPr>
      </w:pPr>
      <w:r w:rsidRPr="000F39F6">
        <w:rPr>
          <w:rFonts w:cs="Arial"/>
          <w:szCs w:val="28"/>
        </w:rPr>
        <w:t>You may complete some or all of this activity.</w:t>
      </w:r>
    </w:p>
    <w:p w14:paraId="65C8787B" w14:textId="77777777" w:rsidR="000F39F6" w:rsidRPr="000F39F6" w:rsidRDefault="000F39F6" w:rsidP="000F39F6">
      <w:pPr>
        <w:rPr>
          <w:rFonts w:cs="Arial"/>
          <w:szCs w:val="28"/>
        </w:rPr>
      </w:pPr>
    </w:p>
    <w:p w14:paraId="65C8787C" w14:textId="77777777" w:rsidR="009F4590" w:rsidRPr="000F39F6" w:rsidRDefault="009F4590" w:rsidP="000F39F6">
      <w:pPr>
        <w:rPr>
          <w:rFonts w:cs="Arial"/>
          <w:szCs w:val="28"/>
        </w:rPr>
      </w:pPr>
      <w:r w:rsidRPr="000F39F6">
        <w:rPr>
          <w:rFonts w:cs="Arial"/>
          <w:szCs w:val="28"/>
        </w:rPr>
        <w:t>Use this information:</w:t>
      </w:r>
    </w:p>
    <w:p w14:paraId="65C8787D" w14:textId="77777777" w:rsidR="009F4590" w:rsidRPr="000F39F6" w:rsidRDefault="009F4590" w:rsidP="000F39F6">
      <w:pPr>
        <w:pStyle w:val="ListParagraph"/>
        <w:numPr>
          <w:ilvl w:val="0"/>
          <w:numId w:val="31"/>
        </w:numPr>
        <w:rPr>
          <w:rFonts w:cs="Arial"/>
          <w:szCs w:val="28"/>
        </w:rPr>
      </w:pPr>
      <w:r w:rsidRPr="000F39F6">
        <w:rPr>
          <w:rFonts w:cs="Arial"/>
          <w:szCs w:val="28"/>
        </w:rPr>
        <w:t>You will be going to the film on Saturday or Sunday afternoon.</w:t>
      </w:r>
    </w:p>
    <w:p w14:paraId="65C8787E" w14:textId="77777777" w:rsidR="009F4590" w:rsidRPr="000F39F6" w:rsidRDefault="009F4590" w:rsidP="000F39F6">
      <w:pPr>
        <w:pStyle w:val="ListParagraph"/>
        <w:numPr>
          <w:ilvl w:val="0"/>
          <w:numId w:val="31"/>
        </w:numPr>
        <w:rPr>
          <w:rFonts w:cs="Arial"/>
          <w:szCs w:val="28"/>
        </w:rPr>
      </w:pPr>
      <w:r w:rsidRPr="000F39F6">
        <w:rPr>
          <w:rFonts w:cs="Arial"/>
          <w:szCs w:val="28"/>
        </w:rPr>
        <w:t>The trip from the bus stop near your home to the bus stop at the cinema takes 20 minutes.</w:t>
      </w:r>
    </w:p>
    <w:p w14:paraId="65C8787F" w14:textId="77777777" w:rsidR="009F4590" w:rsidRPr="000F39F6" w:rsidRDefault="009F4590" w:rsidP="000F39F6">
      <w:pPr>
        <w:pStyle w:val="ListParagraph"/>
        <w:numPr>
          <w:ilvl w:val="0"/>
          <w:numId w:val="31"/>
        </w:numPr>
        <w:rPr>
          <w:rFonts w:cs="Arial"/>
          <w:szCs w:val="28"/>
        </w:rPr>
      </w:pPr>
      <w:r w:rsidRPr="000F39F6">
        <w:rPr>
          <w:rFonts w:cs="Arial"/>
          <w:szCs w:val="28"/>
        </w:rPr>
        <w:t>You need to allow five minutes to buy your tickets.</w:t>
      </w:r>
    </w:p>
    <w:p w14:paraId="65C87880" w14:textId="77777777" w:rsidR="009F4590" w:rsidRPr="000F39F6" w:rsidRDefault="009F4590" w:rsidP="000F39F6">
      <w:pPr>
        <w:pStyle w:val="ListParagraph"/>
        <w:numPr>
          <w:ilvl w:val="0"/>
          <w:numId w:val="31"/>
        </w:numPr>
        <w:rPr>
          <w:rFonts w:cs="Arial"/>
          <w:szCs w:val="28"/>
        </w:rPr>
      </w:pPr>
      <w:r w:rsidRPr="000F39F6">
        <w:rPr>
          <w:rFonts w:cs="Arial"/>
          <w:szCs w:val="28"/>
        </w:rPr>
        <w:t xml:space="preserve">Choose a film rated G or PG. </w:t>
      </w:r>
    </w:p>
    <w:p w14:paraId="65C87881" w14:textId="77777777" w:rsidR="009F4590" w:rsidRPr="000F39F6" w:rsidRDefault="009F4590" w:rsidP="000F39F6">
      <w:pPr>
        <w:pStyle w:val="ListParagraph"/>
        <w:numPr>
          <w:ilvl w:val="0"/>
          <w:numId w:val="31"/>
        </w:numPr>
        <w:rPr>
          <w:rFonts w:cs="Arial"/>
          <w:szCs w:val="28"/>
        </w:rPr>
      </w:pPr>
      <w:r w:rsidRPr="000F39F6">
        <w:rPr>
          <w:rFonts w:cs="Arial"/>
          <w:szCs w:val="28"/>
        </w:rPr>
        <w:t>You can leave home at any time from 12:00 noon.</w:t>
      </w:r>
    </w:p>
    <w:p w14:paraId="65C87882" w14:textId="77777777" w:rsidR="009F4590" w:rsidRDefault="009F4590" w:rsidP="000F39F6">
      <w:pPr>
        <w:pStyle w:val="ListParagraph"/>
        <w:numPr>
          <w:ilvl w:val="0"/>
          <w:numId w:val="31"/>
        </w:numPr>
        <w:rPr>
          <w:rFonts w:cs="Arial"/>
          <w:szCs w:val="28"/>
        </w:rPr>
      </w:pPr>
      <w:r w:rsidRPr="000F39F6">
        <w:rPr>
          <w:rFonts w:cs="Arial"/>
          <w:szCs w:val="28"/>
        </w:rPr>
        <w:t>You need to be home by 6:00 pm.</w:t>
      </w:r>
    </w:p>
    <w:p w14:paraId="65C87883" w14:textId="77777777" w:rsidR="000F39F6" w:rsidRPr="000F39F6" w:rsidRDefault="000F39F6" w:rsidP="000F39F6">
      <w:pPr>
        <w:rPr>
          <w:rFonts w:cs="Arial"/>
          <w:szCs w:val="28"/>
        </w:rPr>
      </w:pPr>
    </w:p>
    <w:p w14:paraId="65C87884" w14:textId="77777777" w:rsidR="009F4590" w:rsidRPr="000F39F6" w:rsidRDefault="009F4590" w:rsidP="000F39F6">
      <w:pPr>
        <w:rPr>
          <w:rFonts w:cs="Arial"/>
          <w:szCs w:val="28"/>
        </w:rPr>
      </w:pPr>
      <w:r w:rsidRPr="000F39F6">
        <w:rPr>
          <w:rFonts w:cs="Arial"/>
          <w:szCs w:val="28"/>
        </w:rPr>
        <w:t>You will need to refer to the bus timetable, the movie guide and a clock. You might need to work your answer out on the next page or on scrap paper. Record your results below.</w:t>
      </w:r>
    </w:p>
    <w:p w14:paraId="65C87885" w14:textId="77777777" w:rsidR="009F4590" w:rsidRPr="000F39F6" w:rsidRDefault="009F4590" w:rsidP="000F39F6">
      <w:pPr>
        <w:pStyle w:val="BodyText"/>
        <w:rPr>
          <w:rFonts w:ascii="Century Schoolbook" w:hAnsi="Century Schoolbook" w:cs="Arial"/>
          <w:sz w:val="28"/>
          <w:szCs w:val="28"/>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95"/>
        <w:gridCol w:w="4255"/>
      </w:tblGrid>
      <w:tr w:rsidR="009F4590" w:rsidRPr="008C418D" w14:paraId="65C87888" w14:textId="77777777" w:rsidTr="008A67B6">
        <w:trPr>
          <w:trHeight w:val="576"/>
        </w:trPr>
        <w:tc>
          <w:tcPr>
            <w:tcW w:w="4295" w:type="dxa"/>
            <w:vAlign w:val="center"/>
          </w:tcPr>
          <w:p w14:paraId="65C87886" w14:textId="77777777" w:rsidR="009F4590" w:rsidRPr="000F39F6" w:rsidRDefault="009F4590" w:rsidP="000F39F6">
            <w:pPr>
              <w:pStyle w:val="BodyText"/>
              <w:rPr>
                <w:rFonts w:cs="Arial"/>
                <w:sz w:val="28"/>
                <w:szCs w:val="28"/>
              </w:rPr>
            </w:pPr>
            <w:r w:rsidRPr="000F39F6">
              <w:rPr>
                <w:rFonts w:cs="Arial"/>
                <w:sz w:val="28"/>
                <w:szCs w:val="28"/>
              </w:rPr>
              <w:t>Day</w:t>
            </w:r>
          </w:p>
        </w:tc>
        <w:tc>
          <w:tcPr>
            <w:tcW w:w="4255" w:type="dxa"/>
            <w:vAlign w:val="center"/>
          </w:tcPr>
          <w:p w14:paraId="65C87887" w14:textId="77777777" w:rsidR="009F4590" w:rsidRPr="000F39F6" w:rsidRDefault="009F4590" w:rsidP="000F39F6">
            <w:pPr>
              <w:pStyle w:val="BodyText"/>
              <w:rPr>
                <w:rFonts w:ascii="Century Schoolbook" w:hAnsi="Century Schoolbook" w:cs="Arial"/>
                <w:sz w:val="28"/>
                <w:szCs w:val="28"/>
              </w:rPr>
            </w:pPr>
          </w:p>
        </w:tc>
      </w:tr>
      <w:tr w:rsidR="009F4590" w:rsidRPr="008C418D" w14:paraId="65C8788B" w14:textId="77777777" w:rsidTr="008A67B6">
        <w:trPr>
          <w:trHeight w:val="576"/>
        </w:trPr>
        <w:tc>
          <w:tcPr>
            <w:tcW w:w="4295" w:type="dxa"/>
            <w:vAlign w:val="center"/>
          </w:tcPr>
          <w:p w14:paraId="65C87889" w14:textId="77777777" w:rsidR="009F4590" w:rsidRPr="000F39F6" w:rsidRDefault="009F4590" w:rsidP="000F39F6">
            <w:pPr>
              <w:pStyle w:val="BodyText"/>
              <w:rPr>
                <w:rFonts w:cs="Arial"/>
                <w:sz w:val="28"/>
                <w:szCs w:val="28"/>
              </w:rPr>
            </w:pPr>
            <w:r w:rsidRPr="000F39F6">
              <w:rPr>
                <w:rFonts w:cs="Arial"/>
                <w:sz w:val="28"/>
                <w:szCs w:val="28"/>
              </w:rPr>
              <w:t>Date</w:t>
            </w:r>
          </w:p>
        </w:tc>
        <w:tc>
          <w:tcPr>
            <w:tcW w:w="4255" w:type="dxa"/>
            <w:vAlign w:val="center"/>
          </w:tcPr>
          <w:p w14:paraId="65C8788A" w14:textId="77777777" w:rsidR="009F4590" w:rsidRPr="000F39F6" w:rsidRDefault="009F4590" w:rsidP="000F39F6">
            <w:pPr>
              <w:pStyle w:val="BodyText"/>
              <w:rPr>
                <w:rFonts w:ascii="Century Schoolbook" w:hAnsi="Century Schoolbook" w:cs="Arial"/>
                <w:sz w:val="28"/>
                <w:szCs w:val="28"/>
              </w:rPr>
            </w:pPr>
          </w:p>
        </w:tc>
      </w:tr>
      <w:tr w:rsidR="009F4590" w:rsidRPr="008C418D" w14:paraId="65C8788E" w14:textId="77777777" w:rsidTr="008A67B6">
        <w:trPr>
          <w:trHeight w:val="576"/>
        </w:trPr>
        <w:tc>
          <w:tcPr>
            <w:tcW w:w="4295" w:type="dxa"/>
            <w:vAlign w:val="center"/>
          </w:tcPr>
          <w:p w14:paraId="65C8788C" w14:textId="77777777" w:rsidR="009F4590" w:rsidRPr="000F39F6" w:rsidRDefault="009F4590" w:rsidP="000F39F6">
            <w:pPr>
              <w:pStyle w:val="BodyText"/>
              <w:rPr>
                <w:rFonts w:cs="Arial"/>
                <w:sz w:val="28"/>
                <w:szCs w:val="28"/>
              </w:rPr>
            </w:pPr>
            <w:r w:rsidRPr="000F39F6">
              <w:rPr>
                <w:rFonts w:cs="Arial"/>
                <w:sz w:val="28"/>
                <w:szCs w:val="28"/>
              </w:rPr>
              <w:t>Title of film</w:t>
            </w:r>
          </w:p>
        </w:tc>
        <w:tc>
          <w:tcPr>
            <w:tcW w:w="4255" w:type="dxa"/>
            <w:vAlign w:val="center"/>
          </w:tcPr>
          <w:p w14:paraId="65C8788D" w14:textId="77777777" w:rsidR="009F4590" w:rsidRPr="000F39F6" w:rsidRDefault="009F4590" w:rsidP="000F39F6">
            <w:pPr>
              <w:pStyle w:val="BodyText"/>
              <w:rPr>
                <w:rFonts w:ascii="Century Schoolbook" w:hAnsi="Century Schoolbook" w:cs="Arial"/>
                <w:sz w:val="28"/>
                <w:szCs w:val="28"/>
              </w:rPr>
            </w:pPr>
          </w:p>
        </w:tc>
      </w:tr>
      <w:tr w:rsidR="009F4590" w:rsidRPr="008C418D" w14:paraId="65C87891" w14:textId="77777777" w:rsidTr="008A67B6">
        <w:trPr>
          <w:trHeight w:val="576"/>
        </w:trPr>
        <w:tc>
          <w:tcPr>
            <w:tcW w:w="4295" w:type="dxa"/>
            <w:vAlign w:val="center"/>
          </w:tcPr>
          <w:p w14:paraId="65C8788F" w14:textId="77777777" w:rsidR="009F4590" w:rsidRPr="000F39F6" w:rsidRDefault="009F4590" w:rsidP="000F39F6">
            <w:pPr>
              <w:pStyle w:val="BodyText"/>
              <w:rPr>
                <w:rFonts w:cs="Arial"/>
                <w:sz w:val="28"/>
                <w:szCs w:val="28"/>
              </w:rPr>
            </w:pPr>
            <w:r w:rsidRPr="000F39F6">
              <w:rPr>
                <w:rFonts w:cs="Arial"/>
                <w:sz w:val="28"/>
                <w:szCs w:val="28"/>
              </w:rPr>
              <w:t>Bus time – to cinema</w:t>
            </w:r>
          </w:p>
        </w:tc>
        <w:tc>
          <w:tcPr>
            <w:tcW w:w="4255" w:type="dxa"/>
            <w:vAlign w:val="center"/>
          </w:tcPr>
          <w:p w14:paraId="65C87890" w14:textId="77777777" w:rsidR="009F4590" w:rsidRPr="000F39F6" w:rsidRDefault="009F4590" w:rsidP="000F39F6">
            <w:pPr>
              <w:pStyle w:val="BodyText"/>
              <w:rPr>
                <w:rFonts w:ascii="Century Schoolbook" w:hAnsi="Century Schoolbook" w:cs="Arial"/>
                <w:sz w:val="28"/>
                <w:szCs w:val="28"/>
              </w:rPr>
            </w:pPr>
          </w:p>
        </w:tc>
      </w:tr>
      <w:tr w:rsidR="009F4590" w:rsidRPr="008C418D" w14:paraId="65C87894" w14:textId="77777777" w:rsidTr="008A67B6">
        <w:trPr>
          <w:trHeight w:val="576"/>
        </w:trPr>
        <w:tc>
          <w:tcPr>
            <w:tcW w:w="4295" w:type="dxa"/>
            <w:vAlign w:val="center"/>
          </w:tcPr>
          <w:p w14:paraId="65C87892" w14:textId="77777777" w:rsidR="009F4590" w:rsidRPr="000F39F6" w:rsidRDefault="009F4590" w:rsidP="000F39F6">
            <w:pPr>
              <w:pStyle w:val="BodyText"/>
              <w:rPr>
                <w:rFonts w:cs="Arial"/>
                <w:sz w:val="28"/>
                <w:szCs w:val="28"/>
              </w:rPr>
            </w:pPr>
            <w:r w:rsidRPr="000F39F6">
              <w:rPr>
                <w:rFonts w:cs="Arial"/>
                <w:sz w:val="28"/>
                <w:szCs w:val="28"/>
              </w:rPr>
              <w:t>Film start time</w:t>
            </w:r>
          </w:p>
        </w:tc>
        <w:tc>
          <w:tcPr>
            <w:tcW w:w="4255" w:type="dxa"/>
            <w:vAlign w:val="center"/>
          </w:tcPr>
          <w:p w14:paraId="65C87893" w14:textId="77777777" w:rsidR="009F4590" w:rsidRPr="000F39F6" w:rsidRDefault="009F4590" w:rsidP="000F39F6">
            <w:pPr>
              <w:pStyle w:val="BodyText"/>
              <w:rPr>
                <w:rFonts w:ascii="Century Schoolbook" w:hAnsi="Century Schoolbook" w:cs="Arial"/>
                <w:sz w:val="28"/>
                <w:szCs w:val="28"/>
              </w:rPr>
            </w:pPr>
          </w:p>
        </w:tc>
      </w:tr>
      <w:tr w:rsidR="009F4590" w:rsidRPr="008C418D" w14:paraId="65C87897" w14:textId="77777777" w:rsidTr="008A67B6">
        <w:trPr>
          <w:trHeight w:val="576"/>
        </w:trPr>
        <w:tc>
          <w:tcPr>
            <w:tcW w:w="4295" w:type="dxa"/>
            <w:vAlign w:val="center"/>
          </w:tcPr>
          <w:p w14:paraId="65C87895" w14:textId="77777777" w:rsidR="009F4590" w:rsidRPr="000F39F6" w:rsidRDefault="009F4590" w:rsidP="000F39F6">
            <w:pPr>
              <w:pStyle w:val="BodyText"/>
              <w:rPr>
                <w:rFonts w:cs="Arial"/>
                <w:sz w:val="28"/>
                <w:szCs w:val="28"/>
              </w:rPr>
            </w:pPr>
            <w:r w:rsidRPr="000F39F6">
              <w:rPr>
                <w:rFonts w:cs="Arial"/>
                <w:sz w:val="28"/>
                <w:szCs w:val="28"/>
              </w:rPr>
              <w:t>Film end time</w:t>
            </w:r>
          </w:p>
        </w:tc>
        <w:tc>
          <w:tcPr>
            <w:tcW w:w="4255" w:type="dxa"/>
            <w:vAlign w:val="center"/>
          </w:tcPr>
          <w:p w14:paraId="65C87896" w14:textId="77777777" w:rsidR="009F4590" w:rsidRPr="000F39F6" w:rsidRDefault="009F4590" w:rsidP="000F39F6">
            <w:pPr>
              <w:pStyle w:val="BodyText"/>
              <w:rPr>
                <w:rFonts w:ascii="Century Schoolbook" w:hAnsi="Century Schoolbook" w:cs="Arial"/>
                <w:sz w:val="28"/>
                <w:szCs w:val="28"/>
              </w:rPr>
            </w:pPr>
          </w:p>
        </w:tc>
      </w:tr>
      <w:tr w:rsidR="009F4590" w:rsidRPr="008C418D" w14:paraId="65C8789A" w14:textId="77777777" w:rsidTr="008A67B6">
        <w:trPr>
          <w:trHeight w:val="576"/>
        </w:trPr>
        <w:tc>
          <w:tcPr>
            <w:tcW w:w="4295" w:type="dxa"/>
            <w:vAlign w:val="center"/>
          </w:tcPr>
          <w:p w14:paraId="65C87898" w14:textId="77777777" w:rsidR="009F4590" w:rsidRPr="000F39F6" w:rsidRDefault="009F4590" w:rsidP="000F39F6">
            <w:pPr>
              <w:pStyle w:val="BodyText"/>
              <w:rPr>
                <w:rFonts w:cs="Arial"/>
                <w:sz w:val="28"/>
                <w:szCs w:val="28"/>
              </w:rPr>
            </w:pPr>
            <w:r w:rsidRPr="000F39F6">
              <w:rPr>
                <w:rFonts w:cs="Arial"/>
                <w:sz w:val="28"/>
                <w:szCs w:val="28"/>
              </w:rPr>
              <w:t xml:space="preserve">Bus time </w:t>
            </w:r>
            <w:r w:rsidRPr="000F39F6">
              <w:rPr>
                <w:rFonts w:cs="Arial"/>
                <w:sz w:val="28"/>
                <w:szCs w:val="28"/>
              </w:rPr>
              <w:noBreakHyphen/>
              <w:t xml:space="preserve"> home </w:t>
            </w:r>
          </w:p>
        </w:tc>
        <w:tc>
          <w:tcPr>
            <w:tcW w:w="4255" w:type="dxa"/>
            <w:vAlign w:val="center"/>
          </w:tcPr>
          <w:p w14:paraId="65C87899" w14:textId="77777777" w:rsidR="009F4590" w:rsidRPr="000F39F6" w:rsidRDefault="009F4590" w:rsidP="000F39F6">
            <w:pPr>
              <w:pStyle w:val="BodyText"/>
              <w:rPr>
                <w:rFonts w:ascii="Century Schoolbook" w:hAnsi="Century Schoolbook" w:cs="Arial"/>
                <w:sz w:val="28"/>
                <w:szCs w:val="28"/>
              </w:rPr>
            </w:pPr>
          </w:p>
        </w:tc>
      </w:tr>
      <w:tr w:rsidR="009F4590" w:rsidRPr="008C418D" w14:paraId="65C8789D" w14:textId="77777777" w:rsidTr="008A67B6">
        <w:trPr>
          <w:trHeight w:val="576"/>
        </w:trPr>
        <w:tc>
          <w:tcPr>
            <w:tcW w:w="4295" w:type="dxa"/>
            <w:vAlign w:val="center"/>
          </w:tcPr>
          <w:p w14:paraId="65C8789B" w14:textId="77777777" w:rsidR="009F4590" w:rsidRPr="000F39F6" w:rsidRDefault="009F4590" w:rsidP="000F39F6">
            <w:pPr>
              <w:pStyle w:val="BodyText"/>
              <w:rPr>
                <w:rFonts w:cs="Arial"/>
                <w:sz w:val="28"/>
                <w:szCs w:val="28"/>
              </w:rPr>
            </w:pPr>
            <w:r w:rsidRPr="000F39F6">
              <w:rPr>
                <w:rFonts w:cs="Arial"/>
                <w:sz w:val="28"/>
                <w:szCs w:val="28"/>
              </w:rPr>
              <w:t>Arrive home time</w:t>
            </w:r>
          </w:p>
        </w:tc>
        <w:tc>
          <w:tcPr>
            <w:tcW w:w="4255" w:type="dxa"/>
            <w:vAlign w:val="center"/>
          </w:tcPr>
          <w:p w14:paraId="65C8789C" w14:textId="77777777" w:rsidR="009F4590" w:rsidRPr="000F39F6" w:rsidRDefault="009F4590" w:rsidP="000F39F6">
            <w:pPr>
              <w:pStyle w:val="BodyText"/>
              <w:rPr>
                <w:rFonts w:ascii="Century Schoolbook" w:hAnsi="Century Schoolbook" w:cs="Arial"/>
                <w:sz w:val="28"/>
                <w:szCs w:val="28"/>
              </w:rPr>
            </w:pPr>
          </w:p>
        </w:tc>
      </w:tr>
      <w:tr w:rsidR="009F4590" w:rsidRPr="008C418D" w14:paraId="65C878A0" w14:textId="77777777" w:rsidTr="008A67B6">
        <w:trPr>
          <w:trHeight w:val="576"/>
        </w:trPr>
        <w:tc>
          <w:tcPr>
            <w:tcW w:w="4295" w:type="dxa"/>
            <w:vAlign w:val="center"/>
          </w:tcPr>
          <w:p w14:paraId="65C8789E" w14:textId="77777777" w:rsidR="009F4590" w:rsidRPr="000F39F6" w:rsidRDefault="009F4590" w:rsidP="000F39F6">
            <w:pPr>
              <w:pStyle w:val="BodyText"/>
              <w:rPr>
                <w:rFonts w:cs="Arial"/>
                <w:sz w:val="28"/>
                <w:szCs w:val="28"/>
              </w:rPr>
            </w:pPr>
            <w:r w:rsidRPr="000F39F6">
              <w:rPr>
                <w:rFonts w:cs="Arial"/>
                <w:sz w:val="28"/>
                <w:szCs w:val="28"/>
              </w:rPr>
              <w:t>Total time away from home</w:t>
            </w:r>
          </w:p>
        </w:tc>
        <w:tc>
          <w:tcPr>
            <w:tcW w:w="4255" w:type="dxa"/>
            <w:vAlign w:val="center"/>
          </w:tcPr>
          <w:p w14:paraId="65C8789F" w14:textId="77777777" w:rsidR="009F4590" w:rsidRPr="000F39F6" w:rsidRDefault="009F4590" w:rsidP="000F39F6">
            <w:pPr>
              <w:pStyle w:val="BodyText"/>
              <w:rPr>
                <w:rFonts w:ascii="Century Schoolbook" w:hAnsi="Century Schoolbook" w:cs="Arial"/>
                <w:sz w:val="28"/>
                <w:szCs w:val="28"/>
              </w:rPr>
            </w:pPr>
          </w:p>
        </w:tc>
      </w:tr>
    </w:tbl>
    <w:p w14:paraId="65C878A1" w14:textId="77777777" w:rsidR="009F4590" w:rsidRPr="008C418D" w:rsidRDefault="009F4590" w:rsidP="009F4590">
      <w:pPr>
        <w:jc w:val="center"/>
        <w:rPr>
          <w:szCs w:val="28"/>
        </w:rPr>
      </w:pPr>
    </w:p>
    <w:p w14:paraId="65C878A2" w14:textId="77777777" w:rsidR="009F4590" w:rsidRPr="008C418D" w:rsidRDefault="009F4590" w:rsidP="009F4590">
      <w:pPr>
        <w:rPr>
          <w:szCs w:val="28"/>
        </w:rPr>
      </w:pPr>
    </w:p>
    <w:p w14:paraId="65C878A3" w14:textId="77777777" w:rsidR="008A67B6" w:rsidRDefault="008A67B6" w:rsidP="00836665">
      <w:pPr>
        <w:pStyle w:val="NormalWeb"/>
        <w:spacing w:before="0" w:beforeAutospacing="0"/>
        <w:rPr>
          <w:rFonts w:ascii="Comic Sans MS" w:hAnsi="Comic Sans MS"/>
          <w:color w:val="auto"/>
          <w:sz w:val="28"/>
          <w:szCs w:val="28"/>
        </w:rPr>
      </w:pPr>
    </w:p>
    <w:p w14:paraId="65C878A4" w14:textId="77777777" w:rsidR="008A67B6" w:rsidRDefault="008A67B6" w:rsidP="008A67B6">
      <w:pPr>
        <w:pStyle w:val="NormalWeb"/>
        <w:rPr>
          <w:rFonts w:ascii="Comic Sans MS" w:hAnsi="Comic Sans MS"/>
          <w:color w:val="auto"/>
          <w:sz w:val="28"/>
          <w:szCs w:val="28"/>
        </w:rPr>
      </w:pPr>
      <w:r>
        <w:rPr>
          <w:noProof/>
        </w:rPr>
        <w:lastRenderedPageBreak/>
        <w:drawing>
          <wp:anchor distT="0" distB="0" distL="114300" distR="114300" simplePos="0" relativeHeight="251883520" behindDoc="0" locked="0" layoutInCell="1" allowOverlap="1" wp14:anchorId="65C87DDE" wp14:editId="65C87DDF">
            <wp:simplePos x="0" y="0"/>
            <wp:positionH relativeFrom="column">
              <wp:posOffset>103132</wp:posOffset>
            </wp:positionH>
            <wp:positionV relativeFrom="paragraph">
              <wp:posOffset>421827</wp:posOffset>
            </wp:positionV>
            <wp:extent cx="5876290" cy="3159760"/>
            <wp:effectExtent l="0" t="0" r="0" b="2540"/>
            <wp:wrapNone/>
            <wp:docPr id="727" name="Picture 727" descr="DidYouKn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descr="DidYouKnow"/>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876290" cy="31597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C878A5" w14:textId="77777777" w:rsidR="008A67B6" w:rsidRDefault="008A67B6" w:rsidP="008A67B6">
      <w:pPr>
        <w:pStyle w:val="NormalWeb"/>
        <w:rPr>
          <w:rFonts w:ascii="Comic Sans MS" w:hAnsi="Comic Sans MS"/>
          <w:color w:val="auto"/>
          <w:sz w:val="28"/>
          <w:szCs w:val="28"/>
        </w:rPr>
      </w:pPr>
    </w:p>
    <w:p w14:paraId="65C878A6" w14:textId="77777777" w:rsidR="008A67B6" w:rsidRDefault="008A67B6" w:rsidP="008A67B6">
      <w:pPr>
        <w:pStyle w:val="NormalWeb"/>
        <w:rPr>
          <w:rFonts w:ascii="Comic Sans MS" w:hAnsi="Comic Sans MS"/>
          <w:color w:val="auto"/>
          <w:sz w:val="28"/>
          <w:szCs w:val="28"/>
        </w:rPr>
      </w:pPr>
    </w:p>
    <w:p w14:paraId="65C878A7" w14:textId="77777777" w:rsidR="008A67B6" w:rsidRDefault="008A67B6" w:rsidP="008A67B6">
      <w:pPr>
        <w:pStyle w:val="NormalWeb"/>
        <w:rPr>
          <w:rFonts w:ascii="Comic Sans MS" w:hAnsi="Comic Sans MS"/>
          <w:color w:val="auto"/>
          <w:sz w:val="28"/>
          <w:szCs w:val="28"/>
        </w:rPr>
      </w:pPr>
    </w:p>
    <w:p w14:paraId="65C878A8" w14:textId="77777777" w:rsidR="008A67B6" w:rsidRDefault="008A67B6" w:rsidP="008A67B6">
      <w:pPr>
        <w:pStyle w:val="NormalWeb"/>
        <w:rPr>
          <w:rFonts w:ascii="Comic Sans MS" w:hAnsi="Comic Sans MS"/>
          <w:color w:val="auto"/>
          <w:sz w:val="28"/>
          <w:szCs w:val="28"/>
        </w:rPr>
      </w:pPr>
    </w:p>
    <w:p w14:paraId="65C878A9" w14:textId="77777777" w:rsidR="008A67B6" w:rsidRDefault="008A67B6" w:rsidP="008A67B6">
      <w:pPr>
        <w:pStyle w:val="NormalWeb"/>
        <w:rPr>
          <w:rFonts w:ascii="Comic Sans MS" w:hAnsi="Comic Sans MS"/>
          <w:color w:val="auto"/>
          <w:sz w:val="28"/>
          <w:szCs w:val="28"/>
        </w:rPr>
      </w:pPr>
    </w:p>
    <w:p w14:paraId="65C878AA" w14:textId="77777777" w:rsidR="008A67B6" w:rsidRDefault="008A67B6" w:rsidP="008A67B6">
      <w:pPr>
        <w:pStyle w:val="NormalWeb"/>
        <w:rPr>
          <w:rFonts w:ascii="Comic Sans MS" w:hAnsi="Comic Sans MS"/>
          <w:color w:val="auto"/>
          <w:sz w:val="28"/>
          <w:szCs w:val="28"/>
        </w:rPr>
      </w:pPr>
    </w:p>
    <w:p w14:paraId="65C878AB" w14:textId="77777777" w:rsidR="008A67B6" w:rsidRDefault="008A67B6" w:rsidP="008A67B6">
      <w:pPr>
        <w:pStyle w:val="NormalWeb"/>
        <w:rPr>
          <w:rFonts w:ascii="Comic Sans MS" w:hAnsi="Comic Sans MS"/>
          <w:color w:val="auto"/>
          <w:sz w:val="28"/>
          <w:szCs w:val="28"/>
        </w:rPr>
      </w:pPr>
    </w:p>
    <w:p w14:paraId="65C878AC" w14:textId="77777777" w:rsidR="008A67B6" w:rsidRDefault="008A67B6" w:rsidP="008A67B6">
      <w:pPr>
        <w:pStyle w:val="NormalWeb"/>
        <w:spacing w:before="0" w:beforeAutospacing="0" w:after="0" w:afterAutospacing="0"/>
        <w:rPr>
          <w:rFonts w:ascii="Comic Sans MS" w:hAnsi="Comic Sans MS"/>
          <w:color w:val="auto"/>
          <w:sz w:val="28"/>
          <w:szCs w:val="28"/>
        </w:rPr>
      </w:pPr>
    </w:p>
    <w:p w14:paraId="65C878AD" w14:textId="77777777" w:rsidR="008A67B6" w:rsidRDefault="008A67B6" w:rsidP="008A67B6">
      <w:pPr>
        <w:pStyle w:val="NormalWeb"/>
        <w:spacing w:before="0" w:beforeAutospacing="0" w:after="0" w:afterAutospacing="0"/>
        <w:rPr>
          <w:rFonts w:ascii="Comic Sans MS" w:hAnsi="Comic Sans MS"/>
          <w:color w:val="auto"/>
          <w:sz w:val="28"/>
          <w:szCs w:val="28"/>
        </w:rPr>
      </w:pPr>
    </w:p>
    <w:p w14:paraId="65C878AE" w14:textId="77777777" w:rsidR="008A67B6" w:rsidRDefault="008A67B6" w:rsidP="008A67B6">
      <w:pPr>
        <w:pStyle w:val="NormalWeb"/>
        <w:spacing w:before="0" w:beforeAutospacing="0" w:after="0" w:afterAutospacing="0"/>
        <w:rPr>
          <w:rFonts w:ascii="Comic Sans MS" w:hAnsi="Comic Sans MS"/>
          <w:color w:val="auto"/>
          <w:sz w:val="28"/>
          <w:szCs w:val="28"/>
        </w:rPr>
      </w:pPr>
    </w:p>
    <w:p w14:paraId="65C878AF" w14:textId="77777777" w:rsidR="008A67B6" w:rsidRDefault="008A67B6" w:rsidP="008A67B6">
      <w:pPr>
        <w:pStyle w:val="NormalWeb"/>
        <w:spacing w:before="0" w:beforeAutospacing="0" w:after="0" w:afterAutospacing="0"/>
        <w:rPr>
          <w:rFonts w:ascii="Comic Sans MS" w:hAnsi="Comic Sans MS"/>
          <w:color w:val="auto"/>
          <w:sz w:val="28"/>
          <w:szCs w:val="28"/>
        </w:rPr>
      </w:pPr>
    </w:p>
    <w:p w14:paraId="65C878B0" w14:textId="77777777" w:rsidR="008A67B6" w:rsidRDefault="008A67B6" w:rsidP="008A67B6">
      <w:pPr>
        <w:pStyle w:val="NormalWeb"/>
        <w:spacing w:before="0" w:beforeAutospacing="0" w:after="0" w:afterAutospacing="0"/>
        <w:rPr>
          <w:rFonts w:ascii="Comic Sans MS" w:hAnsi="Comic Sans MS"/>
          <w:color w:val="auto"/>
          <w:sz w:val="28"/>
          <w:szCs w:val="28"/>
        </w:rPr>
      </w:pPr>
    </w:p>
    <w:p w14:paraId="65C878B1" w14:textId="77777777" w:rsidR="008A67B6" w:rsidRPr="00F20CDF" w:rsidRDefault="008A67B6" w:rsidP="008A67B6">
      <w:pPr>
        <w:pStyle w:val="NormalWeb"/>
        <w:spacing w:before="0" w:beforeAutospacing="0" w:after="0" w:afterAutospacing="0"/>
        <w:ind w:left="1440" w:right="1390"/>
        <w:rPr>
          <w:rFonts w:ascii="Comic Sans MS" w:hAnsi="Comic Sans MS"/>
          <w:color w:val="auto"/>
          <w:sz w:val="28"/>
          <w:szCs w:val="28"/>
        </w:rPr>
      </w:pPr>
      <w:r w:rsidRPr="00F20CDF">
        <w:rPr>
          <w:rFonts w:ascii="Comic Sans MS" w:hAnsi="Comic Sans MS"/>
          <w:color w:val="auto"/>
          <w:sz w:val="28"/>
          <w:szCs w:val="28"/>
        </w:rPr>
        <w:t xml:space="preserve">…before we had clocks, people told the time by looking at the position of the sun in the sky. They could tell that it was the middle of the day when the sun was directly overhead. Their shadows were smallest at this time. It was early </w:t>
      </w:r>
      <w:r w:rsidR="00A85EF2">
        <w:rPr>
          <w:rFonts w:ascii="Comic Sans MS" w:hAnsi="Comic Sans MS"/>
          <w:color w:val="auto"/>
          <w:sz w:val="28"/>
          <w:szCs w:val="28"/>
        </w:rPr>
        <w:t>morning when the sun was close</w:t>
      </w:r>
      <w:r w:rsidRPr="00F20CDF">
        <w:rPr>
          <w:rFonts w:ascii="Comic Sans MS" w:hAnsi="Comic Sans MS"/>
          <w:color w:val="auto"/>
          <w:sz w:val="28"/>
          <w:szCs w:val="28"/>
        </w:rPr>
        <w:t xml:space="preserve"> to the eastern horizon, and l</w:t>
      </w:r>
      <w:r>
        <w:rPr>
          <w:rFonts w:ascii="Comic Sans MS" w:hAnsi="Comic Sans MS"/>
          <w:color w:val="auto"/>
          <w:sz w:val="28"/>
          <w:szCs w:val="28"/>
        </w:rPr>
        <w:t>ate afternoon when it was close</w:t>
      </w:r>
      <w:r w:rsidRPr="00F20CDF">
        <w:rPr>
          <w:rFonts w:ascii="Comic Sans MS" w:hAnsi="Comic Sans MS"/>
          <w:color w:val="auto"/>
          <w:sz w:val="28"/>
          <w:szCs w:val="28"/>
        </w:rPr>
        <w:t xml:space="preserve"> to the western horizon.</w:t>
      </w:r>
    </w:p>
    <w:p w14:paraId="65C878B2" w14:textId="77777777" w:rsidR="009F4590" w:rsidRPr="008C418D" w:rsidRDefault="009F4590" w:rsidP="008A67B6">
      <w:pPr>
        <w:ind w:right="-230"/>
      </w:pPr>
    </w:p>
    <w:p w14:paraId="65C878B3" w14:textId="77777777" w:rsidR="008A67B6" w:rsidRDefault="008A67B6" w:rsidP="008A67B6">
      <w:pPr>
        <w:ind w:right="-230"/>
        <w:sectPr w:rsidR="008A67B6" w:rsidSect="002709C9">
          <w:headerReference w:type="even" r:id="rId183"/>
          <w:headerReference w:type="default" r:id="rId184"/>
          <w:pgSz w:w="11906" w:h="16838" w:code="9"/>
          <w:pgMar w:top="1151" w:right="1298" w:bottom="1151" w:left="1298" w:header="578" w:footer="578" w:gutter="0"/>
          <w:cols w:space="708"/>
          <w:docGrid w:linePitch="360"/>
        </w:sectPr>
      </w:pPr>
    </w:p>
    <w:p w14:paraId="65C878B4" w14:textId="239D303A" w:rsidR="009C623B" w:rsidRPr="00D522BE" w:rsidRDefault="009C623B" w:rsidP="009C623B">
      <w:pPr>
        <w:pStyle w:val="Heading1"/>
      </w:pPr>
      <w:r w:rsidRPr="00D522BE">
        <w:lastRenderedPageBreak/>
        <w:t>9</w:t>
      </w:r>
    </w:p>
    <w:p w14:paraId="65C878B5" w14:textId="77777777" w:rsidR="009C623B" w:rsidRPr="00D522BE" w:rsidRDefault="009C623B" w:rsidP="009C623B">
      <w:pPr>
        <w:pStyle w:val="Heading2"/>
      </w:pPr>
      <w:r>
        <w:rPr>
          <w:noProof/>
          <w:lang w:eastAsia="en-AU"/>
        </w:rPr>
        <mc:AlternateContent>
          <mc:Choice Requires="wps">
            <w:drawing>
              <wp:anchor distT="0" distB="0" distL="114300" distR="114300" simplePos="0" relativeHeight="251885568" behindDoc="0" locked="0" layoutInCell="1" allowOverlap="1" wp14:anchorId="65C87DE0" wp14:editId="65C87DE1">
                <wp:simplePos x="0" y="0"/>
                <wp:positionH relativeFrom="column">
                  <wp:posOffset>1019175</wp:posOffset>
                </wp:positionH>
                <wp:positionV relativeFrom="paragraph">
                  <wp:posOffset>78217</wp:posOffset>
                </wp:positionV>
                <wp:extent cx="2967990" cy="939800"/>
                <wp:effectExtent l="0" t="0" r="899160" b="374650"/>
                <wp:wrapNone/>
                <wp:docPr id="791" name="Rounded Rectangular Callout 7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67990" cy="939800"/>
                        </a:xfrm>
                        <a:prstGeom prst="wedgeRoundRectCallout">
                          <a:avLst>
                            <a:gd name="adj1" fmla="val 77727"/>
                            <a:gd name="adj2" fmla="val 86218"/>
                            <a:gd name="adj3" fmla="val 16667"/>
                          </a:avLst>
                        </a:prstGeom>
                        <a:solidFill>
                          <a:srgbClr val="FFFFFF"/>
                        </a:solidFill>
                        <a:ln w="9525">
                          <a:solidFill>
                            <a:srgbClr val="000000"/>
                          </a:solidFill>
                          <a:miter lim="800000"/>
                          <a:headEnd/>
                          <a:tailEnd/>
                        </a:ln>
                      </wps:spPr>
                      <wps:txbx>
                        <w:txbxContent>
                          <w:p w14:paraId="65C87F08" w14:textId="602EC17B" w:rsidR="00DF4161" w:rsidRDefault="00DF4161" w:rsidP="009C623B">
                            <w:pPr>
                              <w:rPr>
                                <w:rFonts w:ascii="Comic Sans MS" w:hAnsi="Comic Sans MS"/>
                                <w:szCs w:val="28"/>
                              </w:rPr>
                            </w:pPr>
                            <w:r>
                              <w:rPr>
                                <w:rFonts w:ascii="Comic Sans MS" w:hAnsi="Comic Sans MS"/>
                                <w:szCs w:val="28"/>
                              </w:rPr>
                              <w:t>You will revise names of 2D shapes. You will also make models of 3D objects.</w:t>
                            </w:r>
                          </w:p>
                          <w:p w14:paraId="65C87F09" w14:textId="77777777" w:rsidR="00DF4161" w:rsidRDefault="00DF4161" w:rsidP="009C623B">
                            <w:pPr>
                              <w:rPr>
                                <w:rFonts w:ascii="Comic Sans MS" w:hAnsi="Comic Sans MS"/>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C87DE0" id="Rounded Rectangular Callout 791" o:spid="_x0000_s1075" type="#_x0000_t62" style="position:absolute;margin-left:80.25pt;margin-top:6.15pt;width:233.7pt;height:74p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" adj="27589,29423">
                <v:textbox>
                  <w:txbxContent>
                    <w:p w14:paraId="65C87F08" w14:textId="602EC17B" w:rsidR="00DF4161" w:rsidRDefault="00DF4161" w:rsidP="009C623B">
                      <w:pPr>
                        <w:rPr>
                          <w:rFonts w:ascii="Comic Sans MS" w:hAnsi="Comic Sans MS"/>
                          <w:szCs w:val="28"/>
                        </w:rPr>
                      </w:pPr>
                      <w:r>
                        <w:rPr>
                          <w:rFonts w:ascii="Comic Sans MS" w:hAnsi="Comic Sans MS"/>
                          <w:szCs w:val="28"/>
                        </w:rPr>
                        <w:t>You will revise names of 2D shapes. You will also make models of 3D objects.</w:t>
                      </w:r>
                    </w:p>
                    <w:p w14:paraId="65C87F09" w14:textId="77777777" w:rsidR="00DF4161" w:rsidRDefault="00DF4161" w:rsidP="009C623B">
                      <w:pPr>
                        <w:rPr>
                          <w:rFonts w:ascii="Comic Sans MS" w:hAnsi="Comic Sans MS"/>
                          <w:szCs w:val="28"/>
                        </w:rPr>
                      </w:pPr>
                    </w:p>
                  </w:txbxContent>
                </v:textbox>
              </v:shape>
            </w:pict>
          </mc:Fallback>
        </mc:AlternateContent>
      </w:r>
      <w:r w:rsidRPr="00D522BE">
        <w:t>Focus</w:t>
      </w:r>
    </w:p>
    <w:p w14:paraId="65C878B6" w14:textId="77777777" w:rsidR="009C623B" w:rsidRPr="00D522BE" w:rsidRDefault="009C623B" w:rsidP="009C623B"/>
    <w:p w14:paraId="65C878B7" w14:textId="77777777" w:rsidR="009C623B" w:rsidRPr="00D522BE" w:rsidRDefault="009C623B" w:rsidP="009C623B">
      <w:r>
        <w:rPr>
          <w:noProof/>
          <w:lang w:val="en-AU" w:eastAsia="en-AU"/>
        </w:rPr>
        <w:drawing>
          <wp:anchor distT="0" distB="0" distL="114300" distR="114300" simplePos="0" relativeHeight="251915264" behindDoc="0" locked="0" layoutInCell="1" allowOverlap="1" wp14:anchorId="65C87DE2" wp14:editId="65C87DE3">
            <wp:simplePos x="0" y="0"/>
            <wp:positionH relativeFrom="column">
              <wp:posOffset>4622800</wp:posOffset>
            </wp:positionH>
            <wp:positionV relativeFrom="paragraph">
              <wp:posOffset>118222</wp:posOffset>
            </wp:positionV>
            <wp:extent cx="1290955" cy="1196975"/>
            <wp:effectExtent l="0" t="0" r="4445" b="3175"/>
            <wp:wrapNone/>
            <wp:docPr id="765" name="Picture 765" descr="S215704677080502094323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descr="S215704677080502094323311"/>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290955" cy="11969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C878B8" w14:textId="77777777" w:rsidR="009C623B" w:rsidRDefault="009C623B" w:rsidP="009C623B"/>
    <w:p w14:paraId="65C878B9" w14:textId="77777777" w:rsidR="009C623B" w:rsidRDefault="009C623B" w:rsidP="009C623B"/>
    <w:p w14:paraId="65C878BA" w14:textId="77777777" w:rsidR="009C623B" w:rsidRDefault="009C623B" w:rsidP="009C623B"/>
    <w:p w14:paraId="65C878BB" w14:textId="77777777" w:rsidR="009C623B" w:rsidRPr="00D522BE" w:rsidRDefault="009C623B" w:rsidP="009C623B"/>
    <w:p w14:paraId="65C878BC" w14:textId="77777777" w:rsidR="009C623B" w:rsidRPr="00D522BE" w:rsidRDefault="009C623B" w:rsidP="009C623B">
      <w:pPr>
        <w:pStyle w:val="Heading2"/>
      </w:pPr>
      <w:r>
        <w:rPr>
          <w:rFonts w:ascii="Century Schoolbook" w:hAnsi="Century Schoolbook"/>
          <w:noProof/>
          <w:lang w:eastAsia="en-AU"/>
        </w:rPr>
        <mc:AlternateContent>
          <mc:Choice Requires="wps">
            <w:drawing>
              <wp:anchor distT="0" distB="0" distL="114300" distR="114300" simplePos="0" relativeHeight="251886592" behindDoc="0" locked="0" layoutInCell="1" allowOverlap="1" wp14:anchorId="65C87DE4" wp14:editId="65C87DE5">
                <wp:simplePos x="0" y="0"/>
                <wp:positionH relativeFrom="column">
                  <wp:posOffset>2054711</wp:posOffset>
                </wp:positionH>
                <wp:positionV relativeFrom="paragraph">
                  <wp:posOffset>3399</wp:posOffset>
                </wp:positionV>
                <wp:extent cx="1707776" cy="1485900"/>
                <wp:effectExtent l="0" t="0" r="26035" b="419100"/>
                <wp:wrapNone/>
                <wp:docPr id="790" name="Rounded Rectangular Callout 7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7776" cy="1485900"/>
                        </a:xfrm>
                        <a:prstGeom prst="wedgeRoundRectCallout">
                          <a:avLst>
                            <a:gd name="adj1" fmla="val -11667"/>
                            <a:gd name="adj2" fmla="val 75727"/>
                            <a:gd name="adj3" fmla="val 16667"/>
                          </a:avLst>
                        </a:prstGeom>
                        <a:solidFill>
                          <a:srgbClr val="FFFFFF"/>
                        </a:solidFill>
                        <a:ln w="9525">
                          <a:solidFill>
                            <a:srgbClr val="000000"/>
                          </a:solidFill>
                          <a:miter lim="800000"/>
                          <a:headEnd/>
                          <a:tailEnd/>
                        </a:ln>
                      </wps:spPr>
                      <wps:txbx>
                        <w:txbxContent>
                          <w:p w14:paraId="65C87F0A" w14:textId="77777777" w:rsidR="00DF4161" w:rsidRDefault="00DF4161" w:rsidP="009C623B">
                            <w:pPr>
                              <w:rPr>
                                <w:rFonts w:ascii="Comic Sans MS" w:hAnsi="Comic Sans MS"/>
                                <w:szCs w:val="28"/>
                              </w:rPr>
                            </w:pPr>
                            <w:r>
                              <w:rPr>
                                <w:rFonts w:ascii="Comic Sans MS" w:hAnsi="Comic Sans MS"/>
                                <w:szCs w:val="28"/>
                              </w:rPr>
                              <w:t>Can you tell the difference between a 2D and 3D shap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C87DE4" id="Rounded Rectangular Callout 790" o:spid="_x0000_s1076" type="#_x0000_t62" style="position:absolute;margin-left:161.8pt;margin-top:.25pt;width:134.45pt;height:117pt;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" adj="8280,27157">
                <v:textbox>
                  <w:txbxContent>
                    <w:p w14:paraId="65C87F0A" w14:textId="77777777" w:rsidR="00DF4161" w:rsidRDefault="00DF4161" w:rsidP="009C623B">
                      <w:pPr>
                        <w:rPr>
                          <w:rFonts w:ascii="Comic Sans MS" w:hAnsi="Comic Sans MS"/>
                          <w:szCs w:val="28"/>
                        </w:rPr>
                      </w:pPr>
                      <w:r>
                        <w:rPr>
                          <w:rFonts w:ascii="Comic Sans MS" w:hAnsi="Comic Sans MS"/>
                          <w:szCs w:val="28"/>
                        </w:rPr>
                        <w:t>Can you tell the difference between a 2D and 3D shape?</w:t>
                      </w:r>
                    </w:p>
                  </w:txbxContent>
                </v:textbox>
              </v:shape>
            </w:pict>
          </mc:Fallback>
        </mc:AlternateContent>
      </w:r>
      <w:r w:rsidRPr="00D522BE">
        <w:t>Introduction</w:t>
      </w:r>
    </w:p>
    <w:p w14:paraId="65C878BD" w14:textId="77777777" w:rsidR="009C623B" w:rsidRPr="00D522BE" w:rsidRDefault="009C623B" w:rsidP="009C623B"/>
    <w:p w14:paraId="65C878BE" w14:textId="77777777" w:rsidR="009C623B" w:rsidRPr="00D522BE" w:rsidRDefault="009C623B" w:rsidP="003C3D38"/>
    <w:p w14:paraId="65C878BF" w14:textId="77777777" w:rsidR="009C623B" w:rsidRPr="00D522BE" w:rsidRDefault="009C623B" w:rsidP="003C3D38">
      <w:pPr>
        <w:jc w:val="center"/>
      </w:pPr>
      <w:r>
        <w:rPr>
          <w:noProof/>
          <w:lang w:val="en-AU" w:eastAsia="en-AU"/>
        </w:rPr>
        <mc:AlternateContent>
          <mc:Choice Requires="wps">
            <w:drawing>
              <wp:anchor distT="0" distB="0" distL="114300" distR="114300" simplePos="0" relativeHeight="251914240" behindDoc="0" locked="0" layoutInCell="1" allowOverlap="1" wp14:anchorId="65C87DE6" wp14:editId="65C87DE7">
                <wp:simplePos x="0" y="0"/>
                <wp:positionH relativeFrom="column">
                  <wp:posOffset>4004534</wp:posOffset>
                </wp:positionH>
                <wp:positionV relativeFrom="paragraph">
                  <wp:posOffset>178398</wp:posOffset>
                </wp:positionV>
                <wp:extent cx="2058035" cy="2796502"/>
                <wp:effectExtent l="381000" t="0" r="18415" b="23495"/>
                <wp:wrapNone/>
                <wp:docPr id="789" name="Rounded Rectangular Callout 7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8035" cy="2796502"/>
                        </a:xfrm>
                        <a:prstGeom prst="wedgeRoundRectCallout">
                          <a:avLst>
                            <a:gd name="adj1" fmla="val -67556"/>
                            <a:gd name="adj2" fmla="val 13255"/>
                            <a:gd name="adj3" fmla="val 16667"/>
                          </a:avLst>
                        </a:prstGeom>
                        <a:solidFill>
                          <a:srgbClr val="FFFFFF"/>
                        </a:solidFill>
                        <a:ln w="9525">
                          <a:solidFill>
                            <a:srgbClr val="000000"/>
                          </a:solidFill>
                          <a:miter lim="800000"/>
                          <a:headEnd/>
                          <a:tailEnd/>
                        </a:ln>
                      </wps:spPr>
                      <wps:txbx>
                        <w:txbxContent>
                          <w:p w14:paraId="65C87F0B" w14:textId="741A49E7" w:rsidR="00DF4161" w:rsidRDefault="00DF4161" w:rsidP="009C623B">
                            <w:pPr>
                              <w:rPr>
                                <w:rFonts w:ascii="Comic Sans MS" w:hAnsi="Comic Sans MS"/>
                                <w:szCs w:val="28"/>
                              </w:rPr>
                            </w:pPr>
                            <w:r>
                              <w:rPr>
                                <w:rFonts w:ascii="Comic Sans MS" w:hAnsi="Comic Sans MS"/>
                                <w:szCs w:val="28"/>
                              </w:rPr>
                              <w:t>I learnt that a 2D geometric shape has length and width. A 3D geometric object has height, width and depth. It also has faces and vertic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C87DE6" id="Rounded Rectangular Callout 789" o:spid="_x0000_s1077" type="#_x0000_t62" style="position:absolute;left:0;text-align:left;margin-left:315.3pt;margin-top:14.05pt;width:162.05pt;height:220.2pt;z-index:25191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" adj="-3792,13663">
                <v:textbox>
                  <w:txbxContent>
                    <w:p w14:paraId="65C87F0B" w14:textId="741A49E7" w:rsidR="00DF4161" w:rsidRDefault="00DF4161" w:rsidP="009C623B">
                      <w:pPr>
                        <w:rPr>
                          <w:rFonts w:ascii="Comic Sans MS" w:hAnsi="Comic Sans MS"/>
                          <w:szCs w:val="28"/>
                        </w:rPr>
                      </w:pPr>
                      <w:r>
                        <w:rPr>
                          <w:rFonts w:ascii="Comic Sans MS" w:hAnsi="Comic Sans MS"/>
                          <w:szCs w:val="28"/>
                        </w:rPr>
                        <w:t>I learnt that a 2D geometric shape has length and width. A 3D geometric object has height, width and depth. It also has faces and vertices.</w:t>
                      </w:r>
                    </w:p>
                  </w:txbxContent>
                </v:textbox>
              </v:shape>
            </w:pict>
          </mc:Fallback>
        </mc:AlternateContent>
      </w:r>
    </w:p>
    <w:p w14:paraId="65C878C0" w14:textId="77777777" w:rsidR="009C623B" w:rsidRPr="00D522BE" w:rsidRDefault="009C623B" w:rsidP="003C3D38">
      <w:pPr>
        <w:jc w:val="center"/>
      </w:pPr>
    </w:p>
    <w:p w14:paraId="65C878C1" w14:textId="77777777" w:rsidR="009C623B" w:rsidRPr="00D522BE" w:rsidRDefault="009C623B" w:rsidP="003C3D38">
      <w:pPr>
        <w:jc w:val="center"/>
      </w:pPr>
      <w:r>
        <w:rPr>
          <w:noProof/>
          <w:lang w:val="en-AU" w:eastAsia="en-AU"/>
        </w:rPr>
        <mc:AlternateContent>
          <mc:Choice Requires="wps">
            <w:drawing>
              <wp:anchor distT="0" distB="0" distL="114300" distR="114300" simplePos="0" relativeHeight="251913216" behindDoc="0" locked="0" layoutInCell="1" allowOverlap="1" wp14:anchorId="65C87DE8" wp14:editId="65C87DE9">
                <wp:simplePos x="0" y="0"/>
                <wp:positionH relativeFrom="column">
                  <wp:posOffset>0</wp:posOffset>
                </wp:positionH>
                <wp:positionV relativeFrom="paragraph">
                  <wp:posOffset>87630</wp:posOffset>
                </wp:positionV>
                <wp:extent cx="1943100" cy="1828800"/>
                <wp:effectExtent l="5080" t="11430" r="594995" b="7620"/>
                <wp:wrapNone/>
                <wp:docPr id="788" name="Rounded Rectangular Callout 7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1828800"/>
                        </a:xfrm>
                        <a:prstGeom prst="wedgeRoundRectCallout">
                          <a:avLst>
                            <a:gd name="adj1" fmla="val 79412"/>
                            <a:gd name="adj2" fmla="val 43403"/>
                            <a:gd name="adj3" fmla="val 16667"/>
                          </a:avLst>
                        </a:prstGeom>
                        <a:solidFill>
                          <a:srgbClr val="FFFFFF"/>
                        </a:solidFill>
                        <a:ln w="9525">
                          <a:solidFill>
                            <a:srgbClr val="000000"/>
                          </a:solidFill>
                          <a:miter lim="800000"/>
                          <a:headEnd/>
                          <a:tailEnd/>
                        </a:ln>
                      </wps:spPr>
                      <wps:txbx>
                        <w:txbxContent>
                          <w:p w14:paraId="65C87F0C" w14:textId="77777777" w:rsidR="00DF4161" w:rsidRDefault="00DF4161" w:rsidP="009C623B">
                            <w:pPr>
                              <w:rPr>
                                <w:rFonts w:ascii="Comic Sans MS" w:hAnsi="Comic Sans MS"/>
                                <w:szCs w:val="28"/>
                              </w:rPr>
                            </w:pPr>
                            <w:r>
                              <w:rPr>
                                <w:rFonts w:ascii="Comic Sans MS" w:hAnsi="Comic Sans MS"/>
                                <w:szCs w:val="28"/>
                              </w:rPr>
                              <w:t>A 2D geometric shape is flat and has sides and edges. A 3D object is solid. It stands u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C87DE8" id="Rounded Rectangular Callout 788" o:spid="_x0000_s1078" type="#_x0000_t62" style="position:absolute;left:0;text-align:left;margin-left:0;margin-top:6.9pt;width:153pt;height:2in;z-index:25191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" adj="27953,20175">
                <v:textbox>
                  <w:txbxContent>
                    <w:p w14:paraId="65C87F0C" w14:textId="77777777" w:rsidR="00DF4161" w:rsidRDefault="00DF4161" w:rsidP="009C623B">
                      <w:pPr>
                        <w:rPr>
                          <w:rFonts w:ascii="Comic Sans MS" w:hAnsi="Comic Sans MS"/>
                          <w:szCs w:val="28"/>
                        </w:rPr>
                      </w:pPr>
                      <w:r>
                        <w:rPr>
                          <w:rFonts w:ascii="Comic Sans MS" w:hAnsi="Comic Sans MS"/>
                          <w:szCs w:val="28"/>
                        </w:rPr>
                        <w:t>A 2D geometric shape is flat and has sides and edges. A 3D object is solid. It stands up.</w:t>
                      </w:r>
                    </w:p>
                  </w:txbxContent>
                </v:textbox>
              </v:shape>
            </w:pict>
          </mc:Fallback>
        </mc:AlternateContent>
      </w:r>
    </w:p>
    <w:p w14:paraId="65C878C2" w14:textId="77777777" w:rsidR="009C623B" w:rsidRPr="00D522BE" w:rsidRDefault="009C623B" w:rsidP="003C3D38">
      <w:pPr>
        <w:jc w:val="center"/>
      </w:pPr>
    </w:p>
    <w:p w14:paraId="65C878C3" w14:textId="77777777" w:rsidR="009C623B" w:rsidRPr="00D522BE" w:rsidRDefault="009C623B" w:rsidP="003C3D38">
      <w:pPr>
        <w:jc w:val="center"/>
      </w:pPr>
    </w:p>
    <w:p w14:paraId="65C878C4" w14:textId="77777777" w:rsidR="009C623B" w:rsidRPr="00D522BE" w:rsidRDefault="009C623B" w:rsidP="003C3D38">
      <w:pPr>
        <w:jc w:val="center"/>
      </w:pPr>
    </w:p>
    <w:p w14:paraId="65C878C5" w14:textId="77777777" w:rsidR="009C623B" w:rsidRPr="00D522BE" w:rsidRDefault="009C623B" w:rsidP="003C3D38">
      <w:pPr>
        <w:jc w:val="center"/>
      </w:pPr>
    </w:p>
    <w:p w14:paraId="65C878C6" w14:textId="77777777" w:rsidR="009C623B" w:rsidRPr="00D522BE" w:rsidRDefault="009C623B" w:rsidP="003C3D38">
      <w:pPr>
        <w:jc w:val="center"/>
      </w:pPr>
      <w:r w:rsidRPr="00D522BE">
        <w:object w:dxaOrig="3375" w:dyaOrig="4319" w14:anchorId="65C87DEA">
          <v:shape id="_x0000_i1077" type="#_x0000_t75" style="width:96pt;height:124.6pt" o:ole="">
            <v:imagedata r:id="rId22" o:title=""/>
          </v:shape>
          <o:OLEObject Type="Embed" ProgID="PI3.Image" ShapeID="_x0000_i1077" DrawAspect="Content" ObjectID="_1646203106" r:id="rId186"/>
        </w:object>
      </w:r>
    </w:p>
    <w:p w14:paraId="65C878C7" w14:textId="77777777" w:rsidR="009C623B" w:rsidRPr="00836665" w:rsidRDefault="009C623B" w:rsidP="009C623B">
      <w:pPr>
        <w:rPr>
          <w:szCs w:val="1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80"/>
        <w:gridCol w:w="5490"/>
      </w:tblGrid>
      <w:tr w:rsidR="009C623B" w:rsidRPr="00E16D6F" w14:paraId="65C878E4" w14:textId="77777777" w:rsidTr="009C623B">
        <w:trPr>
          <w:trHeight w:val="2507"/>
        </w:trPr>
        <w:tc>
          <w:tcPr>
            <w:tcW w:w="3780" w:type="dxa"/>
            <w:shd w:val="clear" w:color="auto" w:fill="auto"/>
          </w:tcPr>
          <w:p w14:paraId="65C878C8" w14:textId="77777777" w:rsidR="009C623B" w:rsidRPr="00E16D6F" w:rsidRDefault="009C623B" w:rsidP="003C3D38"/>
          <w:p w14:paraId="65C878C9" w14:textId="77777777" w:rsidR="009C623B" w:rsidRPr="00E16D6F" w:rsidRDefault="009C623B" w:rsidP="003C3D38"/>
          <w:p w14:paraId="65C878CA" w14:textId="77777777" w:rsidR="009C623B" w:rsidRPr="00E16D6F" w:rsidRDefault="009C623B" w:rsidP="003C3D38">
            <w:pPr>
              <w:ind w:left="340"/>
              <w:jc w:val="center"/>
            </w:pPr>
            <w:r w:rsidRPr="00E16D6F">
              <w:t>This is the face.</w:t>
            </w:r>
          </w:p>
          <w:p w14:paraId="65C878CB" w14:textId="77777777" w:rsidR="009C623B" w:rsidRPr="00E16D6F" w:rsidRDefault="009C623B" w:rsidP="003C3D38"/>
          <w:p w14:paraId="65C878CC" w14:textId="77777777" w:rsidR="009C623B" w:rsidRPr="00E16D6F" w:rsidRDefault="009C623B" w:rsidP="003C3D38">
            <w:r>
              <w:rPr>
                <w:noProof/>
                <w:lang w:val="en-AU" w:eastAsia="en-AU"/>
              </w:rPr>
              <mc:AlternateContent>
                <mc:Choice Requires="wps">
                  <w:drawing>
                    <wp:anchor distT="0" distB="0" distL="114300" distR="114300" simplePos="0" relativeHeight="251907072" behindDoc="0" locked="0" layoutInCell="1" allowOverlap="1" wp14:anchorId="65C87DEB" wp14:editId="65C87DEC">
                      <wp:simplePos x="0" y="0"/>
                      <wp:positionH relativeFrom="column">
                        <wp:posOffset>800100</wp:posOffset>
                      </wp:positionH>
                      <wp:positionV relativeFrom="paragraph">
                        <wp:posOffset>74930</wp:posOffset>
                      </wp:positionV>
                      <wp:extent cx="800100" cy="800100"/>
                      <wp:effectExtent l="5080" t="11430" r="13970" b="7620"/>
                      <wp:wrapNone/>
                      <wp:docPr id="787" name="Rectangle 7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800100"/>
                              </a:xfrm>
                              <a:prstGeom prst="rect">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5B8F0E" id="Rectangle 787" o:spid="_x0000_s1026" style="position:absolute;margin-left:63pt;margin-top:5.9pt;width:63pt;height:63pt;z-index:25190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" fillcolor="red"/>
                  </w:pict>
                </mc:Fallback>
              </mc:AlternateContent>
            </w:r>
          </w:p>
          <w:p w14:paraId="65C878CD" w14:textId="77777777" w:rsidR="009C623B" w:rsidRPr="00E16D6F" w:rsidRDefault="009C623B" w:rsidP="003C3D38"/>
          <w:p w14:paraId="65C878CE" w14:textId="77777777" w:rsidR="009C623B" w:rsidRPr="00E16D6F" w:rsidRDefault="009C623B" w:rsidP="003C3D38">
            <w:pPr>
              <w:jc w:val="center"/>
            </w:pPr>
          </w:p>
          <w:p w14:paraId="65C878CF" w14:textId="77777777" w:rsidR="009C623B" w:rsidRPr="00E16D6F" w:rsidRDefault="009C623B" w:rsidP="003C3D38"/>
          <w:p w14:paraId="65C878D0" w14:textId="77777777" w:rsidR="009C623B" w:rsidRPr="00E16D6F" w:rsidRDefault="009C623B" w:rsidP="003C3D38"/>
          <w:p w14:paraId="65C878D1" w14:textId="77777777" w:rsidR="009C623B" w:rsidRPr="00E16D6F" w:rsidRDefault="009C623B" w:rsidP="003C3D38"/>
          <w:p w14:paraId="65C878D2" w14:textId="77777777" w:rsidR="009C623B" w:rsidRPr="00E16D6F" w:rsidRDefault="00544F03" w:rsidP="003C3D38">
            <w:pPr>
              <w:ind w:left="340"/>
              <w:jc w:val="center"/>
            </w:pPr>
            <w:r>
              <w:t xml:space="preserve">The 2D face of the 3D object </w:t>
            </w:r>
            <w:r w:rsidR="009C623B" w:rsidRPr="00E16D6F">
              <w:t>is flat.</w:t>
            </w:r>
          </w:p>
          <w:p w14:paraId="65C878D3" w14:textId="77777777" w:rsidR="009C623B" w:rsidRPr="00E16D6F" w:rsidRDefault="009C623B" w:rsidP="003C3D38">
            <w:pPr>
              <w:jc w:val="center"/>
            </w:pPr>
          </w:p>
          <w:p w14:paraId="65C878D4" w14:textId="77777777" w:rsidR="009C623B" w:rsidRPr="00E16D6F" w:rsidRDefault="009C623B" w:rsidP="003C3D38"/>
        </w:tc>
        <w:tc>
          <w:tcPr>
            <w:tcW w:w="5490" w:type="dxa"/>
            <w:shd w:val="clear" w:color="auto" w:fill="auto"/>
          </w:tcPr>
          <w:p w14:paraId="65C878D5" w14:textId="77777777" w:rsidR="009C623B" w:rsidRPr="00E16D6F" w:rsidRDefault="009C623B" w:rsidP="003C3D38">
            <w:pPr>
              <w:rPr>
                <w:sz w:val="16"/>
                <w:szCs w:val="16"/>
              </w:rPr>
            </w:pPr>
          </w:p>
          <w:tbl>
            <w:tblPr>
              <w:tblpPr w:leftFromText="180" w:rightFromText="180" w:vertAnchor="text" w:tblpY="1"/>
              <w:tblOverlap w:val="never"/>
              <w:tblW w:w="0" w:type="auto"/>
              <w:tblLook w:val="01E0" w:firstRow="1" w:lastRow="1" w:firstColumn="1" w:lastColumn="1" w:noHBand="0" w:noVBand="0"/>
            </w:tblPr>
            <w:tblGrid>
              <w:gridCol w:w="3583"/>
            </w:tblGrid>
            <w:tr w:rsidR="009C623B" w:rsidRPr="00E16D6F" w14:paraId="65C878D7" w14:textId="77777777" w:rsidTr="003C3D38">
              <w:tc>
                <w:tcPr>
                  <w:tcW w:w="3420" w:type="dxa"/>
                  <w:shd w:val="clear" w:color="auto" w:fill="auto"/>
                </w:tcPr>
                <w:p w14:paraId="65C878D6" w14:textId="77777777" w:rsidR="009C623B" w:rsidRPr="00E16D6F" w:rsidRDefault="009C623B" w:rsidP="003C3D38">
                  <w:r>
                    <w:rPr>
                      <w:noProof/>
                      <w:lang w:val="en-AU" w:eastAsia="en-AU"/>
                    </w:rPr>
                    <mc:AlternateContent>
                      <mc:Choice Requires="wps">
                        <w:drawing>
                          <wp:anchor distT="0" distB="0" distL="114300" distR="114300" simplePos="0" relativeHeight="251909120" behindDoc="0" locked="0" layoutInCell="1" allowOverlap="1" wp14:anchorId="65C87DED" wp14:editId="65C87DEE">
                            <wp:simplePos x="0" y="0"/>
                            <wp:positionH relativeFrom="column">
                              <wp:posOffset>548640</wp:posOffset>
                            </wp:positionH>
                            <wp:positionV relativeFrom="paragraph">
                              <wp:posOffset>922020</wp:posOffset>
                            </wp:positionV>
                            <wp:extent cx="0" cy="685800"/>
                            <wp:effectExtent l="52705" t="21590" r="61595" b="16510"/>
                            <wp:wrapNone/>
                            <wp:docPr id="786" name="Straight Connector 7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737BEE" id="Straight Connector 786" o:spid="_x0000_s1026" style="position:absolute;z-index:25190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pt,72.6pt" to="43.2pt,12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">
                            <v:stroke startarrow="block" endarrow="block"/>
                          </v:line>
                        </w:pict>
                      </mc:Fallback>
                    </mc:AlternateContent>
                  </w:r>
                  <w:r>
                    <w:rPr>
                      <w:noProof/>
                      <w:lang w:val="en-AU" w:eastAsia="en-AU"/>
                    </w:rPr>
                    <mc:AlternateContent>
                      <mc:Choice Requires="wps">
                        <w:drawing>
                          <wp:anchor distT="0" distB="0" distL="114300" distR="114300" simplePos="0" relativeHeight="251910144" behindDoc="0" locked="0" layoutInCell="1" allowOverlap="1" wp14:anchorId="65C87DEF" wp14:editId="65C87DF0">
                            <wp:simplePos x="0" y="0"/>
                            <wp:positionH relativeFrom="column">
                              <wp:posOffset>1351915</wp:posOffset>
                            </wp:positionH>
                            <wp:positionV relativeFrom="paragraph">
                              <wp:posOffset>1154430</wp:posOffset>
                            </wp:positionV>
                            <wp:extent cx="685800" cy="342900"/>
                            <wp:effectExtent l="36830" t="53975" r="39370" b="60325"/>
                            <wp:wrapNone/>
                            <wp:docPr id="785" name="Straight Connector 7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3429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4C5054" id="Straight Connector 785" o:spid="_x0000_s1026" style="position:absolute;flip:y;z-index:25191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45pt,90.9pt" to="160.45pt,11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">
                            <v:stroke startarrow="block" endarrow="block"/>
                          </v:line>
                        </w:pict>
                      </mc:Fallback>
                    </mc:AlternateContent>
                  </w:r>
                  <w:r>
                    <w:rPr>
                      <w:noProof/>
                      <w:lang w:val="en-AU" w:eastAsia="en-AU"/>
                    </w:rPr>
                    <mc:AlternateContent>
                      <mc:Choice Requires="wps">
                        <w:drawing>
                          <wp:anchor distT="0" distB="0" distL="114300" distR="114300" simplePos="0" relativeHeight="251908096" behindDoc="0" locked="0" layoutInCell="1" allowOverlap="1" wp14:anchorId="65C87DF1" wp14:editId="65C87DF2">
                            <wp:simplePos x="0" y="0"/>
                            <wp:positionH relativeFrom="column">
                              <wp:posOffset>780415</wp:posOffset>
                            </wp:positionH>
                            <wp:positionV relativeFrom="paragraph">
                              <wp:posOffset>240030</wp:posOffset>
                            </wp:positionV>
                            <wp:extent cx="571500" cy="342900"/>
                            <wp:effectExtent l="46355" t="53975" r="39370" b="50800"/>
                            <wp:wrapNone/>
                            <wp:docPr id="784" name="Straight Connector 7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3429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14C355" id="Straight Connector 784" o:spid="_x0000_s1026" style="position:absolute;z-index:25190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45pt,18.9pt" to="106.45pt,4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">
                            <v:stroke startarrow="block" endarrow="block"/>
                          </v:line>
                        </w:pict>
                      </mc:Fallback>
                    </mc:AlternateContent>
                  </w:r>
                  <w:r>
                    <w:rPr>
                      <w:noProof/>
                      <w:lang w:val="en-AU" w:eastAsia="en-AU"/>
                    </w:rPr>
                    <w:drawing>
                      <wp:inline distT="0" distB="0" distL="0" distR="0" wp14:anchorId="65C87DF3" wp14:editId="65C87DF4">
                        <wp:extent cx="2138045" cy="2016760"/>
                        <wp:effectExtent l="0" t="0" r="0" b="2540"/>
                        <wp:docPr id="764" name="Picture 764" descr="SYMOT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descr="SYMOT083"/>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138045" cy="2016760"/>
                                </a:xfrm>
                                <a:prstGeom prst="rect">
                                  <a:avLst/>
                                </a:prstGeom>
                                <a:noFill/>
                                <a:ln>
                                  <a:noFill/>
                                </a:ln>
                              </pic:spPr>
                            </pic:pic>
                          </a:graphicData>
                        </a:graphic>
                      </wp:inline>
                    </w:drawing>
                  </w:r>
                </w:p>
              </w:tc>
            </w:tr>
            <w:tr w:rsidR="009C623B" w:rsidRPr="00E16D6F" w14:paraId="65C878D9" w14:textId="77777777" w:rsidTr="003C3D38">
              <w:tc>
                <w:tcPr>
                  <w:tcW w:w="3420" w:type="dxa"/>
                  <w:shd w:val="clear" w:color="auto" w:fill="auto"/>
                </w:tcPr>
                <w:p w14:paraId="65C878D8" w14:textId="77777777" w:rsidR="009C623B" w:rsidRPr="00E16D6F" w:rsidRDefault="009C623B" w:rsidP="003C3D38">
                  <w:pPr>
                    <w:rPr>
                      <w:sz w:val="2"/>
                      <w:szCs w:val="2"/>
                    </w:rPr>
                  </w:pPr>
                </w:p>
              </w:tc>
            </w:tr>
          </w:tbl>
          <w:p w14:paraId="65C878DA" w14:textId="77777777" w:rsidR="009C623B" w:rsidRPr="00E16D6F" w:rsidRDefault="009C623B" w:rsidP="003C3D38">
            <w:pPr>
              <w:rPr>
                <w:rFonts w:cs="Arial"/>
              </w:rPr>
            </w:pPr>
            <w:r w:rsidRPr="00E16D6F">
              <w:rPr>
                <w:rFonts w:cs="Arial"/>
              </w:rPr>
              <w:t xml:space="preserve"> </w:t>
            </w:r>
          </w:p>
          <w:p w14:paraId="65C878DB" w14:textId="77777777" w:rsidR="009C623B" w:rsidRPr="00E16D6F" w:rsidRDefault="009C623B" w:rsidP="003C3D38">
            <w:pPr>
              <w:jc w:val="center"/>
              <w:rPr>
                <w:rFonts w:cs="Arial"/>
              </w:rPr>
            </w:pPr>
            <w:r w:rsidRPr="00E16D6F">
              <w:rPr>
                <w:rFonts w:cs="Arial"/>
                <w:i/>
              </w:rPr>
              <w:t>The vertices</w:t>
            </w:r>
            <w:r w:rsidRPr="00E16D6F">
              <w:rPr>
                <w:i/>
              </w:rPr>
              <w:t xml:space="preserve"> are the corners</w:t>
            </w:r>
            <w:r w:rsidRPr="00E16D6F">
              <w:t>.</w:t>
            </w:r>
          </w:p>
          <w:p w14:paraId="65C878DC" w14:textId="77777777" w:rsidR="009C623B" w:rsidRPr="00E16D6F" w:rsidRDefault="009C623B" w:rsidP="003C3D38">
            <w:pPr>
              <w:rPr>
                <w:sz w:val="16"/>
                <w:szCs w:val="16"/>
              </w:rPr>
            </w:pPr>
          </w:p>
          <w:p w14:paraId="65C878DD" w14:textId="77777777" w:rsidR="009C623B" w:rsidRPr="00E16D6F" w:rsidRDefault="009C623B" w:rsidP="003C3D38">
            <w:pPr>
              <w:jc w:val="center"/>
            </w:pPr>
          </w:p>
          <w:p w14:paraId="65C878DE" w14:textId="77777777" w:rsidR="009C623B" w:rsidRPr="00E16D6F" w:rsidRDefault="009C623B" w:rsidP="003C3D38">
            <w:pPr>
              <w:jc w:val="center"/>
            </w:pPr>
          </w:p>
          <w:p w14:paraId="65C878DF" w14:textId="77777777" w:rsidR="009C623B" w:rsidRPr="00E16D6F" w:rsidRDefault="009C623B" w:rsidP="003C3D38"/>
          <w:p w14:paraId="65C878E0" w14:textId="77777777" w:rsidR="009C623B" w:rsidRPr="00E16D6F" w:rsidRDefault="009C623B" w:rsidP="003C3D38">
            <w:pPr>
              <w:jc w:val="center"/>
            </w:pPr>
          </w:p>
          <w:p w14:paraId="65C878E1" w14:textId="77777777" w:rsidR="009C623B" w:rsidRPr="00E16D6F" w:rsidRDefault="009C623B" w:rsidP="003C3D38">
            <w:pPr>
              <w:jc w:val="center"/>
              <w:rPr>
                <w:i/>
              </w:rPr>
            </w:pPr>
          </w:p>
          <w:p w14:paraId="65C878E2" w14:textId="77777777" w:rsidR="009C623B" w:rsidRPr="00E16D6F" w:rsidRDefault="009C623B" w:rsidP="003C3D38">
            <w:pPr>
              <w:jc w:val="center"/>
              <w:rPr>
                <w:i/>
              </w:rPr>
            </w:pPr>
          </w:p>
          <w:p w14:paraId="65C878E3" w14:textId="77777777" w:rsidR="009C623B" w:rsidRPr="00E16D6F" w:rsidRDefault="00544F03" w:rsidP="003C3D38">
            <w:pPr>
              <w:jc w:val="center"/>
              <w:rPr>
                <w:i/>
              </w:rPr>
            </w:pPr>
            <w:r>
              <w:rPr>
                <w:i/>
              </w:rPr>
              <w:t>The 3D object</w:t>
            </w:r>
            <w:r w:rsidR="009C623B" w:rsidRPr="00E16D6F">
              <w:rPr>
                <w:i/>
              </w:rPr>
              <w:t xml:space="preserve"> has height (blue), width (red) and depth (yellow).</w:t>
            </w:r>
          </w:p>
        </w:tc>
      </w:tr>
    </w:tbl>
    <w:p w14:paraId="65C878E5" w14:textId="77777777" w:rsidR="009C623B" w:rsidRPr="00D522BE" w:rsidRDefault="009C623B" w:rsidP="009C623B">
      <w:pPr>
        <w:rPr>
          <w:rFonts w:ascii="Arial" w:hAnsi="Arial" w:cs="Arial"/>
          <w:b/>
        </w:rPr>
      </w:pPr>
    </w:p>
    <w:p w14:paraId="65C878E6" w14:textId="77777777" w:rsidR="009C623B" w:rsidRPr="00D522BE" w:rsidRDefault="009C623B" w:rsidP="009C623B">
      <w:pPr>
        <w:rPr>
          <w:rFonts w:ascii="Arial" w:hAnsi="Arial" w:cs="Arial"/>
          <w:b/>
        </w:rPr>
      </w:pPr>
      <w:r w:rsidRPr="00D522BE">
        <w:rPr>
          <w:rFonts w:ascii="Arial" w:hAnsi="Arial" w:cs="Arial"/>
          <w:b/>
        </w:rPr>
        <w:lastRenderedPageBreak/>
        <w:t>Introduction continu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55"/>
        <w:gridCol w:w="4756"/>
      </w:tblGrid>
      <w:tr w:rsidR="009C623B" w:rsidRPr="00D522BE" w14:paraId="65C8791E" w14:textId="77777777" w:rsidTr="003C3D38">
        <w:trPr>
          <w:trHeight w:val="13676"/>
        </w:trPr>
        <w:tc>
          <w:tcPr>
            <w:tcW w:w="4755" w:type="dxa"/>
          </w:tcPr>
          <w:p w14:paraId="65C878E7" w14:textId="77777777" w:rsidR="009C623B" w:rsidRPr="00D522BE" w:rsidRDefault="009C623B" w:rsidP="003C3D38">
            <w:pPr>
              <w:tabs>
                <w:tab w:val="center" w:pos="2273"/>
              </w:tabs>
              <w:rPr>
                <w:rFonts w:ascii="Arial" w:hAnsi="Arial" w:cs="Arial"/>
                <w:b/>
                <w:sz w:val="16"/>
                <w:szCs w:val="16"/>
              </w:rPr>
            </w:pPr>
          </w:p>
          <w:p w14:paraId="65C878E8" w14:textId="77777777" w:rsidR="009C623B" w:rsidRPr="00D522BE" w:rsidRDefault="009C623B" w:rsidP="003C3D38">
            <w:pPr>
              <w:tabs>
                <w:tab w:val="center" w:pos="2273"/>
              </w:tabs>
              <w:jc w:val="center"/>
              <w:rPr>
                <w:rFonts w:ascii="Arial" w:hAnsi="Arial" w:cs="Arial"/>
                <w:b/>
              </w:rPr>
            </w:pPr>
            <w:r w:rsidRPr="00D522BE">
              <w:rPr>
                <w:rFonts w:ascii="Arial" w:hAnsi="Arial" w:cs="Arial"/>
                <w:b/>
              </w:rPr>
              <w:t>2D shapes are flat.</w:t>
            </w:r>
          </w:p>
          <w:p w14:paraId="65C878E9" w14:textId="77777777" w:rsidR="009C623B" w:rsidRPr="00D522BE" w:rsidRDefault="009C623B" w:rsidP="003C3D38">
            <w:pPr>
              <w:tabs>
                <w:tab w:val="center" w:pos="2273"/>
              </w:tabs>
              <w:jc w:val="center"/>
              <w:rPr>
                <w:rFonts w:ascii="Arial" w:hAnsi="Arial" w:cs="Arial"/>
                <w:b/>
              </w:rPr>
            </w:pPr>
            <w:r w:rsidRPr="00D522BE">
              <w:rPr>
                <w:rFonts w:ascii="Arial" w:hAnsi="Arial" w:cs="Arial"/>
                <w:b/>
              </w:rPr>
              <w:t xml:space="preserve">They have two dimensions: </w:t>
            </w:r>
          </w:p>
          <w:p w14:paraId="65C878EA" w14:textId="77777777" w:rsidR="009C623B" w:rsidRPr="00D522BE" w:rsidRDefault="009C623B" w:rsidP="003C3D38">
            <w:pPr>
              <w:tabs>
                <w:tab w:val="center" w:pos="2273"/>
              </w:tabs>
              <w:jc w:val="center"/>
              <w:rPr>
                <w:rFonts w:ascii="Arial" w:hAnsi="Arial" w:cs="Arial"/>
                <w:b/>
              </w:rPr>
            </w:pPr>
            <w:r w:rsidRPr="00D522BE">
              <w:rPr>
                <w:rFonts w:ascii="Arial" w:hAnsi="Arial" w:cs="Arial"/>
                <w:b/>
              </w:rPr>
              <w:t>width and length.</w:t>
            </w:r>
          </w:p>
          <w:p w14:paraId="65C878EB" w14:textId="77777777" w:rsidR="009C623B" w:rsidRPr="00D522BE" w:rsidRDefault="009C623B" w:rsidP="003C3D38">
            <w:pPr>
              <w:tabs>
                <w:tab w:val="center" w:pos="2273"/>
              </w:tabs>
              <w:jc w:val="center"/>
              <w:rPr>
                <w:rFonts w:ascii="Arial" w:hAnsi="Arial" w:cs="Arial"/>
                <w:b/>
              </w:rPr>
            </w:pPr>
            <w:r w:rsidRPr="00D522BE">
              <w:rPr>
                <w:rFonts w:ascii="Arial" w:hAnsi="Arial" w:cs="Arial"/>
                <w:b/>
              </w:rPr>
              <w:t>You can join several 2D sh</w:t>
            </w:r>
            <w:r w:rsidR="00283C64">
              <w:rPr>
                <w:rFonts w:ascii="Arial" w:hAnsi="Arial" w:cs="Arial"/>
                <w:b/>
              </w:rPr>
              <w:t>apes together to make a 3D object</w:t>
            </w:r>
            <w:r w:rsidRPr="00D522BE">
              <w:rPr>
                <w:rFonts w:ascii="Arial" w:hAnsi="Arial" w:cs="Arial"/>
                <w:b/>
              </w:rPr>
              <w:t>.</w:t>
            </w:r>
          </w:p>
          <w:p w14:paraId="65C878EC" w14:textId="77777777" w:rsidR="009C623B" w:rsidRPr="00D522BE" w:rsidRDefault="009C623B" w:rsidP="003C3D38">
            <w:pPr>
              <w:tabs>
                <w:tab w:val="center" w:pos="2273"/>
              </w:tabs>
              <w:jc w:val="center"/>
              <w:rPr>
                <w:rFonts w:ascii="Arial" w:hAnsi="Arial" w:cs="Arial"/>
                <w:b/>
              </w:rPr>
            </w:pPr>
          </w:p>
          <w:p w14:paraId="65C878ED" w14:textId="77777777" w:rsidR="009C623B" w:rsidRPr="00D522BE" w:rsidRDefault="009C623B" w:rsidP="003C3D38">
            <w:pPr>
              <w:tabs>
                <w:tab w:val="center" w:pos="2273"/>
              </w:tabs>
              <w:jc w:val="center"/>
              <w:rPr>
                <w:rFonts w:ascii="Arial" w:hAnsi="Arial" w:cs="Arial"/>
                <w:b/>
              </w:rPr>
            </w:pPr>
          </w:p>
          <w:tbl>
            <w:tblPr>
              <w:tblpPr w:leftFromText="180" w:rightFromText="180" w:vertAnchor="text" w:tblpXSpec="righ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55"/>
            </w:tblGrid>
            <w:tr w:rsidR="009C623B" w:rsidRPr="00E16D6F" w14:paraId="65C878F3" w14:textId="77777777" w:rsidTr="003C3D38">
              <w:trPr>
                <w:trHeight w:val="1343"/>
              </w:trPr>
              <w:tc>
                <w:tcPr>
                  <w:tcW w:w="3055" w:type="dxa"/>
                  <w:shd w:val="clear" w:color="auto" w:fill="auto"/>
                </w:tcPr>
                <w:p w14:paraId="65C878EE" w14:textId="77777777" w:rsidR="009C623B" w:rsidRPr="00E16D6F" w:rsidRDefault="009C623B" w:rsidP="003C3D38">
                  <w:pPr>
                    <w:jc w:val="center"/>
                    <w:rPr>
                      <w:szCs w:val="28"/>
                    </w:rPr>
                  </w:pPr>
                </w:p>
                <w:p w14:paraId="65C878EF" w14:textId="77777777" w:rsidR="009C623B" w:rsidRPr="00E16D6F" w:rsidRDefault="009C623B" w:rsidP="003C3D38">
                  <w:pPr>
                    <w:jc w:val="center"/>
                    <w:rPr>
                      <w:szCs w:val="28"/>
                    </w:rPr>
                  </w:pPr>
                  <w:r w:rsidRPr="00E16D6F">
                    <w:rPr>
                      <w:szCs w:val="28"/>
                    </w:rPr>
                    <w:t>rectangle</w:t>
                  </w:r>
                </w:p>
                <w:p w14:paraId="65C878F0" w14:textId="77777777" w:rsidR="009C623B" w:rsidRPr="00E16D6F" w:rsidRDefault="009C623B" w:rsidP="003C3D38">
                  <w:pPr>
                    <w:jc w:val="center"/>
                    <w:rPr>
                      <w:szCs w:val="28"/>
                    </w:rPr>
                  </w:pPr>
                  <w:r w:rsidRPr="00E16D6F">
                    <w:rPr>
                      <w:szCs w:val="28"/>
                    </w:rPr>
                    <w:t>or</w:t>
                  </w:r>
                </w:p>
                <w:p w14:paraId="65C878F1" w14:textId="77777777" w:rsidR="009C623B" w:rsidRPr="00E16D6F" w:rsidRDefault="009C623B" w:rsidP="003C3D38">
                  <w:pPr>
                    <w:jc w:val="center"/>
                    <w:rPr>
                      <w:szCs w:val="28"/>
                    </w:rPr>
                  </w:pPr>
                  <w:r w:rsidRPr="00E16D6F">
                    <w:rPr>
                      <w:szCs w:val="28"/>
                    </w:rPr>
                    <w:t>oblong</w:t>
                  </w:r>
                </w:p>
                <w:p w14:paraId="65C878F2" w14:textId="77777777" w:rsidR="009C623B" w:rsidRPr="00E16D6F" w:rsidRDefault="009C623B" w:rsidP="003C3D38">
                  <w:pPr>
                    <w:rPr>
                      <w:rFonts w:ascii="Arial" w:hAnsi="Arial" w:cs="Arial"/>
                      <w:b/>
                    </w:rPr>
                  </w:pPr>
                  <w:r>
                    <w:rPr>
                      <w:rFonts w:ascii="Arial" w:hAnsi="Arial" w:cs="Arial"/>
                      <w:b/>
                      <w:noProof/>
                      <w:sz w:val="16"/>
                      <w:szCs w:val="16"/>
                      <w:lang w:val="en-AU" w:eastAsia="en-AU"/>
                    </w:rPr>
                    <mc:AlternateContent>
                      <mc:Choice Requires="wps">
                        <w:drawing>
                          <wp:anchor distT="0" distB="0" distL="114300" distR="114300" simplePos="0" relativeHeight="251904000" behindDoc="0" locked="0" layoutInCell="1" allowOverlap="1" wp14:anchorId="65C87DF5" wp14:editId="65C87DF6">
                            <wp:simplePos x="0" y="0"/>
                            <wp:positionH relativeFrom="column">
                              <wp:posOffset>817245</wp:posOffset>
                            </wp:positionH>
                            <wp:positionV relativeFrom="paragraph">
                              <wp:posOffset>29845</wp:posOffset>
                            </wp:positionV>
                            <wp:extent cx="0" cy="409575"/>
                            <wp:effectExtent l="76200" t="38100" r="57150" b="9525"/>
                            <wp:wrapNone/>
                            <wp:docPr id="782" name="Straight Connector 7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095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86BA9E" id="Straight Connector 782" o:spid="_x0000_s1026" style="position:absolute;flip:y;z-index:25190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35pt,2.35pt" to="64.35pt,3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">
                            <v:stroke endarrow="block"/>
                          </v:line>
                        </w:pict>
                      </mc:Fallback>
                    </mc:AlternateContent>
                  </w:r>
                </w:p>
              </w:tc>
            </w:tr>
          </w:tbl>
          <w:p w14:paraId="65C878F4" w14:textId="77777777" w:rsidR="009C623B" w:rsidRPr="00D522BE" w:rsidRDefault="009C623B" w:rsidP="003C3D38">
            <w:pPr>
              <w:rPr>
                <w:rFonts w:ascii="Arial" w:hAnsi="Arial" w:cs="Arial"/>
                <w:b/>
              </w:rPr>
            </w:pPr>
          </w:p>
          <w:p w14:paraId="65C878F5" w14:textId="77777777" w:rsidR="009C623B" w:rsidRPr="00D522BE" w:rsidRDefault="009C623B" w:rsidP="003C3D38">
            <w:pPr>
              <w:rPr>
                <w:rFonts w:ascii="Arial" w:hAnsi="Arial" w:cs="Arial"/>
                <w:b/>
              </w:rPr>
            </w:pPr>
            <w:r>
              <w:rPr>
                <w:rFonts w:ascii="Arial" w:hAnsi="Arial" w:cs="Arial"/>
                <w:b/>
                <w:noProof/>
                <w:sz w:val="16"/>
                <w:szCs w:val="16"/>
                <w:lang w:val="en-AU" w:eastAsia="en-AU"/>
              </w:rPr>
              <mc:AlternateContent>
                <mc:Choice Requires="wps">
                  <w:drawing>
                    <wp:anchor distT="0" distB="0" distL="114300" distR="114300" simplePos="0" relativeHeight="251905024" behindDoc="0" locked="0" layoutInCell="1" allowOverlap="1" wp14:anchorId="65C87DF7" wp14:editId="65C87DF8">
                      <wp:simplePos x="0" y="0"/>
                      <wp:positionH relativeFrom="column">
                        <wp:posOffset>571500</wp:posOffset>
                      </wp:positionH>
                      <wp:positionV relativeFrom="paragraph">
                        <wp:posOffset>92710</wp:posOffset>
                      </wp:positionV>
                      <wp:extent cx="342900" cy="1270"/>
                      <wp:effectExtent l="5080" t="57785" r="23495" b="55245"/>
                      <wp:wrapNone/>
                      <wp:docPr id="783" name="Straight Connector 7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F5E3DC" id="Straight Connector 783" o:spid="_x0000_s1026" style="position:absolute;z-index:25190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7.3pt" to="1in,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">
                      <v:stroke endarrow="block"/>
                    </v:line>
                  </w:pict>
                </mc:Fallback>
              </mc:AlternateContent>
            </w:r>
            <w:r w:rsidRPr="00D522BE">
              <w:rPr>
                <w:rFonts w:ascii="Arial" w:hAnsi="Arial" w:cs="Arial"/>
                <w:b/>
              </w:rPr>
              <w:t>length</w:t>
            </w:r>
          </w:p>
          <w:p w14:paraId="65C878F6" w14:textId="77777777" w:rsidR="009C623B" w:rsidRPr="00D522BE" w:rsidRDefault="009C623B" w:rsidP="003C3D38">
            <w:pPr>
              <w:rPr>
                <w:rFonts w:ascii="Arial" w:hAnsi="Arial" w:cs="Arial"/>
                <w:b/>
              </w:rPr>
            </w:pPr>
          </w:p>
          <w:p w14:paraId="65C878F7" w14:textId="77777777" w:rsidR="009C623B" w:rsidRPr="00D522BE" w:rsidRDefault="009C623B" w:rsidP="003C3D38">
            <w:pPr>
              <w:rPr>
                <w:rFonts w:ascii="Arial" w:hAnsi="Arial" w:cs="Arial"/>
                <w:b/>
              </w:rPr>
            </w:pPr>
          </w:p>
          <w:p w14:paraId="65C878F8" w14:textId="77777777" w:rsidR="009C623B" w:rsidRPr="00D522BE" w:rsidRDefault="009C623B" w:rsidP="003C3D38">
            <w:pPr>
              <w:jc w:val="center"/>
              <w:rPr>
                <w:rFonts w:ascii="Arial" w:hAnsi="Arial" w:cs="Arial"/>
                <w:b/>
              </w:rPr>
            </w:pPr>
          </w:p>
          <w:p w14:paraId="65C878F9" w14:textId="77777777" w:rsidR="009C623B" w:rsidRPr="00D522BE" w:rsidRDefault="009C623B" w:rsidP="003C3D38">
            <w:pPr>
              <w:jc w:val="center"/>
              <w:rPr>
                <w:rFonts w:ascii="Arial" w:hAnsi="Arial" w:cs="Arial"/>
                <w:b/>
              </w:rPr>
            </w:pPr>
            <w:r w:rsidRPr="00D522BE">
              <w:rPr>
                <w:rFonts w:ascii="Arial" w:hAnsi="Arial" w:cs="Arial"/>
                <w:b/>
              </w:rPr>
              <w:t xml:space="preserve">        width</w:t>
            </w:r>
          </w:p>
          <w:p w14:paraId="65C878FA" w14:textId="77777777" w:rsidR="009C623B" w:rsidRPr="00D522BE" w:rsidRDefault="009C623B" w:rsidP="003C3D38">
            <w:pPr>
              <w:rPr>
                <w:rFonts w:ascii="Arial" w:hAnsi="Arial" w:cs="Arial"/>
                <w:b/>
              </w:rPr>
            </w:pPr>
            <w:r>
              <w:rPr>
                <w:noProof/>
                <w:lang w:val="en-AU" w:eastAsia="en-AU"/>
              </w:rPr>
              <mc:AlternateContent>
                <mc:Choice Requires="wps">
                  <w:drawing>
                    <wp:anchor distT="0" distB="0" distL="114300" distR="114300" simplePos="0" relativeHeight="251894784" behindDoc="0" locked="0" layoutInCell="1" allowOverlap="1" wp14:anchorId="65C87DF9" wp14:editId="65C87DFA">
                      <wp:simplePos x="0" y="0"/>
                      <wp:positionH relativeFrom="column">
                        <wp:posOffset>685800</wp:posOffset>
                      </wp:positionH>
                      <wp:positionV relativeFrom="paragraph">
                        <wp:posOffset>123825</wp:posOffset>
                      </wp:positionV>
                      <wp:extent cx="914400" cy="914400"/>
                      <wp:effectExtent l="0" t="0" r="19050" b="19050"/>
                      <wp:wrapNone/>
                      <wp:docPr id="781" name="Rectangle 7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14:paraId="65C87F0D" w14:textId="77777777" w:rsidR="00DF4161" w:rsidRDefault="00DF4161" w:rsidP="009C623B">
                                  <w:pPr>
                                    <w:jc w:val="center"/>
                                    <w:rPr>
                                      <w:szCs w:val="28"/>
                                    </w:rPr>
                                  </w:pPr>
                                  <w:r>
                                    <w:rPr>
                                      <w:szCs w:val="28"/>
                                    </w:rPr>
                                    <w:t>square</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65C87DF9" id="Rectangle 781" o:spid="_x0000_s1079" style="position:absolute;margin-left:54pt;margin-top:9.75pt;width:1in;height:1in;z-index:25189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">
                      <v:textbox>
                        <w:txbxContent>
                          <w:p w14:paraId="65C87F0D" w14:textId="77777777" w:rsidR="00DF4161" w:rsidRDefault="00DF4161" w:rsidP="009C623B">
                            <w:pPr>
                              <w:jc w:val="center"/>
                              <w:rPr>
                                <w:szCs w:val="28"/>
                              </w:rPr>
                            </w:pPr>
                            <w:r>
                              <w:rPr>
                                <w:szCs w:val="28"/>
                              </w:rPr>
                              <w:t>square</w:t>
                            </w:r>
                          </w:p>
                        </w:txbxContent>
                      </v:textbox>
                    </v:rect>
                  </w:pict>
                </mc:Fallback>
              </mc:AlternateContent>
            </w:r>
            <w:r>
              <w:rPr>
                <w:noProof/>
                <w:lang w:val="en-AU" w:eastAsia="en-AU"/>
              </w:rPr>
              <mc:AlternateContent>
                <mc:Choice Requires="wps">
                  <w:drawing>
                    <wp:anchor distT="0" distB="0" distL="114300" distR="114300" simplePos="0" relativeHeight="251895808" behindDoc="0" locked="0" layoutInCell="1" allowOverlap="1" wp14:anchorId="65C87DFB" wp14:editId="65C87DFC">
                      <wp:simplePos x="0" y="0"/>
                      <wp:positionH relativeFrom="column">
                        <wp:posOffset>119380</wp:posOffset>
                      </wp:positionH>
                      <wp:positionV relativeFrom="paragraph">
                        <wp:posOffset>1267460</wp:posOffset>
                      </wp:positionV>
                      <wp:extent cx="914400" cy="914400"/>
                      <wp:effectExtent l="0" t="0" r="19050" b="19050"/>
                      <wp:wrapNone/>
                      <wp:docPr id="780" name="Oval 7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914400"/>
                              </a:xfrm>
                              <a:prstGeom prst="ellipse">
                                <a:avLst/>
                              </a:prstGeom>
                              <a:solidFill>
                                <a:srgbClr val="FFFFFF"/>
                              </a:solidFill>
                              <a:ln w="9525">
                                <a:solidFill>
                                  <a:srgbClr val="000000"/>
                                </a:solidFill>
                                <a:round/>
                                <a:headEnd/>
                                <a:tailEnd/>
                              </a:ln>
                            </wps:spPr>
                            <wps:txbx>
                              <w:txbxContent>
                                <w:p w14:paraId="65C87F0E" w14:textId="77777777" w:rsidR="00DF4161" w:rsidRDefault="00DF4161" w:rsidP="009C623B">
                                  <w:pPr>
                                    <w:rPr>
                                      <w:szCs w:val="28"/>
                                    </w:rPr>
                                  </w:pPr>
                                  <w:r>
                                    <w:rPr>
                                      <w:szCs w:val="28"/>
                                    </w:rPr>
                                    <w:t>circle</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65C87DFB" id="Oval 780" o:spid="_x0000_s1080" style="position:absolute;margin-left:9.4pt;margin-top:99.8pt;width:1in;height:1in;z-index:25189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">
                      <v:textbox>
                        <w:txbxContent>
                          <w:p w14:paraId="65C87F0E" w14:textId="77777777" w:rsidR="00DF4161" w:rsidRDefault="00DF4161" w:rsidP="009C623B">
                            <w:pPr>
                              <w:rPr>
                                <w:szCs w:val="28"/>
                              </w:rPr>
                            </w:pPr>
                            <w:r>
                              <w:rPr>
                                <w:szCs w:val="28"/>
                              </w:rPr>
                              <w:t>circle</w:t>
                            </w:r>
                          </w:p>
                        </w:txbxContent>
                      </v:textbox>
                    </v:oval>
                  </w:pict>
                </mc:Fallback>
              </mc:AlternateContent>
            </w:r>
            <w:r>
              <w:rPr>
                <w:noProof/>
                <w:lang w:val="en-AU" w:eastAsia="en-AU"/>
              </w:rPr>
              <mc:AlternateContent>
                <mc:Choice Requires="wps">
                  <w:drawing>
                    <wp:anchor distT="0" distB="0" distL="114300" distR="114300" simplePos="0" relativeHeight="251897856" behindDoc="0" locked="0" layoutInCell="1" allowOverlap="1" wp14:anchorId="65C87DFD" wp14:editId="65C87DFE">
                      <wp:simplePos x="0" y="0"/>
                      <wp:positionH relativeFrom="column">
                        <wp:posOffset>5080</wp:posOffset>
                      </wp:positionH>
                      <wp:positionV relativeFrom="paragraph">
                        <wp:posOffset>2639060</wp:posOffset>
                      </wp:positionV>
                      <wp:extent cx="1373505" cy="802640"/>
                      <wp:effectExtent l="0" t="0" r="17145" b="16510"/>
                      <wp:wrapNone/>
                      <wp:docPr id="779" name="Oval 7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3505" cy="802640"/>
                              </a:xfrm>
                              <a:prstGeom prst="ellipse">
                                <a:avLst/>
                              </a:prstGeom>
                              <a:solidFill>
                                <a:srgbClr val="FFFFFF"/>
                              </a:solidFill>
                              <a:ln w="9525">
                                <a:solidFill>
                                  <a:srgbClr val="000000"/>
                                </a:solidFill>
                                <a:round/>
                                <a:headEnd/>
                                <a:tailEnd/>
                              </a:ln>
                            </wps:spPr>
                            <wps:txbx>
                              <w:txbxContent>
                                <w:p w14:paraId="65C87F0F" w14:textId="77777777" w:rsidR="00DF4161" w:rsidRDefault="00DF4161" w:rsidP="009C623B">
                                  <w:pPr>
                                    <w:jc w:val="center"/>
                                    <w:rPr>
                                      <w:szCs w:val="28"/>
                                    </w:rPr>
                                  </w:pPr>
                                  <w:r>
                                    <w:rPr>
                                      <w:szCs w:val="28"/>
                                    </w:rPr>
                                    <w:t>oval</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65C87DFD" id="Oval 779" o:spid="_x0000_s1081" style="position:absolute;margin-left:.4pt;margin-top:207.8pt;width:108.15pt;height:63.2pt;z-index:25189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">
                      <v:textbox>
                        <w:txbxContent>
                          <w:p w14:paraId="65C87F0F" w14:textId="77777777" w:rsidR="00DF4161" w:rsidRDefault="00DF4161" w:rsidP="009C623B">
                            <w:pPr>
                              <w:jc w:val="center"/>
                              <w:rPr>
                                <w:szCs w:val="28"/>
                              </w:rPr>
                            </w:pPr>
                            <w:r>
                              <w:rPr>
                                <w:szCs w:val="28"/>
                              </w:rPr>
                              <w:t>oval</w:t>
                            </w:r>
                          </w:p>
                        </w:txbxContent>
                      </v:textbox>
                    </v:oval>
                  </w:pict>
                </mc:Fallback>
              </mc:AlternateContent>
            </w:r>
            <w:r>
              <w:rPr>
                <w:rFonts w:ascii="Arial" w:hAnsi="Arial" w:cs="Arial"/>
                <w:b/>
                <w:noProof/>
                <w:lang w:val="en-AU" w:eastAsia="en-AU"/>
              </w:rPr>
              <mc:AlternateContent>
                <mc:Choice Requires="wps">
                  <w:drawing>
                    <wp:anchor distT="0" distB="0" distL="114300" distR="114300" simplePos="0" relativeHeight="251898880" behindDoc="1" locked="0" layoutInCell="1" allowOverlap="1" wp14:anchorId="65C87DFF" wp14:editId="65C87E00">
                      <wp:simplePos x="0" y="0"/>
                      <wp:positionH relativeFrom="column">
                        <wp:posOffset>1262380</wp:posOffset>
                      </wp:positionH>
                      <wp:positionV relativeFrom="paragraph">
                        <wp:posOffset>3324860</wp:posOffset>
                      </wp:positionV>
                      <wp:extent cx="1626870" cy="1390015"/>
                      <wp:effectExtent l="19685" t="11430" r="10795" b="8255"/>
                      <wp:wrapNone/>
                      <wp:docPr id="778" name="Hexagon 7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26870" cy="1390015"/>
                              </a:xfrm>
                              <a:prstGeom prst="hexagon">
                                <a:avLst>
                                  <a:gd name="adj" fmla="val 2926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21CEB32"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778" o:spid="_x0000_s1026" type="#_x0000_t9" style="position:absolute;margin-left:99.4pt;margin-top:261.8pt;width:128.1pt;height:109.45pt;z-index:-25141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"/>
                  </w:pict>
                </mc:Fallback>
              </mc:AlternateContent>
            </w:r>
            <w:r>
              <w:rPr>
                <w:noProof/>
                <w:lang w:val="en-AU" w:eastAsia="en-AU"/>
              </w:rPr>
              <mc:AlternateContent>
                <mc:Choice Requires="wps">
                  <w:drawing>
                    <wp:anchor distT="0" distB="0" distL="114300" distR="114300" simplePos="0" relativeHeight="251887616" behindDoc="0" locked="0" layoutInCell="1" allowOverlap="1" wp14:anchorId="65C87E01" wp14:editId="65C87E02">
                      <wp:simplePos x="0" y="0"/>
                      <wp:positionH relativeFrom="column">
                        <wp:posOffset>5080</wp:posOffset>
                      </wp:positionH>
                      <wp:positionV relativeFrom="paragraph">
                        <wp:posOffset>3667760</wp:posOffset>
                      </wp:positionV>
                      <wp:extent cx="2280920" cy="1942465"/>
                      <wp:effectExtent l="10160" t="20955" r="23495" b="8255"/>
                      <wp:wrapNone/>
                      <wp:docPr id="777" name="Right Triangle 7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0920" cy="1942465"/>
                              </a:xfrm>
                              <a:prstGeom prst="rtTriangle">
                                <a:avLst/>
                              </a:prstGeom>
                              <a:solidFill>
                                <a:srgbClr val="FFFFFF"/>
                              </a:solidFill>
                              <a:ln w="9525">
                                <a:solidFill>
                                  <a:srgbClr val="000000"/>
                                </a:solidFill>
                                <a:miter lim="800000"/>
                                <a:headEnd/>
                                <a:tailEnd/>
                              </a:ln>
                            </wps:spPr>
                            <wps:txbx>
                              <w:txbxContent>
                                <w:p w14:paraId="65C87F10" w14:textId="77777777" w:rsidR="00DF4161" w:rsidRDefault="00DF4161" w:rsidP="009C623B">
                                  <w:pPr>
                                    <w:rPr>
                                      <w:szCs w:val="28"/>
                                    </w:rPr>
                                  </w:pPr>
                                  <w:r>
                                    <w:rPr>
                                      <w:szCs w:val="28"/>
                                    </w:rPr>
                                    <w:t>triang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5C87E01" id="_x0000_t6" coordsize="21600,21600" o:spt="6" path="m,l,21600r21600,xe">
                      <v:stroke joinstyle="miter"/>
                      <v:path gradientshapeok="t" o:connecttype="custom" o:connectlocs="0,0;0,10800;0,21600;10800,21600;21600,21600;10800,10800" textboxrect="1800,12600,12600,19800"/>
                    </v:shapetype>
                    <v:shape id="Right Triangle 777" o:spid="_x0000_s1082" type="#_x0000_t6" style="position:absolute;margin-left:.4pt;margin-top:288.8pt;width:179.6pt;height:152.95pt;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">
                      <v:textbox>
                        <w:txbxContent>
                          <w:p w14:paraId="65C87F10" w14:textId="77777777" w:rsidR="00DF4161" w:rsidRDefault="00DF4161" w:rsidP="009C623B">
                            <w:pPr>
                              <w:rPr>
                                <w:szCs w:val="28"/>
                              </w:rPr>
                            </w:pPr>
                            <w:r>
                              <w:rPr>
                                <w:szCs w:val="28"/>
                              </w:rPr>
                              <w:t>triangle</w:t>
                            </w:r>
                          </w:p>
                        </w:txbxContent>
                      </v:textbox>
                    </v:shape>
                  </w:pict>
                </mc:Fallback>
              </mc:AlternateContent>
            </w:r>
          </w:p>
          <w:p w14:paraId="65C878FB" w14:textId="77777777" w:rsidR="009C623B" w:rsidRPr="00D522BE" w:rsidRDefault="009C623B" w:rsidP="003C3D38">
            <w:pPr>
              <w:rPr>
                <w:rFonts w:ascii="Arial" w:hAnsi="Arial" w:cs="Arial"/>
              </w:rPr>
            </w:pPr>
          </w:p>
          <w:p w14:paraId="65C878FC" w14:textId="77777777" w:rsidR="009C623B" w:rsidRPr="00D522BE" w:rsidRDefault="009C623B" w:rsidP="003C3D38">
            <w:pPr>
              <w:rPr>
                <w:rFonts w:ascii="Arial" w:hAnsi="Arial" w:cs="Arial"/>
              </w:rPr>
            </w:pPr>
          </w:p>
          <w:p w14:paraId="65C878FD" w14:textId="77777777" w:rsidR="009C623B" w:rsidRPr="00D522BE" w:rsidRDefault="009C623B" w:rsidP="003C3D38">
            <w:pPr>
              <w:rPr>
                <w:rFonts w:ascii="Arial" w:hAnsi="Arial" w:cs="Arial"/>
              </w:rPr>
            </w:pPr>
          </w:p>
          <w:p w14:paraId="65C878FE" w14:textId="77777777" w:rsidR="009C623B" w:rsidRPr="00D522BE" w:rsidRDefault="009C623B" w:rsidP="003C3D38">
            <w:pPr>
              <w:rPr>
                <w:rFonts w:ascii="Arial" w:hAnsi="Arial" w:cs="Arial"/>
              </w:rPr>
            </w:pPr>
          </w:p>
          <w:p w14:paraId="65C878FF" w14:textId="77777777" w:rsidR="009C623B" w:rsidRPr="00D522BE" w:rsidRDefault="009C623B" w:rsidP="003C3D38">
            <w:pPr>
              <w:rPr>
                <w:rFonts w:ascii="Arial" w:hAnsi="Arial" w:cs="Arial"/>
              </w:rPr>
            </w:pPr>
            <w:r>
              <w:rPr>
                <w:noProof/>
                <w:lang w:val="en-AU" w:eastAsia="en-AU"/>
              </w:rPr>
              <mc:AlternateContent>
                <mc:Choice Requires="wps">
                  <w:drawing>
                    <wp:anchor distT="0" distB="0" distL="114300" distR="114300" simplePos="0" relativeHeight="251896832" behindDoc="0" locked="0" layoutInCell="1" allowOverlap="1" wp14:anchorId="65C87E03" wp14:editId="65C87E04">
                      <wp:simplePos x="0" y="0"/>
                      <wp:positionH relativeFrom="column">
                        <wp:posOffset>1148080</wp:posOffset>
                      </wp:positionH>
                      <wp:positionV relativeFrom="paragraph">
                        <wp:posOffset>16510</wp:posOffset>
                      </wp:positionV>
                      <wp:extent cx="1714500" cy="2054860"/>
                      <wp:effectExtent l="19685" t="20320" r="18415" b="20320"/>
                      <wp:wrapNone/>
                      <wp:docPr id="776" name="Diamond 7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2054860"/>
                              </a:xfrm>
                              <a:prstGeom prst="diamond">
                                <a:avLst/>
                              </a:prstGeom>
                              <a:solidFill>
                                <a:srgbClr val="FFFFFF"/>
                              </a:solidFill>
                              <a:ln w="9525">
                                <a:solidFill>
                                  <a:srgbClr val="000000"/>
                                </a:solidFill>
                                <a:miter lim="800000"/>
                                <a:headEnd/>
                                <a:tailEnd/>
                              </a:ln>
                            </wps:spPr>
                            <wps:txbx>
                              <w:txbxContent>
                                <w:p w14:paraId="65C87F11" w14:textId="77777777" w:rsidR="00DF4161" w:rsidRDefault="00DF4161" w:rsidP="009C623B"/>
                                <w:p w14:paraId="65C87F12" w14:textId="77777777" w:rsidR="00DF4161" w:rsidRPr="009C623B" w:rsidRDefault="00DF4161" w:rsidP="009C623B">
                                  <w:pPr>
                                    <w:rPr>
                                      <w:sz w:val="26"/>
                                      <w:szCs w:val="26"/>
                                    </w:rPr>
                                  </w:pPr>
                                  <w:r w:rsidRPr="009C623B">
                                    <w:rPr>
                                      <w:sz w:val="26"/>
                                      <w:szCs w:val="26"/>
                                    </w:rPr>
                                    <w:t>diamon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5C87E03" id="_x0000_t4" coordsize="21600,21600" o:spt="4" path="m10800,l,10800,10800,21600,21600,10800xe">
                      <v:stroke joinstyle="miter"/>
                      <v:path gradientshapeok="t" o:connecttype="rect" textboxrect="5400,5400,16200,16200"/>
                    </v:shapetype>
                    <v:shape id="Diamond 776" o:spid="_x0000_s1083" type="#_x0000_t4" style="position:absolute;margin-left:90.4pt;margin-top:1.3pt;width:135pt;height:161.8pt;z-index:25189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">
                      <v:textbox>
                        <w:txbxContent>
                          <w:p w14:paraId="65C87F11" w14:textId="77777777" w:rsidR="00DF4161" w:rsidRDefault="00DF4161" w:rsidP="009C623B"/>
                          <w:p w14:paraId="65C87F12" w14:textId="77777777" w:rsidR="00DF4161" w:rsidRPr="009C623B" w:rsidRDefault="00DF4161" w:rsidP="009C623B">
                            <w:pPr>
                              <w:rPr>
                                <w:sz w:val="26"/>
                                <w:szCs w:val="26"/>
                              </w:rPr>
                            </w:pPr>
                            <w:r w:rsidRPr="009C623B">
                              <w:rPr>
                                <w:sz w:val="26"/>
                                <w:szCs w:val="26"/>
                              </w:rPr>
                              <w:t>diamond</w:t>
                            </w:r>
                          </w:p>
                        </w:txbxContent>
                      </v:textbox>
                    </v:shape>
                  </w:pict>
                </mc:Fallback>
              </mc:AlternateContent>
            </w:r>
          </w:p>
          <w:p w14:paraId="65C87900" w14:textId="77777777" w:rsidR="009C623B" w:rsidRPr="00D522BE" w:rsidRDefault="009C623B" w:rsidP="003C3D38">
            <w:pPr>
              <w:rPr>
                <w:rFonts w:ascii="Arial" w:hAnsi="Arial" w:cs="Arial"/>
              </w:rPr>
            </w:pPr>
          </w:p>
          <w:p w14:paraId="65C87901" w14:textId="77777777" w:rsidR="009C623B" w:rsidRPr="00D522BE" w:rsidRDefault="009C623B" w:rsidP="003C3D38">
            <w:pPr>
              <w:rPr>
                <w:rFonts w:ascii="Arial" w:hAnsi="Arial" w:cs="Arial"/>
              </w:rPr>
            </w:pPr>
          </w:p>
          <w:p w14:paraId="65C87902" w14:textId="77777777" w:rsidR="009C623B" w:rsidRPr="00D522BE" w:rsidRDefault="009C623B" w:rsidP="003C3D38">
            <w:pPr>
              <w:rPr>
                <w:rFonts w:ascii="Arial" w:hAnsi="Arial" w:cs="Arial"/>
              </w:rPr>
            </w:pPr>
          </w:p>
          <w:p w14:paraId="65C87903" w14:textId="77777777" w:rsidR="009C623B" w:rsidRPr="00D522BE" w:rsidRDefault="009C623B" w:rsidP="003C3D38">
            <w:pPr>
              <w:rPr>
                <w:rFonts w:ascii="Arial" w:hAnsi="Arial" w:cs="Arial"/>
              </w:rPr>
            </w:pPr>
          </w:p>
          <w:p w14:paraId="65C87904" w14:textId="77777777" w:rsidR="009C623B" w:rsidRPr="00D522BE" w:rsidRDefault="009C623B" w:rsidP="003C3D38">
            <w:pPr>
              <w:rPr>
                <w:rFonts w:ascii="Arial" w:hAnsi="Arial" w:cs="Arial"/>
              </w:rPr>
            </w:pPr>
          </w:p>
          <w:p w14:paraId="65C87905" w14:textId="77777777" w:rsidR="009C623B" w:rsidRPr="00D522BE" w:rsidRDefault="009C623B" w:rsidP="003C3D38">
            <w:pPr>
              <w:rPr>
                <w:rFonts w:ascii="Arial" w:hAnsi="Arial" w:cs="Arial"/>
              </w:rPr>
            </w:pPr>
          </w:p>
          <w:p w14:paraId="65C87906" w14:textId="77777777" w:rsidR="009C623B" w:rsidRPr="00D522BE" w:rsidRDefault="009C623B" w:rsidP="003C3D38">
            <w:pPr>
              <w:rPr>
                <w:rFonts w:ascii="Arial" w:hAnsi="Arial" w:cs="Arial"/>
              </w:rPr>
            </w:pPr>
          </w:p>
          <w:p w14:paraId="65C87907" w14:textId="77777777" w:rsidR="009C623B" w:rsidRPr="00D522BE" w:rsidRDefault="009C623B" w:rsidP="003C3D38">
            <w:pPr>
              <w:rPr>
                <w:rFonts w:ascii="Arial" w:hAnsi="Arial" w:cs="Arial"/>
              </w:rPr>
            </w:pPr>
          </w:p>
          <w:p w14:paraId="65C87908" w14:textId="77777777" w:rsidR="009C623B" w:rsidRPr="00D522BE" w:rsidRDefault="009C623B" w:rsidP="003C3D38">
            <w:pPr>
              <w:rPr>
                <w:rFonts w:ascii="Arial" w:hAnsi="Arial" w:cs="Arial"/>
              </w:rPr>
            </w:pPr>
          </w:p>
          <w:p w14:paraId="65C87909" w14:textId="77777777" w:rsidR="009C623B" w:rsidRPr="00D522BE" w:rsidRDefault="009C623B" w:rsidP="003C3D38">
            <w:pPr>
              <w:rPr>
                <w:rFonts w:ascii="Arial" w:hAnsi="Arial" w:cs="Arial"/>
              </w:rPr>
            </w:pPr>
          </w:p>
          <w:p w14:paraId="65C8790A" w14:textId="77777777" w:rsidR="009C623B" w:rsidRPr="00D522BE" w:rsidRDefault="009C623B" w:rsidP="003C3D38">
            <w:pPr>
              <w:rPr>
                <w:rFonts w:ascii="Arial" w:hAnsi="Arial" w:cs="Arial"/>
              </w:rPr>
            </w:pPr>
          </w:p>
          <w:p w14:paraId="65C8790B" w14:textId="77777777" w:rsidR="009C623B" w:rsidRPr="00D522BE" w:rsidRDefault="009C623B" w:rsidP="003C3D38">
            <w:pPr>
              <w:rPr>
                <w:rFonts w:ascii="Arial" w:hAnsi="Arial" w:cs="Arial"/>
              </w:rPr>
            </w:pPr>
          </w:p>
          <w:p w14:paraId="65C8790C" w14:textId="77777777" w:rsidR="009C623B" w:rsidRPr="00D522BE" w:rsidRDefault="009C623B" w:rsidP="003C3D38">
            <w:pPr>
              <w:rPr>
                <w:rFonts w:ascii="Arial" w:hAnsi="Arial" w:cs="Arial"/>
              </w:rPr>
            </w:pPr>
          </w:p>
          <w:p w14:paraId="65C8790D" w14:textId="77777777" w:rsidR="009C623B" w:rsidRPr="00D522BE" w:rsidRDefault="009C623B" w:rsidP="003C3D38">
            <w:pPr>
              <w:tabs>
                <w:tab w:val="left" w:pos="2946"/>
              </w:tabs>
              <w:ind w:left="2160"/>
              <w:jc w:val="center"/>
              <w:rPr>
                <w:rFonts w:cs="Arial"/>
              </w:rPr>
            </w:pPr>
            <w:r>
              <w:rPr>
                <w:rFonts w:cs="Arial"/>
              </w:rPr>
              <w:t>h</w:t>
            </w:r>
            <w:r w:rsidRPr="00D522BE">
              <w:rPr>
                <w:rFonts w:cs="Arial"/>
              </w:rPr>
              <w:t>exagon</w:t>
            </w:r>
          </w:p>
        </w:tc>
        <w:tc>
          <w:tcPr>
            <w:tcW w:w="4756" w:type="dxa"/>
          </w:tcPr>
          <w:p w14:paraId="65C8790E" w14:textId="77777777" w:rsidR="009C623B" w:rsidRPr="00D522BE" w:rsidRDefault="009C623B" w:rsidP="003C3D38">
            <w:pPr>
              <w:jc w:val="center"/>
              <w:rPr>
                <w:rFonts w:ascii="Arial" w:hAnsi="Arial" w:cs="Arial"/>
                <w:b/>
                <w:sz w:val="16"/>
                <w:szCs w:val="16"/>
              </w:rPr>
            </w:pPr>
          </w:p>
          <w:p w14:paraId="65C8790F" w14:textId="77777777" w:rsidR="009C623B" w:rsidRPr="00D522BE" w:rsidRDefault="00283C64" w:rsidP="003C3D38">
            <w:pPr>
              <w:jc w:val="center"/>
              <w:rPr>
                <w:rFonts w:ascii="Arial" w:hAnsi="Arial" w:cs="Arial"/>
                <w:b/>
              </w:rPr>
            </w:pPr>
            <w:r>
              <w:rPr>
                <w:rFonts w:ascii="Arial" w:hAnsi="Arial" w:cs="Arial"/>
                <w:b/>
              </w:rPr>
              <w:t>3D objects</w:t>
            </w:r>
            <w:r w:rsidR="009C623B" w:rsidRPr="00D522BE">
              <w:rPr>
                <w:rFonts w:ascii="Arial" w:hAnsi="Arial" w:cs="Arial"/>
                <w:b/>
              </w:rPr>
              <w:t xml:space="preserve"> are solid. </w:t>
            </w:r>
          </w:p>
          <w:p w14:paraId="65C87910" w14:textId="77777777" w:rsidR="009C623B" w:rsidRPr="00D522BE" w:rsidRDefault="009C623B" w:rsidP="003C3D38">
            <w:pPr>
              <w:jc w:val="center"/>
              <w:rPr>
                <w:rFonts w:ascii="Arial" w:hAnsi="Arial" w:cs="Arial"/>
                <w:b/>
              </w:rPr>
            </w:pPr>
            <w:r w:rsidRPr="00D522BE">
              <w:rPr>
                <w:rFonts w:ascii="Arial" w:hAnsi="Arial" w:cs="Arial"/>
                <w:b/>
              </w:rPr>
              <w:t>They have three dimensions.</w:t>
            </w:r>
          </w:p>
          <w:p w14:paraId="65C87911" w14:textId="77777777" w:rsidR="009C623B" w:rsidRPr="00D522BE" w:rsidRDefault="009C623B" w:rsidP="003C3D38">
            <w:pPr>
              <w:jc w:val="center"/>
              <w:rPr>
                <w:rFonts w:ascii="Arial" w:hAnsi="Arial" w:cs="Arial"/>
                <w:b/>
              </w:rPr>
            </w:pPr>
            <w:r w:rsidRPr="00D522BE">
              <w:rPr>
                <w:rFonts w:ascii="Arial" w:hAnsi="Arial" w:cs="Arial"/>
                <w:b/>
              </w:rPr>
              <w:t>They have width and height and depth.</w:t>
            </w:r>
          </w:p>
          <w:p w14:paraId="65C87912" w14:textId="77777777" w:rsidR="009C623B" w:rsidRPr="00D522BE" w:rsidRDefault="009C623B" w:rsidP="003C3D38">
            <w:pPr>
              <w:jc w:val="center"/>
              <w:rPr>
                <w:rFonts w:ascii="Arial" w:hAnsi="Arial" w:cs="Arial"/>
                <w:b/>
              </w:rPr>
            </w:pPr>
            <w:r>
              <w:rPr>
                <w:noProof/>
                <w:lang w:val="en-AU" w:eastAsia="en-AU"/>
              </w:rPr>
              <mc:AlternateContent>
                <mc:Choice Requires="wps">
                  <w:drawing>
                    <wp:anchor distT="0" distB="0" distL="114300" distR="114300" simplePos="0" relativeHeight="251899904" behindDoc="0" locked="0" layoutInCell="1" allowOverlap="1" wp14:anchorId="65C87E05" wp14:editId="65C87E06">
                      <wp:simplePos x="0" y="0"/>
                      <wp:positionH relativeFrom="column">
                        <wp:posOffset>868680</wp:posOffset>
                      </wp:positionH>
                      <wp:positionV relativeFrom="paragraph">
                        <wp:posOffset>155575</wp:posOffset>
                      </wp:positionV>
                      <wp:extent cx="1120140" cy="1104265"/>
                      <wp:effectExtent l="6985" t="7620" r="6350" b="12065"/>
                      <wp:wrapNone/>
                      <wp:docPr id="775" name="Cube 7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0140" cy="1104265"/>
                              </a:xfrm>
                              <a:prstGeom prst="cube">
                                <a:avLst>
                                  <a:gd name="adj" fmla="val 25000"/>
                                </a:avLst>
                              </a:prstGeom>
                              <a:solidFill>
                                <a:srgbClr val="FFFFFF"/>
                              </a:solidFill>
                              <a:ln w="9525">
                                <a:solidFill>
                                  <a:srgbClr val="000000"/>
                                </a:solidFill>
                                <a:miter lim="800000"/>
                                <a:headEnd/>
                                <a:tailEnd/>
                              </a:ln>
                            </wps:spPr>
                            <wps:txbx>
                              <w:txbxContent>
                                <w:p w14:paraId="65C87F13" w14:textId="77777777" w:rsidR="00DF4161" w:rsidRDefault="00DF4161" w:rsidP="009C623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C87E05" id="Cube 775" o:spid="_x0000_s1084" type="#_x0000_t16" style="position:absolute;left:0;text-align:left;margin-left:68.4pt;margin-top:12.25pt;width:88.2pt;height:86.95pt;z-index:25189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">
                      <v:textbox>
                        <w:txbxContent>
                          <w:p w14:paraId="65C87F13" w14:textId="77777777" w:rsidR="00DF4161" w:rsidRDefault="00DF4161" w:rsidP="009C623B"/>
                        </w:txbxContent>
                      </v:textbox>
                    </v:shape>
                  </w:pict>
                </mc:Fallback>
              </mc:AlternateContent>
            </w:r>
          </w:p>
          <w:p w14:paraId="65C87913" w14:textId="77777777" w:rsidR="009C623B" w:rsidRPr="00D522BE" w:rsidRDefault="009C623B" w:rsidP="003C3D38">
            <w:pPr>
              <w:jc w:val="center"/>
              <w:rPr>
                <w:rFonts w:ascii="Arial" w:hAnsi="Arial" w:cs="Arial"/>
                <w:b/>
              </w:rPr>
            </w:pPr>
          </w:p>
          <w:p w14:paraId="65C87914" w14:textId="77777777" w:rsidR="009C623B" w:rsidRPr="00D522BE" w:rsidRDefault="009C623B" w:rsidP="003C3D38">
            <w:pPr>
              <w:jc w:val="center"/>
              <w:rPr>
                <w:rFonts w:ascii="Arial" w:hAnsi="Arial" w:cs="Arial"/>
                <w:b/>
              </w:rPr>
            </w:pPr>
          </w:p>
          <w:p w14:paraId="65C87915" w14:textId="77777777" w:rsidR="009C623B" w:rsidRPr="00D522BE" w:rsidRDefault="009C623B" w:rsidP="003C3D38">
            <w:pPr>
              <w:jc w:val="center"/>
              <w:rPr>
                <w:rFonts w:ascii="Arial" w:hAnsi="Arial" w:cs="Arial"/>
                <w:b/>
              </w:rPr>
            </w:pPr>
            <w:r w:rsidRPr="00D522BE">
              <w:rPr>
                <w:rFonts w:ascii="Arial" w:hAnsi="Arial" w:cs="Arial"/>
                <w:b/>
              </w:rPr>
              <w:t xml:space="preserve">    </w:t>
            </w:r>
          </w:p>
          <w:p w14:paraId="65C87916" w14:textId="77777777" w:rsidR="009C623B" w:rsidRPr="00D522BE" w:rsidRDefault="009C623B" w:rsidP="003C3D38">
            <w:pPr>
              <w:rPr>
                <w:rFonts w:ascii="Arial" w:hAnsi="Arial" w:cs="Arial"/>
                <w:b/>
              </w:rPr>
            </w:pPr>
            <w:r w:rsidRPr="00D522BE">
              <w:rPr>
                <w:rFonts w:ascii="Arial" w:hAnsi="Arial" w:cs="Arial"/>
                <w:b/>
              </w:rPr>
              <w:t>height</w:t>
            </w:r>
          </w:p>
          <w:p w14:paraId="65C87917" w14:textId="77777777" w:rsidR="009C623B" w:rsidRPr="00D522BE" w:rsidRDefault="009C623B" w:rsidP="003C3D38">
            <w:pPr>
              <w:ind w:left="3600"/>
              <w:rPr>
                <w:rFonts w:ascii="Arial" w:hAnsi="Arial" w:cs="Arial"/>
                <w:b/>
              </w:rPr>
            </w:pPr>
            <w:r>
              <w:rPr>
                <w:rFonts w:ascii="Arial" w:hAnsi="Arial" w:cs="Arial"/>
                <w:b/>
                <w:noProof/>
                <w:lang w:val="en-AU" w:eastAsia="en-AU"/>
              </w:rPr>
              <mc:AlternateContent>
                <mc:Choice Requires="wps">
                  <w:drawing>
                    <wp:anchor distT="0" distB="0" distL="114300" distR="114300" simplePos="0" relativeHeight="251900928" behindDoc="0" locked="0" layoutInCell="1" allowOverlap="1" wp14:anchorId="65C87E07" wp14:editId="65C87E08">
                      <wp:simplePos x="0" y="0"/>
                      <wp:positionH relativeFrom="column">
                        <wp:posOffset>367665</wp:posOffset>
                      </wp:positionH>
                      <wp:positionV relativeFrom="paragraph">
                        <wp:posOffset>44767</wp:posOffset>
                      </wp:positionV>
                      <wp:extent cx="457200" cy="635"/>
                      <wp:effectExtent l="0" t="76200" r="19050" b="94615"/>
                      <wp:wrapNone/>
                      <wp:docPr id="773" name="Straight Connector 7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3FF2F8" id="Straight Connector 773" o:spid="_x0000_s1026" style="position:absolute;z-index:25190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95pt,3.5pt" to="64.9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">
                      <v:stroke endarrow="block"/>
                    </v:line>
                  </w:pict>
                </mc:Fallback>
              </mc:AlternateContent>
            </w:r>
            <w:r>
              <w:rPr>
                <w:noProof/>
                <w:lang w:val="en-AU" w:eastAsia="en-AU"/>
              </w:rPr>
              <mc:AlternateContent>
                <mc:Choice Requires="wps">
                  <w:drawing>
                    <wp:anchor distT="0" distB="0" distL="114300" distR="114300" simplePos="0" relativeHeight="251902976" behindDoc="0" locked="0" layoutInCell="1" allowOverlap="1" wp14:anchorId="65C87E09" wp14:editId="65C87E0A">
                      <wp:simplePos x="0" y="0"/>
                      <wp:positionH relativeFrom="column">
                        <wp:posOffset>1877378</wp:posOffset>
                      </wp:positionH>
                      <wp:positionV relativeFrom="paragraph">
                        <wp:posOffset>163513</wp:posOffset>
                      </wp:positionV>
                      <wp:extent cx="376237" cy="0"/>
                      <wp:effectExtent l="38100" t="76200" r="0" b="95250"/>
                      <wp:wrapNone/>
                      <wp:docPr id="774" name="Straight Connector 7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7623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53CB42" id="Straight Connector 774" o:spid="_x0000_s1026" style="position:absolute;flip:x;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85pt,12.9pt" to="177.45pt,1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">
                      <v:stroke endarrow="block"/>
                    </v:line>
                  </w:pict>
                </mc:Fallback>
              </mc:AlternateContent>
            </w:r>
            <w:r w:rsidRPr="00D522BE">
              <w:rPr>
                <w:rFonts w:ascii="Arial" w:hAnsi="Arial" w:cs="Arial"/>
                <w:b/>
              </w:rPr>
              <w:t>depth</w:t>
            </w:r>
          </w:p>
          <w:p w14:paraId="65C87918" w14:textId="77777777" w:rsidR="009C623B" w:rsidRPr="00D522BE" w:rsidRDefault="009C623B" w:rsidP="003C3D38">
            <w:pPr>
              <w:rPr>
                <w:rFonts w:ascii="Arial" w:hAnsi="Arial" w:cs="Arial"/>
                <w:b/>
              </w:rPr>
            </w:pPr>
            <w:r>
              <w:rPr>
                <w:noProof/>
                <w:lang w:val="en-AU" w:eastAsia="en-AU"/>
              </w:rPr>
              <mc:AlternateContent>
                <mc:Choice Requires="wps">
                  <w:drawing>
                    <wp:anchor distT="0" distB="0" distL="114300" distR="114300" simplePos="0" relativeHeight="251901952" behindDoc="0" locked="0" layoutInCell="1" allowOverlap="1" wp14:anchorId="65C87E0B" wp14:editId="65C87E0C">
                      <wp:simplePos x="0" y="0"/>
                      <wp:positionH relativeFrom="column">
                        <wp:posOffset>963295</wp:posOffset>
                      </wp:positionH>
                      <wp:positionV relativeFrom="paragraph">
                        <wp:posOffset>75565</wp:posOffset>
                      </wp:positionV>
                      <wp:extent cx="114300" cy="342900"/>
                      <wp:effectExtent l="6350" t="30480" r="60325" b="7620"/>
                      <wp:wrapNone/>
                      <wp:docPr id="772" name="Straight Connector 7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99D274" id="Straight Connector 772" o:spid="_x0000_s1026" style="position:absolute;flip:y;z-index:25190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85pt,5.95pt" to="84.85pt,3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">
                      <v:stroke endarrow="block"/>
                    </v:line>
                  </w:pict>
                </mc:Fallback>
              </mc:AlternateContent>
            </w:r>
          </w:p>
          <w:p w14:paraId="65C87919" w14:textId="77777777" w:rsidR="009C623B" w:rsidRPr="00D522BE" w:rsidRDefault="009C623B" w:rsidP="003C3D38">
            <w:pPr>
              <w:ind w:left="1440"/>
              <w:rPr>
                <w:rFonts w:ascii="Arial" w:hAnsi="Arial" w:cs="Arial"/>
                <w:b/>
              </w:rPr>
            </w:pPr>
          </w:p>
          <w:p w14:paraId="65C8791A" w14:textId="77777777" w:rsidR="009C623B" w:rsidRPr="00D522BE" w:rsidRDefault="009C623B" w:rsidP="003C3D38">
            <w:pPr>
              <w:ind w:left="1440"/>
            </w:pPr>
            <w:r w:rsidRPr="00D522BE">
              <w:rPr>
                <w:rFonts w:ascii="Arial" w:hAnsi="Arial" w:cs="Arial"/>
                <w:b/>
              </w:rPr>
              <w:t>width</w:t>
            </w:r>
          </w:p>
          <w:p w14:paraId="65C8791B" w14:textId="77777777" w:rsidR="009C623B" w:rsidRPr="00D522BE" w:rsidRDefault="009C623B" w:rsidP="003C3D38"/>
          <w:p w14:paraId="65C8791C" w14:textId="77777777" w:rsidR="009C623B" w:rsidRPr="00D522BE" w:rsidRDefault="009C623B" w:rsidP="003C3D38">
            <w:pPr>
              <w:jc w:val="center"/>
            </w:pPr>
          </w:p>
          <w:p w14:paraId="65C8791D" w14:textId="77777777" w:rsidR="009C623B" w:rsidRPr="00D522BE" w:rsidRDefault="009C623B" w:rsidP="003C3D38">
            <w:pPr>
              <w:jc w:val="center"/>
              <w:rPr>
                <w:rFonts w:ascii="Arial" w:hAnsi="Arial" w:cs="Arial"/>
                <w:b/>
              </w:rPr>
            </w:pPr>
            <w:r>
              <w:rPr>
                <w:rFonts w:ascii="Arial" w:hAnsi="Arial" w:cs="Arial"/>
                <w:b/>
                <w:noProof/>
                <w:lang w:val="en-AU" w:eastAsia="en-AU"/>
              </w:rPr>
              <w:drawing>
                <wp:inline distT="0" distB="0" distL="0" distR="0" wp14:anchorId="65C87E0D" wp14:editId="65C87E0E">
                  <wp:extent cx="2621915" cy="5055870"/>
                  <wp:effectExtent l="0" t="0" r="6985" b="0"/>
                  <wp:docPr id="763" name="Picture 763" descr="solid_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descr="solid_f5"/>
                          <pic:cNvPicPr>
                            <a:picLocks noChangeAspect="1" noChangeArrowheads="1"/>
                          </pic:cNvPicPr>
                        </pic:nvPicPr>
                        <pic:blipFill>
                          <a:blip r:embed="rId188">
                            <a:lum bright="-6000" contrast="18000"/>
                            <a:extLst>
                              <a:ext uri="{28A0092B-C50C-407E-A947-70E740481C1C}">
                                <a14:useLocalDpi xmlns:a14="http://schemas.microsoft.com/office/drawing/2010/main" val="0"/>
                              </a:ext>
                            </a:extLst>
                          </a:blip>
                          <a:srcRect/>
                          <a:stretch>
                            <a:fillRect/>
                          </a:stretch>
                        </pic:blipFill>
                        <pic:spPr bwMode="auto">
                          <a:xfrm>
                            <a:off x="0" y="0"/>
                            <a:ext cx="2621915" cy="5055870"/>
                          </a:xfrm>
                          <a:prstGeom prst="rect">
                            <a:avLst/>
                          </a:prstGeom>
                          <a:noFill/>
                          <a:ln>
                            <a:noFill/>
                          </a:ln>
                        </pic:spPr>
                      </pic:pic>
                    </a:graphicData>
                  </a:graphic>
                </wp:inline>
              </w:drawing>
            </w:r>
          </w:p>
        </w:tc>
      </w:tr>
    </w:tbl>
    <w:p w14:paraId="65C8791F" w14:textId="77777777" w:rsidR="009C623B" w:rsidRPr="00D522BE" w:rsidRDefault="009C623B" w:rsidP="009C623B">
      <w:pPr>
        <w:rPr>
          <w:rFonts w:ascii="Arial" w:hAnsi="Arial" w:cs="Arial"/>
          <w:b/>
          <w:bCs/>
        </w:rPr>
      </w:pPr>
      <w:r w:rsidRPr="00D522BE">
        <w:rPr>
          <w:rFonts w:ascii="Arial" w:hAnsi="Arial" w:cs="Arial"/>
          <w:b/>
          <w:bCs/>
        </w:rPr>
        <w:lastRenderedPageBreak/>
        <w:t>Activity 1</w:t>
      </w:r>
    </w:p>
    <w:p w14:paraId="65C87920" w14:textId="77777777" w:rsidR="009C623B" w:rsidRPr="00D522BE" w:rsidRDefault="009C623B" w:rsidP="009C623B">
      <w:pPr>
        <w:rPr>
          <w:rFonts w:ascii="Arial" w:hAnsi="Arial" w:cs="Arial"/>
          <w:b/>
          <w:bCs/>
        </w:rPr>
      </w:pPr>
      <w:r>
        <w:rPr>
          <w:rFonts w:ascii="Arial" w:hAnsi="Arial" w:cs="Arial"/>
          <w:b/>
          <w:bCs/>
          <w:noProof/>
          <w:lang w:val="en-AU" w:eastAsia="en-AU"/>
        </w:rPr>
        <w:drawing>
          <wp:inline distT="0" distB="0" distL="0" distR="0" wp14:anchorId="65C87E0F" wp14:editId="65C87E10">
            <wp:extent cx="564515" cy="443865"/>
            <wp:effectExtent l="0" t="0" r="6985" b="0"/>
            <wp:docPr id="762" name="Picture 762"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descr="bd06121_"/>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D522BE">
        <w:rPr>
          <w:rFonts w:ascii="Arial" w:hAnsi="Arial" w:cs="Arial"/>
          <w:b/>
          <w:bCs/>
        </w:rPr>
        <w:t xml:space="preserve"> For you to do</w:t>
      </w:r>
    </w:p>
    <w:p w14:paraId="65C87921" w14:textId="77777777" w:rsidR="009C623B" w:rsidRPr="00D522BE" w:rsidRDefault="009C623B" w:rsidP="009C623B">
      <w:pPr>
        <w:rPr>
          <w:rFonts w:ascii="Arial" w:hAnsi="Arial" w:cs="Arial"/>
          <w:b/>
          <w:bC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2"/>
        <w:gridCol w:w="3170"/>
        <w:gridCol w:w="3038"/>
      </w:tblGrid>
      <w:tr w:rsidR="009C623B" w:rsidRPr="00D522BE" w14:paraId="65C87925" w14:textId="77777777" w:rsidTr="009960B7">
        <w:tc>
          <w:tcPr>
            <w:tcW w:w="9270" w:type="dxa"/>
            <w:gridSpan w:val="3"/>
            <w:tcBorders>
              <w:bottom w:val="single" w:sz="4" w:space="0" w:color="auto"/>
            </w:tcBorders>
          </w:tcPr>
          <w:p w14:paraId="65C87922" w14:textId="77777777" w:rsidR="009C623B" w:rsidRPr="00D522BE" w:rsidRDefault="009960B7" w:rsidP="009960B7">
            <w:pPr>
              <w:ind w:left="702" w:hanging="702"/>
              <w:rPr>
                <w:rFonts w:cs="Arial"/>
              </w:rPr>
            </w:pPr>
            <w:r>
              <w:rPr>
                <w:rFonts w:ascii="Arial" w:hAnsi="Arial" w:cs="Arial"/>
                <w:b/>
                <w:bCs/>
              </w:rPr>
              <w:t>1 (a)</w:t>
            </w:r>
            <w:r>
              <w:rPr>
                <w:rFonts w:ascii="Arial" w:hAnsi="Arial" w:cs="Arial"/>
                <w:b/>
                <w:bCs/>
              </w:rPr>
              <w:tab/>
            </w:r>
            <w:r w:rsidR="009C623B" w:rsidRPr="00D522BE">
              <w:rPr>
                <w:rFonts w:ascii="Arial" w:hAnsi="Arial" w:cs="Arial"/>
                <w:b/>
                <w:bCs/>
              </w:rPr>
              <w:t>Naming 2D shapes</w:t>
            </w:r>
          </w:p>
          <w:p w14:paraId="65C87923" w14:textId="77777777" w:rsidR="009C623B" w:rsidRPr="00D522BE" w:rsidRDefault="009C623B" w:rsidP="003C3D38">
            <w:pPr>
              <w:spacing w:before="120" w:after="120"/>
              <w:rPr>
                <w:rFonts w:cs="Arial"/>
              </w:rPr>
            </w:pPr>
            <w:r w:rsidRPr="00D522BE">
              <w:rPr>
                <w:rFonts w:cs="Arial"/>
              </w:rPr>
              <w:t>Unjumble the shape word.</w:t>
            </w:r>
          </w:p>
          <w:p w14:paraId="65C87924" w14:textId="77777777" w:rsidR="009C623B" w:rsidRPr="00D522BE" w:rsidRDefault="009C623B" w:rsidP="003C3D38">
            <w:pPr>
              <w:spacing w:before="120" w:after="120"/>
              <w:rPr>
                <w:rFonts w:cs="Arial"/>
              </w:rPr>
            </w:pPr>
            <w:r w:rsidRPr="00D522BE">
              <w:rPr>
                <w:rFonts w:cs="Arial"/>
              </w:rPr>
              <w:t>Draw a line from the word to the matching picture</w:t>
            </w:r>
          </w:p>
        </w:tc>
      </w:tr>
      <w:tr w:rsidR="009C623B" w:rsidRPr="00D522BE" w14:paraId="65C8792E" w14:textId="77777777" w:rsidTr="009960B7">
        <w:tc>
          <w:tcPr>
            <w:tcW w:w="3062" w:type="dxa"/>
            <w:shd w:val="clear" w:color="auto" w:fill="E0E0E0"/>
          </w:tcPr>
          <w:p w14:paraId="65C87926" w14:textId="77777777" w:rsidR="009C623B" w:rsidRPr="00D522BE" w:rsidRDefault="009C623B" w:rsidP="003C3D38">
            <w:pPr>
              <w:rPr>
                <w:rFonts w:ascii="Arial" w:hAnsi="Arial" w:cs="Arial"/>
                <w:b/>
                <w:bCs/>
              </w:rPr>
            </w:pPr>
            <w:r>
              <w:rPr>
                <w:rFonts w:ascii="Arial" w:hAnsi="Arial" w:cs="Arial"/>
                <w:b/>
                <w:bCs/>
                <w:noProof/>
                <w:lang w:val="en-AU" w:eastAsia="en-AU"/>
              </w:rPr>
              <mc:AlternateContent>
                <mc:Choice Requires="wps">
                  <w:drawing>
                    <wp:anchor distT="0" distB="0" distL="114300" distR="114300" simplePos="0" relativeHeight="251892736" behindDoc="0" locked="0" layoutInCell="1" allowOverlap="1" wp14:anchorId="65C87E11" wp14:editId="65C87E12">
                      <wp:simplePos x="0" y="0"/>
                      <wp:positionH relativeFrom="column">
                        <wp:posOffset>464073</wp:posOffset>
                      </wp:positionH>
                      <wp:positionV relativeFrom="paragraph">
                        <wp:posOffset>132715</wp:posOffset>
                      </wp:positionV>
                      <wp:extent cx="914400" cy="914400"/>
                      <wp:effectExtent l="0" t="0" r="19050" b="19050"/>
                      <wp:wrapNone/>
                      <wp:docPr id="771" name="Oval 7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9144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DF4363F" id="Oval 771" o:spid="_x0000_s1026" style="position:absolute;margin-left:36.55pt;margin-top:10.45pt;width:1in;height:1in;z-index:25189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"/>
                  </w:pict>
                </mc:Fallback>
              </mc:AlternateContent>
            </w:r>
          </w:p>
          <w:p w14:paraId="65C87927" w14:textId="77777777" w:rsidR="009C623B" w:rsidRPr="00D522BE" w:rsidRDefault="009C623B" w:rsidP="003C3D38">
            <w:pPr>
              <w:rPr>
                <w:rFonts w:ascii="Arial" w:hAnsi="Arial" w:cs="Arial"/>
                <w:b/>
                <w:bCs/>
              </w:rPr>
            </w:pPr>
          </w:p>
          <w:p w14:paraId="65C87928" w14:textId="77777777" w:rsidR="009C623B" w:rsidRPr="00D522BE" w:rsidRDefault="009C623B" w:rsidP="003C3D38">
            <w:pPr>
              <w:rPr>
                <w:rFonts w:ascii="Arial" w:hAnsi="Arial" w:cs="Arial"/>
                <w:b/>
                <w:bCs/>
              </w:rPr>
            </w:pPr>
          </w:p>
          <w:p w14:paraId="65C87929" w14:textId="77777777" w:rsidR="009C623B" w:rsidRPr="00D522BE" w:rsidRDefault="009C623B" w:rsidP="003C3D38">
            <w:pPr>
              <w:rPr>
                <w:rFonts w:ascii="Arial" w:hAnsi="Arial" w:cs="Arial"/>
                <w:b/>
                <w:bCs/>
              </w:rPr>
            </w:pPr>
          </w:p>
          <w:p w14:paraId="65C8792A" w14:textId="77777777" w:rsidR="009C623B" w:rsidRPr="00D522BE" w:rsidRDefault="009C623B" w:rsidP="003C3D38">
            <w:pPr>
              <w:rPr>
                <w:rFonts w:ascii="Arial" w:hAnsi="Arial" w:cs="Arial"/>
                <w:b/>
                <w:bCs/>
              </w:rPr>
            </w:pPr>
          </w:p>
          <w:p w14:paraId="65C8792B" w14:textId="77777777" w:rsidR="009C623B" w:rsidRPr="00D522BE" w:rsidRDefault="009C623B" w:rsidP="003C3D38">
            <w:pPr>
              <w:rPr>
                <w:rFonts w:ascii="Arial" w:hAnsi="Arial" w:cs="Arial"/>
                <w:b/>
                <w:bCs/>
              </w:rPr>
            </w:pPr>
          </w:p>
        </w:tc>
        <w:tc>
          <w:tcPr>
            <w:tcW w:w="3170" w:type="dxa"/>
            <w:shd w:val="clear" w:color="auto" w:fill="E0E0E0"/>
          </w:tcPr>
          <w:p w14:paraId="65C8792C" w14:textId="77777777" w:rsidR="009C623B" w:rsidRPr="00D522BE" w:rsidRDefault="009C623B" w:rsidP="003C3D38">
            <w:pPr>
              <w:rPr>
                <w:rFonts w:ascii="Arial" w:hAnsi="Arial" w:cs="Arial"/>
                <w:b/>
                <w:bCs/>
              </w:rPr>
            </w:pPr>
            <w:r>
              <w:rPr>
                <w:rFonts w:cs="Arial"/>
                <w:noProof/>
                <w:lang w:val="en-AU" w:eastAsia="en-AU"/>
              </w:rPr>
              <mc:AlternateContent>
                <mc:Choice Requires="wps">
                  <w:drawing>
                    <wp:anchor distT="0" distB="0" distL="114300" distR="114300" simplePos="0" relativeHeight="251891712" behindDoc="0" locked="0" layoutInCell="1" allowOverlap="1" wp14:anchorId="65C87E13" wp14:editId="65C87E14">
                      <wp:simplePos x="0" y="0"/>
                      <wp:positionH relativeFrom="column">
                        <wp:posOffset>20320</wp:posOffset>
                      </wp:positionH>
                      <wp:positionV relativeFrom="paragraph">
                        <wp:posOffset>135367</wp:posOffset>
                      </wp:positionV>
                      <wp:extent cx="1828800" cy="914400"/>
                      <wp:effectExtent l="0" t="0" r="19050" b="19050"/>
                      <wp:wrapNone/>
                      <wp:docPr id="770" name="Rectangle 7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9144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79BBC1" id="Rectangle 770" o:spid="_x0000_s1026" style="position:absolute;margin-left:1.6pt;margin-top:10.65pt;width:2in;height:1in;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"/>
                  </w:pict>
                </mc:Fallback>
              </mc:AlternateContent>
            </w:r>
          </w:p>
        </w:tc>
        <w:tc>
          <w:tcPr>
            <w:tcW w:w="3038" w:type="dxa"/>
            <w:shd w:val="clear" w:color="auto" w:fill="E0E0E0"/>
          </w:tcPr>
          <w:p w14:paraId="65C8792D" w14:textId="77777777" w:rsidR="009C623B" w:rsidRPr="00D522BE" w:rsidRDefault="009C623B" w:rsidP="003C3D38">
            <w:pPr>
              <w:rPr>
                <w:rFonts w:ascii="Arial" w:hAnsi="Arial" w:cs="Arial"/>
                <w:b/>
                <w:bCs/>
              </w:rPr>
            </w:pPr>
            <w:r>
              <w:rPr>
                <w:rFonts w:cs="Arial"/>
                <w:noProof/>
                <w:lang w:val="en-AU" w:eastAsia="en-AU"/>
              </w:rPr>
              <mc:AlternateContent>
                <mc:Choice Requires="wps">
                  <w:drawing>
                    <wp:anchor distT="0" distB="0" distL="114300" distR="114300" simplePos="0" relativeHeight="251889664" behindDoc="0" locked="0" layoutInCell="1" allowOverlap="1" wp14:anchorId="65C87E15" wp14:editId="65C87E16">
                      <wp:simplePos x="0" y="0"/>
                      <wp:positionH relativeFrom="column">
                        <wp:posOffset>388508</wp:posOffset>
                      </wp:positionH>
                      <wp:positionV relativeFrom="paragraph">
                        <wp:posOffset>108585</wp:posOffset>
                      </wp:positionV>
                      <wp:extent cx="1057275" cy="914400"/>
                      <wp:effectExtent l="19050" t="19050" r="47625" b="19050"/>
                      <wp:wrapNone/>
                      <wp:docPr id="769" name="Isosceles Triangle 7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57275" cy="91440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FDA269C"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769" o:spid="_x0000_s1026" type="#_x0000_t5" style="position:absolute;margin-left:30.6pt;margin-top:8.55pt;width:83.25pt;height:1in;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"/>
                  </w:pict>
                </mc:Fallback>
              </mc:AlternateContent>
            </w:r>
          </w:p>
        </w:tc>
      </w:tr>
      <w:tr w:rsidR="009C623B" w:rsidRPr="00D522BE" w14:paraId="65C87932" w14:textId="77777777" w:rsidTr="009960B7">
        <w:trPr>
          <w:trHeight w:val="1296"/>
        </w:trPr>
        <w:tc>
          <w:tcPr>
            <w:tcW w:w="3062" w:type="dxa"/>
            <w:vAlign w:val="center"/>
          </w:tcPr>
          <w:p w14:paraId="65C8792F" w14:textId="77777777" w:rsidR="009C623B" w:rsidRPr="009960B7" w:rsidRDefault="009C623B" w:rsidP="009960B7">
            <w:pPr>
              <w:jc w:val="center"/>
              <w:rPr>
                <w:rFonts w:ascii="Comic Sans MS" w:hAnsi="Comic Sans MS"/>
                <w:szCs w:val="28"/>
              </w:rPr>
            </w:pPr>
            <w:r w:rsidRPr="00D522BE">
              <w:rPr>
                <w:rFonts w:ascii="Comic Sans MS" w:hAnsi="Comic Sans MS"/>
                <w:szCs w:val="28"/>
              </w:rPr>
              <w:t>gantecrel</w:t>
            </w:r>
          </w:p>
        </w:tc>
        <w:tc>
          <w:tcPr>
            <w:tcW w:w="3170" w:type="dxa"/>
            <w:vAlign w:val="center"/>
          </w:tcPr>
          <w:p w14:paraId="65C87930" w14:textId="77777777" w:rsidR="009C623B" w:rsidRPr="009960B7" w:rsidRDefault="009C623B" w:rsidP="009960B7">
            <w:pPr>
              <w:jc w:val="center"/>
              <w:rPr>
                <w:rFonts w:ascii="Comic Sans MS" w:hAnsi="Comic Sans MS"/>
                <w:szCs w:val="28"/>
              </w:rPr>
            </w:pPr>
            <w:r w:rsidRPr="00D522BE">
              <w:rPr>
                <w:rFonts w:ascii="Comic Sans MS" w:hAnsi="Comic Sans MS"/>
                <w:szCs w:val="28"/>
              </w:rPr>
              <w:t>lova</w:t>
            </w:r>
          </w:p>
        </w:tc>
        <w:tc>
          <w:tcPr>
            <w:tcW w:w="3038" w:type="dxa"/>
            <w:vAlign w:val="center"/>
          </w:tcPr>
          <w:p w14:paraId="65C87931" w14:textId="77777777" w:rsidR="009C623B" w:rsidRPr="009960B7" w:rsidRDefault="009960B7" w:rsidP="009960B7">
            <w:pPr>
              <w:jc w:val="center"/>
              <w:rPr>
                <w:rFonts w:ascii="Comic Sans MS" w:hAnsi="Comic Sans MS"/>
                <w:szCs w:val="28"/>
              </w:rPr>
            </w:pPr>
            <w:r>
              <w:rPr>
                <w:rFonts w:ascii="Comic Sans MS" w:hAnsi="Comic Sans MS"/>
                <w:szCs w:val="28"/>
              </w:rPr>
              <w:t>maniodd</w:t>
            </w:r>
          </w:p>
        </w:tc>
      </w:tr>
      <w:tr w:rsidR="009C623B" w:rsidRPr="00D522BE" w14:paraId="65C87936" w14:textId="77777777" w:rsidTr="009960B7">
        <w:trPr>
          <w:trHeight w:val="1296"/>
        </w:trPr>
        <w:tc>
          <w:tcPr>
            <w:tcW w:w="3062" w:type="dxa"/>
            <w:tcBorders>
              <w:bottom w:val="single" w:sz="4" w:space="0" w:color="auto"/>
            </w:tcBorders>
            <w:vAlign w:val="center"/>
          </w:tcPr>
          <w:p w14:paraId="65C87933" w14:textId="77777777" w:rsidR="009C623B" w:rsidRPr="009960B7" w:rsidRDefault="009C623B" w:rsidP="009960B7">
            <w:pPr>
              <w:jc w:val="center"/>
              <w:rPr>
                <w:rFonts w:ascii="Comic Sans MS" w:hAnsi="Comic Sans MS"/>
                <w:szCs w:val="28"/>
              </w:rPr>
            </w:pPr>
            <w:r w:rsidRPr="00D522BE">
              <w:rPr>
                <w:rFonts w:ascii="Comic Sans MS" w:hAnsi="Comic Sans MS"/>
                <w:szCs w:val="28"/>
              </w:rPr>
              <w:t>lantirge</w:t>
            </w:r>
          </w:p>
        </w:tc>
        <w:tc>
          <w:tcPr>
            <w:tcW w:w="3170" w:type="dxa"/>
            <w:tcBorders>
              <w:bottom w:val="single" w:sz="4" w:space="0" w:color="auto"/>
            </w:tcBorders>
            <w:vAlign w:val="center"/>
          </w:tcPr>
          <w:p w14:paraId="65C87934" w14:textId="77777777" w:rsidR="009C623B" w:rsidRPr="009960B7" w:rsidRDefault="009960B7" w:rsidP="009960B7">
            <w:pPr>
              <w:jc w:val="center"/>
              <w:rPr>
                <w:rFonts w:ascii="Comic Sans MS" w:hAnsi="Comic Sans MS"/>
                <w:szCs w:val="28"/>
              </w:rPr>
            </w:pPr>
            <w:r>
              <w:rPr>
                <w:rFonts w:ascii="Comic Sans MS" w:hAnsi="Comic Sans MS"/>
                <w:szCs w:val="28"/>
              </w:rPr>
              <w:t>leccir</w:t>
            </w:r>
          </w:p>
        </w:tc>
        <w:tc>
          <w:tcPr>
            <w:tcW w:w="3038" w:type="dxa"/>
            <w:tcBorders>
              <w:bottom w:val="single" w:sz="4" w:space="0" w:color="auto"/>
            </w:tcBorders>
            <w:vAlign w:val="center"/>
          </w:tcPr>
          <w:p w14:paraId="65C87935" w14:textId="77777777" w:rsidR="009C623B" w:rsidRPr="009960B7" w:rsidRDefault="009960B7" w:rsidP="009960B7">
            <w:pPr>
              <w:jc w:val="center"/>
              <w:rPr>
                <w:rFonts w:ascii="Comic Sans MS" w:hAnsi="Comic Sans MS"/>
                <w:szCs w:val="28"/>
              </w:rPr>
            </w:pPr>
            <w:r>
              <w:rPr>
                <w:rFonts w:ascii="Comic Sans MS" w:hAnsi="Comic Sans MS"/>
                <w:szCs w:val="28"/>
              </w:rPr>
              <w:t>quaser</w:t>
            </w:r>
          </w:p>
        </w:tc>
      </w:tr>
      <w:tr w:rsidR="009C623B" w:rsidRPr="00D522BE" w14:paraId="65C87940" w14:textId="77777777" w:rsidTr="009960B7">
        <w:tc>
          <w:tcPr>
            <w:tcW w:w="3062" w:type="dxa"/>
            <w:shd w:val="clear" w:color="auto" w:fill="E0E0E0"/>
          </w:tcPr>
          <w:p w14:paraId="65C87937" w14:textId="77777777" w:rsidR="009C623B" w:rsidRPr="00D522BE" w:rsidRDefault="009C623B" w:rsidP="003C3D38">
            <w:pPr>
              <w:rPr>
                <w:rFonts w:ascii="Arial" w:hAnsi="Arial" w:cs="Arial"/>
                <w:b/>
                <w:bCs/>
              </w:rPr>
            </w:pPr>
            <w:r>
              <w:rPr>
                <w:rFonts w:cs="Arial"/>
                <w:noProof/>
                <w:lang w:val="en-AU" w:eastAsia="en-AU"/>
              </w:rPr>
              <mc:AlternateContent>
                <mc:Choice Requires="wps">
                  <w:drawing>
                    <wp:anchor distT="0" distB="0" distL="114300" distR="114300" simplePos="0" relativeHeight="251888640" behindDoc="0" locked="0" layoutInCell="1" allowOverlap="1" wp14:anchorId="65C87E17" wp14:editId="65C87E18">
                      <wp:simplePos x="0" y="0"/>
                      <wp:positionH relativeFrom="column">
                        <wp:posOffset>571500</wp:posOffset>
                      </wp:positionH>
                      <wp:positionV relativeFrom="paragraph">
                        <wp:posOffset>128270</wp:posOffset>
                      </wp:positionV>
                      <wp:extent cx="800100" cy="1214755"/>
                      <wp:effectExtent l="14605" t="19685" r="13970" b="22860"/>
                      <wp:wrapNone/>
                      <wp:docPr id="768" name="Diamond 7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1214755"/>
                              </a:xfrm>
                              <a:prstGeom prst="diamond">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37B90B" id="Diamond 768" o:spid="_x0000_s1026" type="#_x0000_t4" style="position:absolute;margin-left:45pt;margin-top:10.1pt;width:63pt;height:95.65pt;z-index:25188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"/>
                  </w:pict>
                </mc:Fallback>
              </mc:AlternateContent>
            </w:r>
          </w:p>
          <w:p w14:paraId="65C87938" w14:textId="77777777" w:rsidR="009C623B" w:rsidRPr="00D522BE" w:rsidRDefault="009C623B" w:rsidP="003C3D38">
            <w:pPr>
              <w:rPr>
                <w:rFonts w:ascii="Arial" w:hAnsi="Arial" w:cs="Arial"/>
                <w:b/>
                <w:bCs/>
              </w:rPr>
            </w:pPr>
          </w:p>
          <w:p w14:paraId="65C87939" w14:textId="77777777" w:rsidR="009C623B" w:rsidRPr="00D522BE" w:rsidRDefault="009C623B" w:rsidP="003C3D38">
            <w:pPr>
              <w:rPr>
                <w:rFonts w:ascii="Arial" w:hAnsi="Arial" w:cs="Arial"/>
                <w:b/>
                <w:bCs/>
              </w:rPr>
            </w:pPr>
          </w:p>
          <w:p w14:paraId="65C8793A" w14:textId="77777777" w:rsidR="009C623B" w:rsidRPr="00D522BE" w:rsidRDefault="009C623B" w:rsidP="003C3D38">
            <w:pPr>
              <w:rPr>
                <w:rFonts w:ascii="Arial" w:hAnsi="Arial" w:cs="Arial"/>
                <w:b/>
                <w:bCs/>
              </w:rPr>
            </w:pPr>
          </w:p>
          <w:p w14:paraId="65C8793B" w14:textId="77777777" w:rsidR="009C623B" w:rsidRPr="00D522BE" w:rsidRDefault="009C623B" w:rsidP="003C3D38">
            <w:pPr>
              <w:rPr>
                <w:rFonts w:ascii="Arial" w:hAnsi="Arial" w:cs="Arial"/>
                <w:b/>
                <w:bCs/>
              </w:rPr>
            </w:pPr>
          </w:p>
          <w:p w14:paraId="65C8793C" w14:textId="77777777" w:rsidR="009C623B" w:rsidRPr="00D522BE" w:rsidRDefault="009C623B" w:rsidP="003C3D38">
            <w:pPr>
              <w:rPr>
                <w:rFonts w:ascii="Arial" w:hAnsi="Arial" w:cs="Arial"/>
                <w:b/>
                <w:bCs/>
              </w:rPr>
            </w:pPr>
          </w:p>
          <w:p w14:paraId="65C8793D" w14:textId="77777777" w:rsidR="009C623B" w:rsidRPr="00D522BE" w:rsidRDefault="009C623B" w:rsidP="003C3D38">
            <w:pPr>
              <w:rPr>
                <w:rFonts w:ascii="Arial" w:hAnsi="Arial" w:cs="Arial"/>
                <w:b/>
                <w:bCs/>
              </w:rPr>
            </w:pPr>
          </w:p>
        </w:tc>
        <w:tc>
          <w:tcPr>
            <w:tcW w:w="3170" w:type="dxa"/>
            <w:shd w:val="clear" w:color="auto" w:fill="E0E0E0"/>
          </w:tcPr>
          <w:p w14:paraId="65C8793E" w14:textId="77777777" w:rsidR="009C623B" w:rsidRPr="00D522BE" w:rsidRDefault="009C623B" w:rsidP="003C3D38">
            <w:pPr>
              <w:rPr>
                <w:rFonts w:ascii="Arial" w:hAnsi="Arial" w:cs="Arial"/>
                <w:b/>
                <w:bCs/>
              </w:rPr>
            </w:pPr>
            <w:r>
              <w:rPr>
                <w:rFonts w:cs="Arial"/>
                <w:noProof/>
                <w:lang w:val="en-AU" w:eastAsia="en-AU"/>
              </w:rPr>
              <mc:AlternateContent>
                <mc:Choice Requires="wps">
                  <w:drawing>
                    <wp:anchor distT="0" distB="0" distL="114300" distR="114300" simplePos="0" relativeHeight="251890688" behindDoc="0" locked="0" layoutInCell="1" allowOverlap="1" wp14:anchorId="65C87E19" wp14:editId="65C87E1A">
                      <wp:simplePos x="0" y="0"/>
                      <wp:positionH relativeFrom="column">
                        <wp:posOffset>492125</wp:posOffset>
                      </wp:positionH>
                      <wp:positionV relativeFrom="paragraph">
                        <wp:posOffset>238872</wp:posOffset>
                      </wp:positionV>
                      <wp:extent cx="914400" cy="914400"/>
                      <wp:effectExtent l="0" t="0" r="19050" b="19050"/>
                      <wp:wrapNone/>
                      <wp:docPr id="767" name="Rectangle 7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13B796" id="Rectangle 767" o:spid="_x0000_s1026" style="position:absolute;margin-left:38.75pt;margin-top:18.8pt;width:1in;height:1in;z-index:25189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"/>
                  </w:pict>
                </mc:Fallback>
              </mc:AlternateContent>
            </w:r>
          </w:p>
        </w:tc>
        <w:tc>
          <w:tcPr>
            <w:tcW w:w="3038" w:type="dxa"/>
            <w:shd w:val="clear" w:color="auto" w:fill="E0E0E0"/>
          </w:tcPr>
          <w:p w14:paraId="65C8793F" w14:textId="77777777" w:rsidR="009C623B" w:rsidRPr="00D522BE" w:rsidRDefault="009C623B" w:rsidP="003C3D38">
            <w:pPr>
              <w:rPr>
                <w:rFonts w:ascii="Arial" w:hAnsi="Arial" w:cs="Arial"/>
                <w:b/>
                <w:bCs/>
              </w:rPr>
            </w:pPr>
            <w:r>
              <w:rPr>
                <w:rFonts w:ascii="Arial" w:hAnsi="Arial" w:cs="Arial"/>
                <w:b/>
                <w:bCs/>
                <w:noProof/>
                <w:lang w:val="en-AU" w:eastAsia="en-AU"/>
              </w:rPr>
              <mc:AlternateContent>
                <mc:Choice Requires="wps">
                  <w:drawing>
                    <wp:anchor distT="0" distB="0" distL="114300" distR="114300" simplePos="0" relativeHeight="251893760" behindDoc="0" locked="0" layoutInCell="1" allowOverlap="1" wp14:anchorId="65C87E1B" wp14:editId="65C87E1C">
                      <wp:simplePos x="0" y="0"/>
                      <wp:positionH relativeFrom="column">
                        <wp:posOffset>262143</wp:posOffset>
                      </wp:positionH>
                      <wp:positionV relativeFrom="paragraph">
                        <wp:posOffset>243205</wp:posOffset>
                      </wp:positionV>
                      <wp:extent cx="1373505" cy="914400"/>
                      <wp:effectExtent l="0" t="0" r="17145" b="19050"/>
                      <wp:wrapNone/>
                      <wp:docPr id="766" name="Oval 7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3505" cy="9144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1009878" id="Oval 766" o:spid="_x0000_s1026" style="position:absolute;margin-left:20.65pt;margin-top:19.15pt;width:108.15pt;height:1in;z-index:25189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"/>
                  </w:pict>
                </mc:Fallback>
              </mc:AlternateContent>
            </w:r>
          </w:p>
        </w:tc>
      </w:tr>
    </w:tbl>
    <w:p w14:paraId="65C87941" w14:textId="77777777" w:rsidR="009C623B" w:rsidRPr="00D522BE" w:rsidRDefault="009C623B" w:rsidP="009C623B">
      <w:pPr>
        <w:rPr>
          <w:rFonts w:ascii="Arial" w:hAnsi="Arial" w:cs="Arial"/>
          <w:b/>
          <w:bCs/>
        </w:rPr>
      </w:pPr>
    </w:p>
    <w:p w14:paraId="65C87942" w14:textId="77777777" w:rsidR="009C623B" w:rsidRPr="00D522BE" w:rsidRDefault="009C623B" w:rsidP="009C623B">
      <w:pPr>
        <w:rPr>
          <w:rFonts w:ascii="Arial" w:hAnsi="Arial" w:cs="Arial"/>
          <w:b/>
          <w:bCs/>
        </w:rPr>
      </w:pPr>
    </w:p>
    <w:p w14:paraId="65C87943" w14:textId="77777777" w:rsidR="009C623B" w:rsidRPr="00D522BE" w:rsidRDefault="009960B7" w:rsidP="009960B7">
      <w:pPr>
        <w:ind w:left="810" w:hanging="810"/>
        <w:rPr>
          <w:rFonts w:ascii="Arial" w:hAnsi="Arial" w:cs="Arial"/>
          <w:b/>
          <w:bCs/>
        </w:rPr>
      </w:pPr>
      <w:r>
        <w:rPr>
          <w:rFonts w:ascii="Arial" w:hAnsi="Arial" w:cs="Arial"/>
          <w:b/>
          <w:bCs/>
        </w:rPr>
        <w:t>1 (b)</w:t>
      </w:r>
      <w:r>
        <w:rPr>
          <w:rFonts w:ascii="Arial" w:hAnsi="Arial" w:cs="Arial"/>
          <w:b/>
          <w:bCs/>
        </w:rPr>
        <w:tab/>
      </w:r>
      <w:r w:rsidR="009C623B" w:rsidRPr="00D522BE">
        <w:rPr>
          <w:rFonts w:ascii="Arial" w:hAnsi="Arial" w:cs="Arial"/>
          <w:b/>
          <w:bCs/>
        </w:rPr>
        <w:t>What shape am I?</w:t>
      </w:r>
    </w:p>
    <w:p w14:paraId="65C87944" w14:textId="77777777" w:rsidR="009C623B" w:rsidRPr="00D522BE" w:rsidRDefault="009C623B" w:rsidP="009C623B">
      <w:pPr>
        <w:rPr>
          <w:rFonts w:ascii="Arial" w:hAnsi="Arial" w:cs="Arial"/>
          <w:b/>
          <w:bC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70"/>
      </w:tblGrid>
      <w:tr w:rsidR="009C623B" w:rsidRPr="00D522BE" w14:paraId="65C87947" w14:textId="77777777" w:rsidTr="009960B7">
        <w:tc>
          <w:tcPr>
            <w:tcW w:w="9270" w:type="dxa"/>
          </w:tcPr>
          <w:p w14:paraId="65C87945" w14:textId="77777777" w:rsidR="009C623B" w:rsidRPr="00D522BE" w:rsidRDefault="009C623B" w:rsidP="003C3D38">
            <w:pPr>
              <w:spacing w:after="40"/>
              <w:rPr>
                <w:rFonts w:cs="Arial"/>
                <w:bCs/>
              </w:rPr>
            </w:pPr>
          </w:p>
          <w:p w14:paraId="65C87946" w14:textId="77777777" w:rsidR="009C623B" w:rsidRPr="00D522BE" w:rsidRDefault="009C623B" w:rsidP="003C3D38">
            <w:pPr>
              <w:spacing w:after="40"/>
              <w:rPr>
                <w:rFonts w:cs="Arial"/>
                <w:bCs/>
              </w:rPr>
            </w:pPr>
            <w:r w:rsidRPr="00D522BE">
              <w:rPr>
                <w:rFonts w:cs="Arial"/>
                <w:bCs/>
              </w:rPr>
              <w:t>I have four sides</w:t>
            </w:r>
            <w:r w:rsidR="003E0050">
              <w:rPr>
                <w:rFonts w:cs="Arial"/>
                <w:bCs/>
              </w:rPr>
              <w:t xml:space="preserve">/edges </w:t>
            </w:r>
            <w:r w:rsidRPr="00D522BE">
              <w:rPr>
                <w:rFonts w:cs="Arial"/>
                <w:bCs/>
              </w:rPr>
              <w:t xml:space="preserve"> all the same length</w:t>
            </w:r>
          </w:p>
        </w:tc>
      </w:tr>
      <w:tr w:rsidR="009C623B" w:rsidRPr="00D522BE" w14:paraId="65C8794A" w14:textId="77777777" w:rsidTr="009960B7">
        <w:tc>
          <w:tcPr>
            <w:tcW w:w="9270" w:type="dxa"/>
          </w:tcPr>
          <w:p w14:paraId="65C87948" w14:textId="77777777" w:rsidR="009C623B" w:rsidRPr="00D522BE" w:rsidRDefault="009C623B" w:rsidP="003C3D38">
            <w:pPr>
              <w:spacing w:after="40"/>
              <w:rPr>
                <w:rFonts w:cs="Arial"/>
                <w:bCs/>
              </w:rPr>
            </w:pPr>
          </w:p>
          <w:p w14:paraId="65C87949" w14:textId="77777777" w:rsidR="009C623B" w:rsidRPr="00D522BE" w:rsidRDefault="009C623B" w:rsidP="003C3D38">
            <w:pPr>
              <w:spacing w:after="40"/>
              <w:rPr>
                <w:rFonts w:cs="Arial"/>
                <w:bCs/>
              </w:rPr>
            </w:pPr>
            <w:r w:rsidRPr="00D522BE">
              <w:rPr>
                <w:rFonts w:cs="Arial"/>
                <w:bCs/>
              </w:rPr>
              <w:t>I have four sides</w:t>
            </w:r>
            <w:r w:rsidR="003E0050">
              <w:rPr>
                <w:rFonts w:cs="Arial"/>
                <w:bCs/>
              </w:rPr>
              <w:t>/edges</w:t>
            </w:r>
            <w:r w:rsidRPr="00D522BE">
              <w:rPr>
                <w:rFonts w:cs="Arial"/>
                <w:bCs/>
              </w:rPr>
              <w:t>, but not all are the same length.</w:t>
            </w:r>
          </w:p>
        </w:tc>
      </w:tr>
      <w:tr w:rsidR="009C623B" w:rsidRPr="00D522BE" w14:paraId="65C8794D" w14:textId="77777777" w:rsidTr="009960B7">
        <w:tc>
          <w:tcPr>
            <w:tcW w:w="9270" w:type="dxa"/>
          </w:tcPr>
          <w:p w14:paraId="65C8794B" w14:textId="77777777" w:rsidR="009C623B" w:rsidRPr="00D522BE" w:rsidRDefault="009C623B" w:rsidP="003C3D38">
            <w:pPr>
              <w:spacing w:after="40"/>
              <w:rPr>
                <w:rFonts w:cs="Arial"/>
                <w:bCs/>
              </w:rPr>
            </w:pPr>
          </w:p>
          <w:p w14:paraId="65C8794C" w14:textId="77777777" w:rsidR="009C623B" w:rsidRPr="00D522BE" w:rsidRDefault="009C623B" w:rsidP="003C3D38">
            <w:pPr>
              <w:spacing w:after="40"/>
              <w:rPr>
                <w:rFonts w:cs="Arial"/>
                <w:bCs/>
                <w:u w:val="single"/>
              </w:rPr>
            </w:pPr>
            <w:r w:rsidRPr="00D522BE">
              <w:rPr>
                <w:rFonts w:cs="Arial"/>
                <w:bCs/>
              </w:rPr>
              <w:t>I have three sides</w:t>
            </w:r>
            <w:r w:rsidR="003E0050">
              <w:rPr>
                <w:rFonts w:cs="Arial"/>
                <w:bCs/>
              </w:rPr>
              <w:t>/edges</w:t>
            </w:r>
            <w:r w:rsidRPr="00D522BE">
              <w:rPr>
                <w:rFonts w:cs="Arial"/>
                <w:bCs/>
              </w:rPr>
              <w:t>.</w:t>
            </w:r>
          </w:p>
        </w:tc>
      </w:tr>
      <w:tr w:rsidR="009C623B" w:rsidRPr="00D522BE" w14:paraId="65C87950" w14:textId="77777777" w:rsidTr="009960B7">
        <w:tc>
          <w:tcPr>
            <w:tcW w:w="9270" w:type="dxa"/>
          </w:tcPr>
          <w:p w14:paraId="65C8794E" w14:textId="77777777" w:rsidR="009C623B" w:rsidRPr="00D522BE" w:rsidRDefault="009C623B" w:rsidP="003C3D38">
            <w:pPr>
              <w:spacing w:after="40"/>
              <w:rPr>
                <w:rFonts w:cs="Arial"/>
                <w:bCs/>
              </w:rPr>
            </w:pPr>
          </w:p>
          <w:p w14:paraId="65C8794F" w14:textId="77777777" w:rsidR="009C623B" w:rsidRPr="00D522BE" w:rsidRDefault="009C623B" w:rsidP="003C3D38">
            <w:pPr>
              <w:spacing w:after="40"/>
              <w:rPr>
                <w:rFonts w:cs="Arial"/>
                <w:bCs/>
              </w:rPr>
            </w:pPr>
            <w:r w:rsidRPr="00D522BE">
              <w:rPr>
                <w:rFonts w:cs="Arial"/>
                <w:bCs/>
              </w:rPr>
              <w:t>I am a curved shape, but I am not a circle.</w:t>
            </w:r>
          </w:p>
        </w:tc>
      </w:tr>
    </w:tbl>
    <w:p w14:paraId="65C87951" w14:textId="77777777" w:rsidR="009960B7" w:rsidRPr="00D522BE" w:rsidRDefault="009960B7" w:rsidP="009960B7">
      <w:pPr>
        <w:pStyle w:val="Heading2"/>
      </w:pPr>
      <w:r>
        <w:lastRenderedPageBreak/>
        <w:t>Activity 2</w:t>
      </w:r>
    </w:p>
    <w:p w14:paraId="65C87952" w14:textId="77777777" w:rsidR="009960B7" w:rsidRPr="00D522BE" w:rsidRDefault="009960B7" w:rsidP="009960B7">
      <w:pPr>
        <w:rPr>
          <w:rFonts w:ascii="Arial" w:hAnsi="Arial" w:cs="Arial"/>
          <w:b/>
          <w:bCs/>
        </w:rPr>
      </w:pPr>
      <w:r>
        <w:rPr>
          <w:rFonts w:ascii="Arial" w:hAnsi="Arial" w:cs="Arial"/>
          <w:b/>
          <w:bCs/>
          <w:noProof/>
          <w:lang w:val="en-AU" w:eastAsia="en-AU"/>
        </w:rPr>
        <w:drawing>
          <wp:inline distT="0" distB="0" distL="0" distR="0" wp14:anchorId="65C87E1D" wp14:editId="65C87E1E">
            <wp:extent cx="564515" cy="443865"/>
            <wp:effectExtent l="0" t="0" r="6985" b="0"/>
            <wp:docPr id="792" name="Picture 792"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descr="bd06121_"/>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D522BE">
        <w:rPr>
          <w:rFonts w:ascii="Arial" w:hAnsi="Arial" w:cs="Arial"/>
          <w:b/>
          <w:bCs/>
        </w:rPr>
        <w:t xml:space="preserve"> For you to do</w:t>
      </w:r>
      <w:r w:rsidR="002E3075">
        <w:rPr>
          <w:rFonts w:ascii="Arial" w:hAnsi="Arial" w:cs="Arial"/>
          <w:b/>
          <w:bCs/>
        </w:rPr>
        <w:t xml:space="preserve"> – 3D objects</w:t>
      </w:r>
    </w:p>
    <w:p w14:paraId="65C87953" w14:textId="77777777" w:rsidR="009960B7" w:rsidRDefault="009960B7" w:rsidP="009960B7">
      <w:pPr>
        <w:pStyle w:val="BodyText"/>
        <w:rPr>
          <w:rFonts w:ascii="Century Schoolbook" w:hAnsi="Century Schoolbook" w:cs="Arial"/>
          <w:bCs/>
        </w:rPr>
      </w:pPr>
    </w:p>
    <w:p w14:paraId="65C87954" w14:textId="77777777" w:rsidR="009C623B" w:rsidRPr="00D522BE" w:rsidRDefault="009C623B" w:rsidP="009960B7">
      <w:pPr>
        <w:pStyle w:val="BodyText"/>
        <w:spacing w:after="120"/>
        <w:rPr>
          <w:rFonts w:ascii="Century Schoolbook" w:hAnsi="Century Schoolbook" w:cs="Arial"/>
          <w:bCs/>
        </w:rPr>
      </w:pPr>
      <w:r w:rsidRPr="00D522BE">
        <w:rPr>
          <w:rFonts w:ascii="Century Schoolbook" w:hAnsi="Century Schoolbook" w:cs="Arial"/>
          <w:bCs/>
        </w:rPr>
        <w:t xml:space="preserve">In this activity you will: </w:t>
      </w:r>
    </w:p>
    <w:p w14:paraId="65C87955" w14:textId="77777777" w:rsidR="009C623B" w:rsidRPr="00D522BE" w:rsidRDefault="009C623B" w:rsidP="009960B7">
      <w:pPr>
        <w:pStyle w:val="BodyText"/>
        <w:numPr>
          <w:ilvl w:val="0"/>
          <w:numId w:val="32"/>
        </w:numPr>
        <w:spacing w:after="120"/>
        <w:rPr>
          <w:rFonts w:ascii="Century Schoolbook" w:hAnsi="Century Schoolbook"/>
        </w:rPr>
      </w:pPr>
      <w:r w:rsidRPr="00D522BE">
        <w:rPr>
          <w:rFonts w:ascii="Century Schoolbook" w:hAnsi="Century Schoolbook"/>
        </w:rPr>
        <w:t>complete the chart, fill</w:t>
      </w:r>
      <w:r w:rsidR="002E3075">
        <w:rPr>
          <w:rFonts w:ascii="Century Schoolbook" w:hAnsi="Century Schoolbook"/>
        </w:rPr>
        <w:t>ing in the name of each 3D object</w:t>
      </w:r>
    </w:p>
    <w:p w14:paraId="65C87956" w14:textId="77777777" w:rsidR="009960B7" w:rsidRPr="00D522BE" w:rsidRDefault="009960B7" w:rsidP="009960B7">
      <w:pPr>
        <w:pStyle w:val="BodyText"/>
        <w:spacing w:after="120"/>
        <w:ind w:left="720"/>
        <w:rPr>
          <w:rFonts w:ascii="Century Schoolbook" w:hAnsi="Century Schoolbook"/>
          <w:b/>
          <w:bCs/>
        </w:rPr>
      </w:pPr>
      <w:r w:rsidRPr="00D522BE">
        <w:rPr>
          <w:rFonts w:ascii="Century Schoolbook" w:hAnsi="Century Schoolbook"/>
        </w:rPr>
        <w:t xml:space="preserve">Choose from this list: </w:t>
      </w:r>
      <w:r w:rsidRPr="00D522BE">
        <w:rPr>
          <w:rFonts w:ascii="Century Schoolbook" w:hAnsi="Century Schoolbook" w:cs="Arial"/>
        </w:rPr>
        <w:t>triangular prism, rectangular prism, square pyramid, cube.</w:t>
      </w:r>
    </w:p>
    <w:p w14:paraId="65C87957" w14:textId="77777777" w:rsidR="009C623B" w:rsidRPr="00D522BE" w:rsidRDefault="009C623B" w:rsidP="009960B7">
      <w:pPr>
        <w:numPr>
          <w:ilvl w:val="0"/>
          <w:numId w:val="32"/>
        </w:numPr>
        <w:spacing w:after="120"/>
        <w:rPr>
          <w:rFonts w:cs="Arial"/>
        </w:rPr>
      </w:pPr>
      <w:r w:rsidRPr="00D522BE">
        <w:rPr>
          <w:rFonts w:cs="Arial"/>
        </w:rPr>
        <w:t>identify and list the 2D shapes in each of the pictured objects</w:t>
      </w:r>
    </w:p>
    <w:p w14:paraId="65C87958" w14:textId="77777777" w:rsidR="009960B7" w:rsidRDefault="009C623B" w:rsidP="009960B7">
      <w:pPr>
        <w:numPr>
          <w:ilvl w:val="0"/>
          <w:numId w:val="32"/>
        </w:numPr>
        <w:rPr>
          <w:rFonts w:cs="Arial"/>
        </w:rPr>
      </w:pPr>
      <w:r w:rsidRPr="00D522BE">
        <w:rPr>
          <w:rFonts w:cs="Arial"/>
        </w:rPr>
        <w:t>count how many of each different 2D shape is in each object</w:t>
      </w:r>
      <w:r w:rsidR="009960B7">
        <w:rPr>
          <w:rFonts w:cs="Arial"/>
        </w:rPr>
        <w:t xml:space="preserve">. </w:t>
      </w:r>
    </w:p>
    <w:p w14:paraId="65C87959" w14:textId="77777777" w:rsidR="009C623B" w:rsidRPr="00D522BE" w:rsidRDefault="009C623B" w:rsidP="009960B7">
      <w:pPr>
        <w:ind w:left="720"/>
        <w:rPr>
          <w:rFonts w:cs="Arial"/>
        </w:rPr>
      </w:pPr>
      <w:r w:rsidRPr="00D522BE">
        <w:rPr>
          <w:rFonts w:cs="Arial"/>
        </w:rPr>
        <w:t>You cannot see all sides of the object. You can check your answers after you complete Activity 3.</w:t>
      </w:r>
    </w:p>
    <w:p w14:paraId="65C8795A" w14:textId="77777777" w:rsidR="009C623B" w:rsidRPr="00D522BE" w:rsidRDefault="009C623B" w:rsidP="009C623B">
      <w:pPr>
        <w:rPr>
          <w:rFonts w:cs="Aria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7"/>
        <w:gridCol w:w="2318"/>
        <w:gridCol w:w="2317"/>
        <w:gridCol w:w="2318"/>
      </w:tblGrid>
      <w:tr w:rsidR="009C623B" w:rsidRPr="00D522BE" w14:paraId="65C8795F" w14:textId="77777777" w:rsidTr="009960B7">
        <w:tc>
          <w:tcPr>
            <w:tcW w:w="2317" w:type="dxa"/>
          </w:tcPr>
          <w:p w14:paraId="65C8795B" w14:textId="77777777" w:rsidR="009C623B" w:rsidRPr="00D522BE" w:rsidRDefault="009C623B" w:rsidP="003C3D38">
            <w:pPr>
              <w:spacing w:before="120" w:after="120"/>
              <w:jc w:val="center"/>
              <w:rPr>
                <w:rFonts w:ascii="Arial" w:hAnsi="Arial" w:cs="Arial"/>
                <w:b/>
              </w:rPr>
            </w:pPr>
            <w:r w:rsidRPr="00D522BE">
              <w:rPr>
                <w:rFonts w:ascii="Arial" w:hAnsi="Arial" w:cs="Arial"/>
                <w:b/>
              </w:rPr>
              <w:t>3D object</w:t>
            </w:r>
          </w:p>
        </w:tc>
        <w:tc>
          <w:tcPr>
            <w:tcW w:w="2318" w:type="dxa"/>
          </w:tcPr>
          <w:p w14:paraId="65C8795C" w14:textId="77777777" w:rsidR="009C623B" w:rsidRPr="00D522BE" w:rsidRDefault="002E3075" w:rsidP="003C3D38">
            <w:pPr>
              <w:spacing w:before="120" w:after="120"/>
              <w:jc w:val="center"/>
              <w:rPr>
                <w:rFonts w:ascii="Arial" w:hAnsi="Arial" w:cs="Arial"/>
                <w:b/>
              </w:rPr>
            </w:pPr>
            <w:r>
              <w:rPr>
                <w:rFonts w:ascii="Arial" w:hAnsi="Arial" w:cs="Arial"/>
                <w:b/>
              </w:rPr>
              <w:t>Name of 3D object</w:t>
            </w:r>
          </w:p>
        </w:tc>
        <w:tc>
          <w:tcPr>
            <w:tcW w:w="2317" w:type="dxa"/>
          </w:tcPr>
          <w:p w14:paraId="65C8795D" w14:textId="77777777" w:rsidR="009C623B" w:rsidRPr="00D522BE" w:rsidRDefault="009C623B" w:rsidP="003C3D38">
            <w:pPr>
              <w:spacing w:before="120" w:after="120"/>
              <w:jc w:val="center"/>
              <w:rPr>
                <w:rFonts w:ascii="Arial" w:hAnsi="Arial" w:cs="Arial"/>
                <w:b/>
              </w:rPr>
            </w:pPr>
            <w:r w:rsidRPr="00D522BE">
              <w:rPr>
                <w:rFonts w:ascii="Arial" w:hAnsi="Arial" w:cs="Arial"/>
                <w:b/>
              </w:rPr>
              <w:t>2D shapes it is made from</w:t>
            </w:r>
          </w:p>
        </w:tc>
        <w:tc>
          <w:tcPr>
            <w:tcW w:w="2318" w:type="dxa"/>
          </w:tcPr>
          <w:p w14:paraId="65C8795E" w14:textId="77777777" w:rsidR="009C623B" w:rsidRPr="00D522BE" w:rsidRDefault="009C623B" w:rsidP="003C3D38">
            <w:pPr>
              <w:spacing w:before="120" w:after="120"/>
              <w:jc w:val="center"/>
              <w:rPr>
                <w:rFonts w:ascii="Arial" w:hAnsi="Arial" w:cs="Arial"/>
                <w:b/>
              </w:rPr>
            </w:pPr>
            <w:r w:rsidRPr="00D522BE">
              <w:rPr>
                <w:rFonts w:ascii="Arial" w:hAnsi="Arial" w:cs="Arial"/>
                <w:b/>
              </w:rPr>
              <w:t>How many of each 2D shape?</w:t>
            </w:r>
          </w:p>
        </w:tc>
      </w:tr>
      <w:tr w:rsidR="009C623B" w:rsidRPr="00D522BE" w14:paraId="65C8796E" w14:textId="77777777" w:rsidTr="009960B7">
        <w:tc>
          <w:tcPr>
            <w:tcW w:w="2317" w:type="dxa"/>
          </w:tcPr>
          <w:p w14:paraId="65C87960" w14:textId="77777777" w:rsidR="009C623B" w:rsidRPr="00D522BE" w:rsidRDefault="009C623B" w:rsidP="003C3D38">
            <w:pPr>
              <w:jc w:val="center"/>
              <w:rPr>
                <w:rFonts w:ascii="Arial" w:hAnsi="Arial" w:cs="Arial"/>
              </w:rPr>
            </w:pPr>
          </w:p>
          <w:p w14:paraId="65C87961" w14:textId="77777777" w:rsidR="009C623B" w:rsidRPr="00D522BE" w:rsidRDefault="009C623B" w:rsidP="003C3D38">
            <w:pPr>
              <w:jc w:val="center"/>
              <w:rPr>
                <w:rFonts w:ascii="Arial" w:hAnsi="Arial" w:cs="Arial"/>
              </w:rPr>
            </w:pPr>
            <w:r>
              <w:rPr>
                <w:rFonts w:ascii="Arial" w:hAnsi="Arial" w:cs="Arial"/>
                <w:noProof/>
                <w:lang w:val="en-AU" w:eastAsia="en-AU"/>
              </w:rPr>
              <w:drawing>
                <wp:inline distT="0" distB="0" distL="0" distR="0" wp14:anchorId="65C87E1F" wp14:editId="65C87E20">
                  <wp:extent cx="1143000" cy="779780"/>
                  <wp:effectExtent l="0" t="0" r="0" b="1270"/>
                  <wp:docPr id="760" name="Picture 760" descr="Tobler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descr="Toblerone"/>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143000" cy="779780"/>
                          </a:xfrm>
                          <a:prstGeom prst="rect">
                            <a:avLst/>
                          </a:prstGeom>
                          <a:noFill/>
                          <a:ln>
                            <a:noFill/>
                          </a:ln>
                        </pic:spPr>
                      </pic:pic>
                    </a:graphicData>
                  </a:graphic>
                </wp:inline>
              </w:drawing>
            </w:r>
          </w:p>
          <w:p w14:paraId="65C87962" w14:textId="77777777" w:rsidR="009C623B" w:rsidRPr="00D522BE" w:rsidRDefault="009C623B" w:rsidP="003C3D38">
            <w:pPr>
              <w:jc w:val="center"/>
              <w:rPr>
                <w:rFonts w:cs="Arial"/>
              </w:rPr>
            </w:pPr>
          </w:p>
        </w:tc>
        <w:tc>
          <w:tcPr>
            <w:tcW w:w="2318" w:type="dxa"/>
          </w:tcPr>
          <w:p w14:paraId="65C87963" w14:textId="77777777" w:rsidR="009C623B" w:rsidRPr="00D522BE" w:rsidRDefault="009C623B" w:rsidP="003C3D38">
            <w:pPr>
              <w:jc w:val="center"/>
              <w:rPr>
                <w:rFonts w:cs="Arial"/>
              </w:rPr>
            </w:pPr>
          </w:p>
          <w:p w14:paraId="65C87964" w14:textId="77777777" w:rsidR="009C623B" w:rsidRPr="00D522BE" w:rsidRDefault="009C623B" w:rsidP="003C3D38">
            <w:pPr>
              <w:jc w:val="center"/>
              <w:rPr>
                <w:rFonts w:cs="Arial"/>
              </w:rPr>
            </w:pPr>
            <w:r w:rsidRPr="00D522BE">
              <w:rPr>
                <w:rFonts w:cs="Arial"/>
              </w:rPr>
              <w:t>triangular prism</w:t>
            </w:r>
          </w:p>
        </w:tc>
        <w:tc>
          <w:tcPr>
            <w:tcW w:w="2317" w:type="dxa"/>
          </w:tcPr>
          <w:p w14:paraId="65C87965" w14:textId="77777777" w:rsidR="009C623B" w:rsidRPr="00D522BE" w:rsidRDefault="009C623B" w:rsidP="003C3D38">
            <w:pPr>
              <w:rPr>
                <w:rFonts w:cs="Arial"/>
              </w:rPr>
            </w:pPr>
          </w:p>
          <w:p w14:paraId="65C87966" w14:textId="77777777" w:rsidR="009C623B" w:rsidRPr="00D522BE" w:rsidRDefault="009C623B" w:rsidP="003C3D38">
            <w:pPr>
              <w:jc w:val="center"/>
              <w:rPr>
                <w:rFonts w:cs="Arial"/>
              </w:rPr>
            </w:pPr>
            <w:r w:rsidRPr="00D522BE">
              <w:rPr>
                <w:rFonts w:cs="Arial"/>
              </w:rPr>
              <w:t>triangle</w:t>
            </w:r>
          </w:p>
          <w:p w14:paraId="65C87967" w14:textId="77777777" w:rsidR="009C623B" w:rsidRPr="00D522BE" w:rsidRDefault="009C623B" w:rsidP="003C3D38">
            <w:pPr>
              <w:jc w:val="center"/>
              <w:rPr>
                <w:rFonts w:cs="Arial"/>
              </w:rPr>
            </w:pPr>
          </w:p>
          <w:p w14:paraId="65C87968" w14:textId="77777777" w:rsidR="009C623B" w:rsidRPr="00D522BE" w:rsidRDefault="009C623B" w:rsidP="003C3D38">
            <w:pPr>
              <w:jc w:val="center"/>
              <w:rPr>
                <w:rFonts w:cs="Arial"/>
              </w:rPr>
            </w:pPr>
          </w:p>
          <w:p w14:paraId="65C87969" w14:textId="77777777" w:rsidR="009C623B" w:rsidRPr="00D522BE" w:rsidRDefault="009C623B" w:rsidP="003C3D38">
            <w:pPr>
              <w:jc w:val="center"/>
              <w:rPr>
                <w:rFonts w:cs="Arial"/>
              </w:rPr>
            </w:pPr>
            <w:r w:rsidRPr="00D522BE">
              <w:rPr>
                <w:rFonts w:cs="Arial"/>
              </w:rPr>
              <w:t>rectangle</w:t>
            </w:r>
          </w:p>
        </w:tc>
        <w:tc>
          <w:tcPr>
            <w:tcW w:w="2318" w:type="dxa"/>
          </w:tcPr>
          <w:p w14:paraId="65C8796A" w14:textId="77777777" w:rsidR="009C623B" w:rsidRPr="00D522BE" w:rsidRDefault="009C623B" w:rsidP="003C3D38">
            <w:pPr>
              <w:rPr>
                <w:rFonts w:cs="Arial"/>
              </w:rPr>
            </w:pPr>
          </w:p>
          <w:p w14:paraId="65C8796B" w14:textId="77777777" w:rsidR="009C623B" w:rsidRPr="00D522BE" w:rsidRDefault="009C623B" w:rsidP="003C3D38">
            <w:pPr>
              <w:jc w:val="center"/>
              <w:rPr>
                <w:rFonts w:ascii="VicCursive" w:hAnsi="VicCursive" w:cs="Arial"/>
                <w:sz w:val="44"/>
                <w:szCs w:val="44"/>
              </w:rPr>
            </w:pPr>
            <w:r w:rsidRPr="00D522BE">
              <w:rPr>
                <w:rFonts w:ascii="VicCursive" w:hAnsi="VicCursive" w:cs="Arial"/>
                <w:sz w:val="44"/>
                <w:szCs w:val="44"/>
              </w:rPr>
              <w:t>2</w:t>
            </w:r>
          </w:p>
          <w:p w14:paraId="65C8796C" w14:textId="77777777" w:rsidR="009C623B" w:rsidRPr="00D522BE" w:rsidRDefault="009C623B" w:rsidP="003C3D38">
            <w:pPr>
              <w:jc w:val="center"/>
              <w:rPr>
                <w:rFonts w:ascii="VicCursive" w:hAnsi="VicCursive" w:cs="Arial"/>
                <w:sz w:val="44"/>
                <w:szCs w:val="44"/>
              </w:rPr>
            </w:pPr>
          </w:p>
          <w:p w14:paraId="65C8796D" w14:textId="77777777" w:rsidR="009C623B" w:rsidRPr="00D522BE" w:rsidRDefault="009C623B" w:rsidP="003C3D38">
            <w:pPr>
              <w:jc w:val="center"/>
              <w:rPr>
                <w:rFonts w:cs="Arial"/>
              </w:rPr>
            </w:pPr>
            <w:r w:rsidRPr="00D522BE">
              <w:rPr>
                <w:rFonts w:ascii="VicCursive" w:hAnsi="VicCursive" w:cs="Arial"/>
                <w:sz w:val="44"/>
                <w:szCs w:val="44"/>
              </w:rPr>
              <w:t>3</w:t>
            </w:r>
          </w:p>
        </w:tc>
      </w:tr>
      <w:tr w:rsidR="009C623B" w:rsidRPr="00D522BE" w14:paraId="65C87975" w14:textId="77777777" w:rsidTr="009960B7">
        <w:tc>
          <w:tcPr>
            <w:tcW w:w="2317" w:type="dxa"/>
          </w:tcPr>
          <w:p w14:paraId="65C8796F" w14:textId="77777777" w:rsidR="009C623B" w:rsidRPr="00D522BE" w:rsidRDefault="009C623B" w:rsidP="003C3D38">
            <w:pPr>
              <w:jc w:val="center"/>
              <w:rPr>
                <w:rFonts w:ascii="Arial" w:hAnsi="Arial" w:cs="Arial"/>
              </w:rPr>
            </w:pPr>
          </w:p>
          <w:p w14:paraId="65C87970" w14:textId="77777777" w:rsidR="009C623B" w:rsidRPr="00D522BE" w:rsidRDefault="009C623B" w:rsidP="003C3D38">
            <w:pPr>
              <w:jc w:val="center"/>
              <w:rPr>
                <w:rFonts w:ascii="Arial" w:hAnsi="Arial" w:cs="Arial"/>
              </w:rPr>
            </w:pPr>
            <w:r>
              <w:rPr>
                <w:rFonts w:ascii="Arial" w:hAnsi="Arial" w:cs="Arial"/>
                <w:noProof/>
                <w:lang w:val="en-AU" w:eastAsia="en-AU"/>
              </w:rPr>
              <w:drawing>
                <wp:inline distT="0" distB="0" distL="0" distR="0" wp14:anchorId="65C87E21" wp14:editId="65C87E22">
                  <wp:extent cx="1049020" cy="779780"/>
                  <wp:effectExtent l="0" t="0" r="0" b="1270"/>
                  <wp:docPr id="759" name="Picture 759" descr="pyr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descr="pyramid"/>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049020" cy="779780"/>
                          </a:xfrm>
                          <a:prstGeom prst="rect">
                            <a:avLst/>
                          </a:prstGeom>
                          <a:noFill/>
                          <a:ln>
                            <a:noFill/>
                          </a:ln>
                        </pic:spPr>
                      </pic:pic>
                    </a:graphicData>
                  </a:graphic>
                </wp:inline>
              </w:drawing>
            </w:r>
          </w:p>
          <w:p w14:paraId="65C87971" w14:textId="77777777" w:rsidR="009C623B" w:rsidRPr="00D522BE" w:rsidRDefault="009C623B" w:rsidP="003C3D38">
            <w:pPr>
              <w:rPr>
                <w:rFonts w:ascii="Arial" w:hAnsi="Arial" w:cs="Arial"/>
              </w:rPr>
            </w:pPr>
          </w:p>
        </w:tc>
        <w:tc>
          <w:tcPr>
            <w:tcW w:w="2318" w:type="dxa"/>
          </w:tcPr>
          <w:p w14:paraId="65C87972" w14:textId="77777777" w:rsidR="009C623B" w:rsidRPr="00D522BE" w:rsidRDefault="009C623B" w:rsidP="003C3D38">
            <w:pPr>
              <w:rPr>
                <w:rFonts w:cs="Arial"/>
              </w:rPr>
            </w:pPr>
          </w:p>
        </w:tc>
        <w:tc>
          <w:tcPr>
            <w:tcW w:w="2317" w:type="dxa"/>
          </w:tcPr>
          <w:p w14:paraId="65C87973" w14:textId="77777777" w:rsidR="009C623B" w:rsidRPr="00D522BE" w:rsidRDefault="009C623B" w:rsidP="003C3D38">
            <w:pPr>
              <w:rPr>
                <w:rFonts w:cs="Arial"/>
              </w:rPr>
            </w:pPr>
          </w:p>
        </w:tc>
        <w:tc>
          <w:tcPr>
            <w:tcW w:w="2318" w:type="dxa"/>
          </w:tcPr>
          <w:p w14:paraId="65C87974" w14:textId="77777777" w:rsidR="009C623B" w:rsidRPr="00D522BE" w:rsidRDefault="009C623B" w:rsidP="003C3D38">
            <w:pPr>
              <w:rPr>
                <w:rFonts w:cs="Arial"/>
              </w:rPr>
            </w:pPr>
          </w:p>
        </w:tc>
      </w:tr>
      <w:tr w:rsidR="009C623B" w:rsidRPr="00D522BE" w14:paraId="65C87980" w14:textId="77777777" w:rsidTr="009960B7">
        <w:tc>
          <w:tcPr>
            <w:tcW w:w="2317" w:type="dxa"/>
          </w:tcPr>
          <w:p w14:paraId="65C87976" w14:textId="77777777" w:rsidR="009C623B" w:rsidRPr="00D522BE" w:rsidRDefault="009C623B" w:rsidP="003C3D38">
            <w:pPr>
              <w:jc w:val="center"/>
              <w:rPr>
                <w:rFonts w:ascii="Arial" w:hAnsi="Arial" w:cs="Arial"/>
              </w:rPr>
            </w:pPr>
            <w:r>
              <w:rPr>
                <w:rFonts w:ascii="Arial" w:hAnsi="Arial" w:cs="Arial"/>
                <w:noProof/>
                <w:lang w:val="en-AU" w:eastAsia="en-AU"/>
              </w:rPr>
              <w:drawing>
                <wp:anchor distT="0" distB="0" distL="114300" distR="114300" simplePos="0" relativeHeight="251954176" behindDoc="0" locked="0" layoutInCell="1" allowOverlap="1" wp14:anchorId="65C87E23" wp14:editId="65C87E24">
                  <wp:simplePos x="0" y="0"/>
                  <wp:positionH relativeFrom="column">
                    <wp:posOffset>36195</wp:posOffset>
                  </wp:positionH>
                  <wp:positionV relativeFrom="paragraph">
                    <wp:posOffset>92822</wp:posOffset>
                  </wp:positionV>
                  <wp:extent cx="1250315" cy="1102360"/>
                  <wp:effectExtent l="0" t="0" r="6985" b="2540"/>
                  <wp:wrapNone/>
                  <wp:docPr id="758" name="Picture 758" descr="cereal_b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cereal_box"/>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250315" cy="1102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C87977" w14:textId="77777777" w:rsidR="009C623B" w:rsidRPr="00D522BE" w:rsidRDefault="009C623B" w:rsidP="003C3D38">
            <w:pPr>
              <w:rPr>
                <w:rFonts w:ascii="Arial" w:hAnsi="Arial" w:cs="Arial"/>
              </w:rPr>
            </w:pPr>
          </w:p>
        </w:tc>
        <w:tc>
          <w:tcPr>
            <w:tcW w:w="2318" w:type="dxa"/>
          </w:tcPr>
          <w:p w14:paraId="65C87978" w14:textId="77777777" w:rsidR="009C623B" w:rsidRDefault="009C623B" w:rsidP="003C3D38">
            <w:pPr>
              <w:rPr>
                <w:rFonts w:cs="Arial"/>
              </w:rPr>
            </w:pPr>
          </w:p>
          <w:p w14:paraId="65C87979" w14:textId="77777777" w:rsidR="00E96AC2" w:rsidRDefault="00E96AC2" w:rsidP="003C3D38">
            <w:pPr>
              <w:rPr>
                <w:rFonts w:cs="Arial"/>
              </w:rPr>
            </w:pPr>
          </w:p>
          <w:p w14:paraId="65C8797A" w14:textId="77777777" w:rsidR="00E96AC2" w:rsidRDefault="00E96AC2" w:rsidP="003C3D38">
            <w:pPr>
              <w:rPr>
                <w:rFonts w:cs="Arial"/>
              </w:rPr>
            </w:pPr>
          </w:p>
          <w:p w14:paraId="65C8797B" w14:textId="77777777" w:rsidR="00E96AC2" w:rsidRDefault="00E96AC2" w:rsidP="003C3D38">
            <w:pPr>
              <w:rPr>
                <w:rFonts w:cs="Arial"/>
              </w:rPr>
            </w:pPr>
          </w:p>
          <w:p w14:paraId="65C8797C" w14:textId="77777777" w:rsidR="00E96AC2" w:rsidRDefault="00E96AC2" w:rsidP="003C3D38">
            <w:pPr>
              <w:rPr>
                <w:rFonts w:cs="Arial"/>
              </w:rPr>
            </w:pPr>
          </w:p>
          <w:p w14:paraId="65C8797D" w14:textId="77777777" w:rsidR="00E96AC2" w:rsidRPr="00D522BE" w:rsidRDefault="00E96AC2" w:rsidP="003C3D38">
            <w:pPr>
              <w:rPr>
                <w:rFonts w:cs="Arial"/>
              </w:rPr>
            </w:pPr>
          </w:p>
        </w:tc>
        <w:tc>
          <w:tcPr>
            <w:tcW w:w="2317" w:type="dxa"/>
          </w:tcPr>
          <w:p w14:paraId="65C8797E" w14:textId="77777777" w:rsidR="009C623B" w:rsidRPr="00D522BE" w:rsidRDefault="009C623B" w:rsidP="003C3D38">
            <w:pPr>
              <w:rPr>
                <w:rFonts w:cs="Arial"/>
              </w:rPr>
            </w:pPr>
          </w:p>
        </w:tc>
        <w:tc>
          <w:tcPr>
            <w:tcW w:w="2318" w:type="dxa"/>
          </w:tcPr>
          <w:p w14:paraId="65C8797F" w14:textId="77777777" w:rsidR="009C623B" w:rsidRPr="00D522BE" w:rsidRDefault="009C623B" w:rsidP="003C3D38">
            <w:pPr>
              <w:rPr>
                <w:rFonts w:cs="Arial"/>
              </w:rPr>
            </w:pPr>
          </w:p>
        </w:tc>
      </w:tr>
      <w:tr w:rsidR="009C623B" w:rsidRPr="00D522BE" w14:paraId="65C87987" w14:textId="77777777" w:rsidTr="009960B7">
        <w:tc>
          <w:tcPr>
            <w:tcW w:w="2317" w:type="dxa"/>
          </w:tcPr>
          <w:p w14:paraId="65C87981" w14:textId="77777777" w:rsidR="009C623B" w:rsidRPr="00D522BE" w:rsidRDefault="009C623B" w:rsidP="003C3D38">
            <w:pPr>
              <w:jc w:val="center"/>
              <w:rPr>
                <w:rFonts w:ascii="Arial" w:hAnsi="Arial" w:cs="Arial"/>
              </w:rPr>
            </w:pPr>
          </w:p>
          <w:p w14:paraId="65C87982" w14:textId="77777777" w:rsidR="009C623B" w:rsidRPr="00D522BE" w:rsidRDefault="009C623B" w:rsidP="003C3D38">
            <w:pPr>
              <w:jc w:val="center"/>
              <w:rPr>
                <w:rFonts w:ascii="Arial" w:hAnsi="Arial" w:cs="Arial"/>
              </w:rPr>
            </w:pPr>
            <w:r>
              <w:rPr>
                <w:rFonts w:ascii="Arial" w:hAnsi="Arial" w:cs="Arial"/>
                <w:noProof/>
                <w:lang w:val="en-AU" w:eastAsia="en-AU"/>
              </w:rPr>
              <w:drawing>
                <wp:inline distT="0" distB="0" distL="0" distR="0" wp14:anchorId="65C87E25" wp14:editId="65C87E26">
                  <wp:extent cx="1304290" cy="901065"/>
                  <wp:effectExtent l="0" t="0" r="0" b="0"/>
                  <wp:docPr id="757" name="Picture 757" descr="b0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descr="b0681"/>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304290" cy="901065"/>
                          </a:xfrm>
                          <a:prstGeom prst="rect">
                            <a:avLst/>
                          </a:prstGeom>
                          <a:noFill/>
                          <a:ln>
                            <a:noFill/>
                          </a:ln>
                        </pic:spPr>
                      </pic:pic>
                    </a:graphicData>
                  </a:graphic>
                </wp:inline>
              </w:drawing>
            </w:r>
          </w:p>
          <w:p w14:paraId="65C87983" w14:textId="77777777" w:rsidR="009C623B" w:rsidRPr="00D522BE" w:rsidRDefault="009C623B" w:rsidP="003C3D38">
            <w:pPr>
              <w:jc w:val="center"/>
              <w:rPr>
                <w:rFonts w:ascii="Arial" w:hAnsi="Arial" w:cs="Arial"/>
              </w:rPr>
            </w:pPr>
          </w:p>
        </w:tc>
        <w:tc>
          <w:tcPr>
            <w:tcW w:w="2318" w:type="dxa"/>
          </w:tcPr>
          <w:p w14:paraId="65C87984" w14:textId="77777777" w:rsidR="009C623B" w:rsidRPr="00D522BE" w:rsidRDefault="009C623B" w:rsidP="003C3D38">
            <w:pPr>
              <w:rPr>
                <w:rFonts w:cs="Arial"/>
              </w:rPr>
            </w:pPr>
          </w:p>
        </w:tc>
        <w:tc>
          <w:tcPr>
            <w:tcW w:w="2317" w:type="dxa"/>
          </w:tcPr>
          <w:p w14:paraId="65C87985" w14:textId="77777777" w:rsidR="009C623B" w:rsidRPr="00D522BE" w:rsidRDefault="009C623B" w:rsidP="003C3D38">
            <w:pPr>
              <w:rPr>
                <w:rFonts w:cs="Arial"/>
              </w:rPr>
            </w:pPr>
          </w:p>
        </w:tc>
        <w:tc>
          <w:tcPr>
            <w:tcW w:w="2318" w:type="dxa"/>
          </w:tcPr>
          <w:p w14:paraId="65C87986" w14:textId="77777777" w:rsidR="009C623B" w:rsidRPr="00D522BE" w:rsidRDefault="009C623B" w:rsidP="003C3D38">
            <w:pPr>
              <w:rPr>
                <w:rFonts w:cs="Arial"/>
              </w:rPr>
            </w:pPr>
          </w:p>
        </w:tc>
      </w:tr>
    </w:tbl>
    <w:p w14:paraId="65C87988" w14:textId="77777777" w:rsidR="009C623B" w:rsidRPr="00D522BE" w:rsidRDefault="009C623B" w:rsidP="009C623B">
      <w:pPr>
        <w:rPr>
          <w:rFonts w:ascii="Arial" w:hAnsi="Arial" w:cs="Arial"/>
          <w:b/>
          <w:bCs/>
        </w:rPr>
      </w:pPr>
      <w:r w:rsidRPr="00D522BE">
        <w:rPr>
          <w:rFonts w:ascii="Arial" w:hAnsi="Arial" w:cs="Arial"/>
          <w:b/>
        </w:rPr>
        <w:br w:type="page"/>
      </w:r>
      <w:r w:rsidRPr="00D522BE">
        <w:rPr>
          <w:rFonts w:ascii="Arial" w:hAnsi="Arial" w:cs="Arial"/>
          <w:b/>
          <w:bCs/>
        </w:rPr>
        <w:lastRenderedPageBreak/>
        <w:t>Activity 3</w:t>
      </w:r>
    </w:p>
    <w:p w14:paraId="65C87989" w14:textId="77777777" w:rsidR="009C623B" w:rsidRPr="00D522BE" w:rsidRDefault="009C623B" w:rsidP="009C623B">
      <w:pPr>
        <w:rPr>
          <w:rFonts w:cs="Arial"/>
          <w:b/>
        </w:rPr>
      </w:pPr>
      <w:r>
        <w:rPr>
          <w:rFonts w:ascii="Arial" w:hAnsi="Arial" w:cs="Arial"/>
          <w:b/>
          <w:bCs/>
          <w:noProof/>
          <w:lang w:val="en-AU" w:eastAsia="en-AU"/>
        </w:rPr>
        <w:drawing>
          <wp:inline distT="0" distB="0" distL="0" distR="0" wp14:anchorId="65C87E27" wp14:editId="65C87E28">
            <wp:extent cx="564515" cy="443865"/>
            <wp:effectExtent l="0" t="0" r="6985" b="0"/>
            <wp:docPr id="756" name="Picture 756"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descr="bd06121_"/>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D522BE">
        <w:rPr>
          <w:rFonts w:ascii="Arial" w:hAnsi="Arial" w:cs="Arial"/>
          <w:b/>
          <w:bCs/>
        </w:rPr>
        <w:t xml:space="preserve"> </w:t>
      </w:r>
      <w:r w:rsidRPr="009960B7">
        <w:rPr>
          <w:rStyle w:val="Heading2Char"/>
        </w:rPr>
        <w:t>For you to do</w:t>
      </w:r>
      <w:r w:rsidR="009960B7" w:rsidRPr="009960B7">
        <w:rPr>
          <w:rStyle w:val="Heading2Char"/>
        </w:rPr>
        <w:t xml:space="preserve"> – </w:t>
      </w:r>
      <w:r w:rsidR="002E3075">
        <w:rPr>
          <w:rStyle w:val="Heading2Char"/>
        </w:rPr>
        <w:t>Make 3D objects</w:t>
      </w:r>
    </w:p>
    <w:p w14:paraId="65C8798A" w14:textId="77777777" w:rsidR="009C623B" w:rsidRPr="00D522BE" w:rsidRDefault="009C623B" w:rsidP="009C623B">
      <w:pPr>
        <w:rPr>
          <w:rFonts w:ascii="Arial" w:hAnsi="Arial" w:cs="Arial"/>
          <w:b/>
          <w:bCs/>
          <w:sz w:val="16"/>
          <w:szCs w:val="16"/>
        </w:rPr>
      </w:pPr>
    </w:p>
    <w:p w14:paraId="65C8798B" w14:textId="77777777" w:rsidR="009C623B" w:rsidRPr="00D522BE" w:rsidRDefault="009C623B" w:rsidP="009C623B">
      <w:pPr>
        <w:numPr>
          <w:ilvl w:val="0"/>
          <w:numId w:val="33"/>
        </w:numPr>
        <w:spacing w:line="360" w:lineRule="auto"/>
        <w:ind w:left="714" w:hanging="357"/>
        <w:rPr>
          <w:rFonts w:cs="Arial"/>
          <w:bCs/>
        </w:rPr>
      </w:pPr>
      <w:r w:rsidRPr="00D522BE">
        <w:rPr>
          <w:rFonts w:cs="Arial"/>
          <w:bCs/>
        </w:rPr>
        <w:t>Look at the pictured shape patterns.</w:t>
      </w:r>
    </w:p>
    <w:p w14:paraId="65C8798C" w14:textId="77777777" w:rsidR="009C623B" w:rsidRPr="00D522BE" w:rsidRDefault="009C623B" w:rsidP="009C623B">
      <w:pPr>
        <w:numPr>
          <w:ilvl w:val="0"/>
          <w:numId w:val="33"/>
        </w:numPr>
        <w:ind w:left="714" w:hanging="357"/>
        <w:rPr>
          <w:rFonts w:cs="Arial"/>
          <w:bCs/>
        </w:rPr>
      </w:pPr>
      <w:r w:rsidRPr="00D522BE">
        <w:rPr>
          <w:rFonts w:cs="Arial"/>
          <w:bCs/>
        </w:rPr>
        <w:t>Write the name of the 3D object you think you could make from each shape pattern.</w:t>
      </w:r>
    </w:p>
    <w:p w14:paraId="65C8798D" w14:textId="77777777" w:rsidR="009C623B" w:rsidRPr="00D522BE" w:rsidRDefault="009C623B" w:rsidP="009C623B">
      <w:pPr>
        <w:rPr>
          <w:rFonts w:cs="Arial"/>
          <w:bCs/>
          <w:sz w:val="16"/>
          <w:szCs w:val="16"/>
        </w:rPr>
      </w:pPr>
    </w:p>
    <w:p w14:paraId="65C8798F" w14:textId="4B3FD6B4" w:rsidR="009C623B" w:rsidRPr="001A2430" w:rsidRDefault="009C623B" w:rsidP="001A2430">
      <w:pPr>
        <w:numPr>
          <w:ilvl w:val="0"/>
          <w:numId w:val="33"/>
        </w:numPr>
        <w:spacing w:line="360" w:lineRule="auto"/>
        <w:ind w:left="714" w:hanging="357"/>
        <w:rPr>
          <w:rFonts w:cs="Arial"/>
          <w:bCs/>
        </w:rPr>
      </w:pPr>
      <w:r w:rsidRPr="001A2430">
        <w:rPr>
          <w:rFonts w:cs="Arial"/>
          <w:bCs/>
        </w:rPr>
        <w:t>Cut out each shape and fold along the lines.</w:t>
      </w:r>
    </w:p>
    <w:p w14:paraId="65C87990" w14:textId="77777777" w:rsidR="009C623B" w:rsidRPr="00D522BE" w:rsidRDefault="009C623B" w:rsidP="009C623B">
      <w:pPr>
        <w:numPr>
          <w:ilvl w:val="0"/>
          <w:numId w:val="33"/>
        </w:numPr>
        <w:spacing w:line="360" w:lineRule="auto"/>
        <w:ind w:left="714" w:hanging="357"/>
        <w:rPr>
          <w:rFonts w:cs="Arial"/>
          <w:bCs/>
        </w:rPr>
      </w:pPr>
      <w:r w:rsidRPr="00D522BE">
        <w:rPr>
          <w:rFonts w:cs="Arial"/>
          <w:bCs/>
        </w:rPr>
        <w:t>Use glue or sticky tape to hold the shapes together.</w:t>
      </w:r>
    </w:p>
    <w:p w14:paraId="65C87991" w14:textId="77777777" w:rsidR="009C623B" w:rsidRPr="00D522BE" w:rsidRDefault="009C623B" w:rsidP="009C623B">
      <w:pPr>
        <w:rPr>
          <w:rFonts w:cs="Arial"/>
          <w:bCs/>
          <w:sz w:val="16"/>
          <w:szCs w:val="1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7"/>
        <w:gridCol w:w="4623"/>
      </w:tblGrid>
      <w:tr w:rsidR="009C623B" w:rsidRPr="00D522BE" w14:paraId="65C87995" w14:textId="77777777" w:rsidTr="00680BB1">
        <w:trPr>
          <w:trHeight w:val="3888"/>
        </w:trPr>
        <w:tc>
          <w:tcPr>
            <w:tcW w:w="4647" w:type="dxa"/>
          </w:tcPr>
          <w:p w14:paraId="65C87992" w14:textId="77777777" w:rsidR="009C623B" w:rsidRPr="00D522BE" w:rsidRDefault="009C623B" w:rsidP="003C3D38">
            <w:pPr>
              <w:rPr>
                <w:rFonts w:cs="Arial"/>
                <w:bCs/>
                <w:sz w:val="16"/>
                <w:szCs w:val="16"/>
              </w:rPr>
            </w:pPr>
          </w:p>
          <w:p w14:paraId="65C87993" w14:textId="77777777" w:rsidR="009C623B" w:rsidRPr="00D522BE" w:rsidRDefault="009C623B" w:rsidP="003C3D38">
            <w:pPr>
              <w:jc w:val="center"/>
              <w:rPr>
                <w:rFonts w:ascii="Comic Sans MS" w:hAnsi="Comic Sans MS" w:cs="Arial"/>
                <w:b/>
              </w:rPr>
            </w:pPr>
            <w:r>
              <w:rPr>
                <w:rFonts w:ascii="Comic Sans MS" w:hAnsi="Comic Sans MS" w:cs="Arial"/>
                <w:b/>
                <w:noProof/>
                <w:lang w:val="en-AU" w:eastAsia="en-AU"/>
              </w:rPr>
              <w:drawing>
                <wp:inline distT="0" distB="0" distL="0" distR="0" wp14:anchorId="65C87E29" wp14:editId="65C87E2A">
                  <wp:extent cx="1559560" cy="2044065"/>
                  <wp:effectExtent l="0" t="0" r="2540" b="0"/>
                  <wp:docPr id="755" name="Picture 755" descr="c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descr="cube"/>
                          <pic:cNvPicPr>
                            <a:picLocks noChangeAspect="1" noChangeArrowheads="1"/>
                          </pic:cNvPicPr>
                        </pic:nvPicPr>
                        <pic:blipFill>
                          <a:blip r:embed="rId193" cstate="print">
                            <a:lum bright="-24000" contrast="42000"/>
                            <a:extLst>
                              <a:ext uri="{28A0092B-C50C-407E-A947-70E740481C1C}">
                                <a14:useLocalDpi xmlns:a14="http://schemas.microsoft.com/office/drawing/2010/main" val="0"/>
                              </a:ext>
                            </a:extLst>
                          </a:blip>
                          <a:srcRect/>
                          <a:stretch>
                            <a:fillRect/>
                          </a:stretch>
                        </pic:blipFill>
                        <pic:spPr bwMode="auto">
                          <a:xfrm>
                            <a:off x="0" y="0"/>
                            <a:ext cx="1559560" cy="2044065"/>
                          </a:xfrm>
                          <a:prstGeom prst="rect">
                            <a:avLst/>
                          </a:prstGeom>
                          <a:noFill/>
                          <a:ln>
                            <a:noFill/>
                          </a:ln>
                        </pic:spPr>
                      </pic:pic>
                    </a:graphicData>
                  </a:graphic>
                </wp:inline>
              </w:drawing>
            </w:r>
          </w:p>
        </w:tc>
        <w:tc>
          <w:tcPr>
            <w:tcW w:w="4623" w:type="dxa"/>
          </w:tcPr>
          <w:p w14:paraId="65C87994" w14:textId="77777777" w:rsidR="009C623B" w:rsidRPr="00D522BE" w:rsidRDefault="009C623B" w:rsidP="003C3D38">
            <w:pPr>
              <w:jc w:val="center"/>
              <w:rPr>
                <w:rFonts w:cs="Arial"/>
                <w:bCs/>
              </w:rPr>
            </w:pPr>
            <w:r>
              <w:rPr>
                <w:rFonts w:cs="Arial"/>
                <w:bCs/>
                <w:noProof/>
                <w:lang w:val="en-AU" w:eastAsia="en-AU"/>
              </w:rPr>
              <w:drawing>
                <wp:anchor distT="0" distB="0" distL="114300" distR="114300" simplePos="0" relativeHeight="251957248" behindDoc="0" locked="0" layoutInCell="1" allowOverlap="1" wp14:anchorId="65C87E2B" wp14:editId="65C87E2C">
                  <wp:simplePos x="0" y="0"/>
                  <wp:positionH relativeFrom="column">
                    <wp:posOffset>447040</wp:posOffset>
                  </wp:positionH>
                  <wp:positionV relativeFrom="paragraph">
                    <wp:posOffset>124572</wp:posOffset>
                  </wp:positionV>
                  <wp:extent cx="1909445" cy="2164715"/>
                  <wp:effectExtent l="0" t="0" r="0" b="6985"/>
                  <wp:wrapNone/>
                  <wp:docPr id="754" name="Picture 754" descr="pyrami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descr="pyramid1"/>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909445" cy="216471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9C623B" w:rsidRPr="00D522BE" w14:paraId="65C87998" w14:textId="77777777" w:rsidTr="00680BB1">
        <w:trPr>
          <w:trHeight w:val="720"/>
        </w:trPr>
        <w:tc>
          <w:tcPr>
            <w:tcW w:w="4647" w:type="dxa"/>
          </w:tcPr>
          <w:p w14:paraId="65C87996" w14:textId="77777777" w:rsidR="009C623B" w:rsidRPr="00D522BE" w:rsidRDefault="009C623B" w:rsidP="003C3D38">
            <w:pPr>
              <w:rPr>
                <w:rFonts w:cs="Arial"/>
                <w:bCs/>
              </w:rPr>
            </w:pPr>
          </w:p>
        </w:tc>
        <w:tc>
          <w:tcPr>
            <w:tcW w:w="4623" w:type="dxa"/>
          </w:tcPr>
          <w:p w14:paraId="65C87997" w14:textId="77777777" w:rsidR="009C623B" w:rsidRPr="00D522BE" w:rsidRDefault="009C623B" w:rsidP="003C3D38">
            <w:pPr>
              <w:rPr>
                <w:rFonts w:cs="Arial"/>
                <w:bCs/>
              </w:rPr>
            </w:pPr>
          </w:p>
        </w:tc>
      </w:tr>
      <w:tr w:rsidR="009C623B" w:rsidRPr="00D522BE" w14:paraId="65C8799C" w14:textId="77777777" w:rsidTr="00680BB1">
        <w:trPr>
          <w:trHeight w:val="3888"/>
        </w:trPr>
        <w:tc>
          <w:tcPr>
            <w:tcW w:w="4647" w:type="dxa"/>
          </w:tcPr>
          <w:p w14:paraId="65C87999" w14:textId="77777777" w:rsidR="009C623B" w:rsidRPr="00D522BE" w:rsidRDefault="009C623B" w:rsidP="003C3D38">
            <w:pPr>
              <w:jc w:val="center"/>
              <w:rPr>
                <w:rFonts w:cs="Arial"/>
                <w:bCs/>
              </w:rPr>
            </w:pPr>
            <w:r>
              <w:rPr>
                <w:rFonts w:cs="Arial"/>
                <w:bCs/>
                <w:noProof/>
                <w:lang w:val="en-AU" w:eastAsia="en-AU"/>
              </w:rPr>
              <w:drawing>
                <wp:anchor distT="0" distB="0" distL="114300" distR="114300" simplePos="0" relativeHeight="251955200" behindDoc="0" locked="0" layoutInCell="1" allowOverlap="1" wp14:anchorId="65C87E2D" wp14:editId="65C87E2E">
                  <wp:simplePos x="0" y="0"/>
                  <wp:positionH relativeFrom="column">
                    <wp:posOffset>560705</wp:posOffset>
                  </wp:positionH>
                  <wp:positionV relativeFrom="paragraph">
                    <wp:posOffset>95997</wp:posOffset>
                  </wp:positionV>
                  <wp:extent cx="1694180" cy="2286000"/>
                  <wp:effectExtent l="0" t="0" r="1270" b="0"/>
                  <wp:wrapNone/>
                  <wp:docPr id="753" name="Picture 753" descr="net_for_rect_pris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descr="net_for_rect_prism"/>
                          <pic:cNvPicPr>
                            <a:picLocks noChangeAspect="1" noChangeArrowheads="1"/>
                          </pic:cNvPicPr>
                        </pic:nvPicPr>
                        <pic:blipFill>
                          <a:blip r:embed="rId195" cstate="print">
                            <a:lum bright="-42000" contrast="36000"/>
                            <a:grayscl/>
                            <a:biLevel thresh="50000"/>
                            <a:extLst>
                              <a:ext uri="{28A0092B-C50C-407E-A947-70E740481C1C}">
                                <a14:useLocalDpi xmlns:a14="http://schemas.microsoft.com/office/drawing/2010/main" val="0"/>
                              </a:ext>
                            </a:extLst>
                          </a:blip>
                          <a:srcRect r="3046"/>
                          <a:stretch>
                            <a:fillRect/>
                          </a:stretch>
                        </pic:blipFill>
                        <pic:spPr bwMode="auto">
                          <a:xfrm>
                            <a:off x="0" y="0"/>
                            <a:ext cx="1694180" cy="2286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C8799A" w14:textId="77777777" w:rsidR="009C623B" w:rsidRPr="00D522BE" w:rsidRDefault="009C623B" w:rsidP="003C3D38">
            <w:pPr>
              <w:jc w:val="center"/>
              <w:rPr>
                <w:rFonts w:cs="Arial"/>
                <w:bCs/>
              </w:rPr>
            </w:pPr>
          </w:p>
        </w:tc>
        <w:tc>
          <w:tcPr>
            <w:tcW w:w="4623" w:type="dxa"/>
          </w:tcPr>
          <w:p w14:paraId="65C8799B" w14:textId="77777777" w:rsidR="009C623B" w:rsidRPr="00D522BE" w:rsidRDefault="009C623B" w:rsidP="003C3D38">
            <w:pPr>
              <w:jc w:val="center"/>
              <w:rPr>
                <w:rFonts w:cs="Arial"/>
                <w:bCs/>
              </w:rPr>
            </w:pPr>
            <w:r>
              <w:rPr>
                <w:rFonts w:cs="Arial"/>
                <w:bCs/>
                <w:noProof/>
                <w:lang w:val="en-AU" w:eastAsia="en-AU"/>
              </w:rPr>
              <w:drawing>
                <wp:anchor distT="0" distB="0" distL="114300" distR="114300" simplePos="0" relativeHeight="251956224" behindDoc="0" locked="0" layoutInCell="1" allowOverlap="1" wp14:anchorId="65C87E2F" wp14:editId="65C87E30">
                  <wp:simplePos x="0" y="0"/>
                  <wp:positionH relativeFrom="column">
                    <wp:posOffset>608330</wp:posOffset>
                  </wp:positionH>
                  <wp:positionV relativeFrom="paragraph">
                    <wp:posOffset>104887</wp:posOffset>
                  </wp:positionV>
                  <wp:extent cx="1573530" cy="2286000"/>
                  <wp:effectExtent l="0" t="0" r="7620" b="0"/>
                  <wp:wrapNone/>
                  <wp:docPr id="752" name="Picture 752" descr="tri prism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descr="tri prism2"/>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573530" cy="22860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9C623B" w:rsidRPr="00D522BE" w14:paraId="65C8799F" w14:textId="77777777" w:rsidTr="00680BB1">
        <w:trPr>
          <w:trHeight w:val="720"/>
        </w:trPr>
        <w:tc>
          <w:tcPr>
            <w:tcW w:w="4647" w:type="dxa"/>
          </w:tcPr>
          <w:p w14:paraId="65C8799D" w14:textId="77777777" w:rsidR="009C623B" w:rsidRPr="00D522BE" w:rsidRDefault="009C623B" w:rsidP="003C3D38">
            <w:pPr>
              <w:rPr>
                <w:rFonts w:cs="Arial"/>
                <w:bCs/>
              </w:rPr>
            </w:pPr>
          </w:p>
        </w:tc>
        <w:tc>
          <w:tcPr>
            <w:tcW w:w="4623" w:type="dxa"/>
          </w:tcPr>
          <w:p w14:paraId="65C8799E" w14:textId="77777777" w:rsidR="009C623B" w:rsidRPr="00D522BE" w:rsidRDefault="009C623B" w:rsidP="003C3D38">
            <w:pPr>
              <w:rPr>
                <w:rFonts w:cs="Arial"/>
                <w:bCs/>
              </w:rPr>
            </w:pPr>
          </w:p>
        </w:tc>
      </w:tr>
    </w:tbl>
    <w:p w14:paraId="65C879A0" w14:textId="77777777" w:rsidR="009960B7" w:rsidRDefault="009960B7" w:rsidP="009C623B">
      <w:pPr>
        <w:pStyle w:val="NormalWeb"/>
        <w:jc w:val="center"/>
        <w:rPr>
          <w:rFonts w:ascii="Century Schoolbook" w:hAnsi="Century Schoolbook"/>
          <w:sz w:val="28"/>
          <w:szCs w:val="28"/>
        </w:rPr>
      </w:pPr>
    </w:p>
    <w:p w14:paraId="65C879A4" w14:textId="77777777" w:rsidR="009C623B" w:rsidRPr="00D522BE" w:rsidRDefault="009C623B" w:rsidP="009C623B">
      <w:pPr>
        <w:pStyle w:val="NormalWeb"/>
        <w:jc w:val="center"/>
      </w:pPr>
    </w:p>
    <w:p w14:paraId="65C879A5" w14:textId="77777777" w:rsidR="009C623B" w:rsidRPr="00D522BE" w:rsidRDefault="009C623B" w:rsidP="009C623B">
      <w:pPr>
        <w:pStyle w:val="NormalWeb"/>
        <w:jc w:val="center"/>
      </w:pPr>
      <w:r>
        <w:rPr>
          <w:noProof/>
        </w:rPr>
        <w:drawing>
          <wp:inline distT="0" distB="0" distL="0" distR="0" wp14:anchorId="65C87E31" wp14:editId="65C87E32">
            <wp:extent cx="5876290" cy="3159760"/>
            <wp:effectExtent l="0" t="0" r="0" b="2540"/>
            <wp:docPr id="751" name="Picture 751" descr="DidYouKn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descr="DidYouKnow"/>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876290" cy="3159760"/>
                    </a:xfrm>
                    <a:prstGeom prst="rect">
                      <a:avLst/>
                    </a:prstGeom>
                    <a:noFill/>
                    <a:ln>
                      <a:noFill/>
                    </a:ln>
                  </pic:spPr>
                </pic:pic>
              </a:graphicData>
            </a:graphic>
          </wp:inline>
        </w:drawing>
      </w:r>
    </w:p>
    <w:p w14:paraId="65C879A6" w14:textId="77777777" w:rsidR="009C623B" w:rsidRPr="00D522BE" w:rsidRDefault="009C623B" w:rsidP="009C623B"/>
    <w:p w14:paraId="65C879A7" w14:textId="77777777" w:rsidR="009C623B" w:rsidRPr="00D522BE" w:rsidRDefault="009C623B" w:rsidP="009C623B"/>
    <w:p w14:paraId="65C879A8" w14:textId="77777777" w:rsidR="009C623B" w:rsidRPr="00D522BE" w:rsidRDefault="009C623B" w:rsidP="009C623B">
      <w:pPr>
        <w:ind w:right="-230"/>
        <w:jc w:val="center"/>
        <w:rPr>
          <w:rFonts w:ascii="Comic Sans MS" w:hAnsi="Comic Sans MS"/>
          <w:szCs w:val="28"/>
        </w:rPr>
      </w:pPr>
      <w:r w:rsidRPr="00D522BE">
        <w:t>…</w:t>
      </w:r>
      <w:r w:rsidRPr="00D522BE">
        <w:rPr>
          <w:rFonts w:ascii="Comic Sans MS" w:hAnsi="Comic Sans MS"/>
          <w:szCs w:val="28"/>
        </w:rPr>
        <w:t xml:space="preserve">a Tyrannosaurus Rex </w:t>
      </w:r>
    </w:p>
    <w:p w14:paraId="65C879A9" w14:textId="77777777" w:rsidR="009960B7" w:rsidRPr="00836665" w:rsidRDefault="009960B7" w:rsidP="003C3D38">
      <w:pPr>
        <w:ind w:right="-230"/>
        <w:jc w:val="center"/>
        <w:rPr>
          <w:rFonts w:ascii="Comic Sans MS" w:hAnsi="Comic Sans MS"/>
          <w:sz w:val="20"/>
          <w:szCs w:val="28"/>
        </w:rPr>
      </w:pPr>
    </w:p>
    <w:p w14:paraId="65C879AA" w14:textId="77777777" w:rsidR="009960B7" w:rsidRPr="00E16D6F" w:rsidRDefault="009960B7" w:rsidP="00836665">
      <w:pPr>
        <w:ind w:right="-230"/>
        <w:jc w:val="center"/>
        <w:rPr>
          <w:rFonts w:ascii="Comic Sans MS" w:hAnsi="Comic Sans MS"/>
          <w:szCs w:val="28"/>
        </w:rPr>
      </w:pPr>
      <w:r w:rsidRPr="00E16D6F">
        <w:rPr>
          <w:rFonts w:ascii="Comic Sans MS" w:hAnsi="Comic Sans MS"/>
          <w:szCs w:val="28"/>
        </w:rPr>
        <w:t>could eat up to 230 kg of meat in one bite!</w:t>
      </w:r>
    </w:p>
    <w:p w14:paraId="65C879AB" w14:textId="77777777" w:rsidR="009960B7" w:rsidRPr="00D522BE" w:rsidRDefault="00836665" w:rsidP="003C3D38">
      <w:pPr>
        <w:ind w:right="-230"/>
        <w:jc w:val="center"/>
      </w:pPr>
      <w:r>
        <w:rPr>
          <w:noProof/>
          <w:lang w:val="en-AU" w:eastAsia="en-AU"/>
        </w:rPr>
        <w:drawing>
          <wp:anchor distT="0" distB="0" distL="114300" distR="114300" simplePos="0" relativeHeight="251916288" behindDoc="0" locked="0" layoutInCell="1" allowOverlap="1" wp14:anchorId="65C87E33" wp14:editId="65C87E34">
            <wp:simplePos x="0" y="0"/>
            <wp:positionH relativeFrom="column">
              <wp:posOffset>4088765</wp:posOffset>
            </wp:positionH>
            <wp:positionV relativeFrom="paragraph">
              <wp:posOffset>206872</wp:posOffset>
            </wp:positionV>
            <wp:extent cx="1654175" cy="1438910"/>
            <wp:effectExtent l="0" t="0" r="3175" b="8890"/>
            <wp:wrapNone/>
            <wp:docPr id="750" name="Picture 750" descr="allosaur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descr="allosaurus"/>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654175" cy="14389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C879AC" w14:textId="77777777" w:rsidR="009960B7" w:rsidRPr="00D522BE" w:rsidRDefault="009960B7" w:rsidP="003C3D38">
      <w:pPr>
        <w:ind w:right="-230"/>
        <w:jc w:val="center"/>
      </w:pPr>
    </w:p>
    <w:p w14:paraId="65C879AD" w14:textId="77777777" w:rsidR="009960B7" w:rsidRPr="00D522BE" w:rsidRDefault="009960B7" w:rsidP="003C3D38">
      <w:pPr>
        <w:ind w:right="-230"/>
        <w:jc w:val="center"/>
      </w:pPr>
    </w:p>
    <w:p w14:paraId="65C879AE" w14:textId="77777777" w:rsidR="009960B7" w:rsidRPr="00D522BE" w:rsidRDefault="009960B7" w:rsidP="003C3D38">
      <w:pPr>
        <w:ind w:right="-230"/>
        <w:jc w:val="center"/>
      </w:pPr>
    </w:p>
    <w:p w14:paraId="65C879AF" w14:textId="77777777" w:rsidR="009960B7" w:rsidRPr="00D522BE" w:rsidRDefault="009960B7" w:rsidP="003C3D38">
      <w:pPr>
        <w:ind w:right="-230"/>
        <w:jc w:val="center"/>
      </w:pPr>
    </w:p>
    <w:p w14:paraId="65C879B0" w14:textId="77777777" w:rsidR="009960B7" w:rsidRPr="00E16D6F" w:rsidRDefault="009960B7" w:rsidP="003C3D38">
      <w:pPr>
        <w:tabs>
          <w:tab w:val="left" w:pos="5713"/>
        </w:tabs>
        <w:ind w:right="-230"/>
        <w:rPr>
          <w:rFonts w:ascii="Comic Sans MS" w:hAnsi="Comic Sans MS"/>
          <w:szCs w:val="28"/>
        </w:rPr>
      </w:pPr>
    </w:p>
    <w:p w14:paraId="65C879B1" w14:textId="77777777" w:rsidR="009960B7" w:rsidRDefault="009960B7" w:rsidP="009C623B">
      <w:pPr>
        <w:ind w:right="-230"/>
        <w:rPr>
          <w:rFonts w:ascii="Comic Sans MS" w:hAnsi="Comic Sans MS"/>
          <w:szCs w:val="28"/>
        </w:rPr>
        <w:sectPr w:rsidR="009960B7" w:rsidSect="009C623B">
          <w:headerReference w:type="even" r:id="rId198"/>
          <w:headerReference w:type="default" r:id="rId199"/>
          <w:pgSz w:w="11906" w:h="16838" w:code="9"/>
          <w:pgMar w:top="1152" w:right="1296" w:bottom="1152" w:left="1296" w:header="576" w:footer="576" w:gutter="0"/>
          <w:cols w:space="708"/>
          <w:docGrid w:linePitch="381"/>
        </w:sectPr>
      </w:pPr>
    </w:p>
    <w:p w14:paraId="65C879B2" w14:textId="5A15B9E2" w:rsidR="0025400D" w:rsidRPr="000643D6" w:rsidRDefault="0025400D" w:rsidP="0025400D">
      <w:pPr>
        <w:pStyle w:val="Heading1"/>
      </w:pPr>
      <w:r w:rsidRPr="000643D6">
        <w:lastRenderedPageBreak/>
        <w:t>10</w:t>
      </w:r>
    </w:p>
    <w:p w14:paraId="65C879B3" w14:textId="77777777" w:rsidR="0025400D" w:rsidRPr="000643D6" w:rsidRDefault="0025400D" w:rsidP="0025400D"/>
    <w:p w14:paraId="65C879B4" w14:textId="77777777" w:rsidR="0025400D" w:rsidRPr="000643D6" w:rsidRDefault="0025400D" w:rsidP="0025400D">
      <w:pPr>
        <w:pStyle w:val="Heading2"/>
      </w:pPr>
      <w:r w:rsidRPr="000643D6">
        <w:t>Focus</w:t>
      </w:r>
    </w:p>
    <w:p w14:paraId="65C879B5" w14:textId="77777777" w:rsidR="0025400D" w:rsidRPr="000643D6" w:rsidRDefault="0025400D" w:rsidP="0025400D"/>
    <w:p w14:paraId="65C879B6" w14:textId="77777777" w:rsidR="0025400D" w:rsidRPr="000643D6" w:rsidRDefault="0025400D" w:rsidP="003C3D38"/>
    <w:p w14:paraId="65C879B7" w14:textId="77777777" w:rsidR="0025400D" w:rsidRPr="002C63B1" w:rsidRDefault="0025400D" w:rsidP="0025400D">
      <w:r>
        <w:rPr>
          <w:noProof/>
          <w:lang w:val="en-AU" w:eastAsia="en-AU"/>
        </w:rPr>
        <mc:AlternateContent>
          <mc:Choice Requires="wps">
            <w:drawing>
              <wp:anchor distT="0" distB="0" distL="114300" distR="114300" simplePos="0" relativeHeight="251929600" behindDoc="0" locked="0" layoutInCell="1" allowOverlap="1" wp14:anchorId="65C87E35" wp14:editId="65C87E36">
                <wp:simplePos x="0" y="0"/>
                <wp:positionH relativeFrom="column">
                  <wp:posOffset>2452675</wp:posOffset>
                </wp:positionH>
                <wp:positionV relativeFrom="paragraph">
                  <wp:posOffset>41492</wp:posOffset>
                </wp:positionV>
                <wp:extent cx="3131820" cy="833377"/>
                <wp:effectExtent l="1028700" t="0" r="11430" b="24130"/>
                <wp:wrapNone/>
                <wp:docPr id="819" name="Rounded Rectangular Callout 8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31820" cy="833377"/>
                        </a:xfrm>
                        <a:prstGeom prst="wedgeRoundRectCallout">
                          <a:avLst>
                            <a:gd name="adj1" fmla="val -81760"/>
                            <a:gd name="adj2" fmla="val 9590"/>
                            <a:gd name="adj3" fmla="val 16667"/>
                          </a:avLst>
                        </a:prstGeom>
                        <a:solidFill>
                          <a:srgbClr val="FFFFFF"/>
                        </a:solidFill>
                        <a:ln w="9525">
                          <a:solidFill>
                            <a:srgbClr val="000000"/>
                          </a:solidFill>
                          <a:miter lim="800000"/>
                          <a:headEnd/>
                          <a:tailEnd/>
                        </a:ln>
                      </wps:spPr>
                      <wps:txbx>
                        <w:txbxContent>
                          <w:p w14:paraId="65C87F14" w14:textId="79937EFE" w:rsidR="00DF4161" w:rsidRDefault="00DF4161" w:rsidP="002E3075">
                            <w:pPr>
                              <w:pStyle w:val="Footer"/>
                              <w:jc w:val="center"/>
                              <w:rPr>
                                <w:rFonts w:ascii="Comic Sans MS" w:hAnsi="Comic Sans MS"/>
                                <w:szCs w:val="28"/>
                              </w:rPr>
                            </w:pPr>
                            <w:r>
                              <w:rPr>
                                <w:rFonts w:ascii="Comic Sans MS" w:hAnsi="Comic Sans MS"/>
                                <w:szCs w:val="28"/>
                              </w:rPr>
                              <w:t xml:space="preserve">Time to revise </w:t>
                            </w:r>
                            <w:r w:rsidRPr="00764A4D">
                              <w:rPr>
                                <w:rFonts w:ascii="Comic Sans MS" w:hAnsi="Comic Sans MS"/>
                                <w:szCs w:val="28"/>
                              </w:rPr>
                              <w:t>work cover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C87E35" id="Rounded Rectangular Callout 819" o:spid="_x0000_s1085" type="#_x0000_t62" style="position:absolute;margin-left:193.1pt;margin-top:3.25pt;width:246.6pt;height:65.6pt;z-index:25192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" adj="-6860,12871">
                <v:textbox>
                  <w:txbxContent>
                    <w:p w14:paraId="65C87F14" w14:textId="79937EFE" w:rsidR="00DF4161" w:rsidRDefault="00DF4161" w:rsidP="002E3075">
                      <w:pPr>
                        <w:pStyle w:val="Footer"/>
                        <w:jc w:val="center"/>
                        <w:rPr>
                          <w:rFonts w:ascii="Comic Sans MS" w:hAnsi="Comic Sans MS"/>
                          <w:szCs w:val="28"/>
                        </w:rPr>
                      </w:pPr>
                      <w:r>
                        <w:rPr>
                          <w:rFonts w:ascii="Comic Sans MS" w:hAnsi="Comic Sans MS"/>
                          <w:szCs w:val="28"/>
                        </w:rPr>
                        <w:t xml:space="preserve">Time to revise </w:t>
                      </w:r>
                      <w:r w:rsidRPr="00764A4D">
                        <w:rPr>
                          <w:rFonts w:ascii="Comic Sans MS" w:hAnsi="Comic Sans MS"/>
                          <w:szCs w:val="28"/>
                        </w:rPr>
                        <w:t>work covered.</w:t>
                      </w:r>
                    </w:p>
                  </w:txbxContent>
                </v:textbox>
              </v:shape>
            </w:pict>
          </mc:Fallback>
        </mc:AlternateContent>
      </w:r>
      <w:r w:rsidR="002E3075">
        <w:rPr>
          <w:noProof/>
          <w:lang w:val="en-AU" w:eastAsia="en-AU"/>
        </w:rPr>
        <w:drawing>
          <wp:inline distT="0" distB="0" distL="0" distR="0" wp14:anchorId="65C87E37" wp14:editId="65C87E38">
            <wp:extent cx="1165949" cy="2372810"/>
            <wp:effectExtent l="0" t="0" r="0" b="8890"/>
            <wp:docPr id="74" name="Picture 74" descr="C:\Users\lmarcon\AppData\Local\Microsoft\Windows\Temporary Internet Files\Content.IE5\JQ2551LD\MC900141353[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lmarcon\AppData\Local\Microsoft\Windows\Temporary Internet Files\Content.IE5\JQ2551LD\MC900141353[1].wmf"/>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165949" cy="2372810"/>
                    </a:xfrm>
                    <a:prstGeom prst="rect">
                      <a:avLst/>
                    </a:prstGeom>
                    <a:noFill/>
                    <a:ln>
                      <a:noFill/>
                    </a:ln>
                  </pic:spPr>
                </pic:pic>
              </a:graphicData>
            </a:graphic>
          </wp:inline>
        </w:drawing>
      </w:r>
    </w:p>
    <w:p w14:paraId="65C879B8" w14:textId="77777777" w:rsidR="0025400D" w:rsidRPr="007B2176" w:rsidRDefault="0025400D" w:rsidP="0025400D">
      <w:pPr>
        <w:jc w:val="center"/>
        <w:rPr>
          <w:rFonts w:ascii="Arial" w:hAnsi="Arial" w:cs="Arial"/>
          <w:b/>
        </w:rPr>
      </w:pPr>
      <w:r w:rsidRPr="007B2176">
        <w:rPr>
          <w:rFonts w:ascii="Arial" w:hAnsi="Arial" w:cs="Arial"/>
          <w:b/>
        </w:rPr>
        <w:t>Completing the work</w:t>
      </w:r>
    </w:p>
    <w:p w14:paraId="65C879B9" w14:textId="77777777" w:rsidR="0025400D" w:rsidRPr="00F2052F" w:rsidRDefault="0025400D" w:rsidP="0025400D">
      <w:pPr>
        <w:tabs>
          <w:tab w:val="left" w:pos="4002"/>
        </w:tabs>
      </w:pPr>
    </w:p>
    <w:tbl>
      <w:tblPr>
        <w:tblpPr w:leftFromText="180" w:rightFromText="180" w:vertAnchor="text" w:tblpX="145" w:tblpY="211"/>
        <w:tblW w:w="9252"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00" w:firstRow="0" w:lastRow="0" w:firstColumn="0" w:lastColumn="0" w:noHBand="0" w:noVBand="0"/>
      </w:tblPr>
      <w:tblGrid>
        <w:gridCol w:w="9252"/>
      </w:tblGrid>
      <w:tr w:rsidR="0025400D" w:rsidRPr="00F2052F" w14:paraId="65C879BE" w14:textId="77777777" w:rsidTr="003C3D38">
        <w:trPr>
          <w:trHeight w:val="2666"/>
        </w:trPr>
        <w:tc>
          <w:tcPr>
            <w:tcW w:w="9252" w:type="dxa"/>
            <w:vAlign w:val="center"/>
          </w:tcPr>
          <w:p w14:paraId="65C879BA" w14:textId="77777777" w:rsidR="0025400D" w:rsidRPr="003E0050" w:rsidRDefault="0025400D" w:rsidP="003C3D38">
            <w:pPr>
              <w:pStyle w:val="BodyText2"/>
              <w:spacing w:after="140"/>
              <w:rPr>
                <w:b/>
                <w:bCs/>
                <w:i w:val="0"/>
                <w:sz w:val="28"/>
                <w:szCs w:val="28"/>
              </w:rPr>
            </w:pPr>
            <w:r w:rsidRPr="003E0050">
              <w:rPr>
                <w:rFonts w:ascii="Arial" w:hAnsi="Arial" w:cs="Arial"/>
                <w:b/>
                <w:bCs/>
                <w:i w:val="0"/>
                <w:iCs w:val="0"/>
                <w:sz w:val="28"/>
                <w:szCs w:val="28"/>
              </w:rPr>
              <w:t>Looking Back</w:t>
            </w:r>
          </w:p>
          <w:p w14:paraId="65C879BB" w14:textId="478BA7BC" w:rsidR="0025400D" w:rsidRPr="003E0050" w:rsidRDefault="0025400D" w:rsidP="003C3D38">
            <w:pPr>
              <w:pStyle w:val="BodyText2"/>
              <w:spacing w:after="140"/>
              <w:rPr>
                <w:rFonts w:ascii="Century Schoolbook" w:hAnsi="Century Schoolbook"/>
                <w:i w:val="0"/>
                <w:sz w:val="28"/>
                <w:szCs w:val="28"/>
              </w:rPr>
            </w:pPr>
            <w:r w:rsidRPr="003E0050">
              <w:rPr>
                <w:rFonts w:ascii="Century Schoolbook" w:hAnsi="Century Schoolbook"/>
                <w:i w:val="0"/>
                <w:sz w:val="28"/>
                <w:szCs w:val="28"/>
              </w:rPr>
              <w:t>Test your knowledge on work covered.</w:t>
            </w:r>
          </w:p>
          <w:p w14:paraId="65C879BC" w14:textId="77777777" w:rsidR="0025400D" w:rsidRPr="003E0050" w:rsidRDefault="0025400D" w:rsidP="003C3D38">
            <w:pPr>
              <w:pStyle w:val="BodyText2"/>
              <w:spacing w:after="140"/>
              <w:rPr>
                <w:rFonts w:ascii="Century Schoolbook" w:hAnsi="Century Schoolbook"/>
                <w:i w:val="0"/>
                <w:sz w:val="28"/>
                <w:szCs w:val="28"/>
              </w:rPr>
            </w:pPr>
            <w:r w:rsidRPr="003E0050">
              <w:rPr>
                <w:rFonts w:ascii="Century Schoolbook" w:hAnsi="Century Schoolbook"/>
                <w:i w:val="0"/>
                <w:sz w:val="28"/>
                <w:szCs w:val="28"/>
              </w:rPr>
              <w:t>Complete without the assistance of your supervisor.</w:t>
            </w:r>
          </w:p>
          <w:p w14:paraId="65C879BD" w14:textId="77777777" w:rsidR="0025400D" w:rsidRPr="003832CA" w:rsidRDefault="0025400D" w:rsidP="003C3D38">
            <w:pPr>
              <w:pStyle w:val="BodyText2"/>
              <w:rPr>
                <w:rFonts w:ascii="Century Schoolbook" w:hAnsi="Century Schoolbook"/>
                <w:i w:val="0"/>
                <w:szCs w:val="28"/>
              </w:rPr>
            </w:pPr>
            <w:r w:rsidRPr="003E0050">
              <w:rPr>
                <w:rFonts w:ascii="Century Schoolbook" w:hAnsi="Century Schoolbook"/>
                <w:i w:val="0"/>
                <w:sz w:val="28"/>
                <w:szCs w:val="28"/>
              </w:rPr>
              <w:t>When you have completed your work ask your supervisor to correct your work and discuss any problems.</w:t>
            </w:r>
          </w:p>
        </w:tc>
      </w:tr>
    </w:tbl>
    <w:p w14:paraId="65C879BF" w14:textId="77777777" w:rsidR="0025400D" w:rsidRPr="003832CA" w:rsidRDefault="0025400D" w:rsidP="0025400D"/>
    <w:p w14:paraId="65C879C0" w14:textId="77777777" w:rsidR="0025400D" w:rsidRPr="003832CA" w:rsidRDefault="0025400D" w:rsidP="0025400D"/>
    <w:tbl>
      <w:tblPr>
        <w:tblW w:w="9270" w:type="dxa"/>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00" w:firstRow="0" w:lastRow="0" w:firstColumn="0" w:lastColumn="0" w:noHBand="0" w:noVBand="0"/>
      </w:tblPr>
      <w:tblGrid>
        <w:gridCol w:w="9270"/>
      </w:tblGrid>
      <w:tr w:rsidR="0025400D" w:rsidRPr="00F2052F" w14:paraId="65C879C6" w14:textId="77777777" w:rsidTr="003C3D38">
        <w:trPr>
          <w:trHeight w:val="2598"/>
        </w:trPr>
        <w:tc>
          <w:tcPr>
            <w:tcW w:w="9270" w:type="dxa"/>
            <w:vAlign w:val="center"/>
          </w:tcPr>
          <w:p w14:paraId="65C879C1" w14:textId="77777777" w:rsidR="0025400D" w:rsidRPr="00F2052F" w:rsidRDefault="0025400D" w:rsidP="003C3D38">
            <w:pPr>
              <w:pStyle w:val="Heading2"/>
              <w:spacing w:after="140"/>
              <w:jc w:val="center"/>
            </w:pPr>
            <w:r w:rsidRPr="00F2052F">
              <w:t>Comments</w:t>
            </w:r>
          </w:p>
          <w:p w14:paraId="65C879C2" w14:textId="77777777" w:rsidR="0025400D" w:rsidRPr="00F2052F" w:rsidRDefault="0025400D" w:rsidP="003C3D38">
            <w:pPr>
              <w:spacing w:after="140"/>
              <w:jc w:val="center"/>
            </w:pPr>
            <w:r w:rsidRPr="00F2052F">
              <w:t>Did you have any problems?</w:t>
            </w:r>
            <w:r w:rsidR="003E0050">
              <w:t xml:space="preserve">   yes/no</w:t>
            </w:r>
          </w:p>
          <w:p w14:paraId="65C879C3" w14:textId="77777777" w:rsidR="0025400D" w:rsidRPr="00F2052F" w:rsidRDefault="0025400D" w:rsidP="003C3D38">
            <w:pPr>
              <w:spacing w:after="140"/>
              <w:jc w:val="center"/>
            </w:pPr>
            <w:r w:rsidRPr="00F2052F">
              <w:t>Did you find the work easy?</w:t>
            </w:r>
            <w:r w:rsidR="003E0050">
              <w:t xml:space="preserve">   yes/no</w:t>
            </w:r>
          </w:p>
          <w:p w14:paraId="65C879C4" w14:textId="77777777" w:rsidR="0025400D" w:rsidRPr="00F2052F" w:rsidRDefault="0025400D" w:rsidP="003C3D38">
            <w:pPr>
              <w:spacing w:after="140"/>
              <w:jc w:val="center"/>
            </w:pPr>
            <w:r w:rsidRPr="00F2052F">
              <w:t>How can I help you?</w:t>
            </w:r>
          </w:p>
          <w:p w14:paraId="65C879C5" w14:textId="2A7BE0D1" w:rsidR="0025400D" w:rsidRPr="00F2052F" w:rsidRDefault="0025400D" w:rsidP="003C3D38">
            <w:pPr>
              <w:jc w:val="center"/>
            </w:pPr>
          </w:p>
        </w:tc>
      </w:tr>
    </w:tbl>
    <w:p w14:paraId="65C879C7" w14:textId="77777777" w:rsidR="0025400D" w:rsidRPr="006711BE" w:rsidRDefault="0025400D" w:rsidP="0025400D"/>
    <w:p w14:paraId="65C879C8" w14:textId="77777777" w:rsidR="0025400D" w:rsidRDefault="0025400D" w:rsidP="0025400D">
      <w:pPr>
        <w:jc w:val="center"/>
        <w:rPr>
          <w:i/>
          <w:iCs/>
        </w:rPr>
      </w:pPr>
      <w:r>
        <w:rPr>
          <w:i/>
          <w:iCs/>
        </w:rPr>
        <w:br w:type="page"/>
      </w:r>
    </w:p>
    <w:p w14:paraId="65C879C9" w14:textId="77777777" w:rsidR="0025400D" w:rsidRPr="006711BE" w:rsidRDefault="008E4253" w:rsidP="0025400D">
      <w:pPr>
        <w:jc w:val="center"/>
        <w:rPr>
          <w:rFonts w:ascii="Arial" w:hAnsi="Arial" w:cs="Arial"/>
          <w:b/>
          <w:bCs/>
          <w:sz w:val="32"/>
        </w:rPr>
      </w:pPr>
      <w:r>
        <w:lastRenderedPageBreak/>
        <w:pict w14:anchorId="65C87E39">
          <v:shape id="_x0000_i1078" type="#_x0000_t156" style="width:246.75pt;height:53.15pt" o:allowoverlap="f" fillcolor="#99f">
            <v:fill color2="#099" focus="100%" type="gradient"/>
            <v:shadow on="t" color="silver" offset="3pt,3pt"/>
            <v:textpath style="font-family:&quot;Times New Roman&quot;;v-text-kern:t" trim="t" fitpath="t" xscale="f" string="Looking Back"/>
          </v:shape>
        </w:pict>
      </w:r>
    </w:p>
    <w:p w14:paraId="65C879CA" w14:textId="77777777" w:rsidR="009A13E9" w:rsidRPr="00D522BE" w:rsidRDefault="009A13E9" w:rsidP="009A13E9">
      <w:pPr>
        <w:pStyle w:val="Heading2"/>
      </w:pPr>
      <w:r>
        <w:t>Activity 1</w:t>
      </w:r>
    </w:p>
    <w:p w14:paraId="65C879CB" w14:textId="77777777" w:rsidR="009A13E9" w:rsidRPr="00D522BE" w:rsidRDefault="009A13E9" w:rsidP="009A13E9">
      <w:pPr>
        <w:rPr>
          <w:rFonts w:ascii="Arial" w:hAnsi="Arial" w:cs="Arial"/>
          <w:b/>
          <w:bCs/>
        </w:rPr>
      </w:pPr>
      <w:r>
        <w:rPr>
          <w:rFonts w:ascii="Arial" w:hAnsi="Arial" w:cs="Arial"/>
          <w:b/>
          <w:bCs/>
          <w:noProof/>
          <w:lang w:val="en-AU" w:eastAsia="en-AU"/>
        </w:rPr>
        <w:drawing>
          <wp:inline distT="0" distB="0" distL="0" distR="0" wp14:anchorId="65C87E3A" wp14:editId="65C87E3B">
            <wp:extent cx="564515" cy="443865"/>
            <wp:effectExtent l="0" t="0" r="6985" b="0"/>
            <wp:docPr id="561" name="Picture 561"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descr="bd06121_"/>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D522BE">
        <w:rPr>
          <w:rFonts w:ascii="Arial" w:hAnsi="Arial" w:cs="Arial"/>
          <w:b/>
          <w:bCs/>
        </w:rPr>
        <w:t xml:space="preserve"> For you to do</w:t>
      </w:r>
      <w:r>
        <w:rPr>
          <w:rFonts w:ascii="Arial" w:hAnsi="Arial" w:cs="Arial"/>
          <w:b/>
          <w:bCs/>
        </w:rPr>
        <w:t xml:space="preserve"> – Times tables practice</w:t>
      </w:r>
    </w:p>
    <w:p w14:paraId="65C879CC" w14:textId="77777777" w:rsidR="009A13E9" w:rsidRDefault="009A13E9" w:rsidP="009A13E9">
      <w:pPr>
        <w:pStyle w:val="BodyText"/>
        <w:rPr>
          <w:rFonts w:ascii="Century Schoolbook" w:hAnsi="Century Schoolbook" w:cs="Arial"/>
          <w:bCs/>
        </w:rPr>
      </w:pPr>
    </w:p>
    <w:p w14:paraId="65C879CD" w14:textId="53AEC49E" w:rsidR="0025400D" w:rsidRPr="000643D6" w:rsidRDefault="0025400D" w:rsidP="009A13E9">
      <w:pPr>
        <w:ind w:right="44"/>
        <w:rPr>
          <w:szCs w:val="28"/>
        </w:rPr>
      </w:pPr>
      <w:r w:rsidRPr="000643D6">
        <w:rPr>
          <w:szCs w:val="28"/>
        </w:rPr>
        <w:t xml:space="preserve">How quickly can you complete these times tables today? </w:t>
      </w:r>
    </w:p>
    <w:p w14:paraId="65C879CE" w14:textId="77777777" w:rsidR="0025400D" w:rsidRPr="000643D6" w:rsidRDefault="0025400D" w:rsidP="0025400D">
      <w:pPr>
        <w:ind w:right="-230"/>
        <w:rPr>
          <w:sz w:val="16"/>
          <w:szCs w:val="16"/>
        </w:rPr>
      </w:pPr>
    </w:p>
    <w:tbl>
      <w:tblPr>
        <w:tblW w:w="486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9"/>
        <w:gridCol w:w="3089"/>
        <w:gridCol w:w="3093"/>
      </w:tblGrid>
      <w:tr w:rsidR="0025400D" w:rsidRPr="000643D6" w14:paraId="65C879D2" w14:textId="77777777" w:rsidTr="009A13E9">
        <w:trPr>
          <w:trHeight w:val="648"/>
        </w:trPr>
        <w:tc>
          <w:tcPr>
            <w:tcW w:w="1666" w:type="pct"/>
            <w:vAlign w:val="center"/>
          </w:tcPr>
          <w:p w14:paraId="65C879CF" w14:textId="77777777" w:rsidR="0025400D" w:rsidRPr="000643D6" w:rsidRDefault="0025400D" w:rsidP="009A13E9">
            <w:pPr>
              <w:ind w:right="-230"/>
              <w:rPr>
                <w:rFonts w:ascii="VicCursive" w:hAnsi="VicCursive"/>
                <w:sz w:val="40"/>
                <w:szCs w:val="40"/>
              </w:rPr>
            </w:pPr>
            <w:r w:rsidRPr="000643D6">
              <w:rPr>
                <w:rFonts w:ascii="VicCursive" w:hAnsi="VicCursive"/>
                <w:sz w:val="40"/>
                <w:szCs w:val="40"/>
              </w:rPr>
              <w:t xml:space="preserve">1 ≈ 12 = </w:t>
            </w:r>
          </w:p>
        </w:tc>
        <w:tc>
          <w:tcPr>
            <w:tcW w:w="1666" w:type="pct"/>
            <w:vAlign w:val="center"/>
          </w:tcPr>
          <w:p w14:paraId="65C879D0" w14:textId="77777777" w:rsidR="0025400D" w:rsidRPr="000643D6" w:rsidRDefault="0025400D" w:rsidP="009A13E9">
            <w:pPr>
              <w:ind w:right="-230"/>
              <w:rPr>
                <w:sz w:val="40"/>
                <w:szCs w:val="40"/>
              </w:rPr>
            </w:pPr>
            <w:r w:rsidRPr="000643D6">
              <w:rPr>
                <w:rFonts w:ascii="VicCursive" w:hAnsi="VicCursive"/>
                <w:sz w:val="40"/>
                <w:szCs w:val="40"/>
              </w:rPr>
              <w:t>3 ≈ 6 =</w:t>
            </w:r>
          </w:p>
        </w:tc>
        <w:tc>
          <w:tcPr>
            <w:tcW w:w="1668" w:type="pct"/>
            <w:vAlign w:val="center"/>
          </w:tcPr>
          <w:p w14:paraId="65C879D1" w14:textId="77777777" w:rsidR="0025400D" w:rsidRPr="000643D6" w:rsidRDefault="0025400D" w:rsidP="009A13E9">
            <w:pPr>
              <w:ind w:right="-230"/>
              <w:rPr>
                <w:sz w:val="40"/>
                <w:szCs w:val="40"/>
              </w:rPr>
            </w:pPr>
            <w:r w:rsidRPr="000643D6">
              <w:rPr>
                <w:rFonts w:ascii="VicCursive" w:hAnsi="VicCursive"/>
                <w:sz w:val="40"/>
                <w:szCs w:val="40"/>
              </w:rPr>
              <w:t xml:space="preserve">4 ≈ 4 = </w:t>
            </w:r>
          </w:p>
        </w:tc>
      </w:tr>
      <w:tr w:rsidR="0025400D" w:rsidRPr="000643D6" w14:paraId="65C879D6" w14:textId="77777777" w:rsidTr="009A13E9">
        <w:trPr>
          <w:trHeight w:val="648"/>
        </w:trPr>
        <w:tc>
          <w:tcPr>
            <w:tcW w:w="1666" w:type="pct"/>
            <w:vAlign w:val="center"/>
          </w:tcPr>
          <w:p w14:paraId="65C879D3" w14:textId="77777777" w:rsidR="0025400D" w:rsidRPr="000643D6" w:rsidRDefault="0025400D" w:rsidP="009A13E9">
            <w:pPr>
              <w:ind w:right="-230"/>
              <w:rPr>
                <w:rFonts w:ascii="VicCursive" w:hAnsi="VicCursive"/>
                <w:sz w:val="40"/>
                <w:szCs w:val="40"/>
              </w:rPr>
            </w:pPr>
            <w:r w:rsidRPr="000643D6">
              <w:rPr>
                <w:rFonts w:ascii="VicCursive" w:hAnsi="VicCursive"/>
                <w:sz w:val="40"/>
                <w:szCs w:val="40"/>
              </w:rPr>
              <w:t>2 ≈ 8 =</w:t>
            </w:r>
          </w:p>
        </w:tc>
        <w:tc>
          <w:tcPr>
            <w:tcW w:w="1666" w:type="pct"/>
            <w:vAlign w:val="center"/>
          </w:tcPr>
          <w:p w14:paraId="65C879D4" w14:textId="77777777" w:rsidR="0025400D" w:rsidRPr="000643D6" w:rsidRDefault="0025400D" w:rsidP="009A13E9">
            <w:pPr>
              <w:ind w:right="-230"/>
              <w:rPr>
                <w:sz w:val="40"/>
                <w:szCs w:val="40"/>
              </w:rPr>
            </w:pPr>
            <w:r w:rsidRPr="000643D6">
              <w:rPr>
                <w:rFonts w:ascii="VicCursive" w:hAnsi="VicCursive"/>
                <w:sz w:val="40"/>
                <w:szCs w:val="40"/>
              </w:rPr>
              <w:t>4 ≈ 5 =</w:t>
            </w:r>
          </w:p>
        </w:tc>
        <w:tc>
          <w:tcPr>
            <w:tcW w:w="1668" w:type="pct"/>
            <w:vAlign w:val="center"/>
          </w:tcPr>
          <w:p w14:paraId="65C879D5" w14:textId="77777777" w:rsidR="0025400D" w:rsidRPr="000643D6" w:rsidRDefault="0025400D" w:rsidP="009A13E9">
            <w:pPr>
              <w:ind w:right="-230"/>
              <w:rPr>
                <w:sz w:val="40"/>
                <w:szCs w:val="40"/>
              </w:rPr>
            </w:pPr>
            <w:r w:rsidRPr="000643D6">
              <w:rPr>
                <w:rFonts w:ascii="VicCursive" w:hAnsi="VicCursive"/>
                <w:sz w:val="40"/>
                <w:szCs w:val="40"/>
              </w:rPr>
              <w:t>5 ≈ 12 =</w:t>
            </w:r>
          </w:p>
        </w:tc>
      </w:tr>
      <w:tr w:rsidR="0025400D" w:rsidRPr="000643D6" w14:paraId="65C879DA" w14:textId="77777777" w:rsidTr="009A13E9">
        <w:trPr>
          <w:trHeight w:val="648"/>
        </w:trPr>
        <w:tc>
          <w:tcPr>
            <w:tcW w:w="1666" w:type="pct"/>
            <w:vAlign w:val="center"/>
          </w:tcPr>
          <w:p w14:paraId="65C879D7" w14:textId="77777777" w:rsidR="0025400D" w:rsidRPr="000643D6" w:rsidRDefault="0025400D" w:rsidP="009A13E9">
            <w:pPr>
              <w:ind w:right="-230"/>
              <w:rPr>
                <w:rFonts w:ascii="VicCursive" w:hAnsi="VicCursive"/>
                <w:sz w:val="40"/>
                <w:szCs w:val="40"/>
              </w:rPr>
            </w:pPr>
            <w:r w:rsidRPr="000643D6">
              <w:rPr>
                <w:rFonts w:ascii="VicCursive" w:hAnsi="VicCursive"/>
                <w:sz w:val="40"/>
                <w:szCs w:val="40"/>
              </w:rPr>
              <w:t xml:space="preserve">3 ≈ 7 = </w:t>
            </w:r>
          </w:p>
        </w:tc>
        <w:tc>
          <w:tcPr>
            <w:tcW w:w="1666" w:type="pct"/>
            <w:vAlign w:val="center"/>
          </w:tcPr>
          <w:p w14:paraId="65C879D8" w14:textId="77777777" w:rsidR="0025400D" w:rsidRPr="000643D6" w:rsidRDefault="0025400D" w:rsidP="009A13E9">
            <w:pPr>
              <w:ind w:right="-230"/>
              <w:rPr>
                <w:sz w:val="40"/>
                <w:szCs w:val="40"/>
              </w:rPr>
            </w:pPr>
            <w:r w:rsidRPr="000643D6">
              <w:rPr>
                <w:rFonts w:ascii="VicCursive" w:hAnsi="VicCursive"/>
                <w:sz w:val="40"/>
                <w:szCs w:val="40"/>
              </w:rPr>
              <w:t>5 ≈ 3 =</w:t>
            </w:r>
          </w:p>
        </w:tc>
        <w:tc>
          <w:tcPr>
            <w:tcW w:w="1668" w:type="pct"/>
            <w:vAlign w:val="center"/>
          </w:tcPr>
          <w:p w14:paraId="65C879D9" w14:textId="77777777" w:rsidR="0025400D" w:rsidRPr="000643D6" w:rsidRDefault="0025400D" w:rsidP="009A13E9">
            <w:pPr>
              <w:ind w:right="-230"/>
              <w:rPr>
                <w:sz w:val="40"/>
                <w:szCs w:val="40"/>
              </w:rPr>
            </w:pPr>
            <w:r w:rsidRPr="000643D6">
              <w:rPr>
                <w:rFonts w:ascii="VicCursive" w:hAnsi="VicCursive"/>
                <w:sz w:val="40"/>
                <w:szCs w:val="40"/>
              </w:rPr>
              <w:t>6 ≈ 6 =</w:t>
            </w:r>
          </w:p>
        </w:tc>
      </w:tr>
      <w:tr w:rsidR="0025400D" w:rsidRPr="000643D6" w14:paraId="65C879DE" w14:textId="77777777" w:rsidTr="009A13E9">
        <w:trPr>
          <w:trHeight w:val="648"/>
        </w:trPr>
        <w:tc>
          <w:tcPr>
            <w:tcW w:w="1666" w:type="pct"/>
            <w:vAlign w:val="center"/>
          </w:tcPr>
          <w:p w14:paraId="65C879DB" w14:textId="77777777" w:rsidR="0025400D" w:rsidRPr="000643D6" w:rsidRDefault="0025400D" w:rsidP="009A13E9">
            <w:pPr>
              <w:ind w:right="-230"/>
              <w:rPr>
                <w:rFonts w:ascii="VicCursive" w:hAnsi="VicCursive"/>
                <w:sz w:val="40"/>
                <w:szCs w:val="40"/>
              </w:rPr>
            </w:pPr>
            <w:r w:rsidRPr="000643D6">
              <w:rPr>
                <w:rFonts w:ascii="VicCursive" w:hAnsi="VicCursive"/>
                <w:sz w:val="40"/>
                <w:szCs w:val="40"/>
              </w:rPr>
              <w:t>4 ≈ 10 =</w:t>
            </w:r>
          </w:p>
        </w:tc>
        <w:tc>
          <w:tcPr>
            <w:tcW w:w="1666" w:type="pct"/>
            <w:vAlign w:val="center"/>
          </w:tcPr>
          <w:p w14:paraId="65C879DC" w14:textId="77777777" w:rsidR="0025400D" w:rsidRPr="000643D6" w:rsidRDefault="0025400D" w:rsidP="009A13E9">
            <w:pPr>
              <w:ind w:right="-230"/>
              <w:rPr>
                <w:sz w:val="40"/>
                <w:szCs w:val="40"/>
              </w:rPr>
            </w:pPr>
            <w:r w:rsidRPr="000643D6">
              <w:rPr>
                <w:rFonts w:ascii="VicCursive" w:hAnsi="VicCursive"/>
                <w:sz w:val="40"/>
                <w:szCs w:val="40"/>
              </w:rPr>
              <w:t>6 ≈ 1=</w:t>
            </w:r>
          </w:p>
        </w:tc>
        <w:tc>
          <w:tcPr>
            <w:tcW w:w="1668" w:type="pct"/>
            <w:vAlign w:val="center"/>
          </w:tcPr>
          <w:p w14:paraId="65C879DD" w14:textId="77777777" w:rsidR="0025400D" w:rsidRPr="000643D6" w:rsidRDefault="0025400D" w:rsidP="009A13E9">
            <w:pPr>
              <w:ind w:right="-230"/>
              <w:rPr>
                <w:sz w:val="40"/>
                <w:szCs w:val="40"/>
              </w:rPr>
            </w:pPr>
            <w:r w:rsidRPr="000643D6">
              <w:rPr>
                <w:rFonts w:ascii="VicCursive" w:hAnsi="VicCursive"/>
                <w:sz w:val="40"/>
                <w:szCs w:val="40"/>
              </w:rPr>
              <w:t>10 ≈ 12</w:t>
            </w:r>
          </w:p>
        </w:tc>
      </w:tr>
      <w:tr w:rsidR="0025400D" w:rsidRPr="000643D6" w14:paraId="65C879E2" w14:textId="77777777" w:rsidTr="009A13E9">
        <w:trPr>
          <w:trHeight w:val="648"/>
        </w:trPr>
        <w:tc>
          <w:tcPr>
            <w:tcW w:w="1666" w:type="pct"/>
            <w:vAlign w:val="center"/>
          </w:tcPr>
          <w:p w14:paraId="65C879DF" w14:textId="77777777" w:rsidR="0025400D" w:rsidRPr="000643D6" w:rsidRDefault="0025400D" w:rsidP="009A13E9">
            <w:pPr>
              <w:ind w:right="-230"/>
              <w:rPr>
                <w:rFonts w:ascii="VicCursive" w:hAnsi="VicCursive"/>
                <w:sz w:val="40"/>
                <w:szCs w:val="40"/>
              </w:rPr>
            </w:pPr>
            <w:r w:rsidRPr="000643D6">
              <w:rPr>
                <w:rFonts w:ascii="VicCursive" w:hAnsi="VicCursive"/>
                <w:sz w:val="40"/>
                <w:szCs w:val="40"/>
              </w:rPr>
              <w:t>5 ≈ 5 =</w:t>
            </w:r>
          </w:p>
        </w:tc>
        <w:tc>
          <w:tcPr>
            <w:tcW w:w="1666" w:type="pct"/>
            <w:vAlign w:val="center"/>
          </w:tcPr>
          <w:p w14:paraId="65C879E0" w14:textId="77777777" w:rsidR="0025400D" w:rsidRPr="000643D6" w:rsidRDefault="0025400D" w:rsidP="009A13E9">
            <w:pPr>
              <w:ind w:right="-230"/>
              <w:rPr>
                <w:sz w:val="40"/>
                <w:szCs w:val="40"/>
              </w:rPr>
            </w:pPr>
            <w:r w:rsidRPr="000643D6">
              <w:rPr>
                <w:rFonts w:ascii="VicCursive" w:hAnsi="VicCursive"/>
                <w:sz w:val="40"/>
                <w:szCs w:val="40"/>
              </w:rPr>
              <w:t>10 ≈ 8 =</w:t>
            </w:r>
          </w:p>
        </w:tc>
        <w:tc>
          <w:tcPr>
            <w:tcW w:w="1668" w:type="pct"/>
            <w:vAlign w:val="center"/>
          </w:tcPr>
          <w:p w14:paraId="65C879E1" w14:textId="77777777" w:rsidR="0025400D" w:rsidRPr="000643D6" w:rsidRDefault="0025400D" w:rsidP="009A13E9">
            <w:pPr>
              <w:ind w:right="-230"/>
              <w:rPr>
                <w:sz w:val="40"/>
                <w:szCs w:val="40"/>
              </w:rPr>
            </w:pPr>
            <w:r w:rsidRPr="000643D6">
              <w:rPr>
                <w:rFonts w:ascii="VicCursive" w:hAnsi="VicCursive"/>
                <w:sz w:val="40"/>
                <w:szCs w:val="40"/>
              </w:rPr>
              <w:t>1 ≈ 3 =</w:t>
            </w:r>
          </w:p>
        </w:tc>
      </w:tr>
      <w:tr w:rsidR="0025400D" w:rsidRPr="000643D6" w14:paraId="65C879E6" w14:textId="77777777" w:rsidTr="009A13E9">
        <w:trPr>
          <w:trHeight w:val="648"/>
        </w:trPr>
        <w:tc>
          <w:tcPr>
            <w:tcW w:w="1666" w:type="pct"/>
            <w:vAlign w:val="center"/>
          </w:tcPr>
          <w:p w14:paraId="65C879E3" w14:textId="77777777" w:rsidR="0025400D" w:rsidRPr="000643D6" w:rsidRDefault="0025400D" w:rsidP="009A13E9">
            <w:pPr>
              <w:ind w:right="-230"/>
              <w:rPr>
                <w:rFonts w:ascii="VicCursive" w:hAnsi="VicCursive"/>
                <w:sz w:val="40"/>
                <w:szCs w:val="40"/>
              </w:rPr>
            </w:pPr>
            <w:r w:rsidRPr="000643D6">
              <w:rPr>
                <w:rFonts w:ascii="VicCursive" w:hAnsi="VicCursive"/>
                <w:sz w:val="40"/>
                <w:szCs w:val="40"/>
              </w:rPr>
              <w:t xml:space="preserve">6 ≈ 12 = </w:t>
            </w:r>
          </w:p>
        </w:tc>
        <w:tc>
          <w:tcPr>
            <w:tcW w:w="1666" w:type="pct"/>
            <w:vAlign w:val="center"/>
          </w:tcPr>
          <w:p w14:paraId="65C879E4" w14:textId="77777777" w:rsidR="0025400D" w:rsidRPr="000643D6" w:rsidRDefault="0025400D" w:rsidP="009A13E9">
            <w:pPr>
              <w:ind w:right="-230"/>
              <w:rPr>
                <w:sz w:val="40"/>
                <w:szCs w:val="40"/>
              </w:rPr>
            </w:pPr>
            <w:r w:rsidRPr="000643D6">
              <w:rPr>
                <w:rFonts w:ascii="VicCursive" w:hAnsi="VicCursive"/>
                <w:sz w:val="40"/>
                <w:szCs w:val="40"/>
              </w:rPr>
              <w:t>1 ≈ 9 =</w:t>
            </w:r>
          </w:p>
        </w:tc>
        <w:tc>
          <w:tcPr>
            <w:tcW w:w="1668" w:type="pct"/>
            <w:vAlign w:val="center"/>
          </w:tcPr>
          <w:p w14:paraId="65C879E5" w14:textId="77777777" w:rsidR="0025400D" w:rsidRPr="000643D6" w:rsidRDefault="0025400D" w:rsidP="009A13E9">
            <w:pPr>
              <w:ind w:right="-230"/>
              <w:rPr>
                <w:sz w:val="40"/>
                <w:szCs w:val="40"/>
              </w:rPr>
            </w:pPr>
            <w:r w:rsidRPr="000643D6">
              <w:rPr>
                <w:rFonts w:ascii="VicCursive" w:hAnsi="VicCursive"/>
                <w:sz w:val="40"/>
                <w:szCs w:val="40"/>
              </w:rPr>
              <w:t>2 ≈ 11 =</w:t>
            </w:r>
          </w:p>
        </w:tc>
      </w:tr>
      <w:tr w:rsidR="0025400D" w:rsidRPr="000643D6" w14:paraId="65C879EA" w14:textId="77777777" w:rsidTr="009A13E9">
        <w:trPr>
          <w:trHeight w:val="648"/>
        </w:trPr>
        <w:tc>
          <w:tcPr>
            <w:tcW w:w="1666" w:type="pct"/>
            <w:vAlign w:val="center"/>
          </w:tcPr>
          <w:p w14:paraId="65C879E7" w14:textId="77777777" w:rsidR="0025400D" w:rsidRPr="000643D6" w:rsidRDefault="0025400D" w:rsidP="009A13E9">
            <w:pPr>
              <w:ind w:right="-230"/>
              <w:rPr>
                <w:sz w:val="40"/>
                <w:szCs w:val="40"/>
              </w:rPr>
            </w:pPr>
            <w:r w:rsidRPr="000643D6">
              <w:rPr>
                <w:rFonts w:ascii="VicCursive" w:hAnsi="VicCursive"/>
                <w:sz w:val="40"/>
                <w:szCs w:val="40"/>
              </w:rPr>
              <w:t>10 ≈ 10 =</w:t>
            </w:r>
          </w:p>
        </w:tc>
        <w:tc>
          <w:tcPr>
            <w:tcW w:w="1666" w:type="pct"/>
            <w:vAlign w:val="center"/>
          </w:tcPr>
          <w:p w14:paraId="65C879E8" w14:textId="77777777" w:rsidR="0025400D" w:rsidRPr="000643D6" w:rsidRDefault="0025400D" w:rsidP="009A13E9">
            <w:pPr>
              <w:ind w:right="-230"/>
              <w:rPr>
                <w:sz w:val="40"/>
                <w:szCs w:val="40"/>
              </w:rPr>
            </w:pPr>
            <w:r w:rsidRPr="000643D6">
              <w:rPr>
                <w:rFonts w:ascii="VicCursive" w:hAnsi="VicCursive"/>
                <w:sz w:val="40"/>
                <w:szCs w:val="40"/>
              </w:rPr>
              <w:t xml:space="preserve">2 ≈ 1= </w:t>
            </w:r>
          </w:p>
        </w:tc>
        <w:tc>
          <w:tcPr>
            <w:tcW w:w="1668" w:type="pct"/>
            <w:vAlign w:val="center"/>
          </w:tcPr>
          <w:p w14:paraId="65C879E9" w14:textId="77777777" w:rsidR="0025400D" w:rsidRPr="000643D6" w:rsidRDefault="0025400D" w:rsidP="009A13E9">
            <w:pPr>
              <w:ind w:right="-230"/>
              <w:rPr>
                <w:sz w:val="40"/>
                <w:szCs w:val="40"/>
              </w:rPr>
            </w:pPr>
            <w:r w:rsidRPr="000643D6">
              <w:rPr>
                <w:rFonts w:ascii="VicCursive" w:hAnsi="VicCursive"/>
                <w:sz w:val="40"/>
                <w:szCs w:val="40"/>
              </w:rPr>
              <w:t>3 ≈ 9 =</w:t>
            </w:r>
          </w:p>
        </w:tc>
      </w:tr>
      <w:tr w:rsidR="0025400D" w:rsidRPr="000643D6" w14:paraId="65C879EE" w14:textId="77777777" w:rsidTr="009A13E9">
        <w:trPr>
          <w:trHeight w:val="648"/>
        </w:trPr>
        <w:tc>
          <w:tcPr>
            <w:tcW w:w="1666" w:type="pct"/>
            <w:vAlign w:val="center"/>
          </w:tcPr>
          <w:p w14:paraId="65C879EB" w14:textId="77777777" w:rsidR="0025400D" w:rsidRPr="000643D6" w:rsidRDefault="0025400D" w:rsidP="009A13E9">
            <w:pPr>
              <w:ind w:right="-230"/>
              <w:rPr>
                <w:sz w:val="40"/>
                <w:szCs w:val="40"/>
              </w:rPr>
            </w:pPr>
            <w:r w:rsidRPr="000643D6">
              <w:rPr>
                <w:rFonts w:ascii="VicCursive" w:hAnsi="VicCursive"/>
                <w:sz w:val="40"/>
                <w:szCs w:val="40"/>
              </w:rPr>
              <w:t xml:space="preserve">1 ≈ 8 = </w:t>
            </w:r>
          </w:p>
        </w:tc>
        <w:tc>
          <w:tcPr>
            <w:tcW w:w="1666" w:type="pct"/>
            <w:vAlign w:val="center"/>
          </w:tcPr>
          <w:p w14:paraId="65C879EC" w14:textId="77777777" w:rsidR="0025400D" w:rsidRPr="000643D6" w:rsidRDefault="0025400D" w:rsidP="009A13E9">
            <w:pPr>
              <w:ind w:right="-230"/>
              <w:rPr>
                <w:sz w:val="40"/>
                <w:szCs w:val="40"/>
              </w:rPr>
            </w:pPr>
            <w:r w:rsidRPr="000643D6">
              <w:rPr>
                <w:rFonts w:ascii="VicCursive" w:hAnsi="VicCursive"/>
                <w:sz w:val="40"/>
                <w:szCs w:val="40"/>
              </w:rPr>
              <w:t>3 ≈ 12 =</w:t>
            </w:r>
          </w:p>
        </w:tc>
        <w:tc>
          <w:tcPr>
            <w:tcW w:w="1668" w:type="pct"/>
            <w:vAlign w:val="center"/>
          </w:tcPr>
          <w:p w14:paraId="65C879ED" w14:textId="77777777" w:rsidR="0025400D" w:rsidRPr="000643D6" w:rsidRDefault="0025400D" w:rsidP="009A13E9">
            <w:pPr>
              <w:ind w:right="-230"/>
              <w:rPr>
                <w:sz w:val="40"/>
                <w:szCs w:val="40"/>
              </w:rPr>
            </w:pPr>
            <w:r w:rsidRPr="000643D6">
              <w:rPr>
                <w:rFonts w:ascii="VicCursive" w:hAnsi="VicCursive"/>
                <w:sz w:val="40"/>
                <w:szCs w:val="40"/>
              </w:rPr>
              <w:t>4 ≈ 9 =</w:t>
            </w:r>
          </w:p>
        </w:tc>
      </w:tr>
      <w:tr w:rsidR="0025400D" w:rsidRPr="000643D6" w14:paraId="65C879F2" w14:textId="77777777" w:rsidTr="009A13E9">
        <w:trPr>
          <w:trHeight w:val="648"/>
        </w:trPr>
        <w:tc>
          <w:tcPr>
            <w:tcW w:w="1666" w:type="pct"/>
            <w:vAlign w:val="center"/>
          </w:tcPr>
          <w:p w14:paraId="65C879EF" w14:textId="77777777" w:rsidR="0025400D" w:rsidRPr="000643D6" w:rsidRDefault="0025400D" w:rsidP="009A13E9">
            <w:pPr>
              <w:ind w:right="-230"/>
              <w:rPr>
                <w:sz w:val="40"/>
                <w:szCs w:val="40"/>
              </w:rPr>
            </w:pPr>
            <w:r w:rsidRPr="000643D6">
              <w:rPr>
                <w:rFonts w:ascii="VicCursive" w:hAnsi="VicCursive"/>
                <w:sz w:val="40"/>
                <w:szCs w:val="40"/>
              </w:rPr>
              <w:t>2 ≈ 10 =</w:t>
            </w:r>
          </w:p>
        </w:tc>
        <w:tc>
          <w:tcPr>
            <w:tcW w:w="1666" w:type="pct"/>
            <w:vAlign w:val="center"/>
          </w:tcPr>
          <w:p w14:paraId="65C879F0" w14:textId="77777777" w:rsidR="0025400D" w:rsidRPr="000643D6" w:rsidRDefault="0025400D" w:rsidP="009A13E9">
            <w:pPr>
              <w:ind w:right="-230"/>
              <w:rPr>
                <w:sz w:val="40"/>
                <w:szCs w:val="40"/>
              </w:rPr>
            </w:pPr>
            <w:r w:rsidRPr="000643D6">
              <w:rPr>
                <w:rFonts w:ascii="VicCursive" w:hAnsi="VicCursive"/>
                <w:sz w:val="40"/>
                <w:szCs w:val="40"/>
              </w:rPr>
              <w:t>4 ≈ 8 =</w:t>
            </w:r>
          </w:p>
        </w:tc>
        <w:tc>
          <w:tcPr>
            <w:tcW w:w="1668" w:type="pct"/>
            <w:vAlign w:val="center"/>
          </w:tcPr>
          <w:p w14:paraId="65C879F1" w14:textId="77777777" w:rsidR="0025400D" w:rsidRPr="000643D6" w:rsidRDefault="0025400D" w:rsidP="009A13E9">
            <w:pPr>
              <w:ind w:right="-230"/>
              <w:rPr>
                <w:sz w:val="40"/>
                <w:szCs w:val="40"/>
              </w:rPr>
            </w:pPr>
            <w:r w:rsidRPr="000643D6">
              <w:rPr>
                <w:rFonts w:ascii="VicCursive" w:hAnsi="VicCursive"/>
                <w:sz w:val="40"/>
                <w:szCs w:val="40"/>
              </w:rPr>
              <w:t>5 ≈ 9 =</w:t>
            </w:r>
          </w:p>
        </w:tc>
      </w:tr>
      <w:tr w:rsidR="0025400D" w:rsidRPr="000643D6" w14:paraId="65C879F6" w14:textId="77777777" w:rsidTr="009A13E9">
        <w:trPr>
          <w:trHeight w:val="648"/>
        </w:trPr>
        <w:tc>
          <w:tcPr>
            <w:tcW w:w="1666" w:type="pct"/>
            <w:vAlign w:val="center"/>
          </w:tcPr>
          <w:p w14:paraId="65C879F3" w14:textId="77777777" w:rsidR="0025400D" w:rsidRPr="000643D6" w:rsidRDefault="0025400D" w:rsidP="009A13E9">
            <w:pPr>
              <w:ind w:right="-230"/>
              <w:rPr>
                <w:sz w:val="40"/>
                <w:szCs w:val="40"/>
              </w:rPr>
            </w:pPr>
            <w:r w:rsidRPr="000643D6">
              <w:rPr>
                <w:rFonts w:ascii="VicCursive" w:hAnsi="VicCursive"/>
                <w:sz w:val="40"/>
                <w:szCs w:val="40"/>
              </w:rPr>
              <w:t>3 ≈ 3 =</w:t>
            </w:r>
          </w:p>
        </w:tc>
        <w:tc>
          <w:tcPr>
            <w:tcW w:w="1666" w:type="pct"/>
            <w:vAlign w:val="center"/>
          </w:tcPr>
          <w:p w14:paraId="65C879F4" w14:textId="77777777" w:rsidR="0025400D" w:rsidRPr="000643D6" w:rsidRDefault="0025400D" w:rsidP="009A13E9">
            <w:pPr>
              <w:ind w:right="-230"/>
              <w:rPr>
                <w:sz w:val="40"/>
                <w:szCs w:val="40"/>
              </w:rPr>
            </w:pPr>
            <w:r w:rsidRPr="000643D6">
              <w:rPr>
                <w:rFonts w:ascii="VicCursive" w:hAnsi="VicCursive"/>
                <w:sz w:val="40"/>
                <w:szCs w:val="40"/>
              </w:rPr>
              <w:t>5 ≈ 7 =</w:t>
            </w:r>
          </w:p>
        </w:tc>
        <w:tc>
          <w:tcPr>
            <w:tcW w:w="1668" w:type="pct"/>
            <w:vAlign w:val="center"/>
          </w:tcPr>
          <w:p w14:paraId="65C879F5" w14:textId="77777777" w:rsidR="0025400D" w:rsidRPr="000643D6" w:rsidRDefault="0025400D" w:rsidP="009A13E9">
            <w:pPr>
              <w:ind w:right="-230"/>
              <w:rPr>
                <w:sz w:val="40"/>
                <w:szCs w:val="40"/>
              </w:rPr>
            </w:pPr>
            <w:r w:rsidRPr="000643D6">
              <w:rPr>
                <w:rFonts w:ascii="VicCursive" w:hAnsi="VicCursive"/>
                <w:sz w:val="40"/>
                <w:szCs w:val="40"/>
              </w:rPr>
              <w:t>6 ≈ 7 =</w:t>
            </w:r>
          </w:p>
        </w:tc>
      </w:tr>
      <w:tr w:rsidR="0025400D" w:rsidRPr="000643D6" w14:paraId="65C879FA" w14:textId="77777777" w:rsidTr="009A13E9">
        <w:trPr>
          <w:trHeight w:val="648"/>
        </w:trPr>
        <w:tc>
          <w:tcPr>
            <w:tcW w:w="1666" w:type="pct"/>
            <w:vAlign w:val="center"/>
          </w:tcPr>
          <w:p w14:paraId="65C879F7" w14:textId="77777777" w:rsidR="0025400D" w:rsidRPr="000643D6" w:rsidRDefault="0025400D" w:rsidP="009A13E9">
            <w:pPr>
              <w:ind w:right="-230"/>
              <w:rPr>
                <w:sz w:val="40"/>
                <w:szCs w:val="40"/>
              </w:rPr>
            </w:pPr>
            <w:r w:rsidRPr="000643D6">
              <w:rPr>
                <w:rFonts w:ascii="VicCursive" w:hAnsi="VicCursive"/>
                <w:sz w:val="40"/>
                <w:szCs w:val="40"/>
              </w:rPr>
              <w:t>4 ≈ 2 =</w:t>
            </w:r>
          </w:p>
        </w:tc>
        <w:tc>
          <w:tcPr>
            <w:tcW w:w="1666" w:type="pct"/>
            <w:vAlign w:val="center"/>
          </w:tcPr>
          <w:p w14:paraId="65C879F8" w14:textId="77777777" w:rsidR="0025400D" w:rsidRPr="000643D6" w:rsidRDefault="0025400D" w:rsidP="009A13E9">
            <w:pPr>
              <w:ind w:right="-230"/>
              <w:rPr>
                <w:sz w:val="40"/>
                <w:szCs w:val="40"/>
              </w:rPr>
            </w:pPr>
            <w:r w:rsidRPr="000643D6">
              <w:rPr>
                <w:rFonts w:ascii="VicCursive" w:hAnsi="VicCursive"/>
                <w:sz w:val="40"/>
                <w:szCs w:val="40"/>
              </w:rPr>
              <w:t>6 ≈ 9 =</w:t>
            </w:r>
          </w:p>
        </w:tc>
        <w:tc>
          <w:tcPr>
            <w:tcW w:w="1668" w:type="pct"/>
            <w:vAlign w:val="center"/>
          </w:tcPr>
          <w:p w14:paraId="65C879F9" w14:textId="77777777" w:rsidR="0025400D" w:rsidRPr="000643D6" w:rsidRDefault="0025400D" w:rsidP="009A13E9">
            <w:pPr>
              <w:ind w:right="-230"/>
              <w:rPr>
                <w:sz w:val="40"/>
                <w:szCs w:val="40"/>
              </w:rPr>
            </w:pPr>
            <w:r w:rsidRPr="000643D6">
              <w:rPr>
                <w:rFonts w:ascii="VicCursive" w:hAnsi="VicCursive"/>
                <w:sz w:val="40"/>
                <w:szCs w:val="40"/>
              </w:rPr>
              <w:t>10 ≈ 11 =</w:t>
            </w:r>
          </w:p>
        </w:tc>
      </w:tr>
      <w:tr w:rsidR="0025400D" w:rsidRPr="000643D6" w14:paraId="65C879FE" w14:textId="77777777" w:rsidTr="009A13E9">
        <w:trPr>
          <w:trHeight w:val="648"/>
        </w:trPr>
        <w:tc>
          <w:tcPr>
            <w:tcW w:w="1666" w:type="pct"/>
            <w:vAlign w:val="center"/>
          </w:tcPr>
          <w:p w14:paraId="65C879FB" w14:textId="77777777" w:rsidR="0025400D" w:rsidRPr="000643D6" w:rsidRDefault="0025400D" w:rsidP="009A13E9">
            <w:pPr>
              <w:ind w:right="-230"/>
              <w:rPr>
                <w:sz w:val="40"/>
                <w:szCs w:val="40"/>
              </w:rPr>
            </w:pPr>
            <w:r w:rsidRPr="000643D6">
              <w:rPr>
                <w:rFonts w:ascii="VicCursive" w:hAnsi="VicCursive"/>
                <w:sz w:val="40"/>
                <w:szCs w:val="40"/>
              </w:rPr>
              <w:t>5 ≈ 11 =</w:t>
            </w:r>
          </w:p>
        </w:tc>
        <w:tc>
          <w:tcPr>
            <w:tcW w:w="1666" w:type="pct"/>
            <w:vAlign w:val="center"/>
          </w:tcPr>
          <w:p w14:paraId="65C879FC" w14:textId="77777777" w:rsidR="0025400D" w:rsidRPr="000643D6" w:rsidRDefault="0025400D" w:rsidP="009A13E9">
            <w:pPr>
              <w:ind w:right="-230"/>
              <w:rPr>
                <w:sz w:val="40"/>
                <w:szCs w:val="40"/>
              </w:rPr>
            </w:pPr>
            <w:r w:rsidRPr="000643D6">
              <w:rPr>
                <w:rFonts w:ascii="VicCursive" w:hAnsi="VicCursive"/>
                <w:sz w:val="40"/>
                <w:szCs w:val="40"/>
              </w:rPr>
              <w:t>10 ≈ 2 =</w:t>
            </w:r>
          </w:p>
        </w:tc>
        <w:tc>
          <w:tcPr>
            <w:tcW w:w="1668" w:type="pct"/>
            <w:vAlign w:val="center"/>
          </w:tcPr>
          <w:p w14:paraId="65C879FD" w14:textId="77777777" w:rsidR="0025400D" w:rsidRPr="000643D6" w:rsidRDefault="0025400D" w:rsidP="009A13E9">
            <w:pPr>
              <w:ind w:right="-230"/>
              <w:rPr>
                <w:sz w:val="40"/>
                <w:szCs w:val="40"/>
              </w:rPr>
            </w:pPr>
            <w:r w:rsidRPr="000643D6">
              <w:rPr>
                <w:rFonts w:ascii="VicCursive" w:hAnsi="VicCursive"/>
                <w:sz w:val="40"/>
                <w:szCs w:val="40"/>
              </w:rPr>
              <w:t>2 ≈ 5 =</w:t>
            </w:r>
          </w:p>
        </w:tc>
      </w:tr>
      <w:tr w:rsidR="0025400D" w:rsidRPr="000643D6" w14:paraId="65C87A02" w14:textId="77777777" w:rsidTr="009A13E9">
        <w:trPr>
          <w:trHeight w:val="648"/>
        </w:trPr>
        <w:tc>
          <w:tcPr>
            <w:tcW w:w="1666" w:type="pct"/>
            <w:vAlign w:val="center"/>
          </w:tcPr>
          <w:p w14:paraId="65C879FF" w14:textId="77777777" w:rsidR="0025400D" w:rsidRPr="000643D6" w:rsidRDefault="0025400D" w:rsidP="009A13E9">
            <w:pPr>
              <w:ind w:right="-230"/>
              <w:rPr>
                <w:sz w:val="40"/>
                <w:szCs w:val="40"/>
              </w:rPr>
            </w:pPr>
            <w:r w:rsidRPr="000643D6">
              <w:rPr>
                <w:rFonts w:ascii="VicCursive" w:hAnsi="VicCursive"/>
                <w:sz w:val="40"/>
                <w:szCs w:val="40"/>
              </w:rPr>
              <w:t>6 ≈ 4 =</w:t>
            </w:r>
          </w:p>
        </w:tc>
        <w:tc>
          <w:tcPr>
            <w:tcW w:w="1666" w:type="pct"/>
            <w:vAlign w:val="center"/>
          </w:tcPr>
          <w:p w14:paraId="65C87A00" w14:textId="77777777" w:rsidR="0025400D" w:rsidRPr="000643D6" w:rsidRDefault="0025400D" w:rsidP="009A13E9">
            <w:pPr>
              <w:ind w:right="-230"/>
              <w:rPr>
                <w:sz w:val="40"/>
                <w:szCs w:val="40"/>
              </w:rPr>
            </w:pPr>
            <w:r w:rsidRPr="000643D6">
              <w:rPr>
                <w:rFonts w:ascii="VicCursive" w:hAnsi="VicCursive"/>
                <w:sz w:val="40"/>
                <w:szCs w:val="40"/>
              </w:rPr>
              <w:t>1 ≈ 11 =</w:t>
            </w:r>
          </w:p>
        </w:tc>
        <w:tc>
          <w:tcPr>
            <w:tcW w:w="1668" w:type="pct"/>
            <w:vAlign w:val="center"/>
          </w:tcPr>
          <w:p w14:paraId="65C87A01" w14:textId="77777777" w:rsidR="0025400D" w:rsidRPr="000643D6" w:rsidRDefault="0025400D" w:rsidP="009A13E9">
            <w:pPr>
              <w:ind w:right="-230"/>
              <w:rPr>
                <w:sz w:val="40"/>
                <w:szCs w:val="40"/>
              </w:rPr>
            </w:pPr>
            <w:r w:rsidRPr="000643D6">
              <w:rPr>
                <w:rFonts w:ascii="VicCursive" w:hAnsi="VicCursive"/>
                <w:sz w:val="40"/>
                <w:szCs w:val="40"/>
              </w:rPr>
              <w:t>3 ≈ 2 =</w:t>
            </w:r>
          </w:p>
        </w:tc>
      </w:tr>
      <w:tr w:rsidR="0025400D" w:rsidRPr="000643D6" w14:paraId="65C87A06" w14:textId="77777777" w:rsidTr="009A13E9">
        <w:trPr>
          <w:trHeight w:val="648"/>
        </w:trPr>
        <w:tc>
          <w:tcPr>
            <w:tcW w:w="1666" w:type="pct"/>
            <w:vAlign w:val="center"/>
          </w:tcPr>
          <w:p w14:paraId="65C87A03" w14:textId="77777777" w:rsidR="0025400D" w:rsidRPr="000643D6" w:rsidRDefault="0025400D" w:rsidP="009A13E9">
            <w:pPr>
              <w:ind w:right="-230"/>
              <w:rPr>
                <w:sz w:val="40"/>
                <w:szCs w:val="40"/>
              </w:rPr>
            </w:pPr>
            <w:r w:rsidRPr="000643D6">
              <w:rPr>
                <w:rFonts w:ascii="VicCursive" w:hAnsi="VicCursive"/>
                <w:sz w:val="40"/>
                <w:szCs w:val="40"/>
              </w:rPr>
              <w:t>1 ≈ 0 =</w:t>
            </w:r>
          </w:p>
        </w:tc>
        <w:tc>
          <w:tcPr>
            <w:tcW w:w="1666" w:type="pct"/>
            <w:vAlign w:val="center"/>
          </w:tcPr>
          <w:p w14:paraId="65C87A04" w14:textId="77777777" w:rsidR="0025400D" w:rsidRPr="000643D6" w:rsidRDefault="0025400D" w:rsidP="009A13E9">
            <w:pPr>
              <w:ind w:right="-230"/>
              <w:rPr>
                <w:sz w:val="40"/>
                <w:szCs w:val="40"/>
              </w:rPr>
            </w:pPr>
            <w:r w:rsidRPr="000643D6">
              <w:rPr>
                <w:rFonts w:ascii="VicCursive" w:hAnsi="VicCursive"/>
                <w:sz w:val="40"/>
                <w:szCs w:val="40"/>
              </w:rPr>
              <w:t xml:space="preserve">2 ≈ 7= </w:t>
            </w:r>
          </w:p>
        </w:tc>
        <w:tc>
          <w:tcPr>
            <w:tcW w:w="1668" w:type="pct"/>
            <w:vAlign w:val="center"/>
          </w:tcPr>
          <w:p w14:paraId="65C87A05" w14:textId="77777777" w:rsidR="0025400D" w:rsidRPr="000643D6" w:rsidRDefault="0025400D" w:rsidP="009A13E9">
            <w:pPr>
              <w:ind w:right="-230"/>
              <w:rPr>
                <w:sz w:val="40"/>
                <w:szCs w:val="40"/>
              </w:rPr>
            </w:pPr>
            <w:r w:rsidRPr="000643D6">
              <w:rPr>
                <w:rFonts w:ascii="VicCursive" w:hAnsi="VicCursive"/>
                <w:sz w:val="40"/>
                <w:szCs w:val="40"/>
              </w:rPr>
              <w:t>4 ≈ 0 =</w:t>
            </w:r>
          </w:p>
        </w:tc>
      </w:tr>
      <w:tr w:rsidR="0025400D" w:rsidRPr="000643D6" w14:paraId="65C87A0A" w14:textId="77777777" w:rsidTr="009A13E9">
        <w:trPr>
          <w:trHeight w:val="648"/>
        </w:trPr>
        <w:tc>
          <w:tcPr>
            <w:tcW w:w="1666" w:type="pct"/>
            <w:vAlign w:val="center"/>
          </w:tcPr>
          <w:p w14:paraId="65C87A07" w14:textId="77777777" w:rsidR="0025400D" w:rsidRPr="000643D6" w:rsidRDefault="0025400D" w:rsidP="009A13E9">
            <w:pPr>
              <w:ind w:right="-230"/>
              <w:rPr>
                <w:sz w:val="40"/>
                <w:szCs w:val="40"/>
              </w:rPr>
            </w:pPr>
            <w:r w:rsidRPr="000643D6">
              <w:rPr>
                <w:rFonts w:ascii="VicCursive" w:hAnsi="VicCursive"/>
                <w:sz w:val="40"/>
                <w:szCs w:val="40"/>
              </w:rPr>
              <w:t>2 ≈ 12 =</w:t>
            </w:r>
          </w:p>
        </w:tc>
        <w:tc>
          <w:tcPr>
            <w:tcW w:w="1666" w:type="pct"/>
            <w:vAlign w:val="center"/>
          </w:tcPr>
          <w:p w14:paraId="65C87A08" w14:textId="77777777" w:rsidR="0025400D" w:rsidRPr="000643D6" w:rsidRDefault="0025400D" w:rsidP="009A13E9">
            <w:pPr>
              <w:ind w:right="-230"/>
              <w:rPr>
                <w:sz w:val="40"/>
                <w:szCs w:val="40"/>
              </w:rPr>
            </w:pPr>
            <w:r w:rsidRPr="000643D6">
              <w:rPr>
                <w:rFonts w:ascii="VicCursive" w:hAnsi="VicCursive"/>
                <w:sz w:val="40"/>
                <w:szCs w:val="40"/>
              </w:rPr>
              <w:t>3 ≈ 7 =</w:t>
            </w:r>
          </w:p>
        </w:tc>
        <w:tc>
          <w:tcPr>
            <w:tcW w:w="1668" w:type="pct"/>
            <w:vAlign w:val="center"/>
          </w:tcPr>
          <w:p w14:paraId="65C87A09" w14:textId="77777777" w:rsidR="0025400D" w:rsidRPr="000643D6" w:rsidRDefault="0025400D" w:rsidP="009A13E9">
            <w:pPr>
              <w:ind w:right="-230"/>
              <w:rPr>
                <w:sz w:val="40"/>
                <w:szCs w:val="40"/>
              </w:rPr>
            </w:pPr>
            <w:r w:rsidRPr="000643D6">
              <w:rPr>
                <w:rFonts w:ascii="VicCursive" w:hAnsi="VicCursive"/>
                <w:sz w:val="40"/>
                <w:szCs w:val="40"/>
              </w:rPr>
              <w:t>5 ≈ 4 =</w:t>
            </w:r>
          </w:p>
        </w:tc>
      </w:tr>
      <w:tr w:rsidR="009A13E9" w:rsidRPr="000643D6" w14:paraId="65C87A0C" w14:textId="77777777" w:rsidTr="009A13E9">
        <w:trPr>
          <w:trHeight w:val="648"/>
        </w:trPr>
        <w:tc>
          <w:tcPr>
            <w:tcW w:w="5000" w:type="pct"/>
            <w:gridSpan w:val="3"/>
            <w:vAlign w:val="center"/>
          </w:tcPr>
          <w:p w14:paraId="65C87A0B" w14:textId="77777777" w:rsidR="009A13E9" w:rsidRPr="000643D6" w:rsidRDefault="009A13E9" w:rsidP="009A13E9">
            <w:pPr>
              <w:tabs>
                <w:tab w:val="left" w:pos="4678"/>
              </w:tabs>
              <w:ind w:right="-230"/>
              <w:rPr>
                <w:szCs w:val="28"/>
              </w:rPr>
            </w:pPr>
            <w:r w:rsidRPr="000643D6">
              <w:rPr>
                <w:szCs w:val="28"/>
              </w:rPr>
              <w:t>Time taken:</w:t>
            </w:r>
            <w:r>
              <w:rPr>
                <w:rFonts w:ascii="Arial" w:hAnsi="Arial" w:cs="Arial"/>
                <w:b/>
                <w:bCs/>
                <w:sz w:val="16"/>
                <w:szCs w:val="16"/>
              </w:rPr>
              <w:t xml:space="preserve"> </w:t>
            </w:r>
            <w:r>
              <w:rPr>
                <w:rFonts w:ascii="Arial" w:hAnsi="Arial" w:cs="Arial"/>
                <w:b/>
                <w:bCs/>
                <w:sz w:val="16"/>
                <w:szCs w:val="16"/>
              </w:rPr>
              <w:tab/>
            </w:r>
            <w:r w:rsidRPr="000643D6">
              <w:rPr>
                <w:szCs w:val="28"/>
              </w:rPr>
              <w:t>Faster than day 7?      Yes/No</w:t>
            </w:r>
          </w:p>
        </w:tc>
      </w:tr>
    </w:tbl>
    <w:p w14:paraId="65C87A0D" w14:textId="77777777" w:rsidR="009A13E9" w:rsidRPr="00D522BE" w:rsidRDefault="0025400D" w:rsidP="009A13E9">
      <w:pPr>
        <w:pStyle w:val="Heading2"/>
      </w:pPr>
      <w:r w:rsidRPr="000643D6">
        <w:br w:type="page"/>
      </w:r>
      <w:r w:rsidR="009A13E9">
        <w:lastRenderedPageBreak/>
        <w:t>Activity 2</w:t>
      </w:r>
    </w:p>
    <w:p w14:paraId="65C87A0E" w14:textId="77777777" w:rsidR="0025400D" w:rsidRDefault="009A13E9" w:rsidP="009A13E9">
      <w:pPr>
        <w:ind w:right="-230"/>
        <w:rPr>
          <w:rFonts w:ascii="Arial" w:hAnsi="Arial" w:cs="Arial"/>
          <w:b/>
          <w:szCs w:val="28"/>
        </w:rPr>
      </w:pPr>
      <w:r>
        <w:rPr>
          <w:rFonts w:ascii="Arial" w:hAnsi="Arial" w:cs="Arial"/>
          <w:b/>
          <w:bCs/>
          <w:noProof/>
          <w:lang w:val="en-AU" w:eastAsia="en-AU"/>
        </w:rPr>
        <w:drawing>
          <wp:inline distT="0" distB="0" distL="0" distR="0" wp14:anchorId="65C87E3C" wp14:editId="65C87E3D">
            <wp:extent cx="564515" cy="443865"/>
            <wp:effectExtent l="0" t="0" r="6985" b="0"/>
            <wp:docPr id="562" name="Picture 562"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descr="bd06121_"/>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D522BE">
        <w:rPr>
          <w:rFonts w:ascii="Arial" w:hAnsi="Arial" w:cs="Arial"/>
          <w:b/>
          <w:bCs/>
        </w:rPr>
        <w:t xml:space="preserve"> For you to do</w:t>
      </w:r>
      <w:r>
        <w:rPr>
          <w:rFonts w:ascii="Arial" w:hAnsi="Arial" w:cs="Arial"/>
          <w:b/>
          <w:bCs/>
        </w:rPr>
        <w:t xml:space="preserve"> – </w:t>
      </w:r>
      <w:r w:rsidR="0025400D" w:rsidRPr="000643D6">
        <w:rPr>
          <w:rFonts w:ascii="Arial" w:hAnsi="Arial" w:cs="Arial"/>
          <w:b/>
          <w:szCs w:val="28"/>
        </w:rPr>
        <w:t>Match the shape to the description</w:t>
      </w:r>
    </w:p>
    <w:p w14:paraId="65C87A0F" w14:textId="77777777" w:rsidR="009A13E9" w:rsidRPr="009A13E9" w:rsidRDefault="009A13E9" w:rsidP="009A13E9">
      <w:pPr>
        <w:rPr>
          <w:sz w:val="16"/>
          <w:szCs w:val="16"/>
        </w:rPr>
      </w:pPr>
    </w:p>
    <w:p w14:paraId="65C87A10" w14:textId="77777777" w:rsidR="009A13E9" w:rsidRDefault="009A13E9" w:rsidP="009A13E9">
      <w:pPr>
        <w:ind w:right="-230"/>
        <w:rPr>
          <w:rFonts w:cs="Arial"/>
          <w:bCs/>
          <w:szCs w:val="28"/>
        </w:rPr>
      </w:pPr>
      <w:r w:rsidRPr="000643D6">
        <w:rPr>
          <w:rFonts w:cs="Arial"/>
          <w:bCs/>
          <w:szCs w:val="28"/>
        </w:rPr>
        <w:t>Draw a line from the description to the matching shape</w:t>
      </w:r>
    </w:p>
    <w:p w14:paraId="65C87A11" w14:textId="77777777" w:rsidR="009A13E9" w:rsidRPr="009A13E9" w:rsidRDefault="009A13E9" w:rsidP="009A13E9">
      <w:pPr>
        <w:ind w:right="-230"/>
        <w:rPr>
          <w:rFonts w:ascii="Arial" w:hAnsi="Arial" w:cs="Arial"/>
          <w:b/>
          <w:sz w:val="16"/>
          <w:szCs w:val="16"/>
        </w:rPr>
      </w:pP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5"/>
        <w:gridCol w:w="4615"/>
      </w:tblGrid>
      <w:tr w:rsidR="0025400D" w:rsidRPr="000643D6" w14:paraId="65C87A1B" w14:textId="77777777" w:rsidTr="009A13E9">
        <w:trPr>
          <w:cantSplit/>
          <w:trHeight w:val="1975"/>
        </w:trPr>
        <w:tc>
          <w:tcPr>
            <w:tcW w:w="4565" w:type="dxa"/>
            <w:vAlign w:val="center"/>
          </w:tcPr>
          <w:p w14:paraId="65C87A12" w14:textId="77777777" w:rsidR="0025400D" w:rsidRPr="000643D6" w:rsidRDefault="0025400D" w:rsidP="009A13E9">
            <w:pPr>
              <w:pStyle w:val="Heading2"/>
              <w:rPr>
                <w:rFonts w:ascii="Century Schoolbook" w:hAnsi="Century Schoolbook"/>
                <w:b w:val="0"/>
              </w:rPr>
            </w:pPr>
            <w:r w:rsidRPr="000643D6">
              <w:rPr>
                <w:rFonts w:ascii="Century Schoolbook" w:hAnsi="Century Schoolbook"/>
                <w:b w:val="0"/>
              </w:rPr>
              <w:t>My sides are all the same length.</w:t>
            </w:r>
          </w:p>
          <w:p w14:paraId="65C87A13" w14:textId="77777777" w:rsidR="0025400D" w:rsidRPr="000643D6" w:rsidRDefault="0025400D" w:rsidP="009A13E9">
            <w:pPr>
              <w:rPr>
                <w:bCs/>
                <w:szCs w:val="28"/>
              </w:rPr>
            </w:pPr>
            <w:r w:rsidRPr="000643D6">
              <w:rPr>
                <w:bCs/>
                <w:szCs w:val="28"/>
              </w:rPr>
              <w:t>I have six faces.</w:t>
            </w:r>
          </w:p>
          <w:p w14:paraId="65C87A14" w14:textId="77777777" w:rsidR="0025400D" w:rsidRPr="009A13E9" w:rsidRDefault="0025400D" w:rsidP="009A13E9">
            <w:pPr>
              <w:ind w:right="-230"/>
              <w:rPr>
                <w:bCs/>
                <w:szCs w:val="28"/>
              </w:rPr>
            </w:pPr>
            <w:r w:rsidRPr="000643D6">
              <w:rPr>
                <w:bCs/>
                <w:szCs w:val="28"/>
              </w:rPr>
              <w:t>I am a three-</w:t>
            </w:r>
            <w:r w:rsidRPr="000643D6">
              <w:rPr>
                <w:rFonts w:cs="Arial"/>
                <w:bCs/>
                <w:szCs w:val="28"/>
              </w:rPr>
              <w:t>dimensional</w:t>
            </w:r>
            <w:r w:rsidR="002E3075">
              <w:rPr>
                <w:bCs/>
                <w:szCs w:val="28"/>
              </w:rPr>
              <w:t xml:space="preserve"> object</w:t>
            </w:r>
            <w:r w:rsidRPr="000643D6">
              <w:rPr>
                <w:bCs/>
                <w:szCs w:val="28"/>
              </w:rPr>
              <w:t>.</w:t>
            </w:r>
          </w:p>
        </w:tc>
        <w:tc>
          <w:tcPr>
            <w:tcW w:w="4615" w:type="dxa"/>
            <w:vMerge w:val="restart"/>
          </w:tcPr>
          <w:p w14:paraId="65C87A15" w14:textId="77777777" w:rsidR="0025400D" w:rsidRPr="000643D6" w:rsidRDefault="009A13E9" w:rsidP="003C3D38">
            <w:pPr>
              <w:ind w:right="-230"/>
            </w:pPr>
            <w:r>
              <w:rPr>
                <w:noProof/>
                <w:lang w:val="en-AU" w:eastAsia="en-AU"/>
              </w:rPr>
              <w:drawing>
                <wp:anchor distT="0" distB="0" distL="114300" distR="114300" simplePos="0" relativeHeight="251930624" behindDoc="0" locked="0" layoutInCell="1" allowOverlap="1" wp14:anchorId="65C87E3E" wp14:editId="65C87E3F">
                  <wp:simplePos x="0" y="0"/>
                  <wp:positionH relativeFrom="column">
                    <wp:posOffset>-10160</wp:posOffset>
                  </wp:positionH>
                  <wp:positionV relativeFrom="paragraph">
                    <wp:posOffset>134620</wp:posOffset>
                  </wp:positionV>
                  <wp:extent cx="1304290" cy="1304290"/>
                  <wp:effectExtent l="0" t="0" r="0" b="0"/>
                  <wp:wrapNone/>
                  <wp:docPr id="808" name="Picture 808" descr="gr4_m_what_are_net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descr="gr4_m_what_are_nets1"/>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304290" cy="13042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C87A16" w14:textId="77777777" w:rsidR="0025400D" w:rsidRPr="000643D6" w:rsidRDefault="009A13E9" w:rsidP="003C3D38">
            <w:pPr>
              <w:ind w:right="-230"/>
            </w:pPr>
            <w:r>
              <w:rPr>
                <w:noProof/>
                <w:lang w:val="en-AU" w:eastAsia="en-AU"/>
              </w:rPr>
              <w:drawing>
                <wp:anchor distT="0" distB="0" distL="114300" distR="114300" simplePos="0" relativeHeight="251931648" behindDoc="0" locked="0" layoutInCell="1" allowOverlap="1" wp14:anchorId="65C87E40" wp14:editId="65C87E41">
                  <wp:simplePos x="0" y="0"/>
                  <wp:positionH relativeFrom="column">
                    <wp:posOffset>1557655</wp:posOffset>
                  </wp:positionH>
                  <wp:positionV relativeFrom="paragraph">
                    <wp:posOffset>-4445</wp:posOffset>
                  </wp:positionV>
                  <wp:extent cx="955040" cy="955040"/>
                  <wp:effectExtent l="0" t="0" r="0" b="0"/>
                  <wp:wrapNone/>
                  <wp:docPr id="807" name="Picture 807" descr="sphe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descr="sphere"/>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955040" cy="9550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C87A17" w14:textId="77777777" w:rsidR="0025400D" w:rsidRPr="000643D6" w:rsidRDefault="0025400D" w:rsidP="003C3D38">
            <w:pPr>
              <w:ind w:right="-230"/>
            </w:pPr>
          </w:p>
          <w:p w14:paraId="65C87A18" w14:textId="77777777" w:rsidR="0025400D" w:rsidRPr="000643D6" w:rsidRDefault="0025400D" w:rsidP="003C3D38">
            <w:pPr>
              <w:ind w:right="-230"/>
            </w:pPr>
          </w:p>
          <w:p w14:paraId="65C87A19" w14:textId="77777777" w:rsidR="0025400D" w:rsidRPr="000643D6" w:rsidRDefault="0025400D" w:rsidP="003C3D38">
            <w:pPr>
              <w:ind w:right="-230"/>
            </w:pPr>
          </w:p>
          <w:p w14:paraId="65C87A1A" w14:textId="77777777" w:rsidR="0025400D" w:rsidRPr="000643D6" w:rsidRDefault="009A13E9" w:rsidP="003C3D38">
            <w:pPr>
              <w:ind w:right="-230"/>
            </w:pPr>
            <w:r>
              <w:rPr>
                <w:noProof/>
                <w:lang w:val="en-AU" w:eastAsia="en-AU"/>
              </w:rPr>
              <w:drawing>
                <wp:anchor distT="0" distB="0" distL="114300" distR="114300" simplePos="0" relativeHeight="251936768" behindDoc="0" locked="0" layoutInCell="1" allowOverlap="1" wp14:anchorId="65C87E42" wp14:editId="65C87E43">
                  <wp:simplePos x="0" y="0"/>
                  <wp:positionH relativeFrom="column">
                    <wp:posOffset>1866900</wp:posOffset>
                  </wp:positionH>
                  <wp:positionV relativeFrom="paragraph">
                    <wp:posOffset>1358377</wp:posOffset>
                  </wp:positionV>
                  <wp:extent cx="685800" cy="833755"/>
                  <wp:effectExtent l="0" t="0" r="0" b="4445"/>
                  <wp:wrapNone/>
                  <wp:docPr id="804" name="Picture 804" descr="prism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descr="prism3"/>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685800" cy="83375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AU" w:eastAsia="en-AU"/>
              </w:rPr>
              <w:drawing>
                <wp:anchor distT="0" distB="0" distL="114300" distR="114300" simplePos="0" relativeHeight="251935744" behindDoc="0" locked="0" layoutInCell="1" allowOverlap="1" wp14:anchorId="65C87E44" wp14:editId="65C87E45">
                  <wp:simplePos x="0" y="0"/>
                  <wp:positionH relativeFrom="column">
                    <wp:posOffset>1570355</wp:posOffset>
                  </wp:positionH>
                  <wp:positionV relativeFrom="paragraph">
                    <wp:posOffset>2371837</wp:posOffset>
                  </wp:positionV>
                  <wp:extent cx="1223645" cy="1290955"/>
                  <wp:effectExtent l="0" t="0" r="0" b="4445"/>
                  <wp:wrapNone/>
                  <wp:docPr id="802" name="Picture 802" descr="pyrami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descr="pyramid1"/>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223645" cy="129095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AU" w:eastAsia="en-AU"/>
              </w:rPr>
              <w:drawing>
                <wp:anchor distT="0" distB="0" distL="114300" distR="114300" simplePos="0" relativeHeight="251933696" behindDoc="0" locked="0" layoutInCell="1" allowOverlap="1" wp14:anchorId="65C87E46" wp14:editId="65C87E47">
                  <wp:simplePos x="0" y="0"/>
                  <wp:positionH relativeFrom="column">
                    <wp:posOffset>6985</wp:posOffset>
                  </wp:positionH>
                  <wp:positionV relativeFrom="paragraph">
                    <wp:posOffset>1437117</wp:posOffset>
                  </wp:positionV>
                  <wp:extent cx="1546225" cy="1156335"/>
                  <wp:effectExtent l="0" t="0" r="0" b="5715"/>
                  <wp:wrapNone/>
                  <wp:docPr id="805" name="Picture 805" descr="pyr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descr="pyramid"/>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546225" cy="115633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AU" w:eastAsia="en-AU"/>
              </w:rPr>
              <mc:AlternateContent>
                <mc:Choice Requires="wps">
                  <w:drawing>
                    <wp:anchor distT="0" distB="0" distL="114300" distR="114300" simplePos="0" relativeHeight="251921408" behindDoc="0" locked="0" layoutInCell="1" allowOverlap="1" wp14:anchorId="65C87E48" wp14:editId="65C87E49">
                      <wp:simplePos x="0" y="0"/>
                      <wp:positionH relativeFrom="column">
                        <wp:posOffset>1774825</wp:posOffset>
                      </wp:positionH>
                      <wp:positionV relativeFrom="paragraph">
                        <wp:posOffset>3914887</wp:posOffset>
                      </wp:positionV>
                      <wp:extent cx="914400" cy="914400"/>
                      <wp:effectExtent l="0" t="0" r="19050" b="19050"/>
                      <wp:wrapNone/>
                      <wp:docPr id="816" name="Oval 8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9144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67D6A49" id="Oval 816" o:spid="_x0000_s1026" style="position:absolute;margin-left:139.75pt;margin-top:308.25pt;width:1in;height:1in;z-index:25192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"/>
                  </w:pict>
                </mc:Fallback>
              </mc:AlternateContent>
            </w:r>
            <w:r>
              <w:rPr>
                <w:noProof/>
                <w:lang w:val="en-AU" w:eastAsia="en-AU"/>
              </w:rPr>
              <w:drawing>
                <wp:anchor distT="0" distB="0" distL="114300" distR="114300" simplePos="0" relativeHeight="251939840" behindDoc="0" locked="0" layoutInCell="1" allowOverlap="1" wp14:anchorId="65C87E4A" wp14:editId="65C87E4B">
                  <wp:simplePos x="0" y="0"/>
                  <wp:positionH relativeFrom="column">
                    <wp:posOffset>198120</wp:posOffset>
                  </wp:positionH>
                  <wp:positionV relativeFrom="paragraph">
                    <wp:posOffset>5271247</wp:posOffset>
                  </wp:positionV>
                  <wp:extent cx="1049020" cy="1049020"/>
                  <wp:effectExtent l="0" t="0" r="0" b="0"/>
                  <wp:wrapNone/>
                  <wp:docPr id="800" name="Picture 800" descr="C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descr="Cube"/>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049020" cy="10490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AU" w:eastAsia="en-AU"/>
              </w:rPr>
              <mc:AlternateContent>
                <mc:Choice Requires="wps">
                  <w:drawing>
                    <wp:anchor distT="0" distB="0" distL="114300" distR="114300" simplePos="0" relativeHeight="251922432" behindDoc="0" locked="0" layoutInCell="1" allowOverlap="1" wp14:anchorId="65C87E4C" wp14:editId="65C87E4D">
                      <wp:simplePos x="0" y="0"/>
                      <wp:positionH relativeFrom="column">
                        <wp:posOffset>1379743</wp:posOffset>
                      </wp:positionH>
                      <wp:positionV relativeFrom="paragraph">
                        <wp:posOffset>217170</wp:posOffset>
                      </wp:positionV>
                      <wp:extent cx="569595" cy="914400"/>
                      <wp:effectExtent l="0" t="0" r="20955" b="19050"/>
                      <wp:wrapNone/>
                      <wp:docPr id="818" name="Oval 8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9595" cy="9144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9742389" id="Oval 818" o:spid="_x0000_s1026" style="position:absolute;margin-left:108.65pt;margin-top:17.1pt;width:44.85pt;height:1in;z-index:25192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"/>
                  </w:pict>
                </mc:Fallback>
              </mc:AlternateContent>
            </w:r>
            <w:r>
              <w:rPr>
                <w:noProof/>
                <w:lang w:val="en-AU" w:eastAsia="en-AU"/>
              </w:rPr>
              <w:drawing>
                <wp:anchor distT="0" distB="0" distL="114300" distR="114300" simplePos="0" relativeHeight="251932672" behindDoc="0" locked="0" layoutInCell="1" allowOverlap="1" wp14:anchorId="65C87E4E" wp14:editId="65C87E4F">
                  <wp:simplePos x="0" y="0"/>
                  <wp:positionH relativeFrom="column">
                    <wp:posOffset>78105</wp:posOffset>
                  </wp:positionH>
                  <wp:positionV relativeFrom="paragraph">
                    <wp:posOffset>363220</wp:posOffset>
                  </wp:positionV>
                  <wp:extent cx="1210310" cy="887730"/>
                  <wp:effectExtent l="0" t="0" r="8890" b="7620"/>
                  <wp:wrapNone/>
                  <wp:docPr id="806" name="Picture 806" descr="rect pris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descr="rect prism"/>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210310" cy="88773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AU" w:eastAsia="en-AU"/>
              </w:rPr>
              <mc:AlternateContent>
                <mc:Choice Requires="wps">
                  <w:drawing>
                    <wp:anchor distT="0" distB="0" distL="114300" distR="114300" simplePos="0" relativeHeight="251920384" behindDoc="0" locked="0" layoutInCell="1" allowOverlap="1" wp14:anchorId="65C87E50" wp14:editId="65C87E51">
                      <wp:simplePos x="0" y="0"/>
                      <wp:positionH relativeFrom="column">
                        <wp:posOffset>2153920</wp:posOffset>
                      </wp:positionH>
                      <wp:positionV relativeFrom="paragraph">
                        <wp:posOffset>365125</wp:posOffset>
                      </wp:positionV>
                      <wp:extent cx="640715" cy="576580"/>
                      <wp:effectExtent l="0" t="0" r="26035" b="13970"/>
                      <wp:wrapNone/>
                      <wp:docPr id="817" name="Rectangle 8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715" cy="5765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D8AF19" id="Rectangle 817" o:spid="_x0000_s1026" style="position:absolute;margin-left:169.6pt;margin-top:28.75pt;width:50.45pt;height:45.4pt;z-index:25192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"/>
                  </w:pict>
                </mc:Fallback>
              </mc:AlternateContent>
            </w:r>
            <w:r>
              <w:rPr>
                <w:noProof/>
                <w:lang w:val="en-AU" w:eastAsia="en-AU"/>
              </w:rPr>
              <w:drawing>
                <wp:anchor distT="0" distB="0" distL="114300" distR="114300" simplePos="0" relativeHeight="251934720" behindDoc="0" locked="0" layoutInCell="1" allowOverlap="1" wp14:anchorId="65C87E52" wp14:editId="65C87E53">
                  <wp:simplePos x="0" y="0"/>
                  <wp:positionH relativeFrom="column">
                    <wp:posOffset>132080</wp:posOffset>
                  </wp:positionH>
                  <wp:positionV relativeFrom="paragraph">
                    <wp:posOffset>2723515</wp:posOffset>
                  </wp:positionV>
                  <wp:extent cx="1452245" cy="1129665"/>
                  <wp:effectExtent l="0" t="0" r="0" b="0"/>
                  <wp:wrapNone/>
                  <wp:docPr id="803" name="Picture 803" descr="c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descr="cone"/>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452245" cy="11296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AU" w:eastAsia="en-AU"/>
              </w:rPr>
              <w:drawing>
                <wp:anchor distT="0" distB="0" distL="114300" distR="114300" simplePos="0" relativeHeight="251937792" behindDoc="0" locked="0" layoutInCell="1" allowOverlap="1" wp14:anchorId="65C87E54" wp14:editId="65C87E55">
                  <wp:simplePos x="0" y="0"/>
                  <wp:positionH relativeFrom="column">
                    <wp:posOffset>132080</wp:posOffset>
                  </wp:positionH>
                  <wp:positionV relativeFrom="paragraph">
                    <wp:posOffset>3966845</wp:posOffset>
                  </wp:positionV>
                  <wp:extent cx="1438910" cy="1075690"/>
                  <wp:effectExtent l="0" t="0" r="8890" b="0"/>
                  <wp:wrapNone/>
                  <wp:docPr id="801" name="Picture 801" descr="cub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descr="cube2"/>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438910" cy="107569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AU" w:eastAsia="en-AU"/>
              </w:rPr>
              <w:drawing>
                <wp:anchor distT="0" distB="0" distL="114300" distR="114300" simplePos="0" relativeHeight="251938816" behindDoc="0" locked="0" layoutInCell="1" allowOverlap="1" wp14:anchorId="65C87E56" wp14:editId="65C87E57">
                  <wp:simplePos x="0" y="0"/>
                  <wp:positionH relativeFrom="column">
                    <wp:posOffset>1476375</wp:posOffset>
                  </wp:positionH>
                  <wp:positionV relativeFrom="paragraph">
                    <wp:posOffset>5123815</wp:posOffset>
                  </wp:positionV>
                  <wp:extent cx="1143000" cy="1290955"/>
                  <wp:effectExtent l="0" t="0" r="0" b="4445"/>
                  <wp:wrapNone/>
                  <wp:docPr id="799" name="Picture 799" descr="pyrami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descr="pyramid1"/>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143000" cy="129095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25400D" w:rsidRPr="000643D6" w14:paraId="65C87A21" w14:textId="77777777" w:rsidTr="009A13E9">
        <w:trPr>
          <w:cantSplit/>
          <w:trHeight w:val="1975"/>
        </w:trPr>
        <w:tc>
          <w:tcPr>
            <w:tcW w:w="4565" w:type="dxa"/>
            <w:vAlign w:val="center"/>
          </w:tcPr>
          <w:p w14:paraId="65C87A1C" w14:textId="77777777" w:rsidR="0025400D" w:rsidRPr="000643D6" w:rsidRDefault="0025400D" w:rsidP="009A13E9">
            <w:pPr>
              <w:pStyle w:val="Heading2"/>
              <w:rPr>
                <w:rFonts w:ascii="Century Schoolbook" w:hAnsi="Century Schoolbook"/>
                <w:b w:val="0"/>
              </w:rPr>
            </w:pPr>
            <w:r w:rsidRPr="000643D6">
              <w:rPr>
                <w:rFonts w:ascii="Century Schoolbook" w:hAnsi="Century Schoolbook"/>
                <w:b w:val="0"/>
              </w:rPr>
              <w:t>I am a two-dimensional shape.</w:t>
            </w:r>
          </w:p>
          <w:p w14:paraId="65C87A1D" w14:textId="77777777" w:rsidR="0025400D" w:rsidRPr="000643D6" w:rsidRDefault="0025400D" w:rsidP="009A13E9">
            <w:pPr>
              <w:rPr>
                <w:bCs/>
              </w:rPr>
            </w:pPr>
            <w:r w:rsidRPr="000643D6">
              <w:rPr>
                <w:bCs/>
                <w:szCs w:val="28"/>
              </w:rPr>
              <w:t xml:space="preserve">I have no </w:t>
            </w:r>
            <w:r w:rsidRPr="000643D6">
              <w:rPr>
                <w:rFonts w:cs="Arial"/>
                <w:bCs/>
                <w:szCs w:val="28"/>
              </w:rPr>
              <w:t>straight</w:t>
            </w:r>
            <w:r w:rsidRPr="000643D6">
              <w:rPr>
                <w:bCs/>
                <w:szCs w:val="28"/>
              </w:rPr>
              <w:t xml:space="preserve"> edges.</w:t>
            </w:r>
            <w:r w:rsidRPr="000643D6">
              <w:rPr>
                <w:bCs/>
              </w:rPr>
              <w:t xml:space="preserve"> </w:t>
            </w:r>
          </w:p>
          <w:p w14:paraId="65C87A1E" w14:textId="77777777" w:rsidR="0025400D" w:rsidRPr="000643D6" w:rsidRDefault="0025400D" w:rsidP="009A13E9">
            <w:pPr>
              <w:ind w:right="-230"/>
              <w:rPr>
                <w:rFonts w:cs="Arial"/>
                <w:bCs/>
                <w:szCs w:val="28"/>
              </w:rPr>
            </w:pPr>
            <w:r w:rsidRPr="000643D6">
              <w:rPr>
                <w:rFonts w:cs="Arial"/>
                <w:bCs/>
                <w:szCs w:val="28"/>
              </w:rPr>
              <w:t>Whichever way you cut me in half,</w:t>
            </w:r>
          </w:p>
          <w:p w14:paraId="65C87A1F" w14:textId="77777777" w:rsidR="0025400D" w:rsidRPr="009A13E9" w:rsidRDefault="0025400D" w:rsidP="009A13E9">
            <w:pPr>
              <w:ind w:right="-230"/>
              <w:rPr>
                <w:rFonts w:cs="Arial"/>
                <w:bCs/>
                <w:szCs w:val="28"/>
              </w:rPr>
            </w:pPr>
            <w:r w:rsidRPr="000643D6">
              <w:rPr>
                <w:rFonts w:cs="Arial"/>
                <w:bCs/>
                <w:szCs w:val="28"/>
              </w:rPr>
              <w:t>I will remain symmetrical.</w:t>
            </w:r>
          </w:p>
        </w:tc>
        <w:tc>
          <w:tcPr>
            <w:tcW w:w="4615" w:type="dxa"/>
            <w:vMerge/>
          </w:tcPr>
          <w:p w14:paraId="65C87A20" w14:textId="77777777" w:rsidR="0025400D" w:rsidRPr="000643D6" w:rsidRDefault="0025400D" w:rsidP="003C3D38">
            <w:pPr>
              <w:ind w:right="-230"/>
            </w:pPr>
          </w:p>
        </w:tc>
      </w:tr>
      <w:tr w:rsidR="0025400D" w:rsidRPr="000643D6" w14:paraId="65C87A26" w14:textId="77777777" w:rsidTr="009A13E9">
        <w:trPr>
          <w:cantSplit/>
          <w:trHeight w:val="1975"/>
        </w:trPr>
        <w:tc>
          <w:tcPr>
            <w:tcW w:w="4565" w:type="dxa"/>
            <w:vAlign w:val="center"/>
          </w:tcPr>
          <w:p w14:paraId="65C87A22" w14:textId="77777777" w:rsidR="0025400D" w:rsidRPr="000643D6" w:rsidRDefault="0025400D" w:rsidP="009A13E9">
            <w:pPr>
              <w:pStyle w:val="Heading2"/>
              <w:rPr>
                <w:rFonts w:ascii="Century Schoolbook" w:hAnsi="Century Schoolbook"/>
                <w:b w:val="0"/>
              </w:rPr>
            </w:pPr>
            <w:r w:rsidRPr="000643D6">
              <w:rPr>
                <w:rFonts w:ascii="Century Schoolbook" w:hAnsi="Century Schoolbook"/>
                <w:b w:val="0"/>
              </w:rPr>
              <w:t>I have length, width and height.</w:t>
            </w:r>
          </w:p>
          <w:p w14:paraId="65C87A23" w14:textId="77777777" w:rsidR="0025400D" w:rsidRPr="000643D6" w:rsidRDefault="0025400D" w:rsidP="009A13E9">
            <w:pPr>
              <w:pStyle w:val="Heading2"/>
              <w:rPr>
                <w:rFonts w:ascii="Century Schoolbook" w:hAnsi="Century Schoolbook"/>
                <w:b w:val="0"/>
              </w:rPr>
            </w:pPr>
            <w:r w:rsidRPr="000643D6">
              <w:rPr>
                <w:rFonts w:ascii="Century Schoolbook" w:hAnsi="Century Schoolbook"/>
                <w:b w:val="0"/>
              </w:rPr>
              <w:t>I have five faces.</w:t>
            </w:r>
          </w:p>
          <w:p w14:paraId="65C87A24" w14:textId="77777777" w:rsidR="0025400D" w:rsidRPr="009A13E9" w:rsidRDefault="0025400D" w:rsidP="009A13E9">
            <w:pPr>
              <w:ind w:right="-230"/>
              <w:rPr>
                <w:bCs/>
              </w:rPr>
            </w:pPr>
            <w:r w:rsidRPr="000643D6">
              <w:rPr>
                <w:bCs/>
              </w:rPr>
              <w:t xml:space="preserve">One of my faces is a different shape to the other </w:t>
            </w:r>
            <w:r w:rsidRPr="000643D6">
              <w:rPr>
                <w:rFonts w:cs="Arial"/>
                <w:bCs/>
                <w:szCs w:val="28"/>
              </w:rPr>
              <w:t>four</w:t>
            </w:r>
            <w:r w:rsidRPr="000643D6">
              <w:rPr>
                <w:bCs/>
              </w:rPr>
              <w:t>.</w:t>
            </w:r>
          </w:p>
        </w:tc>
        <w:tc>
          <w:tcPr>
            <w:tcW w:w="4615" w:type="dxa"/>
            <w:vMerge/>
          </w:tcPr>
          <w:p w14:paraId="65C87A25" w14:textId="77777777" w:rsidR="0025400D" w:rsidRPr="000643D6" w:rsidRDefault="0025400D" w:rsidP="003C3D38">
            <w:pPr>
              <w:ind w:right="-230"/>
            </w:pPr>
          </w:p>
        </w:tc>
      </w:tr>
      <w:tr w:rsidR="0025400D" w:rsidRPr="000643D6" w14:paraId="65C87A2B" w14:textId="77777777" w:rsidTr="009A13E9">
        <w:trPr>
          <w:cantSplit/>
          <w:trHeight w:val="1975"/>
        </w:trPr>
        <w:tc>
          <w:tcPr>
            <w:tcW w:w="4565" w:type="dxa"/>
            <w:vAlign w:val="center"/>
          </w:tcPr>
          <w:p w14:paraId="65C87A27" w14:textId="77777777" w:rsidR="0025400D" w:rsidRPr="000643D6" w:rsidRDefault="0025400D" w:rsidP="009A13E9">
            <w:pPr>
              <w:pStyle w:val="Heading2"/>
              <w:rPr>
                <w:rFonts w:ascii="Century Schoolbook" w:hAnsi="Century Schoolbook"/>
                <w:b w:val="0"/>
              </w:rPr>
            </w:pPr>
            <w:r w:rsidRPr="000643D6">
              <w:rPr>
                <w:rFonts w:ascii="Century Schoolbook" w:hAnsi="Century Schoolbook"/>
                <w:b w:val="0"/>
              </w:rPr>
              <w:t>I am a two dimensional shape.</w:t>
            </w:r>
          </w:p>
          <w:p w14:paraId="65C87A28" w14:textId="77777777" w:rsidR="0025400D" w:rsidRPr="000643D6" w:rsidRDefault="002E3075" w:rsidP="009A13E9">
            <w:pPr>
              <w:pStyle w:val="Heading2"/>
              <w:rPr>
                <w:rFonts w:ascii="Century Schoolbook" w:hAnsi="Century Schoolbook"/>
                <w:b w:val="0"/>
              </w:rPr>
            </w:pPr>
            <w:r>
              <w:rPr>
                <w:rFonts w:ascii="Century Schoolbook" w:hAnsi="Century Schoolbook"/>
                <w:b w:val="0"/>
              </w:rPr>
              <w:t>I can be folded into a 3D object</w:t>
            </w:r>
            <w:r w:rsidR="0025400D" w:rsidRPr="000643D6">
              <w:rPr>
                <w:rFonts w:ascii="Century Schoolbook" w:hAnsi="Century Schoolbook"/>
                <w:b w:val="0"/>
              </w:rPr>
              <w:t xml:space="preserve"> with six faces.</w:t>
            </w:r>
          </w:p>
          <w:p w14:paraId="65C87A29" w14:textId="77777777" w:rsidR="0025400D" w:rsidRPr="009A13E9" w:rsidRDefault="0025400D" w:rsidP="009A13E9">
            <w:pPr>
              <w:ind w:right="-230"/>
              <w:rPr>
                <w:bCs/>
              </w:rPr>
            </w:pPr>
            <w:r w:rsidRPr="000643D6">
              <w:rPr>
                <w:bCs/>
              </w:rPr>
              <w:t>Two of my faces are square.</w:t>
            </w:r>
          </w:p>
        </w:tc>
        <w:tc>
          <w:tcPr>
            <w:tcW w:w="4615" w:type="dxa"/>
            <w:vMerge/>
          </w:tcPr>
          <w:p w14:paraId="65C87A2A" w14:textId="77777777" w:rsidR="0025400D" w:rsidRPr="000643D6" w:rsidRDefault="0025400D" w:rsidP="003C3D38">
            <w:pPr>
              <w:ind w:right="-230"/>
            </w:pPr>
          </w:p>
        </w:tc>
      </w:tr>
      <w:tr w:rsidR="0025400D" w:rsidRPr="000643D6" w14:paraId="65C87A2F" w14:textId="77777777" w:rsidTr="009A13E9">
        <w:trPr>
          <w:cantSplit/>
          <w:trHeight w:val="1975"/>
        </w:trPr>
        <w:tc>
          <w:tcPr>
            <w:tcW w:w="4565" w:type="dxa"/>
            <w:vAlign w:val="center"/>
          </w:tcPr>
          <w:p w14:paraId="65C87A2C" w14:textId="77777777" w:rsidR="0025400D" w:rsidRPr="000643D6" w:rsidRDefault="0025400D" w:rsidP="009A13E9">
            <w:pPr>
              <w:pStyle w:val="Heading2"/>
              <w:rPr>
                <w:rFonts w:ascii="Century Schoolbook" w:hAnsi="Century Schoolbook"/>
                <w:b w:val="0"/>
              </w:rPr>
            </w:pPr>
            <w:r w:rsidRPr="000643D6">
              <w:rPr>
                <w:rFonts w:ascii="Century Schoolbook" w:hAnsi="Century Schoolbook"/>
                <w:b w:val="0"/>
              </w:rPr>
              <w:t>I am a thr</w:t>
            </w:r>
            <w:r w:rsidR="002E3075">
              <w:rPr>
                <w:rFonts w:ascii="Century Schoolbook" w:hAnsi="Century Schoolbook"/>
                <w:b w:val="0"/>
              </w:rPr>
              <w:t>ee-dimensional object</w:t>
            </w:r>
            <w:r w:rsidRPr="000643D6">
              <w:rPr>
                <w:rFonts w:ascii="Century Schoolbook" w:hAnsi="Century Schoolbook"/>
                <w:b w:val="0"/>
              </w:rPr>
              <w:t>.</w:t>
            </w:r>
          </w:p>
          <w:p w14:paraId="65C87A2D" w14:textId="77777777" w:rsidR="0025400D" w:rsidRPr="009A13E9" w:rsidRDefault="0025400D" w:rsidP="009A13E9">
            <w:pPr>
              <w:rPr>
                <w:bCs/>
              </w:rPr>
            </w:pPr>
            <w:r w:rsidRPr="000643D6">
              <w:rPr>
                <w:bCs/>
                <w:szCs w:val="28"/>
              </w:rPr>
              <w:t>I have no straight edges</w:t>
            </w:r>
            <w:r w:rsidRPr="000643D6">
              <w:rPr>
                <w:bCs/>
              </w:rPr>
              <w:t>.</w:t>
            </w:r>
          </w:p>
        </w:tc>
        <w:tc>
          <w:tcPr>
            <w:tcW w:w="4615" w:type="dxa"/>
            <w:vMerge/>
          </w:tcPr>
          <w:p w14:paraId="65C87A2E" w14:textId="77777777" w:rsidR="0025400D" w:rsidRPr="000643D6" w:rsidRDefault="0025400D" w:rsidP="003C3D38">
            <w:pPr>
              <w:ind w:right="-230"/>
            </w:pPr>
          </w:p>
        </w:tc>
      </w:tr>
      <w:tr w:rsidR="0025400D" w:rsidRPr="000643D6" w14:paraId="65C87A34" w14:textId="77777777" w:rsidTr="009A13E9">
        <w:trPr>
          <w:cantSplit/>
          <w:trHeight w:val="1975"/>
        </w:trPr>
        <w:tc>
          <w:tcPr>
            <w:tcW w:w="4565" w:type="dxa"/>
            <w:vAlign w:val="center"/>
          </w:tcPr>
          <w:p w14:paraId="65C87A30" w14:textId="77777777" w:rsidR="0025400D" w:rsidRPr="000643D6" w:rsidRDefault="002E3075" w:rsidP="009A13E9">
            <w:pPr>
              <w:pStyle w:val="Heading2"/>
              <w:rPr>
                <w:rFonts w:ascii="Century Schoolbook" w:hAnsi="Century Schoolbook"/>
                <w:b w:val="0"/>
              </w:rPr>
            </w:pPr>
            <w:r>
              <w:rPr>
                <w:rFonts w:ascii="Century Schoolbook" w:hAnsi="Century Schoolbook"/>
                <w:b w:val="0"/>
              </w:rPr>
              <w:t>I am a three-dimensional object</w:t>
            </w:r>
            <w:r w:rsidR="0025400D" w:rsidRPr="000643D6">
              <w:rPr>
                <w:rFonts w:ascii="Century Schoolbook" w:hAnsi="Century Schoolbook"/>
                <w:b w:val="0"/>
              </w:rPr>
              <w:t>.</w:t>
            </w:r>
          </w:p>
          <w:p w14:paraId="65C87A31" w14:textId="77777777" w:rsidR="0025400D" w:rsidRPr="000643D6" w:rsidRDefault="0025400D" w:rsidP="009A13E9">
            <w:pPr>
              <w:rPr>
                <w:bCs/>
              </w:rPr>
            </w:pPr>
            <w:r w:rsidRPr="000643D6">
              <w:rPr>
                <w:bCs/>
                <w:szCs w:val="28"/>
              </w:rPr>
              <w:t>I have straight edges</w:t>
            </w:r>
            <w:r w:rsidRPr="000643D6">
              <w:rPr>
                <w:bCs/>
              </w:rPr>
              <w:t>.</w:t>
            </w:r>
          </w:p>
          <w:p w14:paraId="65C87A32" w14:textId="77777777" w:rsidR="0025400D" w:rsidRPr="009A13E9" w:rsidRDefault="0025400D" w:rsidP="009A13E9">
            <w:pPr>
              <w:rPr>
                <w:rFonts w:cs="Arial"/>
                <w:bCs/>
                <w:szCs w:val="28"/>
              </w:rPr>
            </w:pPr>
            <w:r w:rsidRPr="000643D6">
              <w:rPr>
                <w:rFonts w:cs="Arial"/>
                <w:bCs/>
                <w:szCs w:val="28"/>
              </w:rPr>
              <w:t>Two of my faces are different from the other three.</w:t>
            </w:r>
          </w:p>
        </w:tc>
        <w:tc>
          <w:tcPr>
            <w:tcW w:w="4615" w:type="dxa"/>
            <w:vMerge/>
          </w:tcPr>
          <w:p w14:paraId="65C87A33" w14:textId="77777777" w:rsidR="0025400D" w:rsidRPr="000643D6" w:rsidRDefault="0025400D" w:rsidP="003C3D38">
            <w:pPr>
              <w:ind w:right="-230"/>
            </w:pPr>
          </w:p>
        </w:tc>
      </w:tr>
    </w:tbl>
    <w:p w14:paraId="65C87A35" w14:textId="77777777" w:rsidR="009A13E9" w:rsidRDefault="009A13E9" w:rsidP="0025400D">
      <w:pPr>
        <w:ind w:right="-230"/>
      </w:pPr>
      <w:r>
        <w:br w:type="page"/>
      </w:r>
    </w:p>
    <w:p w14:paraId="65C87A36" w14:textId="77777777" w:rsidR="00B568FB" w:rsidRPr="00D522BE" w:rsidRDefault="00B568FB" w:rsidP="00B568FB">
      <w:pPr>
        <w:pStyle w:val="Heading2"/>
      </w:pPr>
      <w:r>
        <w:lastRenderedPageBreak/>
        <w:t>Activity 3</w:t>
      </w:r>
    </w:p>
    <w:p w14:paraId="65C87A37" w14:textId="77777777" w:rsidR="0025400D" w:rsidRPr="000643D6" w:rsidRDefault="00B568FB" w:rsidP="00B568FB">
      <w:pPr>
        <w:ind w:right="-230"/>
      </w:pPr>
      <w:r>
        <w:rPr>
          <w:rFonts w:ascii="Arial" w:hAnsi="Arial" w:cs="Arial"/>
          <w:b/>
          <w:bCs/>
          <w:noProof/>
          <w:lang w:val="en-AU" w:eastAsia="en-AU"/>
        </w:rPr>
        <w:drawing>
          <wp:inline distT="0" distB="0" distL="0" distR="0" wp14:anchorId="65C87E58" wp14:editId="65C87E59">
            <wp:extent cx="564515" cy="443865"/>
            <wp:effectExtent l="0" t="0" r="6985" b="0"/>
            <wp:docPr id="563" name="Picture 563"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descr="bd06121_"/>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D522BE">
        <w:rPr>
          <w:rFonts w:ascii="Arial" w:hAnsi="Arial" w:cs="Arial"/>
          <w:b/>
          <w:bCs/>
        </w:rPr>
        <w:t xml:space="preserve"> For you to do</w:t>
      </w:r>
      <w:r>
        <w:rPr>
          <w:rFonts w:ascii="Arial" w:hAnsi="Arial" w:cs="Arial"/>
          <w:b/>
          <w:bCs/>
        </w:rPr>
        <w:t xml:space="preserve"> –</w:t>
      </w:r>
    </w:p>
    <w:p w14:paraId="65C87A38" w14:textId="77777777" w:rsidR="0025400D" w:rsidRPr="000643D6" w:rsidRDefault="0025400D" w:rsidP="0025400D">
      <w:pPr>
        <w:pStyle w:val="BodyText"/>
        <w:rPr>
          <w:rFonts w:ascii="Arial" w:hAnsi="Arial" w:cs="Arial"/>
          <w:b/>
          <w:bCs/>
          <w:sz w:val="16"/>
          <w:szCs w:val="16"/>
        </w:rPr>
      </w:pPr>
    </w:p>
    <w:p w14:paraId="65C87A39" w14:textId="77777777" w:rsidR="0025400D" w:rsidRPr="000643D6" w:rsidRDefault="0025400D" w:rsidP="0025400D">
      <w:pPr>
        <w:pStyle w:val="BodyText"/>
        <w:rPr>
          <w:rFonts w:ascii="Century Schoolbook" w:hAnsi="Century Schoolbook"/>
        </w:rPr>
      </w:pPr>
      <w:r w:rsidRPr="000643D6">
        <w:rPr>
          <w:rFonts w:ascii="Century Schoolbook" w:hAnsi="Century Schoolbook"/>
        </w:rPr>
        <w:t>Complete these equations. Use the array to help you. You might like to number the squares, or write the 6</w:t>
      </w:r>
      <w:r w:rsidRPr="000643D6">
        <w:rPr>
          <w:rFonts w:ascii="Albertus Medium" w:hAnsi="Albertus Medium"/>
        </w:rPr>
        <w:t>x</w:t>
      </w:r>
      <w:r w:rsidRPr="000643D6">
        <w:rPr>
          <w:rFonts w:ascii="Century Schoolbook" w:hAnsi="Century Schoolbook"/>
        </w:rPr>
        <w:t xml:space="preserve"> table on the array.</w:t>
      </w:r>
    </w:p>
    <w:p w14:paraId="65C87A3A" w14:textId="77777777" w:rsidR="0025400D" w:rsidRPr="000643D6" w:rsidRDefault="0025400D" w:rsidP="0025400D">
      <w:pPr>
        <w:pStyle w:val="BodyText"/>
        <w:rPr>
          <w:rFonts w:ascii="Century Schoolbook" w:hAnsi="Century Schoolbook"/>
          <w:sz w:val="16"/>
          <w:szCs w:val="16"/>
        </w:rPr>
      </w:pPr>
    </w:p>
    <w:tbl>
      <w:tblPr>
        <w:tblW w:w="486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58"/>
        <w:gridCol w:w="4613"/>
      </w:tblGrid>
      <w:tr w:rsidR="0025400D" w:rsidRPr="001C3C52" w14:paraId="65C87A3D" w14:textId="77777777" w:rsidTr="003C3D38">
        <w:trPr>
          <w:trHeight w:val="648"/>
        </w:trPr>
        <w:tc>
          <w:tcPr>
            <w:tcW w:w="2512" w:type="pct"/>
            <w:shd w:val="clear" w:color="auto" w:fill="auto"/>
            <w:vAlign w:val="center"/>
          </w:tcPr>
          <w:p w14:paraId="65C87A3B" w14:textId="77777777" w:rsidR="0025400D" w:rsidRPr="003C3D38" w:rsidRDefault="0025400D" w:rsidP="003C3D38">
            <w:pPr>
              <w:pStyle w:val="BodyText"/>
              <w:rPr>
                <w:rFonts w:ascii="VicCursive" w:hAnsi="VicCursive"/>
                <w:sz w:val="40"/>
                <w:szCs w:val="40"/>
              </w:rPr>
            </w:pPr>
            <w:r w:rsidRPr="003C3D38">
              <w:rPr>
                <w:rFonts w:ascii="VicCursive" w:hAnsi="VicCursive"/>
                <w:sz w:val="40"/>
                <w:szCs w:val="40"/>
              </w:rPr>
              <w:t>6 × 6 =</w:t>
            </w:r>
          </w:p>
        </w:tc>
        <w:tc>
          <w:tcPr>
            <w:tcW w:w="2488" w:type="pct"/>
            <w:shd w:val="clear" w:color="auto" w:fill="auto"/>
            <w:vAlign w:val="center"/>
          </w:tcPr>
          <w:p w14:paraId="65C87A3C" w14:textId="77777777" w:rsidR="0025400D" w:rsidRPr="003C3D38" w:rsidRDefault="0025400D" w:rsidP="003C3D38">
            <w:pPr>
              <w:pStyle w:val="BodyText"/>
              <w:rPr>
                <w:rFonts w:ascii="VicCursive" w:hAnsi="VicCursive"/>
                <w:sz w:val="40"/>
                <w:szCs w:val="40"/>
              </w:rPr>
            </w:pPr>
            <w:r w:rsidRPr="003C3D38">
              <w:rPr>
                <w:rFonts w:ascii="VicCursive" w:hAnsi="VicCursive"/>
                <w:sz w:val="40"/>
                <w:szCs w:val="40"/>
              </w:rPr>
              <w:t>24 – 6 =</w:t>
            </w:r>
          </w:p>
        </w:tc>
      </w:tr>
      <w:tr w:rsidR="0025400D" w:rsidRPr="001C3C52" w14:paraId="65C87A40" w14:textId="77777777" w:rsidTr="003C3D38">
        <w:trPr>
          <w:trHeight w:val="648"/>
        </w:trPr>
        <w:tc>
          <w:tcPr>
            <w:tcW w:w="2512" w:type="pct"/>
            <w:shd w:val="clear" w:color="auto" w:fill="auto"/>
            <w:vAlign w:val="center"/>
          </w:tcPr>
          <w:p w14:paraId="65C87A3E" w14:textId="77777777" w:rsidR="0025400D" w:rsidRPr="003C3D38" w:rsidRDefault="0025400D" w:rsidP="003C3D38">
            <w:pPr>
              <w:pStyle w:val="BodyText"/>
              <w:rPr>
                <w:rFonts w:ascii="VicCursive" w:hAnsi="VicCursive"/>
                <w:sz w:val="40"/>
                <w:szCs w:val="40"/>
              </w:rPr>
            </w:pPr>
            <w:r w:rsidRPr="003C3D38">
              <w:rPr>
                <w:rFonts w:ascii="VicCursive" w:hAnsi="VicCursive"/>
                <w:sz w:val="40"/>
                <w:szCs w:val="40"/>
              </w:rPr>
              <w:t>10 × 6 =</w:t>
            </w:r>
          </w:p>
        </w:tc>
        <w:tc>
          <w:tcPr>
            <w:tcW w:w="2488" w:type="pct"/>
            <w:shd w:val="clear" w:color="auto" w:fill="auto"/>
            <w:vAlign w:val="center"/>
          </w:tcPr>
          <w:p w14:paraId="65C87A3F" w14:textId="77777777" w:rsidR="0025400D" w:rsidRPr="003C3D38" w:rsidRDefault="0025400D" w:rsidP="003C3D38">
            <w:pPr>
              <w:pStyle w:val="BodyText"/>
              <w:rPr>
                <w:rFonts w:ascii="Century Schoolbook" w:hAnsi="Century Schoolbook"/>
                <w:sz w:val="28"/>
                <w:szCs w:val="28"/>
              </w:rPr>
            </w:pPr>
            <w:r w:rsidRPr="003C3D38">
              <w:rPr>
                <w:rFonts w:ascii="Century Schoolbook" w:hAnsi="Century Schoolbook"/>
                <w:sz w:val="28"/>
                <w:szCs w:val="28"/>
              </w:rPr>
              <w:t>How many 10s in 60?</w:t>
            </w:r>
          </w:p>
        </w:tc>
      </w:tr>
      <w:tr w:rsidR="0025400D" w:rsidRPr="001C3C52" w14:paraId="65C87A43" w14:textId="77777777" w:rsidTr="003C3D38">
        <w:trPr>
          <w:trHeight w:val="648"/>
        </w:trPr>
        <w:tc>
          <w:tcPr>
            <w:tcW w:w="2512" w:type="pct"/>
            <w:shd w:val="clear" w:color="auto" w:fill="auto"/>
            <w:vAlign w:val="center"/>
          </w:tcPr>
          <w:p w14:paraId="65C87A41" w14:textId="77777777" w:rsidR="0025400D" w:rsidRPr="003C3D38" w:rsidRDefault="0025400D" w:rsidP="003C3D38">
            <w:pPr>
              <w:pStyle w:val="BodyText"/>
              <w:rPr>
                <w:rFonts w:ascii="VicCursive" w:hAnsi="VicCursive"/>
                <w:sz w:val="40"/>
                <w:szCs w:val="40"/>
              </w:rPr>
            </w:pPr>
            <w:r w:rsidRPr="003C3D38">
              <w:rPr>
                <w:rFonts w:ascii="VicCursive" w:hAnsi="VicCursive"/>
                <w:sz w:val="40"/>
                <w:szCs w:val="40"/>
              </w:rPr>
              <w:t>18 + 6 =</w:t>
            </w:r>
          </w:p>
        </w:tc>
        <w:tc>
          <w:tcPr>
            <w:tcW w:w="2488" w:type="pct"/>
            <w:shd w:val="clear" w:color="auto" w:fill="auto"/>
            <w:vAlign w:val="center"/>
          </w:tcPr>
          <w:p w14:paraId="65C87A42" w14:textId="77777777" w:rsidR="0025400D" w:rsidRPr="003C3D38" w:rsidRDefault="0025400D" w:rsidP="003C3D38">
            <w:pPr>
              <w:pStyle w:val="BodyText"/>
              <w:rPr>
                <w:rFonts w:ascii="Century Schoolbook" w:hAnsi="Century Schoolbook"/>
                <w:sz w:val="28"/>
                <w:szCs w:val="28"/>
              </w:rPr>
            </w:pPr>
            <w:r w:rsidRPr="003C3D38">
              <w:rPr>
                <w:rFonts w:ascii="Century Schoolbook" w:hAnsi="Century Schoolbook"/>
                <w:sz w:val="28"/>
                <w:szCs w:val="28"/>
              </w:rPr>
              <w:t>24 take away 6 =</w:t>
            </w:r>
          </w:p>
        </w:tc>
      </w:tr>
      <w:tr w:rsidR="0025400D" w:rsidRPr="001C3C52" w14:paraId="65C87A46" w14:textId="77777777" w:rsidTr="003C3D38">
        <w:trPr>
          <w:trHeight w:val="648"/>
        </w:trPr>
        <w:tc>
          <w:tcPr>
            <w:tcW w:w="2512" w:type="pct"/>
            <w:shd w:val="clear" w:color="auto" w:fill="auto"/>
            <w:vAlign w:val="center"/>
          </w:tcPr>
          <w:p w14:paraId="65C87A44" w14:textId="77777777" w:rsidR="0025400D" w:rsidRPr="003C3D38" w:rsidRDefault="0025400D" w:rsidP="003C3D38">
            <w:pPr>
              <w:pStyle w:val="BodyText"/>
              <w:rPr>
                <w:rFonts w:ascii="VicCursive" w:hAnsi="VicCursive"/>
                <w:sz w:val="40"/>
                <w:szCs w:val="40"/>
              </w:rPr>
            </w:pPr>
            <w:r w:rsidRPr="003C3D38">
              <w:rPr>
                <w:rFonts w:ascii="VicCursive" w:hAnsi="VicCursive"/>
                <w:sz w:val="40"/>
                <w:szCs w:val="40"/>
              </w:rPr>
              <w:t>6 × 7 =</w:t>
            </w:r>
          </w:p>
        </w:tc>
        <w:tc>
          <w:tcPr>
            <w:tcW w:w="2488" w:type="pct"/>
            <w:shd w:val="clear" w:color="auto" w:fill="auto"/>
            <w:vAlign w:val="center"/>
          </w:tcPr>
          <w:p w14:paraId="65C87A45" w14:textId="77777777" w:rsidR="0025400D" w:rsidRPr="003C3D38" w:rsidRDefault="0025400D" w:rsidP="003C3D38">
            <w:pPr>
              <w:pStyle w:val="BodyText"/>
              <w:rPr>
                <w:rFonts w:ascii="VicCursive" w:hAnsi="VicCursive"/>
                <w:sz w:val="40"/>
                <w:szCs w:val="40"/>
              </w:rPr>
            </w:pPr>
            <w:r w:rsidRPr="003C3D38">
              <w:rPr>
                <w:rFonts w:ascii="VicCursive" w:hAnsi="VicCursive"/>
                <w:sz w:val="40"/>
                <w:szCs w:val="40"/>
              </w:rPr>
              <w:t>42 – 6 =</w:t>
            </w:r>
          </w:p>
        </w:tc>
      </w:tr>
      <w:tr w:rsidR="0025400D" w:rsidRPr="001C3C52" w14:paraId="65C87A49" w14:textId="77777777" w:rsidTr="003C3D38">
        <w:trPr>
          <w:trHeight w:val="648"/>
        </w:trPr>
        <w:tc>
          <w:tcPr>
            <w:tcW w:w="2512" w:type="pct"/>
            <w:shd w:val="clear" w:color="auto" w:fill="auto"/>
            <w:vAlign w:val="center"/>
          </w:tcPr>
          <w:p w14:paraId="65C87A47" w14:textId="77777777" w:rsidR="0025400D" w:rsidRPr="003C3D38" w:rsidRDefault="0025400D" w:rsidP="003C3D38">
            <w:pPr>
              <w:pStyle w:val="BodyText"/>
              <w:rPr>
                <w:rFonts w:ascii="VicCursive" w:hAnsi="VicCursive"/>
                <w:sz w:val="40"/>
                <w:szCs w:val="40"/>
              </w:rPr>
            </w:pPr>
            <w:r w:rsidRPr="003C3D38">
              <w:rPr>
                <w:rFonts w:ascii="VicCursive" w:hAnsi="VicCursive"/>
                <w:sz w:val="40"/>
                <w:szCs w:val="40"/>
              </w:rPr>
              <w:t>10 + 6 =</w:t>
            </w:r>
          </w:p>
        </w:tc>
        <w:tc>
          <w:tcPr>
            <w:tcW w:w="2488" w:type="pct"/>
            <w:shd w:val="clear" w:color="auto" w:fill="auto"/>
            <w:vAlign w:val="center"/>
          </w:tcPr>
          <w:p w14:paraId="65C87A48" w14:textId="77777777" w:rsidR="0025400D" w:rsidRPr="003C3D38" w:rsidRDefault="0025400D" w:rsidP="003C3D38">
            <w:pPr>
              <w:pStyle w:val="BodyText"/>
              <w:rPr>
                <w:rFonts w:ascii="Century Schoolbook" w:hAnsi="Century Schoolbook"/>
                <w:sz w:val="28"/>
                <w:szCs w:val="28"/>
              </w:rPr>
            </w:pPr>
            <w:r w:rsidRPr="003C3D38">
              <w:rPr>
                <w:rFonts w:ascii="Century Schoolbook" w:hAnsi="Century Schoolbook"/>
                <w:sz w:val="28"/>
                <w:szCs w:val="28"/>
              </w:rPr>
              <w:t>42 and 6 more equals____</w:t>
            </w:r>
          </w:p>
        </w:tc>
      </w:tr>
      <w:tr w:rsidR="0025400D" w:rsidRPr="001C3C52" w14:paraId="65C87A4C" w14:textId="77777777" w:rsidTr="003C3D38">
        <w:trPr>
          <w:trHeight w:val="648"/>
        </w:trPr>
        <w:tc>
          <w:tcPr>
            <w:tcW w:w="2512" w:type="pct"/>
            <w:shd w:val="clear" w:color="auto" w:fill="auto"/>
            <w:vAlign w:val="center"/>
          </w:tcPr>
          <w:p w14:paraId="65C87A4A" w14:textId="77777777" w:rsidR="0025400D" w:rsidRPr="003C3D38" w:rsidRDefault="0025400D" w:rsidP="003C3D38">
            <w:pPr>
              <w:rPr>
                <w:rFonts w:ascii="VicCursive" w:hAnsi="VicCursive"/>
                <w:sz w:val="40"/>
                <w:szCs w:val="40"/>
              </w:rPr>
            </w:pPr>
            <w:r w:rsidRPr="003C3D38">
              <w:rPr>
                <w:rFonts w:ascii="VicCursive" w:hAnsi="VicCursive"/>
                <w:sz w:val="40"/>
                <w:szCs w:val="40"/>
              </w:rPr>
              <w:t>6 + 6 + 6 + 6 =</w:t>
            </w:r>
          </w:p>
        </w:tc>
        <w:tc>
          <w:tcPr>
            <w:tcW w:w="2488" w:type="pct"/>
            <w:shd w:val="clear" w:color="auto" w:fill="auto"/>
            <w:vAlign w:val="center"/>
          </w:tcPr>
          <w:p w14:paraId="65C87A4B" w14:textId="77777777" w:rsidR="0025400D" w:rsidRPr="003C3D38" w:rsidRDefault="0025400D" w:rsidP="003C3D38">
            <w:pPr>
              <w:rPr>
                <w:rFonts w:ascii="VicCursive" w:hAnsi="VicCursive"/>
                <w:sz w:val="40"/>
                <w:szCs w:val="40"/>
              </w:rPr>
            </w:pPr>
            <w:r w:rsidRPr="003C3D38">
              <w:rPr>
                <w:rFonts w:ascii="VicCursive" w:hAnsi="VicCursive"/>
                <w:sz w:val="40"/>
                <w:szCs w:val="40"/>
              </w:rPr>
              <w:t>24 – 6 – 6 – 6 – 6 =</w:t>
            </w:r>
          </w:p>
        </w:tc>
      </w:tr>
      <w:tr w:rsidR="0025400D" w:rsidRPr="001C3C52" w14:paraId="65C87A4F" w14:textId="77777777" w:rsidTr="003C3D38">
        <w:trPr>
          <w:trHeight w:val="648"/>
        </w:trPr>
        <w:tc>
          <w:tcPr>
            <w:tcW w:w="2512" w:type="pct"/>
            <w:shd w:val="clear" w:color="auto" w:fill="auto"/>
            <w:vAlign w:val="center"/>
          </w:tcPr>
          <w:p w14:paraId="65C87A4D" w14:textId="77777777" w:rsidR="0025400D" w:rsidRPr="003C3D38" w:rsidRDefault="0025400D" w:rsidP="003C3D38">
            <w:pPr>
              <w:rPr>
                <w:rFonts w:ascii="VicCursive" w:hAnsi="VicCursive"/>
                <w:sz w:val="40"/>
                <w:szCs w:val="40"/>
              </w:rPr>
            </w:pPr>
            <w:r w:rsidRPr="003C3D38">
              <w:rPr>
                <w:rFonts w:ascii="VicCursive" w:hAnsi="VicCursive"/>
                <w:sz w:val="40"/>
                <w:szCs w:val="40"/>
              </w:rPr>
              <w:t>36 – 6 =</w:t>
            </w:r>
          </w:p>
        </w:tc>
        <w:tc>
          <w:tcPr>
            <w:tcW w:w="2488" w:type="pct"/>
            <w:shd w:val="clear" w:color="auto" w:fill="auto"/>
            <w:vAlign w:val="center"/>
          </w:tcPr>
          <w:p w14:paraId="65C87A4E" w14:textId="77777777" w:rsidR="0025400D" w:rsidRPr="003C3D38" w:rsidRDefault="0025400D" w:rsidP="003C3D38">
            <w:pPr>
              <w:rPr>
                <w:rFonts w:ascii="VicCursive" w:hAnsi="VicCursive"/>
                <w:sz w:val="40"/>
                <w:szCs w:val="40"/>
              </w:rPr>
            </w:pPr>
            <w:r w:rsidRPr="003C3D38">
              <w:rPr>
                <w:rFonts w:ascii="VicCursive" w:hAnsi="VicCursive"/>
                <w:sz w:val="40"/>
                <w:szCs w:val="40"/>
              </w:rPr>
              <w:t>24 + 6 – 6 =</w:t>
            </w:r>
          </w:p>
        </w:tc>
      </w:tr>
      <w:tr w:rsidR="0025400D" w:rsidRPr="001C3C52" w14:paraId="65C87A52" w14:textId="77777777" w:rsidTr="003C3D38">
        <w:trPr>
          <w:trHeight w:val="648"/>
        </w:trPr>
        <w:tc>
          <w:tcPr>
            <w:tcW w:w="2512" w:type="pct"/>
            <w:shd w:val="clear" w:color="auto" w:fill="auto"/>
            <w:vAlign w:val="center"/>
          </w:tcPr>
          <w:p w14:paraId="65C87A50" w14:textId="77777777" w:rsidR="0025400D" w:rsidRPr="003C3D38" w:rsidRDefault="0025400D" w:rsidP="003C3D38">
            <w:pPr>
              <w:rPr>
                <w:rFonts w:ascii="VicCursive" w:hAnsi="VicCursive"/>
                <w:sz w:val="40"/>
                <w:szCs w:val="40"/>
              </w:rPr>
            </w:pPr>
            <w:r w:rsidRPr="003C3D38">
              <w:rPr>
                <w:rFonts w:ascii="VicCursive" w:hAnsi="VicCursive"/>
                <w:sz w:val="40"/>
                <w:szCs w:val="40"/>
              </w:rPr>
              <w:t>2 × 6 =</w:t>
            </w:r>
          </w:p>
        </w:tc>
        <w:tc>
          <w:tcPr>
            <w:tcW w:w="2488" w:type="pct"/>
            <w:shd w:val="clear" w:color="auto" w:fill="auto"/>
            <w:vAlign w:val="center"/>
          </w:tcPr>
          <w:p w14:paraId="65C87A51" w14:textId="77777777" w:rsidR="0025400D" w:rsidRPr="003C3D38" w:rsidRDefault="0025400D" w:rsidP="003C3D38">
            <w:pPr>
              <w:rPr>
                <w:szCs w:val="28"/>
              </w:rPr>
            </w:pPr>
            <w:r w:rsidRPr="003C3D38">
              <w:rPr>
                <w:szCs w:val="28"/>
              </w:rPr>
              <w:t>36 how many 6s =</w:t>
            </w:r>
          </w:p>
        </w:tc>
      </w:tr>
      <w:tr w:rsidR="0025400D" w:rsidRPr="001C3C52" w14:paraId="65C87A55" w14:textId="77777777" w:rsidTr="003C3D38">
        <w:trPr>
          <w:trHeight w:val="648"/>
        </w:trPr>
        <w:tc>
          <w:tcPr>
            <w:tcW w:w="2512" w:type="pct"/>
            <w:shd w:val="clear" w:color="auto" w:fill="auto"/>
            <w:vAlign w:val="center"/>
          </w:tcPr>
          <w:p w14:paraId="65C87A53" w14:textId="77777777" w:rsidR="0025400D" w:rsidRPr="003C3D38" w:rsidRDefault="0025400D" w:rsidP="003C3D38">
            <w:pPr>
              <w:rPr>
                <w:rFonts w:ascii="VicCursive" w:hAnsi="VicCursive"/>
                <w:sz w:val="40"/>
                <w:szCs w:val="40"/>
              </w:rPr>
            </w:pPr>
            <w:r w:rsidRPr="003C3D38">
              <w:rPr>
                <w:rFonts w:ascii="VicCursive" w:hAnsi="VicCursive"/>
                <w:sz w:val="40"/>
                <w:szCs w:val="40"/>
              </w:rPr>
              <w:t>6 × 10 =</w:t>
            </w:r>
          </w:p>
        </w:tc>
        <w:tc>
          <w:tcPr>
            <w:tcW w:w="2488" w:type="pct"/>
            <w:shd w:val="clear" w:color="auto" w:fill="auto"/>
            <w:vAlign w:val="center"/>
          </w:tcPr>
          <w:p w14:paraId="65C87A54" w14:textId="77777777" w:rsidR="0025400D" w:rsidRPr="003C3D38" w:rsidRDefault="0025400D" w:rsidP="003C3D38">
            <w:pPr>
              <w:rPr>
                <w:szCs w:val="28"/>
              </w:rPr>
            </w:pPr>
            <w:r w:rsidRPr="003C3D38">
              <w:rPr>
                <w:szCs w:val="28"/>
              </w:rPr>
              <w:t>8 groups of 6 =</w:t>
            </w:r>
          </w:p>
        </w:tc>
      </w:tr>
      <w:tr w:rsidR="0025400D" w:rsidRPr="001C3C52" w14:paraId="65C87A58" w14:textId="77777777" w:rsidTr="003C3D38">
        <w:trPr>
          <w:trHeight w:val="648"/>
        </w:trPr>
        <w:tc>
          <w:tcPr>
            <w:tcW w:w="2512" w:type="pct"/>
            <w:shd w:val="clear" w:color="auto" w:fill="auto"/>
            <w:vAlign w:val="center"/>
          </w:tcPr>
          <w:p w14:paraId="65C87A56" w14:textId="77777777" w:rsidR="0025400D" w:rsidRPr="003C3D38" w:rsidRDefault="0025400D" w:rsidP="003C3D38">
            <w:pPr>
              <w:rPr>
                <w:rFonts w:ascii="VicCursive" w:hAnsi="VicCursive"/>
                <w:sz w:val="40"/>
                <w:szCs w:val="40"/>
              </w:rPr>
            </w:pPr>
            <w:r w:rsidRPr="003C3D38">
              <w:rPr>
                <w:rFonts w:ascii="VicCursive" w:hAnsi="VicCursive"/>
                <w:sz w:val="40"/>
                <w:szCs w:val="40"/>
              </w:rPr>
              <w:t>6 × 1 =</w:t>
            </w:r>
          </w:p>
        </w:tc>
        <w:tc>
          <w:tcPr>
            <w:tcW w:w="2488" w:type="pct"/>
            <w:shd w:val="clear" w:color="auto" w:fill="auto"/>
            <w:vAlign w:val="center"/>
          </w:tcPr>
          <w:p w14:paraId="65C87A57" w14:textId="77777777" w:rsidR="0025400D" w:rsidRPr="003C3D38" w:rsidRDefault="0025400D" w:rsidP="003C3D38">
            <w:pPr>
              <w:rPr>
                <w:szCs w:val="28"/>
              </w:rPr>
            </w:pPr>
            <w:r w:rsidRPr="003C3D38">
              <w:rPr>
                <w:szCs w:val="28"/>
              </w:rPr>
              <w:t>How many 6s in 60?</w:t>
            </w:r>
          </w:p>
        </w:tc>
      </w:tr>
    </w:tbl>
    <w:p w14:paraId="65C87A59" w14:textId="77777777" w:rsidR="0025400D" w:rsidRPr="00836665" w:rsidRDefault="0025400D" w:rsidP="00B568FB">
      <w:pPr>
        <w:rPr>
          <w:sz w:val="32"/>
          <w:szCs w:val="16"/>
        </w:rPr>
      </w:pPr>
    </w:p>
    <w:tbl>
      <w:tblPr>
        <w:tblStyle w:val="TableGrid"/>
        <w:tblW w:w="0" w:type="auto"/>
        <w:jc w:val="center"/>
        <w:tblLook w:val="04A0" w:firstRow="1" w:lastRow="0" w:firstColumn="1" w:lastColumn="0" w:noHBand="0" w:noVBand="1"/>
      </w:tblPr>
      <w:tblGrid>
        <w:gridCol w:w="810"/>
        <w:gridCol w:w="810"/>
        <w:gridCol w:w="810"/>
        <w:gridCol w:w="810"/>
        <w:gridCol w:w="810"/>
        <w:gridCol w:w="810"/>
      </w:tblGrid>
      <w:tr w:rsidR="003C3D38" w14:paraId="65C87A60" w14:textId="77777777" w:rsidTr="00836665">
        <w:trPr>
          <w:trHeight w:val="504"/>
          <w:jc w:val="center"/>
        </w:trPr>
        <w:tc>
          <w:tcPr>
            <w:tcW w:w="810" w:type="dxa"/>
            <w:shd w:val="clear" w:color="auto" w:fill="B6DDE8" w:themeFill="accent5" w:themeFillTint="66"/>
          </w:tcPr>
          <w:p w14:paraId="65C87A5A" w14:textId="77777777" w:rsidR="003C3D38" w:rsidRDefault="00B568FB" w:rsidP="0025400D">
            <w:pPr>
              <w:rPr>
                <w:szCs w:val="28"/>
              </w:rPr>
            </w:pPr>
            <w:r w:rsidRPr="00B568FB">
              <w:rPr>
                <w:noProof/>
                <w:sz w:val="16"/>
                <w:szCs w:val="16"/>
                <w:lang w:val="en-AU" w:eastAsia="en-AU"/>
              </w:rPr>
              <mc:AlternateContent>
                <mc:Choice Requires="wps">
                  <w:drawing>
                    <wp:anchor distT="0" distB="0" distL="114300" distR="114300" simplePos="0" relativeHeight="251941888" behindDoc="0" locked="0" layoutInCell="1" allowOverlap="1" wp14:anchorId="65C87E5A" wp14:editId="65C87E5B">
                      <wp:simplePos x="0" y="0"/>
                      <wp:positionH relativeFrom="column">
                        <wp:posOffset>-1219200</wp:posOffset>
                      </wp:positionH>
                      <wp:positionV relativeFrom="paragraph">
                        <wp:posOffset>5715</wp:posOffset>
                      </wp:positionV>
                      <wp:extent cx="927735" cy="1403985"/>
                      <wp:effectExtent l="0" t="0" r="0" b="0"/>
                      <wp:wrapNone/>
                      <wp:docPr id="56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7735" cy="1403985"/>
                              </a:xfrm>
                              <a:prstGeom prst="rect">
                                <a:avLst/>
                              </a:prstGeom>
                              <a:noFill/>
                              <a:ln w="9525">
                                <a:noFill/>
                                <a:miter lim="800000"/>
                                <a:headEnd/>
                                <a:tailEnd/>
                              </a:ln>
                            </wps:spPr>
                            <wps:txbx>
                              <w:txbxContent>
                                <w:p w14:paraId="65C87F15" w14:textId="77777777" w:rsidR="00DF4161" w:rsidRDefault="00DF4161" w:rsidP="00B568FB">
                                  <w:pPr>
                                    <w:pStyle w:val="Heading2"/>
                                  </w:pPr>
                                  <w:r>
                                    <w:t>Array:</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C87E5A" id="_x0000_s1086" type="#_x0000_t202" style="position:absolute;margin-left:-96pt;margin-top:.45pt;width:73.05pt;height:110.55pt;z-index:2519418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" filled="f" stroked="f">
                      <v:textbox style="mso-fit-shape-to-text:t">
                        <w:txbxContent>
                          <w:p w14:paraId="65C87F15" w14:textId="77777777" w:rsidR="00DF4161" w:rsidRDefault="00DF4161" w:rsidP="00B568FB">
                            <w:pPr>
                              <w:pStyle w:val="Heading2"/>
                            </w:pPr>
                            <w:r>
                              <w:t>Array:</w:t>
                            </w:r>
                          </w:p>
                        </w:txbxContent>
                      </v:textbox>
                    </v:shape>
                  </w:pict>
                </mc:Fallback>
              </mc:AlternateContent>
            </w:r>
          </w:p>
        </w:tc>
        <w:tc>
          <w:tcPr>
            <w:tcW w:w="810" w:type="dxa"/>
            <w:shd w:val="clear" w:color="auto" w:fill="B6DDE8" w:themeFill="accent5" w:themeFillTint="66"/>
          </w:tcPr>
          <w:p w14:paraId="65C87A5B" w14:textId="77777777" w:rsidR="003C3D38" w:rsidRDefault="003C3D38" w:rsidP="0025400D">
            <w:pPr>
              <w:rPr>
                <w:szCs w:val="28"/>
              </w:rPr>
            </w:pPr>
          </w:p>
        </w:tc>
        <w:tc>
          <w:tcPr>
            <w:tcW w:w="810" w:type="dxa"/>
            <w:shd w:val="clear" w:color="auto" w:fill="B6DDE8" w:themeFill="accent5" w:themeFillTint="66"/>
          </w:tcPr>
          <w:p w14:paraId="65C87A5C" w14:textId="77777777" w:rsidR="003C3D38" w:rsidRDefault="003C3D38" w:rsidP="0025400D">
            <w:pPr>
              <w:rPr>
                <w:szCs w:val="28"/>
              </w:rPr>
            </w:pPr>
          </w:p>
        </w:tc>
        <w:tc>
          <w:tcPr>
            <w:tcW w:w="810" w:type="dxa"/>
            <w:shd w:val="clear" w:color="auto" w:fill="B6DDE8" w:themeFill="accent5" w:themeFillTint="66"/>
          </w:tcPr>
          <w:p w14:paraId="65C87A5D" w14:textId="77777777" w:rsidR="003C3D38" w:rsidRDefault="003C3D38" w:rsidP="0025400D">
            <w:pPr>
              <w:rPr>
                <w:szCs w:val="28"/>
              </w:rPr>
            </w:pPr>
          </w:p>
        </w:tc>
        <w:tc>
          <w:tcPr>
            <w:tcW w:w="810" w:type="dxa"/>
            <w:shd w:val="clear" w:color="auto" w:fill="B6DDE8" w:themeFill="accent5" w:themeFillTint="66"/>
          </w:tcPr>
          <w:p w14:paraId="65C87A5E" w14:textId="77777777" w:rsidR="003C3D38" w:rsidRDefault="003C3D38" w:rsidP="0025400D">
            <w:pPr>
              <w:rPr>
                <w:szCs w:val="28"/>
              </w:rPr>
            </w:pPr>
          </w:p>
        </w:tc>
        <w:tc>
          <w:tcPr>
            <w:tcW w:w="810" w:type="dxa"/>
            <w:shd w:val="clear" w:color="auto" w:fill="B6DDE8" w:themeFill="accent5" w:themeFillTint="66"/>
          </w:tcPr>
          <w:p w14:paraId="65C87A5F" w14:textId="77777777" w:rsidR="003C3D38" w:rsidRDefault="003C3D38" w:rsidP="0025400D">
            <w:pPr>
              <w:rPr>
                <w:szCs w:val="28"/>
              </w:rPr>
            </w:pPr>
          </w:p>
        </w:tc>
      </w:tr>
      <w:tr w:rsidR="003C3D38" w14:paraId="65C87A67" w14:textId="77777777" w:rsidTr="00836665">
        <w:trPr>
          <w:trHeight w:val="504"/>
          <w:jc w:val="center"/>
        </w:trPr>
        <w:tc>
          <w:tcPr>
            <w:tcW w:w="810" w:type="dxa"/>
            <w:shd w:val="clear" w:color="auto" w:fill="B6DDE8" w:themeFill="accent5" w:themeFillTint="66"/>
          </w:tcPr>
          <w:p w14:paraId="65C87A61" w14:textId="77777777" w:rsidR="003C3D38" w:rsidRDefault="003C3D38" w:rsidP="0025400D">
            <w:pPr>
              <w:rPr>
                <w:szCs w:val="28"/>
              </w:rPr>
            </w:pPr>
          </w:p>
        </w:tc>
        <w:tc>
          <w:tcPr>
            <w:tcW w:w="810" w:type="dxa"/>
            <w:shd w:val="clear" w:color="auto" w:fill="B6DDE8" w:themeFill="accent5" w:themeFillTint="66"/>
          </w:tcPr>
          <w:p w14:paraId="65C87A62" w14:textId="77777777" w:rsidR="003C3D38" w:rsidRDefault="003C3D38" w:rsidP="0025400D">
            <w:pPr>
              <w:rPr>
                <w:szCs w:val="28"/>
              </w:rPr>
            </w:pPr>
          </w:p>
        </w:tc>
        <w:tc>
          <w:tcPr>
            <w:tcW w:w="810" w:type="dxa"/>
            <w:shd w:val="clear" w:color="auto" w:fill="B6DDE8" w:themeFill="accent5" w:themeFillTint="66"/>
          </w:tcPr>
          <w:p w14:paraId="65C87A63" w14:textId="77777777" w:rsidR="003C3D38" w:rsidRDefault="003C3D38" w:rsidP="0025400D">
            <w:pPr>
              <w:rPr>
                <w:szCs w:val="28"/>
              </w:rPr>
            </w:pPr>
          </w:p>
        </w:tc>
        <w:tc>
          <w:tcPr>
            <w:tcW w:w="810" w:type="dxa"/>
            <w:shd w:val="clear" w:color="auto" w:fill="B6DDE8" w:themeFill="accent5" w:themeFillTint="66"/>
          </w:tcPr>
          <w:p w14:paraId="65C87A64" w14:textId="77777777" w:rsidR="003C3D38" w:rsidRDefault="003C3D38" w:rsidP="0025400D">
            <w:pPr>
              <w:rPr>
                <w:szCs w:val="28"/>
              </w:rPr>
            </w:pPr>
          </w:p>
        </w:tc>
        <w:tc>
          <w:tcPr>
            <w:tcW w:w="810" w:type="dxa"/>
            <w:shd w:val="clear" w:color="auto" w:fill="B6DDE8" w:themeFill="accent5" w:themeFillTint="66"/>
          </w:tcPr>
          <w:p w14:paraId="65C87A65" w14:textId="77777777" w:rsidR="003C3D38" w:rsidRDefault="003C3D38" w:rsidP="0025400D">
            <w:pPr>
              <w:rPr>
                <w:szCs w:val="28"/>
              </w:rPr>
            </w:pPr>
          </w:p>
        </w:tc>
        <w:tc>
          <w:tcPr>
            <w:tcW w:w="810" w:type="dxa"/>
            <w:shd w:val="clear" w:color="auto" w:fill="B6DDE8" w:themeFill="accent5" w:themeFillTint="66"/>
          </w:tcPr>
          <w:p w14:paraId="65C87A66" w14:textId="77777777" w:rsidR="003C3D38" w:rsidRDefault="003C3D38" w:rsidP="0025400D">
            <w:pPr>
              <w:rPr>
                <w:szCs w:val="28"/>
              </w:rPr>
            </w:pPr>
          </w:p>
        </w:tc>
      </w:tr>
      <w:tr w:rsidR="003C3D38" w14:paraId="65C87A6E" w14:textId="77777777" w:rsidTr="00836665">
        <w:trPr>
          <w:trHeight w:val="504"/>
          <w:jc w:val="center"/>
        </w:trPr>
        <w:tc>
          <w:tcPr>
            <w:tcW w:w="810" w:type="dxa"/>
            <w:shd w:val="clear" w:color="auto" w:fill="B6DDE8" w:themeFill="accent5" w:themeFillTint="66"/>
          </w:tcPr>
          <w:p w14:paraId="65C87A68" w14:textId="77777777" w:rsidR="003C3D38" w:rsidRDefault="003C3D38" w:rsidP="0025400D">
            <w:pPr>
              <w:rPr>
                <w:szCs w:val="28"/>
              </w:rPr>
            </w:pPr>
          </w:p>
        </w:tc>
        <w:tc>
          <w:tcPr>
            <w:tcW w:w="810" w:type="dxa"/>
            <w:shd w:val="clear" w:color="auto" w:fill="B6DDE8" w:themeFill="accent5" w:themeFillTint="66"/>
          </w:tcPr>
          <w:p w14:paraId="65C87A69" w14:textId="77777777" w:rsidR="003C3D38" w:rsidRDefault="003C3D38" w:rsidP="0025400D">
            <w:pPr>
              <w:rPr>
                <w:szCs w:val="28"/>
              </w:rPr>
            </w:pPr>
          </w:p>
        </w:tc>
        <w:tc>
          <w:tcPr>
            <w:tcW w:w="810" w:type="dxa"/>
            <w:shd w:val="clear" w:color="auto" w:fill="B6DDE8" w:themeFill="accent5" w:themeFillTint="66"/>
          </w:tcPr>
          <w:p w14:paraId="65C87A6A" w14:textId="77777777" w:rsidR="003C3D38" w:rsidRDefault="003C3D38" w:rsidP="0025400D">
            <w:pPr>
              <w:rPr>
                <w:szCs w:val="28"/>
              </w:rPr>
            </w:pPr>
          </w:p>
        </w:tc>
        <w:tc>
          <w:tcPr>
            <w:tcW w:w="810" w:type="dxa"/>
            <w:shd w:val="clear" w:color="auto" w:fill="B6DDE8" w:themeFill="accent5" w:themeFillTint="66"/>
          </w:tcPr>
          <w:p w14:paraId="65C87A6B" w14:textId="77777777" w:rsidR="003C3D38" w:rsidRDefault="003C3D38" w:rsidP="0025400D">
            <w:pPr>
              <w:rPr>
                <w:szCs w:val="28"/>
              </w:rPr>
            </w:pPr>
          </w:p>
        </w:tc>
        <w:tc>
          <w:tcPr>
            <w:tcW w:w="810" w:type="dxa"/>
            <w:shd w:val="clear" w:color="auto" w:fill="B6DDE8" w:themeFill="accent5" w:themeFillTint="66"/>
          </w:tcPr>
          <w:p w14:paraId="65C87A6C" w14:textId="77777777" w:rsidR="003C3D38" w:rsidRDefault="003C3D38" w:rsidP="0025400D">
            <w:pPr>
              <w:rPr>
                <w:szCs w:val="28"/>
              </w:rPr>
            </w:pPr>
          </w:p>
        </w:tc>
        <w:tc>
          <w:tcPr>
            <w:tcW w:w="810" w:type="dxa"/>
            <w:shd w:val="clear" w:color="auto" w:fill="B6DDE8" w:themeFill="accent5" w:themeFillTint="66"/>
          </w:tcPr>
          <w:p w14:paraId="65C87A6D" w14:textId="77777777" w:rsidR="003C3D38" w:rsidRDefault="003C3D38" w:rsidP="0025400D">
            <w:pPr>
              <w:rPr>
                <w:szCs w:val="28"/>
              </w:rPr>
            </w:pPr>
          </w:p>
        </w:tc>
      </w:tr>
      <w:tr w:rsidR="003C3D38" w14:paraId="65C87A75" w14:textId="77777777" w:rsidTr="00836665">
        <w:trPr>
          <w:trHeight w:val="504"/>
          <w:jc w:val="center"/>
        </w:trPr>
        <w:tc>
          <w:tcPr>
            <w:tcW w:w="810" w:type="dxa"/>
            <w:shd w:val="clear" w:color="auto" w:fill="B6DDE8" w:themeFill="accent5" w:themeFillTint="66"/>
          </w:tcPr>
          <w:p w14:paraId="65C87A6F" w14:textId="77777777" w:rsidR="003C3D38" w:rsidRDefault="003C3D38" w:rsidP="0025400D">
            <w:pPr>
              <w:rPr>
                <w:szCs w:val="28"/>
              </w:rPr>
            </w:pPr>
          </w:p>
        </w:tc>
        <w:tc>
          <w:tcPr>
            <w:tcW w:w="810" w:type="dxa"/>
            <w:shd w:val="clear" w:color="auto" w:fill="B6DDE8" w:themeFill="accent5" w:themeFillTint="66"/>
          </w:tcPr>
          <w:p w14:paraId="65C87A70" w14:textId="77777777" w:rsidR="003C3D38" w:rsidRDefault="003C3D38" w:rsidP="0025400D">
            <w:pPr>
              <w:rPr>
                <w:szCs w:val="28"/>
              </w:rPr>
            </w:pPr>
          </w:p>
        </w:tc>
        <w:tc>
          <w:tcPr>
            <w:tcW w:w="810" w:type="dxa"/>
            <w:shd w:val="clear" w:color="auto" w:fill="B6DDE8" w:themeFill="accent5" w:themeFillTint="66"/>
          </w:tcPr>
          <w:p w14:paraId="65C87A71" w14:textId="77777777" w:rsidR="003C3D38" w:rsidRDefault="003C3D38" w:rsidP="0025400D">
            <w:pPr>
              <w:rPr>
                <w:szCs w:val="28"/>
              </w:rPr>
            </w:pPr>
          </w:p>
        </w:tc>
        <w:tc>
          <w:tcPr>
            <w:tcW w:w="810" w:type="dxa"/>
            <w:shd w:val="clear" w:color="auto" w:fill="B6DDE8" w:themeFill="accent5" w:themeFillTint="66"/>
          </w:tcPr>
          <w:p w14:paraId="65C87A72" w14:textId="77777777" w:rsidR="003C3D38" w:rsidRDefault="003C3D38" w:rsidP="0025400D">
            <w:pPr>
              <w:rPr>
                <w:szCs w:val="28"/>
              </w:rPr>
            </w:pPr>
          </w:p>
        </w:tc>
        <w:tc>
          <w:tcPr>
            <w:tcW w:w="810" w:type="dxa"/>
            <w:shd w:val="clear" w:color="auto" w:fill="B6DDE8" w:themeFill="accent5" w:themeFillTint="66"/>
          </w:tcPr>
          <w:p w14:paraId="65C87A73" w14:textId="77777777" w:rsidR="003C3D38" w:rsidRDefault="003C3D38" w:rsidP="0025400D">
            <w:pPr>
              <w:rPr>
                <w:szCs w:val="28"/>
              </w:rPr>
            </w:pPr>
          </w:p>
        </w:tc>
        <w:tc>
          <w:tcPr>
            <w:tcW w:w="810" w:type="dxa"/>
            <w:shd w:val="clear" w:color="auto" w:fill="B6DDE8" w:themeFill="accent5" w:themeFillTint="66"/>
          </w:tcPr>
          <w:p w14:paraId="65C87A74" w14:textId="77777777" w:rsidR="003C3D38" w:rsidRDefault="003C3D38" w:rsidP="0025400D">
            <w:pPr>
              <w:rPr>
                <w:szCs w:val="28"/>
              </w:rPr>
            </w:pPr>
          </w:p>
        </w:tc>
      </w:tr>
      <w:tr w:rsidR="003C3D38" w14:paraId="65C87A7C" w14:textId="77777777" w:rsidTr="00836665">
        <w:trPr>
          <w:trHeight w:val="504"/>
          <w:jc w:val="center"/>
        </w:trPr>
        <w:tc>
          <w:tcPr>
            <w:tcW w:w="810" w:type="dxa"/>
            <w:shd w:val="clear" w:color="auto" w:fill="B6DDE8" w:themeFill="accent5" w:themeFillTint="66"/>
          </w:tcPr>
          <w:p w14:paraId="65C87A76" w14:textId="77777777" w:rsidR="003C3D38" w:rsidRDefault="003C3D38" w:rsidP="0025400D">
            <w:pPr>
              <w:rPr>
                <w:szCs w:val="28"/>
              </w:rPr>
            </w:pPr>
          </w:p>
        </w:tc>
        <w:tc>
          <w:tcPr>
            <w:tcW w:w="810" w:type="dxa"/>
            <w:shd w:val="clear" w:color="auto" w:fill="B6DDE8" w:themeFill="accent5" w:themeFillTint="66"/>
          </w:tcPr>
          <w:p w14:paraId="65C87A77" w14:textId="77777777" w:rsidR="003C3D38" w:rsidRDefault="003C3D38" w:rsidP="0025400D">
            <w:pPr>
              <w:rPr>
                <w:szCs w:val="28"/>
              </w:rPr>
            </w:pPr>
          </w:p>
        </w:tc>
        <w:tc>
          <w:tcPr>
            <w:tcW w:w="810" w:type="dxa"/>
            <w:shd w:val="clear" w:color="auto" w:fill="B6DDE8" w:themeFill="accent5" w:themeFillTint="66"/>
          </w:tcPr>
          <w:p w14:paraId="65C87A78" w14:textId="77777777" w:rsidR="003C3D38" w:rsidRDefault="003C3D38" w:rsidP="0025400D">
            <w:pPr>
              <w:rPr>
                <w:szCs w:val="28"/>
              </w:rPr>
            </w:pPr>
          </w:p>
        </w:tc>
        <w:tc>
          <w:tcPr>
            <w:tcW w:w="810" w:type="dxa"/>
            <w:shd w:val="clear" w:color="auto" w:fill="B6DDE8" w:themeFill="accent5" w:themeFillTint="66"/>
          </w:tcPr>
          <w:p w14:paraId="65C87A79" w14:textId="77777777" w:rsidR="003C3D38" w:rsidRDefault="003C3D38" w:rsidP="0025400D">
            <w:pPr>
              <w:rPr>
                <w:szCs w:val="28"/>
              </w:rPr>
            </w:pPr>
          </w:p>
        </w:tc>
        <w:tc>
          <w:tcPr>
            <w:tcW w:w="810" w:type="dxa"/>
            <w:shd w:val="clear" w:color="auto" w:fill="B6DDE8" w:themeFill="accent5" w:themeFillTint="66"/>
          </w:tcPr>
          <w:p w14:paraId="65C87A7A" w14:textId="77777777" w:rsidR="003C3D38" w:rsidRDefault="003C3D38" w:rsidP="0025400D">
            <w:pPr>
              <w:rPr>
                <w:szCs w:val="28"/>
              </w:rPr>
            </w:pPr>
          </w:p>
        </w:tc>
        <w:tc>
          <w:tcPr>
            <w:tcW w:w="810" w:type="dxa"/>
            <w:shd w:val="clear" w:color="auto" w:fill="B6DDE8" w:themeFill="accent5" w:themeFillTint="66"/>
          </w:tcPr>
          <w:p w14:paraId="65C87A7B" w14:textId="77777777" w:rsidR="003C3D38" w:rsidRDefault="003C3D38" w:rsidP="0025400D">
            <w:pPr>
              <w:rPr>
                <w:szCs w:val="28"/>
              </w:rPr>
            </w:pPr>
          </w:p>
        </w:tc>
      </w:tr>
      <w:tr w:rsidR="003C3D38" w14:paraId="65C87A83" w14:textId="77777777" w:rsidTr="00836665">
        <w:trPr>
          <w:trHeight w:val="504"/>
          <w:jc w:val="center"/>
        </w:trPr>
        <w:tc>
          <w:tcPr>
            <w:tcW w:w="810" w:type="dxa"/>
            <w:shd w:val="clear" w:color="auto" w:fill="B6DDE8" w:themeFill="accent5" w:themeFillTint="66"/>
          </w:tcPr>
          <w:p w14:paraId="65C87A7D" w14:textId="77777777" w:rsidR="003C3D38" w:rsidRDefault="003C3D38" w:rsidP="0025400D">
            <w:pPr>
              <w:rPr>
                <w:szCs w:val="28"/>
              </w:rPr>
            </w:pPr>
          </w:p>
        </w:tc>
        <w:tc>
          <w:tcPr>
            <w:tcW w:w="810" w:type="dxa"/>
            <w:shd w:val="clear" w:color="auto" w:fill="B6DDE8" w:themeFill="accent5" w:themeFillTint="66"/>
          </w:tcPr>
          <w:p w14:paraId="65C87A7E" w14:textId="77777777" w:rsidR="003C3D38" w:rsidRDefault="003C3D38" w:rsidP="0025400D">
            <w:pPr>
              <w:rPr>
                <w:szCs w:val="28"/>
              </w:rPr>
            </w:pPr>
          </w:p>
        </w:tc>
        <w:tc>
          <w:tcPr>
            <w:tcW w:w="810" w:type="dxa"/>
            <w:shd w:val="clear" w:color="auto" w:fill="B6DDE8" w:themeFill="accent5" w:themeFillTint="66"/>
          </w:tcPr>
          <w:p w14:paraId="65C87A7F" w14:textId="77777777" w:rsidR="003C3D38" w:rsidRDefault="003C3D38" w:rsidP="0025400D">
            <w:pPr>
              <w:rPr>
                <w:szCs w:val="28"/>
              </w:rPr>
            </w:pPr>
          </w:p>
        </w:tc>
        <w:tc>
          <w:tcPr>
            <w:tcW w:w="810" w:type="dxa"/>
            <w:shd w:val="clear" w:color="auto" w:fill="B6DDE8" w:themeFill="accent5" w:themeFillTint="66"/>
          </w:tcPr>
          <w:p w14:paraId="65C87A80" w14:textId="77777777" w:rsidR="003C3D38" w:rsidRDefault="003C3D38" w:rsidP="0025400D">
            <w:pPr>
              <w:rPr>
                <w:szCs w:val="28"/>
              </w:rPr>
            </w:pPr>
          </w:p>
        </w:tc>
        <w:tc>
          <w:tcPr>
            <w:tcW w:w="810" w:type="dxa"/>
            <w:shd w:val="clear" w:color="auto" w:fill="B6DDE8" w:themeFill="accent5" w:themeFillTint="66"/>
          </w:tcPr>
          <w:p w14:paraId="65C87A81" w14:textId="77777777" w:rsidR="003C3D38" w:rsidRDefault="003C3D38" w:rsidP="0025400D">
            <w:pPr>
              <w:rPr>
                <w:szCs w:val="28"/>
              </w:rPr>
            </w:pPr>
          </w:p>
        </w:tc>
        <w:tc>
          <w:tcPr>
            <w:tcW w:w="810" w:type="dxa"/>
            <w:shd w:val="clear" w:color="auto" w:fill="B6DDE8" w:themeFill="accent5" w:themeFillTint="66"/>
          </w:tcPr>
          <w:p w14:paraId="65C87A82" w14:textId="77777777" w:rsidR="003C3D38" w:rsidRDefault="003C3D38" w:rsidP="0025400D">
            <w:pPr>
              <w:rPr>
                <w:szCs w:val="28"/>
              </w:rPr>
            </w:pPr>
          </w:p>
        </w:tc>
      </w:tr>
      <w:tr w:rsidR="003C3D38" w14:paraId="65C87A8A" w14:textId="77777777" w:rsidTr="00836665">
        <w:trPr>
          <w:trHeight w:val="504"/>
          <w:jc w:val="center"/>
        </w:trPr>
        <w:tc>
          <w:tcPr>
            <w:tcW w:w="810" w:type="dxa"/>
            <w:shd w:val="clear" w:color="auto" w:fill="B6DDE8" w:themeFill="accent5" w:themeFillTint="66"/>
          </w:tcPr>
          <w:p w14:paraId="65C87A84" w14:textId="77777777" w:rsidR="003C3D38" w:rsidRDefault="003C3D38" w:rsidP="0025400D">
            <w:pPr>
              <w:rPr>
                <w:szCs w:val="28"/>
              </w:rPr>
            </w:pPr>
          </w:p>
        </w:tc>
        <w:tc>
          <w:tcPr>
            <w:tcW w:w="810" w:type="dxa"/>
            <w:shd w:val="clear" w:color="auto" w:fill="B6DDE8" w:themeFill="accent5" w:themeFillTint="66"/>
          </w:tcPr>
          <w:p w14:paraId="65C87A85" w14:textId="77777777" w:rsidR="003C3D38" w:rsidRDefault="003C3D38" w:rsidP="0025400D">
            <w:pPr>
              <w:rPr>
                <w:szCs w:val="28"/>
              </w:rPr>
            </w:pPr>
          </w:p>
        </w:tc>
        <w:tc>
          <w:tcPr>
            <w:tcW w:w="810" w:type="dxa"/>
            <w:shd w:val="clear" w:color="auto" w:fill="B6DDE8" w:themeFill="accent5" w:themeFillTint="66"/>
          </w:tcPr>
          <w:p w14:paraId="65C87A86" w14:textId="77777777" w:rsidR="003C3D38" w:rsidRDefault="003C3D38" w:rsidP="0025400D">
            <w:pPr>
              <w:rPr>
                <w:szCs w:val="28"/>
              </w:rPr>
            </w:pPr>
          </w:p>
        </w:tc>
        <w:tc>
          <w:tcPr>
            <w:tcW w:w="810" w:type="dxa"/>
            <w:shd w:val="clear" w:color="auto" w:fill="B6DDE8" w:themeFill="accent5" w:themeFillTint="66"/>
          </w:tcPr>
          <w:p w14:paraId="65C87A87" w14:textId="77777777" w:rsidR="003C3D38" w:rsidRDefault="003C3D38" w:rsidP="0025400D">
            <w:pPr>
              <w:rPr>
                <w:szCs w:val="28"/>
              </w:rPr>
            </w:pPr>
          </w:p>
        </w:tc>
        <w:tc>
          <w:tcPr>
            <w:tcW w:w="810" w:type="dxa"/>
            <w:shd w:val="clear" w:color="auto" w:fill="B6DDE8" w:themeFill="accent5" w:themeFillTint="66"/>
          </w:tcPr>
          <w:p w14:paraId="65C87A88" w14:textId="77777777" w:rsidR="003C3D38" w:rsidRDefault="003C3D38" w:rsidP="0025400D">
            <w:pPr>
              <w:rPr>
                <w:szCs w:val="28"/>
              </w:rPr>
            </w:pPr>
          </w:p>
        </w:tc>
        <w:tc>
          <w:tcPr>
            <w:tcW w:w="810" w:type="dxa"/>
            <w:shd w:val="clear" w:color="auto" w:fill="B6DDE8" w:themeFill="accent5" w:themeFillTint="66"/>
          </w:tcPr>
          <w:p w14:paraId="65C87A89" w14:textId="77777777" w:rsidR="003C3D38" w:rsidRDefault="003C3D38" w:rsidP="0025400D">
            <w:pPr>
              <w:rPr>
                <w:szCs w:val="28"/>
              </w:rPr>
            </w:pPr>
          </w:p>
        </w:tc>
      </w:tr>
      <w:tr w:rsidR="003C3D38" w14:paraId="65C87A91" w14:textId="77777777" w:rsidTr="00836665">
        <w:trPr>
          <w:trHeight w:val="504"/>
          <w:jc w:val="center"/>
        </w:trPr>
        <w:tc>
          <w:tcPr>
            <w:tcW w:w="810" w:type="dxa"/>
            <w:shd w:val="clear" w:color="auto" w:fill="B6DDE8" w:themeFill="accent5" w:themeFillTint="66"/>
          </w:tcPr>
          <w:p w14:paraId="65C87A8B" w14:textId="77777777" w:rsidR="003C3D38" w:rsidRDefault="003C3D38" w:rsidP="0025400D">
            <w:pPr>
              <w:rPr>
                <w:szCs w:val="28"/>
              </w:rPr>
            </w:pPr>
          </w:p>
        </w:tc>
        <w:tc>
          <w:tcPr>
            <w:tcW w:w="810" w:type="dxa"/>
            <w:shd w:val="clear" w:color="auto" w:fill="B6DDE8" w:themeFill="accent5" w:themeFillTint="66"/>
          </w:tcPr>
          <w:p w14:paraId="65C87A8C" w14:textId="77777777" w:rsidR="003C3D38" w:rsidRDefault="003C3D38" w:rsidP="0025400D">
            <w:pPr>
              <w:rPr>
                <w:szCs w:val="28"/>
              </w:rPr>
            </w:pPr>
          </w:p>
        </w:tc>
        <w:tc>
          <w:tcPr>
            <w:tcW w:w="810" w:type="dxa"/>
            <w:shd w:val="clear" w:color="auto" w:fill="B6DDE8" w:themeFill="accent5" w:themeFillTint="66"/>
          </w:tcPr>
          <w:p w14:paraId="65C87A8D" w14:textId="77777777" w:rsidR="003C3D38" w:rsidRDefault="003C3D38" w:rsidP="0025400D">
            <w:pPr>
              <w:rPr>
                <w:szCs w:val="28"/>
              </w:rPr>
            </w:pPr>
          </w:p>
        </w:tc>
        <w:tc>
          <w:tcPr>
            <w:tcW w:w="810" w:type="dxa"/>
            <w:shd w:val="clear" w:color="auto" w:fill="B6DDE8" w:themeFill="accent5" w:themeFillTint="66"/>
          </w:tcPr>
          <w:p w14:paraId="65C87A8E" w14:textId="77777777" w:rsidR="003C3D38" w:rsidRDefault="003C3D38" w:rsidP="0025400D">
            <w:pPr>
              <w:rPr>
                <w:szCs w:val="28"/>
              </w:rPr>
            </w:pPr>
          </w:p>
        </w:tc>
        <w:tc>
          <w:tcPr>
            <w:tcW w:w="810" w:type="dxa"/>
            <w:shd w:val="clear" w:color="auto" w:fill="B6DDE8" w:themeFill="accent5" w:themeFillTint="66"/>
          </w:tcPr>
          <w:p w14:paraId="65C87A8F" w14:textId="77777777" w:rsidR="003C3D38" w:rsidRDefault="003C3D38" w:rsidP="0025400D">
            <w:pPr>
              <w:rPr>
                <w:szCs w:val="28"/>
              </w:rPr>
            </w:pPr>
          </w:p>
        </w:tc>
        <w:tc>
          <w:tcPr>
            <w:tcW w:w="810" w:type="dxa"/>
            <w:shd w:val="clear" w:color="auto" w:fill="B6DDE8" w:themeFill="accent5" w:themeFillTint="66"/>
          </w:tcPr>
          <w:p w14:paraId="65C87A90" w14:textId="77777777" w:rsidR="003C3D38" w:rsidRDefault="003C3D38" w:rsidP="0025400D">
            <w:pPr>
              <w:rPr>
                <w:szCs w:val="28"/>
              </w:rPr>
            </w:pPr>
          </w:p>
        </w:tc>
      </w:tr>
      <w:tr w:rsidR="00B568FB" w14:paraId="65C87A98" w14:textId="77777777" w:rsidTr="00836665">
        <w:trPr>
          <w:trHeight w:val="504"/>
          <w:jc w:val="center"/>
        </w:trPr>
        <w:tc>
          <w:tcPr>
            <w:tcW w:w="810" w:type="dxa"/>
            <w:shd w:val="clear" w:color="auto" w:fill="B6DDE8" w:themeFill="accent5" w:themeFillTint="66"/>
          </w:tcPr>
          <w:p w14:paraId="65C87A92" w14:textId="77777777" w:rsidR="00B568FB" w:rsidRDefault="00B568FB" w:rsidP="0025400D">
            <w:pPr>
              <w:rPr>
                <w:szCs w:val="28"/>
              </w:rPr>
            </w:pPr>
          </w:p>
        </w:tc>
        <w:tc>
          <w:tcPr>
            <w:tcW w:w="810" w:type="dxa"/>
            <w:shd w:val="clear" w:color="auto" w:fill="B6DDE8" w:themeFill="accent5" w:themeFillTint="66"/>
          </w:tcPr>
          <w:p w14:paraId="65C87A93" w14:textId="77777777" w:rsidR="00B568FB" w:rsidRDefault="00B568FB" w:rsidP="0025400D">
            <w:pPr>
              <w:rPr>
                <w:szCs w:val="28"/>
              </w:rPr>
            </w:pPr>
          </w:p>
        </w:tc>
        <w:tc>
          <w:tcPr>
            <w:tcW w:w="810" w:type="dxa"/>
            <w:shd w:val="clear" w:color="auto" w:fill="B6DDE8" w:themeFill="accent5" w:themeFillTint="66"/>
          </w:tcPr>
          <w:p w14:paraId="65C87A94" w14:textId="77777777" w:rsidR="00B568FB" w:rsidRDefault="00B568FB" w:rsidP="0025400D">
            <w:pPr>
              <w:rPr>
                <w:szCs w:val="28"/>
              </w:rPr>
            </w:pPr>
          </w:p>
        </w:tc>
        <w:tc>
          <w:tcPr>
            <w:tcW w:w="810" w:type="dxa"/>
            <w:shd w:val="clear" w:color="auto" w:fill="B6DDE8" w:themeFill="accent5" w:themeFillTint="66"/>
          </w:tcPr>
          <w:p w14:paraId="65C87A95" w14:textId="77777777" w:rsidR="00B568FB" w:rsidRDefault="00B568FB" w:rsidP="0025400D">
            <w:pPr>
              <w:rPr>
                <w:szCs w:val="28"/>
              </w:rPr>
            </w:pPr>
          </w:p>
        </w:tc>
        <w:tc>
          <w:tcPr>
            <w:tcW w:w="810" w:type="dxa"/>
            <w:shd w:val="clear" w:color="auto" w:fill="B6DDE8" w:themeFill="accent5" w:themeFillTint="66"/>
          </w:tcPr>
          <w:p w14:paraId="65C87A96" w14:textId="77777777" w:rsidR="00B568FB" w:rsidRDefault="00B568FB" w:rsidP="0025400D">
            <w:pPr>
              <w:rPr>
                <w:szCs w:val="28"/>
              </w:rPr>
            </w:pPr>
          </w:p>
        </w:tc>
        <w:tc>
          <w:tcPr>
            <w:tcW w:w="810" w:type="dxa"/>
            <w:shd w:val="clear" w:color="auto" w:fill="B6DDE8" w:themeFill="accent5" w:themeFillTint="66"/>
          </w:tcPr>
          <w:p w14:paraId="65C87A97" w14:textId="77777777" w:rsidR="00B568FB" w:rsidRDefault="00B568FB" w:rsidP="0025400D">
            <w:pPr>
              <w:rPr>
                <w:szCs w:val="28"/>
              </w:rPr>
            </w:pPr>
          </w:p>
        </w:tc>
      </w:tr>
      <w:tr w:rsidR="00B568FB" w14:paraId="65C87A9F" w14:textId="77777777" w:rsidTr="00836665">
        <w:trPr>
          <w:trHeight w:val="504"/>
          <w:jc w:val="center"/>
        </w:trPr>
        <w:tc>
          <w:tcPr>
            <w:tcW w:w="810" w:type="dxa"/>
            <w:shd w:val="clear" w:color="auto" w:fill="B6DDE8" w:themeFill="accent5" w:themeFillTint="66"/>
          </w:tcPr>
          <w:p w14:paraId="65C87A99" w14:textId="77777777" w:rsidR="00B568FB" w:rsidRDefault="00B568FB" w:rsidP="0025400D">
            <w:pPr>
              <w:rPr>
                <w:szCs w:val="28"/>
              </w:rPr>
            </w:pPr>
          </w:p>
        </w:tc>
        <w:tc>
          <w:tcPr>
            <w:tcW w:w="810" w:type="dxa"/>
            <w:shd w:val="clear" w:color="auto" w:fill="B6DDE8" w:themeFill="accent5" w:themeFillTint="66"/>
          </w:tcPr>
          <w:p w14:paraId="65C87A9A" w14:textId="77777777" w:rsidR="00B568FB" w:rsidRDefault="00B568FB" w:rsidP="0025400D">
            <w:pPr>
              <w:rPr>
                <w:szCs w:val="28"/>
              </w:rPr>
            </w:pPr>
          </w:p>
        </w:tc>
        <w:tc>
          <w:tcPr>
            <w:tcW w:w="810" w:type="dxa"/>
            <w:shd w:val="clear" w:color="auto" w:fill="B6DDE8" w:themeFill="accent5" w:themeFillTint="66"/>
          </w:tcPr>
          <w:p w14:paraId="65C87A9B" w14:textId="77777777" w:rsidR="00B568FB" w:rsidRDefault="00B568FB" w:rsidP="0025400D">
            <w:pPr>
              <w:rPr>
                <w:szCs w:val="28"/>
              </w:rPr>
            </w:pPr>
          </w:p>
        </w:tc>
        <w:tc>
          <w:tcPr>
            <w:tcW w:w="810" w:type="dxa"/>
            <w:shd w:val="clear" w:color="auto" w:fill="B6DDE8" w:themeFill="accent5" w:themeFillTint="66"/>
          </w:tcPr>
          <w:p w14:paraId="65C87A9C" w14:textId="77777777" w:rsidR="00B568FB" w:rsidRDefault="00B568FB" w:rsidP="0025400D">
            <w:pPr>
              <w:rPr>
                <w:szCs w:val="28"/>
              </w:rPr>
            </w:pPr>
          </w:p>
        </w:tc>
        <w:tc>
          <w:tcPr>
            <w:tcW w:w="810" w:type="dxa"/>
            <w:shd w:val="clear" w:color="auto" w:fill="B6DDE8" w:themeFill="accent5" w:themeFillTint="66"/>
          </w:tcPr>
          <w:p w14:paraId="65C87A9D" w14:textId="77777777" w:rsidR="00B568FB" w:rsidRDefault="00B568FB" w:rsidP="0025400D">
            <w:pPr>
              <w:rPr>
                <w:szCs w:val="28"/>
              </w:rPr>
            </w:pPr>
          </w:p>
        </w:tc>
        <w:tc>
          <w:tcPr>
            <w:tcW w:w="810" w:type="dxa"/>
            <w:shd w:val="clear" w:color="auto" w:fill="B6DDE8" w:themeFill="accent5" w:themeFillTint="66"/>
          </w:tcPr>
          <w:p w14:paraId="65C87A9E" w14:textId="77777777" w:rsidR="00B568FB" w:rsidRDefault="00B568FB" w:rsidP="0025400D">
            <w:pPr>
              <w:rPr>
                <w:szCs w:val="28"/>
              </w:rPr>
            </w:pPr>
          </w:p>
        </w:tc>
      </w:tr>
    </w:tbl>
    <w:p w14:paraId="65C87AA0" w14:textId="77777777" w:rsidR="0025400D" w:rsidRPr="000643D6" w:rsidRDefault="0025400D" w:rsidP="0025400D">
      <w:r w:rsidRPr="000643D6">
        <w:br w:type="page"/>
      </w:r>
      <w:r w:rsidRPr="000643D6">
        <w:rPr>
          <w:rFonts w:ascii="Arial" w:hAnsi="Arial" w:cs="Arial"/>
          <w:b/>
          <w:bCs/>
          <w:szCs w:val="28"/>
        </w:rPr>
        <w:lastRenderedPageBreak/>
        <w:t xml:space="preserve">Activity </w:t>
      </w:r>
      <w:r>
        <w:rPr>
          <w:rFonts w:ascii="Arial" w:hAnsi="Arial" w:cs="Arial"/>
          <w:b/>
          <w:bCs/>
          <w:szCs w:val="28"/>
        </w:rPr>
        <w:t>4: Addition Strategies</w:t>
      </w:r>
    </w:p>
    <w:p w14:paraId="65C87AA1" w14:textId="77777777" w:rsidR="0025400D" w:rsidRDefault="0025400D" w:rsidP="0025400D"/>
    <w:p w14:paraId="65C87AA2" w14:textId="77777777" w:rsidR="0025400D" w:rsidRDefault="0025400D" w:rsidP="0025400D">
      <w:pPr>
        <w:rPr>
          <w:szCs w:val="28"/>
        </w:rPr>
      </w:pPr>
      <w:r>
        <w:rPr>
          <w:szCs w:val="28"/>
        </w:rPr>
        <w:t>Solve these equations using a partitioning strategy. Remember to partition means to break up a number into its place value amounts so that they are easier to add.</w:t>
      </w:r>
    </w:p>
    <w:p w14:paraId="65C87AA3" w14:textId="77777777" w:rsidR="0025400D" w:rsidRDefault="0025400D" w:rsidP="0025400D">
      <w:pPr>
        <w:rPr>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57"/>
        <w:gridCol w:w="4613"/>
      </w:tblGrid>
      <w:tr w:rsidR="0025400D" w:rsidRPr="001C3C52" w14:paraId="65C87AA6" w14:textId="77777777" w:rsidTr="0029715D">
        <w:trPr>
          <w:trHeight w:val="1584"/>
        </w:trPr>
        <w:tc>
          <w:tcPr>
            <w:tcW w:w="4657" w:type="dxa"/>
            <w:shd w:val="clear" w:color="auto" w:fill="auto"/>
          </w:tcPr>
          <w:p w14:paraId="65C87AA4" w14:textId="77777777" w:rsidR="0025400D" w:rsidRPr="0029715D" w:rsidRDefault="0029715D" w:rsidP="003C3D38">
            <w:pPr>
              <w:rPr>
                <w:rFonts w:ascii="VicCursive" w:hAnsi="VicCursive"/>
                <w:sz w:val="40"/>
                <w:szCs w:val="40"/>
              </w:rPr>
            </w:pPr>
            <w:r>
              <w:rPr>
                <w:rFonts w:ascii="VicCursive" w:hAnsi="VicCursive"/>
                <w:sz w:val="40"/>
                <w:szCs w:val="40"/>
              </w:rPr>
              <w:t>42 + 23 =</w:t>
            </w:r>
          </w:p>
        </w:tc>
        <w:tc>
          <w:tcPr>
            <w:tcW w:w="4613" w:type="dxa"/>
            <w:shd w:val="clear" w:color="auto" w:fill="auto"/>
          </w:tcPr>
          <w:p w14:paraId="65C87AA5" w14:textId="77777777" w:rsidR="0025400D" w:rsidRPr="0029715D" w:rsidRDefault="0025400D" w:rsidP="003C3D38">
            <w:pPr>
              <w:rPr>
                <w:rFonts w:ascii="VicCursive" w:hAnsi="VicCursive"/>
                <w:sz w:val="40"/>
                <w:szCs w:val="40"/>
              </w:rPr>
            </w:pPr>
            <w:r w:rsidRPr="0029715D">
              <w:rPr>
                <w:rFonts w:ascii="VicCursive" w:hAnsi="VicCursive"/>
                <w:sz w:val="40"/>
                <w:szCs w:val="40"/>
              </w:rPr>
              <w:t xml:space="preserve"> 53 + 34 =</w:t>
            </w:r>
          </w:p>
        </w:tc>
      </w:tr>
      <w:tr w:rsidR="0025400D" w:rsidRPr="001C3C52" w14:paraId="65C87AA9" w14:textId="77777777" w:rsidTr="0029715D">
        <w:trPr>
          <w:trHeight w:val="1584"/>
        </w:trPr>
        <w:tc>
          <w:tcPr>
            <w:tcW w:w="4657" w:type="dxa"/>
            <w:shd w:val="clear" w:color="auto" w:fill="auto"/>
          </w:tcPr>
          <w:p w14:paraId="65C87AA7" w14:textId="77777777" w:rsidR="0025400D" w:rsidRPr="0029715D" w:rsidRDefault="0025400D" w:rsidP="003C3D38">
            <w:pPr>
              <w:rPr>
                <w:rFonts w:ascii="VicCursive" w:hAnsi="VicCursive"/>
                <w:sz w:val="40"/>
                <w:szCs w:val="40"/>
              </w:rPr>
            </w:pPr>
            <w:r w:rsidRPr="0029715D">
              <w:rPr>
                <w:rFonts w:ascii="VicCursive" w:hAnsi="VicCursive"/>
                <w:sz w:val="40"/>
                <w:szCs w:val="40"/>
              </w:rPr>
              <w:t>23 + 71 =</w:t>
            </w:r>
          </w:p>
        </w:tc>
        <w:tc>
          <w:tcPr>
            <w:tcW w:w="4613" w:type="dxa"/>
            <w:shd w:val="clear" w:color="auto" w:fill="auto"/>
          </w:tcPr>
          <w:p w14:paraId="65C87AA8" w14:textId="77777777" w:rsidR="0025400D" w:rsidRPr="0029715D" w:rsidRDefault="0029715D" w:rsidP="003C3D38">
            <w:pPr>
              <w:rPr>
                <w:rFonts w:ascii="VicCursive" w:hAnsi="VicCursive"/>
                <w:sz w:val="40"/>
                <w:szCs w:val="40"/>
              </w:rPr>
            </w:pPr>
            <w:r>
              <w:rPr>
                <w:rFonts w:ascii="VicCursive" w:hAnsi="VicCursive"/>
                <w:sz w:val="40"/>
                <w:szCs w:val="40"/>
              </w:rPr>
              <w:t>46 + 62 =</w:t>
            </w:r>
          </w:p>
        </w:tc>
      </w:tr>
      <w:tr w:rsidR="0025400D" w:rsidRPr="001C3C52" w14:paraId="65C87AAC" w14:textId="77777777" w:rsidTr="0029715D">
        <w:trPr>
          <w:trHeight w:val="1584"/>
        </w:trPr>
        <w:tc>
          <w:tcPr>
            <w:tcW w:w="4657" w:type="dxa"/>
            <w:shd w:val="clear" w:color="auto" w:fill="auto"/>
          </w:tcPr>
          <w:p w14:paraId="65C87AAA" w14:textId="77777777" w:rsidR="0025400D" w:rsidRPr="0029715D" w:rsidRDefault="0025400D" w:rsidP="003C3D38">
            <w:pPr>
              <w:rPr>
                <w:rFonts w:ascii="VicCursive" w:hAnsi="VicCursive"/>
                <w:sz w:val="40"/>
                <w:szCs w:val="40"/>
              </w:rPr>
            </w:pPr>
            <w:r w:rsidRPr="0029715D">
              <w:rPr>
                <w:rFonts w:ascii="VicCursive" w:hAnsi="VicCursive"/>
                <w:sz w:val="40"/>
                <w:szCs w:val="40"/>
              </w:rPr>
              <w:t>72 + 16 =</w:t>
            </w:r>
          </w:p>
        </w:tc>
        <w:tc>
          <w:tcPr>
            <w:tcW w:w="4613" w:type="dxa"/>
            <w:shd w:val="clear" w:color="auto" w:fill="auto"/>
          </w:tcPr>
          <w:p w14:paraId="65C87AAB" w14:textId="77777777" w:rsidR="0025400D" w:rsidRPr="0029715D" w:rsidRDefault="0029715D" w:rsidP="003C3D38">
            <w:pPr>
              <w:rPr>
                <w:rFonts w:ascii="VicCursive" w:hAnsi="VicCursive"/>
                <w:sz w:val="40"/>
                <w:szCs w:val="40"/>
              </w:rPr>
            </w:pPr>
            <w:r>
              <w:rPr>
                <w:rFonts w:ascii="VicCursive" w:hAnsi="VicCursive"/>
                <w:sz w:val="40"/>
                <w:szCs w:val="40"/>
              </w:rPr>
              <w:t>123 + 62 =</w:t>
            </w:r>
          </w:p>
        </w:tc>
      </w:tr>
    </w:tbl>
    <w:p w14:paraId="65C87AAD" w14:textId="77777777" w:rsidR="0025400D" w:rsidRDefault="0025400D" w:rsidP="0025400D">
      <w:pPr>
        <w:rPr>
          <w:szCs w:val="28"/>
        </w:rPr>
      </w:pPr>
    </w:p>
    <w:p w14:paraId="65C87AAE" w14:textId="77777777" w:rsidR="0025400D" w:rsidRPr="000643D6" w:rsidRDefault="0025400D" w:rsidP="0025400D">
      <w:pPr>
        <w:ind w:right="-230"/>
        <w:jc w:val="center"/>
      </w:pPr>
      <w:r>
        <w:rPr>
          <w:noProof/>
          <w:lang w:val="en-AU" w:eastAsia="en-AU"/>
        </w:rPr>
        <w:drawing>
          <wp:inline distT="0" distB="0" distL="0" distR="0" wp14:anchorId="65C87E5C" wp14:editId="65C87E5D">
            <wp:extent cx="4531360" cy="2420620"/>
            <wp:effectExtent l="0" t="0" r="2540" b="0"/>
            <wp:docPr id="798" name="Picture 798" descr="DidYouKn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descr="DidYouKnow"/>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31360" cy="2420620"/>
                    </a:xfrm>
                    <a:prstGeom prst="rect">
                      <a:avLst/>
                    </a:prstGeom>
                    <a:noFill/>
                    <a:ln>
                      <a:noFill/>
                    </a:ln>
                  </pic:spPr>
                </pic:pic>
              </a:graphicData>
            </a:graphic>
          </wp:inline>
        </w:drawing>
      </w:r>
    </w:p>
    <w:p w14:paraId="65C87AAF" w14:textId="77777777" w:rsidR="0029715D" w:rsidRDefault="0029715D" w:rsidP="0029715D">
      <w:pPr>
        <w:ind w:right="-230"/>
        <w:jc w:val="center"/>
        <w:rPr>
          <w:rFonts w:ascii="Comic Sans MS" w:hAnsi="Comic Sans MS"/>
        </w:rPr>
      </w:pPr>
    </w:p>
    <w:p w14:paraId="65C87AB0" w14:textId="77777777" w:rsidR="0029715D" w:rsidRDefault="0029715D" w:rsidP="0029715D">
      <w:pPr>
        <w:ind w:right="-230"/>
        <w:jc w:val="center"/>
        <w:rPr>
          <w:rFonts w:ascii="Comic Sans MS" w:hAnsi="Comic Sans MS"/>
        </w:rPr>
      </w:pPr>
      <w:r>
        <w:rPr>
          <w:rFonts w:ascii="Comic Sans MS" w:hAnsi="Comic Sans MS"/>
        </w:rPr>
        <w:t xml:space="preserve">...the longest distance a peanut has been </w:t>
      </w:r>
    </w:p>
    <w:p w14:paraId="65C87AB1" w14:textId="77777777" w:rsidR="0029715D" w:rsidRDefault="0029715D" w:rsidP="0029715D">
      <w:pPr>
        <w:ind w:right="-230"/>
        <w:jc w:val="center"/>
        <w:rPr>
          <w:rFonts w:ascii="Comic Sans MS" w:hAnsi="Comic Sans MS"/>
        </w:rPr>
      </w:pPr>
      <w:r>
        <w:rPr>
          <w:rFonts w:ascii="Comic Sans MS" w:hAnsi="Comic Sans MS"/>
        </w:rPr>
        <w:t>thrown is 34.1 metres.</w:t>
      </w:r>
    </w:p>
    <w:p w14:paraId="65C87AB2" w14:textId="77777777" w:rsidR="0029715D" w:rsidRDefault="0029715D" w:rsidP="0029715D">
      <w:pPr>
        <w:ind w:right="-230"/>
        <w:jc w:val="center"/>
        <w:rPr>
          <w:rFonts w:ascii="Comic Sans MS" w:hAnsi="Comic Sans MS"/>
        </w:rPr>
      </w:pPr>
      <w:r>
        <w:rPr>
          <w:rFonts w:ascii="Comic Sans MS" w:hAnsi="Comic Sans MS"/>
        </w:rPr>
        <w:t>The throw was made by a Tasmanian in 1999.</w:t>
      </w:r>
    </w:p>
    <w:p w14:paraId="65C87AB3" w14:textId="77777777" w:rsidR="0025400D" w:rsidRPr="000643D6" w:rsidRDefault="0029715D" w:rsidP="0025400D">
      <w:r>
        <w:rPr>
          <w:noProof/>
          <w:lang w:val="en-AU" w:eastAsia="en-AU"/>
        </w:rPr>
        <mc:AlternateContent>
          <mc:Choice Requires="wps">
            <w:drawing>
              <wp:anchor distT="0" distB="0" distL="114300" distR="114300" simplePos="0" relativeHeight="251924480" behindDoc="0" locked="0" layoutInCell="1" allowOverlap="1" wp14:anchorId="65C87E5E" wp14:editId="65C87E5F">
                <wp:simplePos x="0" y="0"/>
                <wp:positionH relativeFrom="column">
                  <wp:posOffset>3407134</wp:posOffset>
                </wp:positionH>
                <wp:positionV relativeFrom="paragraph">
                  <wp:posOffset>135945</wp:posOffset>
                </wp:positionV>
                <wp:extent cx="1485900" cy="685800"/>
                <wp:effectExtent l="533400" t="19050" r="38100" b="19050"/>
                <wp:wrapNone/>
                <wp:docPr id="814" name="Oval Callout 8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685800"/>
                        </a:xfrm>
                        <a:prstGeom prst="wedgeEllipseCallout">
                          <a:avLst>
                            <a:gd name="adj1" fmla="val -83292"/>
                            <a:gd name="adj2" fmla="val 26220"/>
                          </a:avLst>
                        </a:prstGeom>
                        <a:solidFill>
                          <a:srgbClr val="FFFFFF"/>
                        </a:solidFill>
                        <a:ln w="9525">
                          <a:solidFill>
                            <a:srgbClr val="000000"/>
                          </a:solidFill>
                          <a:miter lim="800000"/>
                          <a:headEnd/>
                          <a:tailEnd/>
                        </a:ln>
                      </wps:spPr>
                      <wps:txbx>
                        <w:txbxContent>
                          <w:p w14:paraId="65C87F16" w14:textId="77777777" w:rsidR="00DF4161" w:rsidRPr="007B551E" w:rsidRDefault="00DF4161" w:rsidP="0025400D">
                            <w:pPr>
                              <w:rPr>
                                <w:rFonts w:ascii="Comic Sans MS" w:hAnsi="Comic Sans MS"/>
                                <w:szCs w:val="28"/>
                              </w:rPr>
                            </w:pPr>
                            <w:r w:rsidRPr="007B551E">
                              <w:rPr>
                                <w:rFonts w:ascii="Comic Sans MS" w:hAnsi="Comic Sans MS"/>
                                <w:szCs w:val="28"/>
                              </w:rPr>
                              <w:t>Look out!</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65C87E5E" id="Oval Callout 814" o:spid="_x0000_s1087" type="#_x0000_t63" style="position:absolute;margin-left:268.3pt;margin-top:10.7pt;width:117pt;height:54pt;z-index:25192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" adj="-7191,16464">
                <v:textbox>
                  <w:txbxContent>
                    <w:p w14:paraId="65C87F16" w14:textId="77777777" w:rsidR="00DF4161" w:rsidRPr="007B551E" w:rsidRDefault="00DF4161" w:rsidP="0025400D">
                      <w:pPr>
                        <w:rPr>
                          <w:rFonts w:ascii="Comic Sans MS" w:hAnsi="Comic Sans MS"/>
                          <w:szCs w:val="28"/>
                        </w:rPr>
                      </w:pPr>
                      <w:r w:rsidRPr="007B551E">
                        <w:rPr>
                          <w:rFonts w:ascii="Comic Sans MS" w:hAnsi="Comic Sans MS"/>
                          <w:szCs w:val="28"/>
                        </w:rPr>
                        <w:t>Look out!</w:t>
                      </w:r>
                    </w:p>
                  </w:txbxContent>
                </v:textbox>
              </v:shape>
            </w:pict>
          </mc:Fallback>
        </mc:AlternateContent>
      </w:r>
    </w:p>
    <w:p w14:paraId="65C87AB4" w14:textId="77777777" w:rsidR="0025400D" w:rsidRPr="000643D6" w:rsidRDefault="0025400D" w:rsidP="0025400D"/>
    <w:p w14:paraId="65C87AB5" w14:textId="77777777" w:rsidR="0029715D" w:rsidRDefault="00836665" w:rsidP="0025400D">
      <w:r>
        <w:rPr>
          <w:noProof/>
          <w:lang w:val="en-AU" w:eastAsia="en-AU"/>
        </w:rPr>
        <w:drawing>
          <wp:anchor distT="0" distB="0" distL="114300" distR="114300" simplePos="0" relativeHeight="251942912" behindDoc="0" locked="0" layoutInCell="1" allowOverlap="1" wp14:anchorId="65C87E60" wp14:editId="65C87E61">
            <wp:simplePos x="0" y="0"/>
            <wp:positionH relativeFrom="column">
              <wp:posOffset>2449195</wp:posOffset>
            </wp:positionH>
            <wp:positionV relativeFrom="paragraph">
              <wp:posOffset>52070</wp:posOffset>
            </wp:positionV>
            <wp:extent cx="389890" cy="605155"/>
            <wp:effectExtent l="0" t="0" r="0" b="4445"/>
            <wp:wrapNone/>
            <wp:docPr id="797" name="Picture 797" descr="MC9003483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descr="MC900348313[1]"/>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389890" cy="605155"/>
                    </a:xfrm>
                    <a:prstGeom prst="rect">
                      <a:avLst/>
                    </a:prstGeom>
                    <a:noFill/>
                    <a:ln>
                      <a:noFill/>
                    </a:ln>
                  </pic:spPr>
                </pic:pic>
              </a:graphicData>
            </a:graphic>
            <wp14:sizeRelH relativeFrom="page">
              <wp14:pctWidth>0</wp14:pctWidth>
            </wp14:sizeRelH>
            <wp14:sizeRelV relativeFrom="page">
              <wp14:pctHeight>0</wp14:pctHeight>
            </wp14:sizeRelV>
          </wp:anchor>
        </w:drawing>
      </w:r>
      <w:r w:rsidR="0029715D">
        <w:br w:type="page"/>
      </w:r>
    </w:p>
    <w:p w14:paraId="65C87AB6" w14:textId="77777777" w:rsidR="0025400D" w:rsidRPr="000643D6" w:rsidRDefault="0025400D" w:rsidP="0025400D">
      <w:pPr>
        <w:pStyle w:val="BodyText"/>
        <w:jc w:val="center"/>
        <w:rPr>
          <w:rFonts w:ascii="Arial" w:hAnsi="Arial" w:cs="Arial"/>
          <w:b/>
        </w:rPr>
      </w:pPr>
      <w:r w:rsidRPr="000643D6">
        <w:rPr>
          <w:rFonts w:ascii="Arial" w:hAnsi="Arial" w:cs="Arial"/>
          <w:b/>
        </w:rPr>
        <w:lastRenderedPageBreak/>
        <w:t>Comments</w:t>
      </w:r>
    </w:p>
    <w:p w14:paraId="65C87AB7" w14:textId="77777777" w:rsidR="0025400D" w:rsidRPr="000643D6" w:rsidRDefault="0025400D" w:rsidP="0029715D"/>
    <w:p w14:paraId="65C87AB8" w14:textId="77777777" w:rsidR="0025400D" w:rsidRPr="000643D6" w:rsidRDefault="0025400D" w:rsidP="0025400D">
      <w:pPr>
        <w:pStyle w:val="BodyText"/>
        <w:rPr>
          <w:rFonts w:ascii="Century Schoolbook" w:hAnsi="Century Schoolbook"/>
        </w:rPr>
      </w:pPr>
      <w:r w:rsidRPr="000643D6">
        <w:rPr>
          <w:rFonts w:ascii="Century Schoolbook" w:hAnsi="Century Schoolbook"/>
        </w:rPr>
        <w:t xml:space="preserve">Did you have any difficulties? Was it too easy? Did you need assistance? Were the instructions easy to follow? I’d like to know </w:t>
      </w:r>
      <w:r w:rsidR="0029715D">
        <w:rPr>
          <w:rFonts w:ascii="Century Schoolbook" w:hAnsi="Century Schoolbook"/>
        </w:rPr>
        <w:t>how you managed with your Week 2</w:t>
      </w:r>
      <w:r w:rsidRPr="000643D6">
        <w:rPr>
          <w:rFonts w:ascii="Century Schoolbook" w:hAnsi="Century Schoolbook"/>
        </w:rPr>
        <w:t xml:space="preserve"> work.</w:t>
      </w:r>
    </w:p>
    <w:p w14:paraId="65C87AB9" w14:textId="77777777" w:rsidR="0025400D" w:rsidRPr="000643D6" w:rsidRDefault="0025400D" w:rsidP="0025400D">
      <w:pPr>
        <w:rPr>
          <w:b/>
          <w:bCs/>
        </w:rPr>
      </w:pPr>
    </w:p>
    <w:p w14:paraId="65C87ABA" w14:textId="77777777" w:rsidR="0025400D" w:rsidRPr="000643D6" w:rsidRDefault="0025400D" w:rsidP="0025400D">
      <w:pPr>
        <w:rPr>
          <w:b/>
          <w:bCs/>
        </w:rPr>
      </w:pPr>
      <w:r w:rsidRPr="000643D6">
        <w:rPr>
          <w:b/>
          <w:bCs/>
        </w:rPr>
        <w:t>__________________________________________________________________</w:t>
      </w:r>
    </w:p>
    <w:p w14:paraId="65C87ABB" w14:textId="77777777" w:rsidR="0025400D" w:rsidRPr="000643D6" w:rsidRDefault="0025400D" w:rsidP="0025400D">
      <w:pPr>
        <w:rPr>
          <w:b/>
          <w:bCs/>
        </w:rPr>
      </w:pPr>
    </w:p>
    <w:p w14:paraId="65C87ABC" w14:textId="77777777" w:rsidR="0025400D" w:rsidRPr="000643D6" w:rsidRDefault="0025400D" w:rsidP="0025400D">
      <w:pPr>
        <w:rPr>
          <w:b/>
          <w:bCs/>
        </w:rPr>
      </w:pPr>
      <w:r w:rsidRPr="000643D6">
        <w:rPr>
          <w:b/>
          <w:bCs/>
        </w:rPr>
        <w:t>__________________________________________________________________</w:t>
      </w:r>
    </w:p>
    <w:p w14:paraId="65C87ABD" w14:textId="77777777" w:rsidR="0025400D" w:rsidRPr="000643D6" w:rsidRDefault="0025400D" w:rsidP="0025400D">
      <w:pPr>
        <w:rPr>
          <w:b/>
          <w:bCs/>
        </w:rPr>
      </w:pPr>
    </w:p>
    <w:p w14:paraId="65C87ABE" w14:textId="77777777" w:rsidR="0025400D" w:rsidRPr="000643D6" w:rsidRDefault="0025400D" w:rsidP="0025400D">
      <w:pPr>
        <w:rPr>
          <w:b/>
          <w:bCs/>
        </w:rPr>
      </w:pPr>
      <w:r w:rsidRPr="000643D6">
        <w:rPr>
          <w:b/>
          <w:bCs/>
        </w:rPr>
        <w:t>__________________________________________________________________</w:t>
      </w:r>
    </w:p>
    <w:p w14:paraId="65C87ABF" w14:textId="77777777" w:rsidR="0025400D" w:rsidRPr="000643D6" w:rsidRDefault="0025400D" w:rsidP="0025400D">
      <w:pPr>
        <w:rPr>
          <w:b/>
          <w:bCs/>
        </w:rPr>
      </w:pPr>
    </w:p>
    <w:p w14:paraId="65C87AC0" w14:textId="77777777" w:rsidR="0025400D" w:rsidRPr="000643D6" w:rsidRDefault="0025400D" w:rsidP="0025400D">
      <w:pPr>
        <w:rPr>
          <w:b/>
          <w:bCs/>
        </w:rPr>
      </w:pPr>
      <w:r w:rsidRPr="000643D6">
        <w:rPr>
          <w:b/>
          <w:bCs/>
        </w:rPr>
        <w:t>__________________________________________________________________</w:t>
      </w:r>
    </w:p>
    <w:p w14:paraId="65C87AC1" w14:textId="77777777" w:rsidR="0025400D" w:rsidRPr="000643D6" w:rsidRDefault="0025400D" w:rsidP="0025400D">
      <w:pPr>
        <w:rPr>
          <w:b/>
          <w:bCs/>
        </w:rPr>
      </w:pPr>
    </w:p>
    <w:p w14:paraId="65C87AC2" w14:textId="77777777" w:rsidR="0025400D" w:rsidRPr="000643D6" w:rsidRDefault="0025400D" w:rsidP="0025400D">
      <w:pPr>
        <w:rPr>
          <w:b/>
          <w:bCs/>
        </w:rPr>
      </w:pPr>
      <w:r w:rsidRPr="000643D6">
        <w:rPr>
          <w:b/>
          <w:bCs/>
        </w:rPr>
        <w:t>__________________________________________________________________</w:t>
      </w:r>
    </w:p>
    <w:p w14:paraId="65C87AC3" w14:textId="77777777" w:rsidR="0025400D" w:rsidRPr="000643D6" w:rsidRDefault="0025400D" w:rsidP="0025400D">
      <w:pPr>
        <w:rPr>
          <w:b/>
          <w:bCs/>
        </w:rPr>
      </w:pPr>
    </w:p>
    <w:p w14:paraId="65C87AC4" w14:textId="77777777" w:rsidR="0025400D" w:rsidRPr="000643D6" w:rsidRDefault="0025400D" w:rsidP="0025400D">
      <w:pPr>
        <w:rPr>
          <w:b/>
          <w:bCs/>
        </w:rPr>
      </w:pPr>
      <w:r w:rsidRPr="000643D6">
        <w:rPr>
          <w:b/>
          <w:bCs/>
        </w:rPr>
        <w:t>__________________________________________________________________</w:t>
      </w:r>
    </w:p>
    <w:p w14:paraId="65C87AC5" w14:textId="77777777" w:rsidR="0029715D" w:rsidRDefault="0029715D" w:rsidP="0025400D">
      <w:pPr>
        <w:rPr>
          <w:bCs/>
        </w:rPr>
      </w:pPr>
    </w:p>
    <w:p w14:paraId="65C87AC6" w14:textId="77777777" w:rsidR="0025400D" w:rsidRPr="00A80883" w:rsidRDefault="0025400D" w:rsidP="0025400D">
      <w:pPr>
        <w:rPr>
          <w:bCs/>
        </w:rPr>
      </w:pPr>
      <w:r w:rsidRPr="00690A92">
        <w:rPr>
          <w:bCs/>
        </w:rPr>
        <w:t>Take a look at the front at front of this book and respond to the question. Write a sentence about it.</w:t>
      </w:r>
    </w:p>
    <w:p w14:paraId="65C87AC7" w14:textId="77777777" w:rsidR="0025400D" w:rsidRPr="000643D6" w:rsidRDefault="0025400D" w:rsidP="0025400D">
      <w:pPr>
        <w:rPr>
          <w:b/>
          <w:bCs/>
        </w:rPr>
      </w:pPr>
      <w:r w:rsidRPr="000643D6">
        <w:rPr>
          <w:b/>
          <w:bCs/>
        </w:rPr>
        <w:t>__________________________________________________________________</w:t>
      </w:r>
    </w:p>
    <w:p w14:paraId="65C87AC8" w14:textId="77777777" w:rsidR="0025400D" w:rsidRDefault="0025400D" w:rsidP="0025400D">
      <w:pPr>
        <w:rPr>
          <w:b/>
          <w:bCs/>
        </w:rPr>
      </w:pPr>
    </w:p>
    <w:p w14:paraId="65C87AC9" w14:textId="77777777" w:rsidR="0025400D" w:rsidRPr="000643D6" w:rsidRDefault="0025400D" w:rsidP="0025400D">
      <w:pPr>
        <w:rPr>
          <w:b/>
          <w:bCs/>
        </w:rPr>
      </w:pPr>
      <w:r w:rsidRPr="000643D6">
        <w:rPr>
          <w:b/>
          <w:bCs/>
        </w:rPr>
        <w:t>__________________________________________________________________</w:t>
      </w:r>
    </w:p>
    <w:p w14:paraId="65C87ACA" w14:textId="77777777" w:rsidR="0025400D" w:rsidRPr="000643D6" w:rsidRDefault="0025400D" w:rsidP="0025400D">
      <w:pPr>
        <w:rPr>
          <w:b/>
          <w:bCs/>
        </w:rPr>
      </w:pPr>
    </w:p>
    <w:p w14:paraId="65C87ACB" w14:textId="77777777" w:rsidR="0025400D" w:rsidRPr="000643D6" w:rsidRDefault="0025400D" w:rsidP="0025400D">
      <w:pPr>
        <w:rPr>
          <w:b/>
          <w:bCs/>
        </w:rPr>
      </w:pPr>
      <w:r w:rsidRPr="000643D6">
        <w:rPr>
          <w:b/>
          <w:bCs/>
        </w:rPr>
        <w:t>__________________________________________________________________</w:t>
      </w:r>
    </w:p>
    <w:p w14:paraId="65C87ACC" w14:textId="77777777" w:rsidR="0025400D" w:rsidRPr="000643D6" w:rsidRDefault="0025400D" w:rsidP="0025400D">
      <w:pPr>
        <w:rPr>
          <w:b/>
          <w:bCs/>
        </w:rPr>
      </w:pPr>
    </w:p>
    <w:p w14:paraId="65C87ACD" w14:textId="77777777" w:rsidR="0025400D" w:rsidRPr="000643D6" w:rsidRDefault="0025400D" w:rsidP="0025400D">
      <w:pPr>
        <w:rPr>
          <w:b/>
          <w:bCs/>
        </w:rPr>
      </w:pPr>
      <w:r w:rsidRPr="000643D6">
        <w:rPr>
          <w:b/>
          <w:bCs/>
        </w:rPr>
        <w:t>__________________________________________________________________</w:t>
      </w:r>
    </w:p>
    <w:p w14:paraId="65C87ACE" w14:textId="77777777" w:rsidR="0025400D" w:rsidRPr="000643D6" w:rsidRDefault="0025400D" w:rsidP="0025400D">
      <w:pPr>
        <w:rPr>
          <w:b/>
          <w:bCs/>
        </w:rPr>
      </w:pPr>
    </w:p>
    <w:p w14:paraId="65C87ACF" w14:textId="77777777" w:rsidR="0025400D" w:rsidRPr="000643D6" w:rsidRDefault="0025400D" w:rsidP="0025400D">
      <w:pPr>
        <w:rPr>
          <w:b/>
          <w:bCs/>
        </w:rPr>
      </w:pPr>
      <w:r w:rsidRPr="000643D6">
        <w:rPr>
          <w:b/>
          <w:bCs/>
        </w:rPr>
        <w:t>__________________________________________________________________</w:t>
      </w:r>
    </w:p>
    <w:p w14:paraId="65C87AD0" w14:textId="77777777" w:rsidR="0025400D" w:rsidRPr="000643D6" w:rsidRDefault="0025400D" w:rsidP="0025400D">
      <w:pPr>
        <w:ind w:right="-230"/>
      </w:pPr>
    </w:p>
    <w:p w14:paraId="65C87AD1" w14:textId="77777777" w:rsidR="0025400D" w:rsidRPr="000643D6" w:rsidRDefault="0025400D" w:rsidP="0025400D">
      <w:pPr>
        <w:ind w:right="-230"/>
      </w:pPr>
      <w:r>
        <w:rPr>
          <w:b/>
          <w:bCs/>
          <w:noProof/>
          <w:lang w:val="en-AU" w:eastAsia="en-AU"/>
        </w:rPr>
        <mc:AlternateContent>
          <mc:Choice Requires="wps">
            <w:drawing>
              <wp:anchor distT="0" distB="0" distL="114300" distR="114300" simplePos="0" relativeHeight="251923456" behindDoc="0" locked="0" layoutInCell="1" allowOverlap="1" wp14:anchorId="65C87E62" wp14:editId="65C87E63">
                <wp:simplePos x="0" y="0"/>
                <wp:positionH relativeFrom="column">
                  <wp:posOffset>3251499</wp:posOffset>
                </wp:positionH>
                <wp:positionV relativeFrom="paragraph">
                  <wp:posOffset>112021</wp:posOffset>
                </wp:positionV>
                <wp:extent cx="2400300" cy="954742"/>
                <wp:effectExtent l="609600" t="0" r="19050" b="93345"/>
                <wp:wrapNone/>
                <wp:docPr id="813" name="Rounded Rectangular Callout 8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00300" cy="954742"/>
                        </a:xfrm>
                        <a:prstGeom prst="wedgeRoundRectCallout">
                          <a:avLst>
                            <a:gd name="adj1" fmla="val -73995"/>
                            <a:gd name="adj2" fmla="val 54144"/>
                            <a:gd name="adj3" fmla="val 16667"/>
                          </a:avLst>
                        </a:prstGeom>
                        <a:solidFill>
                          <a:srgbClr val="FFFFFF"/>
                        </a:solidFill>
                        <a:ln w="9525">
                          <a:solidFill>
                            <a:srgbClr val="000000"/>
                          </a:solidFill>
                          <a:miter lim="800000"/>
                          <a:headEnd/>
                          <a:tailEnd/>
                        </a:ln>
                      </wps:spPr>
                      <wps:txbx>
                        <w:txbxContent>
                          <w:p w14:paraId="65C87F17" w14:textId="77777777" w:rsidR="00DF4161" w:rsidRDefault="00DF4161" w:rsidP="0025400D">
                            <w:pPr>
                              <w:jc w:val="center"/>
                              <w:rPr>
                                <w:rFonts w:ascii="Comic Sans MS" w:hAnsi="Comic Sans MS"/>
                                <w:szCs w:val="28"/>
                              </w:rPr>
                            </w:pPr>
                            <w:r>
                              <w:rPr>
                                <w:rFonts w:ascii="Comic Sans MS" w:hAnsi="Comic Sans MS"/>
                                <w:szCs w:val="28"/>
                              </w:rPr>
                              <w:t>Congratulations!</w:t>
                            </w:r>
                          </w:p>
                          <w:p w14:paraId="65C87F19" w14:textId="787340C7" w:rsidR="00DF4161" w:rsidRDefault="00DF4161" w:rsidP="001A2430">
                            <w:pPr>
                              <w:jc w:val="center"/>
                              <w:rPr>
                                <w:rFonts w:ascii="Comic Sans MS" w:hAnsi="Comic Sans MS"/>
                                <w:szCs w:val="28"/>
                              </w:rPr>
                            </w:pPr>
                            <w:r>
                              <w:rPr>
                                <w:rFonts w:ascii="Comic Sans MS" w:hAnsi="Comic Sans MS"/>
                                <w:szCs w:val="28"/>
                              </w:rPr>
                              <w:t xml:space="preserve">You have </w:t>
                            </w:r>
                            <w:r w:rsidR="001A2430">
                              <w:rPr>
                                <w:rFonts w:ascii="Comic Sans MS" w:hAnsi="Comic Sans MS"/>
                                <w:szCs w:val="28"/>
                              </w:rPr>
                              <w:t xml:space="preserve">completed another section!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C87E62" id="Rounded Rectangular Callout 813" o:spid="_x0000_s1088" type="#_x0000_t62" style="position:absolute;margin-left:256pt;margin-top:8.8pt;width:189pt;height:75.2pt;z-index:25192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" adj="-5183,22495">
                <v:textbox>
                  <w:txbxContent>
                    <w:p w14:paraId="65C87F17" w14:textId="77777777" w:rsidR="00DF4161" w:rsidRDefault="00DF4161" w:rsidP="0025400D">
                      <w:pPr>
                        <w:jc w:val="center"/>
                        <w:rPr>
                          <w:rFonts w:ascii="Comic Sans MS" w:hAnsi="Comic Sans MS"/>
                          <w:szCs w:val="28"/>
                        </w:rPr>
                      </w:pPr>
                      <w:r>
                        <w:rPr>
                          <w:rFonts w:ascii="Comic Sans MS" w:hAnsi="Comic Sans MS"/>
                          <w:szCs w:val="28"/>
                        </w:rPr>
                        <w:t>Congratulations!</w:t>
                      </w:r>
                    </w:p>
                    <w:p w14:paraId="65C87F19" w14:textId="787340C7" w:rsidR="00DF4161" w:rsidRDefault="00DF4161" w:rsidP="001A2430">
                      <w:pPr>
                        <w:jc w:val="center"/>
                        <w:rPr>
                          <w:rFonts w:ascii="Comic Sans MS" w:hAnsi="Comic Sans MS"/>
                          <w:szCs w:val="28"/>
                        </w:rPr>
                      </w:pPr>
                      <w:r>
                        <w:rPr>
                          <w:rFonts w:ascii="Comic Sans MS" w:hAnsi="Comic Sans MS"/>
                          <w:szCs w:val="28"/>
                        </w:rPr>
                        <w:t xml:space="preserve">You have </w:t>
                      </w:r>
                      <w:r w:rsidR="001A2430">
                        <w:rPr>
                          <w:rFonts w:ascii="Comic Sans MS" w:hAnsi="Comic Sans MS"/>
                          <w:szCs w:val="28"/>
                        </w:rPr>
                        <w:t xml:space="preserve">completed another section! </w:t>
                      </w:r>
                    </w:p>
                  </w:txbxContent>
                </v:textbox>
              </v:shape>
            </w:pict>
          </mc:Fallback>
        </mc:AlternateContent>
      </w:r>
    </w:p>
    <w:p w14:paraId="65C87AD2" w14:textId="77777777" w:rsidR="0025400D" w:rsidRPr="000643D6" w:rsidRDefault="0025400D" w:rsidP="0025400D">
      <w:pPr>
        <w:ind w:right="-230"/>
      </w:pPr>
    </w:p>
    <w:p w14:paraId="65C87AD3" w14:textId="77777777" w:rsidR="0025400D" w:rsidRPr="000643D6" w:rsidRDefault="0025400D" w:rsidP="0025400D">
      <w:pPr>
        <w:ind w:left="1440"/>
      </w:pPr>
    </w:p>
    <w:p w14:paraId="65C87AD4" w14:textId="77777777" w:rsidR="0025400D" w:rsidRPr="000643D6" w:rsidRDefault="0025400D" w:rsidP="0025400D">
      <w:pPr>
        <w:ind w:left="1440"/>
      </w:pPr>
    </w:p>
    <w:p w14:paraId="65C87AD5" w14:textId="77777777" w:rsidR="00EC3111" w:rsidRDefault="00EC3111" w:rsidP="0025400D">
      <w:r>
        <w:rPr>
          <w:noProof/>
          <w:lang w:val="en-AU" w:eastAsia="en-AU"/>
        </w:rPr>
        <w:drawing>
          <wp:anchor distT="0" distB="0" distL="114300" distR="114300" simplePos="0" relativeHeight="251943936" behindDoc="0" locked="0" layoutInCell="1" allowOverlap="1" wp14:anchorId="65C87E64" wp14:editId="65C87E65">
            <wp:simplePos x="0" y="0"/>
            <wp:positionH relativeFrom="column">
              <wp:posOffset>628015</wp:posOffset>
            </wp:positionH>
            <wp:positionV relativeFrom="paragraph">
              <wp:posOffset>-6350</wp:posOffset>
            </wp:positionV>
            <wp:extent cx="1936115" cy="1774825"/>
            <wp:effectExtent l="0" t="0" r="6985" b="0"/>
            <wp:wrapNone/>
            <wp:docPr id="796" name="Picture 796" descr="j0078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descr="j0078742"/>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936115" cy="1774825"/>
                    </a:xfrm>
                    <a:prstGeom prst="rect">
                      <a:avLst/>
                    </a:prstGeom>
                    <a:noFill/>
                    <a:ln>
                      <a:noFill/>
                    </a:ln>
                  </pic:spPr>
                </pic:pic>
              </a:graphicData>
            </a:graphic>
            <wp14:sizeRelH relativeFrom="page">
              <wp14:pctWidth>0</wp14:pctWidth>
            </wp14:sizeRelH>
            <wp14:sizeRelV relativeFrom="page">
              <wp14:pctHeight>0</wp14:pctHeight>
            </wp14:sizeRelV>
          </wp:anchor>
        </w:drawing>
      </w:r>
      <w:r>
        <w:br w:type="page"/>
      </w:r>
    </w:p>
    <w:tbl>
      <w:tblPr>
        <w:tblW w:w="9953" w:type="dxa"/>
        <w:jc w:val="center"/>
        <w:tblLook w:val="01E0" w:firstRow="1" w:lastRow="1" w:firstColumn="1" w:lastColumn="1" w:noHBand="0" w:noVBand="0"/>
      </w:tblPr>
      <w:tblGrid>
        <w:gridCol w:w="9953"/>
      </w:tblGrid>
      <w:tr w:rsidR="0025400D" w:rsidRPr="001C3C52" w14:paraId="65C87AD7" w14:textId="77777777" w:rsidTr="003C3D38">
        <w:trPr>
          <w:trHeight w:val="13787"/>
          <w:jc w:val="center"/>
        </w:trPr>
        <w:tc>
          <w:tcPr>
            <w:tcW w:w="9953" w:type="dxa"/>
            <w:shd w:val="clear" w:color="auto" w:fill="auto"/>
          </w:tcPr>
          <w:p w14:paraId="65C87AD6" w14:textId="77777777" w:rsidR="0025400D" w:rsidRPr="001C3C52" w:rsidRDefault="0025400D" w:rsidP="003C3D38">
            <w:pPr>
              <w:jc w:val="center"/>
              <w:rPr>
                <w:rFonts w:ascii="Arial" w:hAnsi="Arial" w:cs="Arial"/>
                <w:b/>
                <w:sz w:val="36"/>
                <w:szCs w:val="36"/>
              </w:rPr>
            </w:pPr>
            <w:r>
              <w:rPr>
                <w:rFonts w:ascii="Arial" w:hAnsi="Arial" w:cs="Arial"/>
                <w:b/>
                <w:noProof/>
                <w:sz w:val="36"/>
                <w:szCs w:val="36"/>
                <w:lang w:val="en-AU" w:eastAsia="en-AU"/>
              </w:rPr>
              <w:lastRenderedPageBreak/>
              <mc:AlternateContent>
                <mc:Choice Requires="wps">
                  <w:drawing>
                    <wp:anchor distT="0" distB="0" distL="114300" distR="114300" simplePos="0" relativeHeight="251925504" behindDoc="0" locked="0" layoutInCell="1" allowOverlap="1" wp14:anchorId="65C87E66" wp14:editId="65C87E67">
                      <wp:simplePos x="0" y="0"/>
                      <wp:positionH relativeFrom="column">
                        <wp:posOffset>4421505</wp:posOffset>
                      </wp:positionH>
                      <wp:positionV relativeFrom="paragraph">
                        <wp:posOffset>1598295</wp:posOffset>
                      </wp:positionV>
                      <wp:extent cx="609600" cy="310515"/>
                      <wp:effectExtent l="4445" t="0" r="0" b="3810"/>
                      <wp:wrapNone/>
                      <wp:docPr id="812" name="Rectangle 8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 cy="3105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63F402" id="Rectangle 812" o:spid="_x0000_s1026" style="position:absolute;margin-left:348.15pt;margin-top:125.85pt;width:48pt;height:24.45pt;z-index:25192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" stroked="f"/>
                  </w:pict>
                </mc:Fallback>
              </mc:AlternateContent>
            </w:r>
            <w:r>
              <w:rPr>
                <w:rFonts w:ascii="Arial" w:hAnsi="Arial" w:cs="Arial"/>
                <w:b/>
                <w:noProof/>
                <w:sz w:val="36"/>
                <w:szCs w:val="36"/>
                <w:lang w:val="en-AU" w:eastAsia="en-AU"/>
              </w:rPr>
              <w:drawing>
                <wp:inline distT="0" distB="0" distL="0" distR="0" wp14:anchorId="65C87E68" wp14:editId="65C87E69">
                  <wp:extent cx="5943600" cy="8417560"/>
                  <wp:effectExtent l="19050" t="19050" r="19050" b="21590"/>
                  <wp:docPr id="795" name="Picture 795" descr="4C MaSh 28 Dog's Bone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descr="4C MaSh 28 Dog's Bones 1"/>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5943600" cy="8417560"/>
                          </a:xfrm>
                          <a:prstGeom prst="rect">
                            <a:avLst/>
                          </a:prstGeom>
                          <a:noFill/>
                          <a:ln w="6350" cmpd="sng">
                            <a:solidFill>
                              <a:srgbClr val="000000"/>
                            </a:solidFill>
                            <a:miter lim="800000"/>
                            <a:headEnd/>
                            <a:tailEnd/>
                          </a:ln>
                          <a:effectLst/>
                        </pic:spPr>
                      </pic:pic>
                    </a:graphicData>
                  </a:graphic>
                </wp:inline>
              </w:drawing>
            </w:r>
          </w:p>
        </w:tc>
      </w:tr>
    </w:tbl>
    <w:p w14:paraId="65C87AD8" w14:textId="77777777" w:rsidR="0025400D" w:rsidRPr="000643D6" w:rsidRDefault="0025400D" w:rsidP="0025400D"/>
    <w:tbl>
      <w:tblPr>
        <w:tblW w:w="0" w:type="auto"/>
        <w:tblLook w:val="01E0" w:firstRow="1" w:lastRow="1" w:firstColumn="1" w:lastColumn="1" w:noHBand="0" w:noVBand="0"/>
      </w:tblPr>
      <w:tblGrid>
        <w:gridCol w:w="9530"/>
      </w:tblGrid>
      <w:tr w:rsidR="0025400D" w:rsidRPr="000643D6" w14:paraId="65C87ADA" w14:textId="77777777" w:rsidTr="00EC3111">
        <w:tc>
          <w:tcPr>
            <w:tcW w:w="9530" w:type="dxa"/>
            <w:shd w:val="clear" w:color="auto" w:fill="auto"/>
          </w:tcPr>
          <w:p w14:paraId="65C87AD9" w14:textId="77777777" w:rsidR="0025400D" w:rsidRPr="000643D6" w:rsidRDefault="0025400D" w:rsidP="003C3D38">
            <w:r>
              <w:rPr>
                <w:noProof/>
                <w:lang w:val="en-AU" w:eastAsia="en-AU"/>
              </w:rPr>
              <w:lastRenderedPageBreak/>
              <mc:AlternateContent>
                <mc:Choice Requires="wps">
                  <w:drawing>
                    <wp:anchor distT="0" distB="0" distL="114300" distR="114300" simplePos="0" relativeHeight="251926528" behindDoc="0" locked="0" layoutInCell="1" allowOverlap="1" wp14:anchorId="65C87E6A" wp14:editId="65C87E6B">
                      <wp:simplePos x="0" y="0"/>
                      <wp:positionH relativeFrom="column">
                        <wp:posOffset>4267200</wp:posOffset>
                      </wp:positionH>
                      <wp:positionV relativeFrom="paragraph">
                        <wp:posOffset>931545</wp:posOffset>
                      </wp:positionV>
                      <wp:extent cx="762000" cy="310515"/>
                      <wp:effectExtent l="3810" t="0" r="0" b="3810"/>
                      <wp:wrapNone/>
                      <wp:docPr id="811" name="Rectangle 8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3105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4E7B87" id="Rectangle 811" o:spid="_x0000_s1026" style="position:absolute;margin-left:336pt;margin-top:73.35pt;width:60pt;height:24.45pt;z-index:25192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" stroked="f"/>
                  </w:pict>
                </mc:Fallback>
              </mc:AlternateContent>
            </w:r>
            <w:r>
              <w:rPr>
                <w:noProof/>
                <w:lang w:val="en-AU" w:eastAsia="en-AU"/>
              </w:rPr>
              <w:drawing>
                <wp:inline distT="0" distB="0" distL="0" distR="0" wp14:anchorId="65C87E6C" wp14:editId="65C87E6D">
                  <wp:extent cx="5943600" cy="8417560"/>
                  <wp:effectExtent l="19050" t="19050" r="19050" b="21590"/>
                  <wp:docPr id="794" name="Picture 794" descr="4C MaSh 28 Dog's Bones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descr="4C MaSh 28 Dog's Bones grid"/>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5943600" cy="8417560"/>
                          </a:xfrm>
                          <a:prstGeom prst="rect">
                            <a:avLst/>
                          </a:prstGeom>
                          <a:noFill/>
                          <a:ln w="6350" cmpd="sng">
                            <a:solidFill>
                              <a:srgbClr val="000000"/>
                            </a:solidFill>
                            <a:miter lim="800000"/>
                            <a:headEnd/>
                            <a:tailEnd/>
                          </a:ln>
                          <a:effectLst/>
                        </pic:spPr>
                      </pic:pic>
                    </a:graphicData>
                  </a:graphic>
                </wp:inline>
              </w:drawing>
            </w:r>
          </w:p>
        </w:tc>
      </w:tr>
    </w:tbl>
    <w:p w14:paraId="65C87ADB" w14:textId="77777777" w:rsidR="0025400D" w:rsidRPr="000643D6" w:rsidRDefault="0025400D" w:rsidP="0025400D"/>
    <w:p w14:paraId="65C87ADC" w14:textId="77777777" w:rsidR="0025400D" w:rsidRPr="000643D6" w:rsidRDefault="0025400D" w:rsidP="0025400D"/>
    <w:tbl>
      <w:tblPr>
        <w:tblW w:w="9636" w:type="dxa"/>
        <w:tblLook w:val="01E0" w:firstRow="1" w:lastRow="1" w:firstColumn="1" w:lastColumn="1" w:noHBand="0" w:noVBand="0"/>
      </w:tblPr>
      <w:tblGrid>
        <w:gridCol w:w="9636"/>
      </w:tblGrid>
      <w:tr w:rsidR="0025400D" w:rsidRPr="000643D6" w14:paraId="65C87ADE" w14:textId="77777777" w:rsidTr="00EC3111">
        <w:tc>
          <w:tcPr>
            <w:tcW w:w="9636" w:type="dxa"/>
            <w:shd w:val="clear" w:color="auto" w:fill="auto"/>
          </w:tcPr>
          <w:p w14:paraId="65C87ADD" w14:textId="77777777" w:rsidR="0025400D" w:rsidRPr="000643D6" w:rsidRDefault="0025400D" w:rsidP="003C3D38">
            <w:r>
              <w:rPr>
                <w:noProof/>
                <w:lang w:val="en-AU" w:eastAsia="en-AU"/>
              </w:rPr>
              <w:lastRenderedPageBreak/>
              <mc:AlternateContent>
                <mc:Choice Requires="wps">
                  <w:drawing>
                    <wp:anchor distT="0" distB="0" distL="114300" distR="114300" simplePos="0" relativeHeight="251927552" behindDoc="0" locked="0" layoutInCell="1" allowOverlap="1" wp14:anchorId="65C87E6E" wp14:editId="65C87E6F">
                      <wp:simplePos x="0" y="0"/>
                      <wp:positionH relativeFrom="column">
                        <wp:posOffset>4343400</wp:posOffset>
                      </wp:positionH>
                      <wp:positionV relativeFrom="paragraph">
                        <wp:posOffset>931545</wp:posOffset>
                      </wp:positionV>
                      <wp:extent cx="685800" cy="310515"/>
                      <wp:effectExtent l="3810" t="0" r="0" b="0"/>
                      <wp:wrapNone/>
                      <wp:docPr id="810" name="Rectangle 8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105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0F2631" id="Rectangle 810" o:spid="_x0000_s1026" style="position:absolute;margin-left:342pt;margin-top:73.35pt;width:54pt;height:24.45pt;z-index:25192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" stroked="f"/>
                  </w:pict>
                </mc:Fallback>
              </mc:AlternateContent>
            </w:r>
            <w:r>
              <w:rPr>
                <w:noProof/>
                <w:lang w:val="en-AU" w:eastAsia="en-AU"/>
              </w:rPr>
              <w:drawing>
                <wp:inline distT="0" distB="0" distL="0" distR="0" wp14:anchorId="65C87E70" wp14:editId="65C87E71">
                  <wp:extent cx="5943600" cy="8417560"/>
                  <wp:effectExtent l="19050" t="19050" r="19050" b="21590"/>
                  <wp:docPr id="793" name="Picture 793" descr="4C MaSh 28 Dog's Bones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descr="4C MaSh 28 Dog's Bones grid"/>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5943600" cy="8417560"/>
                          </a:xfrm>
                          <a:prstGeom prst="rect">
                            <a:avLst/>
                          </a:prstGeom>
                          <a:noFill/>
                          <a:ln w="6350" cmpd="sng">
                            <a:solidFill>
                              <a:srgbClr val="000000"/>
                            </a:solidFill>
                            <a:miter lim="800000"/>
                            <a:headEnd/>
                            <a:tailEnd/>
                          </a:ln>
                          <a:effectLst/>
                        </pic:spPr>
                      </pic:pic>
                    </a:graphicData>
                  </a:graphic>
                </wp:inline>
              </w:drawing>
            </w:r>
          </w:p>
        </w:tc>
      </w:tr>
    </w:tbl>
    <w:p w14:paraId="65C87ADF" w14:textId="77777777" w:rsidR="0025400D" w:rsidRPr="000643D6" w:rsidRDefault="0025400D" w:rsidP="0025400D"/>
    <w:tbl>
      <w:tblPr>
        <w:tblW w:w="9270" w:type="dxa"/>
        <w:tblInd w:w="10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9270"/>
      </w:tblGrid>
      <w:tr w:rsidR="0025400D" w:rsidRPr="000643D6" w14:paraId="65C87AE3" w14:textId="77777777" w:rsidTr="00EC3111">
        <w:trPr>
          <w:trHeight w:val="1088"/>
        </w:trPr>
        <w:tc>
          <w:tcPr>
            <w:tcW w:w="9270" w:type="dxa"/>
            <w:shd w:val="clear" w:color="auto" w:fill="auto"/>
            <w:vAlign w:val="center"/>
          </w:tcPr>
          <w:p w14:paraId="65C87AE2" w14:textId="0A6D6653" w:rsidR="0025400D" w:rsidRPr="00084F19" w:rsidRDefault="0025400D" w:rsidP="00084F19">
            <w:pPr>
              <w:jc w:val="center"/>
              <w:rPr>
                <w:rFonts w:ascii="Arial" w:hAnsi="Arial" w:cs="Arial"/>
                <w:b/>
                <w:szCs w:val="28"/>
              </w:rPr>
            </w:pPr>
            <w:r w:rsidRPr="001C3C52">
              <w:rPr>
                <w:rFonts w:ascii="Arial" w:hAnsi="Arial" w:cs="Arial"/>
                <w:b/>
                <w:color w:val="800000"/>
                <w:szCs w:val="28"/>
              </w:rPr>
              <w:lastRenderedPageBreak/>
              <w:t>Maths Activity—Dog’s Bones</w:t>
            </w:r>
          </w:p>
        </w:tc>
      </w:tr>
    </w:tbl>
    <w:p w14:paraId="65C87AE4" w14:textId="77777777" w:rsidR="0025400D" w:rsidRPr="000643D6" w:rsidRDefault="0025400D" w:rsidP="0025400D">
      <w:pPr>
        <w:rPr>
          <w:rFonts w:ascii="Arial" w:hAnsi="Arial" w:cs="Arial"/>
          <w:b/>
        </w:rPr>
      </w:pPr>
    </w:p>
    <w:p w14:paraId="65C87AE5" w14:textId="77777777" w:rsidR="0025400D" w:rsidRPr="000643D6" w:rsidRDefault="0025400D" w:rsidP="0025400D">
      <w:pPr>
        <w:rPr>
          <w:rFonts w:ascii="Arial" w:hAnsi="Arial" w:cs="Arial"/>
          <w:b/>
        </w:rPr>
      </w:pPr>
      <w:r w:rsidRPr="000643D6">
        <w:rPr>
          <w:rFonts w:ascii="Arial" w:hAnsi="Arial" w:cs="Arial"/>
          <w:b/>
        </w:rPr>
        <w:t>Did you talk to your other team members about this activity before you began? What did you talk about?</w:t>
      </w:r>
    </w:p>
    <w:p w14:paraId="65C87AE6" w14:textId="77777777" w:rsidR="0025400D" w:rsidRPr="00EC3111" w:rsidRDefault="0025400D" w:rsidP="0025400D">
      <w:pPr>
        <w:rPr>
          <w:rFonts w:cs="Arial"/>
        </w:rPr>
      </w:pPr>
    </w:p>
    <w:p w14:paraId="65C87AE7" w14:textId="77777777" w:rsidR="0025400D" w:rsidRPr="00EC3111" w:rsidRDefault="0025400D" w:rsidP="0025400D">
      <w:pPr>
        <w:rPr>
          <w:rFonts w:cs="Arial"/>
        </w:rPr>
      </w:pPr>
      <w:r w:rsidRPr="00EC3111">
        <w:rPr>
          <w:rFonts w:cs="Arial"/>
        </w:rPr>
        <w:t>——————</w:t>
      </w:r>
      <w:r w:rsidR="00EC3111">
        <w:rPr>
          <w:rFonts w:cs="Arial"/>
        </w:rPr>
        <w:t>———————————————————————————</w:t>
      </w:r>
    </w:p>
    <w:p w14:paraId="65C87AE8" w14:textId="77777777" w:rsidR="0025400D" w:rsidRPr="00EC3111" w:rsidRDefault="0025400D" w:rsidP="0025400D">
      <w:pPr>
        <w:rPr>
          <w:rFonts w:cs="Arial"/>
        </w:rPr>
      </w:pPr>
    </w:p>
    <w:p w14:paraId="65C87AE9" w14:textId="77777777" w:rsidR="00EC3111" w:rsidRPr="00EC3111" w:rsidRDefault="00EC3111" w:rsidP="00EC3111">
      <w:pPr>
        <w:rPr>
          <w:rFonts w:cs="Arial"/>
        </w:rPr>
      </w:pPr>
      <w:r w:rsidRPr="00EC3111">
        <w:rPr>
          <w:rFonts w:cs="Arial"/>
        </w:rPr>
        <w:t>——————</w:t>
      </w:r>
      <w:r>
        <w:rPr>
          <w:rFonts w:cs="Arial"/>
        </w:rPr>
        <w:t>———————————————————————————</w:t>
      </w:r>
    </w:p>
    <w:p w14:paraId="65C87AEA" w14:textId="77777777" w:rsidR="0025400D" w:rsidRPr="00EC3111" w:rsidRDefault="0025400D" w:rsidP="0025400D">
      <w:pPr>
        <w:rPr>
          <w:rFonts w:cs="Arial"/>
        </w:rPr>
      </w:pPr>
    </w:p>
    <w:p w14:paraId="65C87AEB" w14:textId="77777777" w:rsidR="00EC3111" w:rsidRPr="00EC3111" w:rsidRDefault="00EC3111" w:rsidP="00EC3111">
      <w:pPr>
        <w:rPr>
          <w:rFonts w:cs="Arial"/>
        </w:rPr>
      </w:pPr>
      <w:r w:rsidRPr="00EC3111">
        <w:rPr>
          <w:rFonts w:cs="Arial"/>
        </w:rPr>
        <w:t>——————</w:t>
      </w:r>
      <w:r>
        <w:rPr>
          <w:rFonts w:cs="Arial"/>
        </w:rPr>
        <w:t>———————————————————————————</w:t>
      </w:r>
    </w:p>
    <w:p w14:paraId="65C87AEC" w14:textId="77777777" w:rsidR="0025400D" w:rsidRPr="00EC3111" w:rsidRDefault="0025400D" w:rsidP="0025400D">
      <w:pPr>
        <w:rPr>
          <w:rFonts w:cs="Arial"/>
        </w:rPr>
      </w:pPr>
    </w:p>
    <w:p w14:paraId="65C87AED" w14:textId="77777777" w:rsidR="0025400D" w:rsidRPr="000643D6" w:rsidRDefault="0025400D" w:rsidP="0025400D">
      <w:pPr>
        <w:rPr>
          <w:rFonts w:ascii="Arial" w:hAnsi="Arial" w:cs="Arial"/>
          <w:b/>
        </w:rPr>
      </w:pPr>
      <w:r w:rsidRPr="000643D6">
        <w:rPr>
          <w:rFonts w:ascii="Arial" w:hAnsi="Arial" w:cs="Arial"/>
          <w:b/>
        </w:rPr>
        <w:t>Explain how you looked for the dog’s bones in this activity. Did your other team members find the bones in the same way?</w:t>
      </w:r>
    </w:p>
    <w:p w14:paraId="65C87AEE" w14:textId="77777777" w:rsidR="0025400D" w:rsidRPr="00EA1739" w:rsidRDefault="0025400D" w:rsidP="0025400D">
      <w:pPr>
        <w:rPr>
          <w:rFonts w:ascii="Arial" w:hAnsi="Arial" w:cs="Arial"/>
          <w:b/>
        </w:rPr>
      </w:pPr>
    </w:p>
    <w:p w14:paraId="65C87AEF" w14:textId="77777777" w:rsidR="00EC3111" w:rsidRPr="00EC3111" w:rsidRDefault="00EC3111" w:rsidP="00EC3111">
      <w:pPr>
        <w:rPr>
          <w:rFonts w:cs="Arial"/>
        </w:rPr>
      </w:pPr>
      <w:r w:rsidRPr="00EC3111">
        <w:rPr>
          <w:rFonts w:cs="Arial"/>
        </w:rPr>
        <w:t>——————</w:t>
      </w:r>
      <w:r>
        <w:rPr>
          <w:rFonts w:cs="Arial"/>
        </w:rPr>
        <w:t>———————————————————————————</w:t>
      </w:r>
    </w:p>
    <w:p w14:paraId="65C87AF0" w14:textId="77777777" w:rsidR="0025400D" w:rsidRPr="000643D6" w:rsidRDefault="0025400D" w:rsidP="0025400D">
      <w:pPr>
        <w:rPr>
          <w:rFonts w:ascii="Arial" w:hAnsi="Arial" w:cs="Arial"/>
        </w:rPr>
      </w:pPr>
    </w:p>
    <w:p w14:paraId="65C87AF1" w14:textId="77777777" w:rsidR="00EC3111" w:rsidRPr="00EC3111" w:rsidRDefault="00EC3111" w:rsidP="00EC3111">
      <w:pPr>
        <w:rPr>
          <w:rFonts w:cs="Arial"/>
        </w:rPr>
      </w:pPr>
      <w:r w:rsidRPr="00EC3111">
        <w:rPr>
          <w:rFonts w:cs="Arial"/>
        </w:rPr>
        <w:t>——————</w:t>
      </w:r>
      <w:r>
        <w:rPr>
          <w:rFonts w:cs="Arial"/>
        </w:rPr>
        <w:t>———————————————————————————</w:t>
      </w:r>
    </w:p>
    <w:p w14:paraId="65C87AF2" w14:textId="77777777" w:rsidR="0025400D" w:rsidRPr="000643D6" w:rsidRDefault="0025400D" w:rsidP="0025400D">
      <w:pPr>
        <w:rPr>
          <w:rFonts w:ascii="Arial" w:hAnsi="Arial" w:cs="Arial"/>
        </w:rPr>
      </w:pPr>
    </w:p>
    <w:p w14:paraId="65C87AF3" w14:textId="77777777" w:rsidR="00EC3111" w:rsidRPr="00EC3111" w:rsidRDefault="00EC3111" w:rsidP="00EC3111">
      <w:pPr>
        <w:rPr>
          <w:rFonts w:cs="Arial"/>
        </w:rPr>
      </w:pPr>
      <w:r w:rsidRPr="00EC3111">
        <w:rPr>
          <w:rFonts w:cs="Arial"/>
        </w:rPr>
        <w:t>——————</w:t>
      </w:r>
      <w:r>
        <w:rPr>
          <w:rFonts w:cs="Arial"/>
        </w:rPr>
        <w:t>———————————————————————————</w:t>
      </w:r>
    </w:p>
    <w:p w14:paraId="65C87AF4" w14:textId="77777777" w:rsidR="0025400D" w:rsidRPr="000643D6" w:rsidRDefault="0025400D" w:rsidP="0025400D">
      <w:pPr>
        <w:rPr>
          <w:rFonts w:ascii="Arial" w:hAnsi="Arial" w:cs="Arial"/>
        </w:rPr>
      </w:pPr>
    </w:p>
    <w:p w14:paraId="65C87AF5" w14:textId="77777777" w:rsidR="00EC3111" w:rsidRPr="00EC3111" w:rsidRDefault="00EC3111" w:rsidP="00EC3111">
      <w:pPr>
        <w:rPr>
          <w:rFonts w:cs="Arial"/>
        </w:rPr>
      </w:pPr>
      <w:r w:rsidRPr="00EC3111">
        <w:rPr>
          <w:rFonts w:cs="Arial"/>
        </w:rPr>
        <w:t>——————</w:t>
      </w:r>
      <w:r>
        <w:rPr>
          <w:rFonts w:cs="Arial"/>
        </w:rPr>
        <w:t>———————————————————————————</w:t>
      </w:r>
    </w:p>
    <w:p w14:paraId="65C87AF6" w14:textId="77777777" w:rsidR="0025400D" w:rsidRPr="000643D6" w:rsidRDefault="0025400D" w:rsidP="00EC3111"/>
    <w:p w14:paraId="65C87AF7" w14:textId="77777777" w:rsidR="0025400D" w:rsidRPr="000643D6" w:rsidRDefault="0025400D" w:rsidP="0025400D">
      <w:pPr>
        <w:rPr>
          <w:rFonts w:ascii="Arial" w:hAnsi="Arial" w:cs="Arial"/>
          <w:b/>
        </w:rPr>
      </w:pPr>
      <w:r w:rsidRPr="000643D6">
        <w:rPr>
          <w:rFonts w:ascii="Arial" w:hAnsi="Arial" w:cs="Arial"/>
          <w:b/>
        </w:rPr>
        <w:t>How could you change or play this game differently?</w:t>
      </w:r>
    </w:p>
    <w:p w14:paraId="65C87AF8" w14:textId="77777777" w:rsidR="0025400D" w:rsidRPr="000643D6" w:rsidRDefault="0025400D" w:rsidP="0025400D"/>
    <w:p w14:paraId="65C87AF9" w14:textId="77777777" w:rsidR="00EC3111" w:rsidRPr="00EC3111" w:rsidRDefault="00EC3111" w:rsidP="00EC3111">
      <w:pPr>
        <w:rPr>
          <w:rFonts w:cs="Arial"/>
        </w:rPr>
      </w:pPr>
      <w:r w:rsidRPr="00EC3111">
        <w:rPr>
          <w:rFonts w:cs="Arial"/>
        </w:rPr>
        <w:t>——————</w:t>
      </w:r>
      <w:r>
        <w:rPr>
          <w:rFonts w:cs="Arial"/>
        </w:rPr>
        <w:t>———————————————————————————</w:t>
      </w:r>
    </w:p>
    <w:p w14:paraId="65C87AFA" w14:textId="77777777" w:rsidR="0025400D" w:rsidRPr="000643D6" w:rsidRDefault="0025400D" w:rsidP="0025400D">
      <w:pPr>
        <w:rPr>
          <w:rFonts w:ascii="Arial" w:hAnsi="Arial" w:cs="Arial"/>
        </w:rPr>
      </w:pPr>
    </w:p>
    <w:p w14:paraId="65C87AFB" w14:textId="77777777" w:rsidR="00EC3111" w:rsidRPr="00EC3111" w:rsidRDefault="00EC3111" w:rsidP="00EC3111">
      <w:pPr>
        <w:rPr>
          <w:rFonts w:cs="Arial"/>
        </w:rPr>
      </w:pPr>
      <w:r w:rsidRPr="00EC3111">
        <w:rPr>
          <w:rFonts w:cs="Arial"/>
        </w:rPr>
        <w:t>——————</w:t>
      </w:r>
      <w:r>
        <w:rPr>
          <w:rFonts w:cs="Arial"/>
        </w:rPr>
        <w:t>———————————————————————————</w:t>
      </w:r>
    </w:p>
    <w:p w14:paraId="65C87AFC" w14:textId="77777777" w:rsidR="0025400D" w:rsidRPr="000643D6" w:rsidRDefault="0025400D" w:rsidP="0025400D">
      <w:pPr>
        <w:rPr>
          <w:rFonts w:ascii="Arial" w:hAnsi="Arial" w:cs="Arial"/>
        </w:rPr>
      </w:pPr>
    </w:p>
    <w:p w14:paraId="65C87AFD" w14:textId="77777777" w:rsidR="00EC3111" w:rsidRPr="00EC3111" w:rsidRDefault="00EC3111" w:rsidP="00EC3111">
      <w:pPr>
        <w:rPr>
          <w:rFonts w:cs="Arial"/>
        </w:rPr>
      </w:pPr>
      <w:r w:rsidRPr="00EC3111">
        <w:rPr>
          <w:rFonts w:cs="Arial"/>
        </w:rPr>
        <w:t>——————</w:t>
      </w:r>
      <w:r>
        <w:rPr>
          <w:rFonts w:cs="Arial"/>
        </w:rPr>
        <w:t>———————————————————————————</w:t>
      </w:r>
    </w:p>
    <w:p w14:paraId="65C87AFE" w14:textId="77777777" w:rsidR="0025400D" w:rsidRPr="000643D6" w:rsidRDefault="0025400D" w:rsidP="0025400D">
      <w:pPr>
        <w:rPr>
          <w:rFonts w:ascii="Arial" w:hAnsi="Arial" w:cs="Arial"/>
        </w:rPr>
      </w:pPr>
    </w:p>
    <w:p w14:paraId="65C87AFF" w14:textId="77777777" w:rsidR="00EC3111" w:rsidRPr="00EC3111" w:rsidRDefault="00EC3111" w:rsidP="00EC3111">
      <w:pPr>
        <w:rPr>
          <w:rFonts w:cs="Arial"/>
        </w:rPr>
      </w:pPr>
      <w:r w:rsidRPr="00EC3111">
        <w:rPr>
          <w:rFonts w:cs="Arial"/>
        </w:rPr>
        <w:t>——————</w:t>
      </w:r>
      <w:r>
        <w:rPr>
          <w:rFonts w:cs="Arial"/>
        </w:rPr>
        <w:t>———————————————————————————</w:t>
      </w:r>
    </w:p>
    <w:p w14:paraId="65C87B00" w14:textId="77777777" w:rsidR="0025400D" w:rsidRPr="000643D6" w:rsidRDefault="0025400D" w:rsidP="0025400D"/>
    <w:p w14:paraId="65C87B01" w14:textId="77777777" w:rsidR="0025400D" w:rsidRPr="000643D6" w:rsidRDefault="0025400D" w:rsidP="0025400D">
      <w:pPr>
        <w:rPr>
          <w:rFonts w:cs="Arial"/>
        </w:rPr>
      </w:pPr>
      <w:r w:rsidRPr="000643D6">
        <w:rPr>
          <w:rFonts w:ascii="Arial" w:hAnsi="Arial" w:cs="Arial"/>
          <w:b/>
        </w:rPr>
        <w:t xml:space="preserve">Supervisor report </w:t>
      </w:r>
      <w:r w:rsidRPr="000643D6">
        <w:rPr>
          <w:rFonts w:cs="Arial"/>
        </w:rPr>
        <w:t xml:space="preserve">(Please briefly comment on your student’s strategies, planning and organisation for this project). </w:t>
      </w:r>
    </w:p>
    <w:p w14:paraId="65C87B02" w14:textId="77777777" w:rsidR="0025400D" w:rsidRPr="000643D6" w:rsidRDefault="0025400D" w:rsidP="0025400D">
      <w:pPr>
        <w:rPr>
          <w:rFonts w:ascii="Arial" w:hAnsi="Arial" w:cs="Arial"/>
          <w:b/>
        </w:rPr>
      </w:pPr>
    </w:p>
    <w:p w14:paraId="65C87B03" w14:textId="77777777" w:rsidR="00EC3111" w:rsidRPr="00EC3111" w:rsidRDefault="00EC3111" w:rsidP="00EC3111">
      <w:pPr>
        <w:rPr>
          <w:rFonts w:cs="Arial"/>
        </w:rPr>
      </w:pPr>
      <w:r w:rsidRPr="00EC3111">
        <w:rPr>
          <w:rFonts w:cs="Arial"/>
        </w:rPr>
        <w:t>——————</w:t>
      </w:r>
      <w:r>
        <w:rPr>
          <w:rFonts w:cs="Arial"/>
        </w:rPr>
        <w:t>———————————————————————————</w:t>
      </w:r>
    </w:p>
    <w:p w14:paraId="65C87B04" w14:textId="77777777" w:rsidR="0025400D" w:rsidRPr="000643D6" w:rsidRDefault="0025400D" w:rsidP="0025400D">
      <w:pPr>
        <w:rPr>
          <w:rFonts w:ascii="Arial" w:hAnsi="Arial" w:cs="Arial"/>
        </w:rPr>
      </w:pPr>
    </w:p>
    <w:p w14:paraId="65C87B05" w14:textId="77777777" w:rsidR="00EC3111" w:rsidRPr="00EC3111" w:rsidRDefault="00EC3111" w:rsidP="00EC3111">
      <w:pPr>
        <w:rPr>
          <w:rFonts w:cs="Arial"/>
        </w:rPr>
      </w:pPr>
      <w:r w:rsidRPr="00EC3111">
        <w:rPr>
          <w:rFonts w:cs="Arial"/>
        </w:rPr>
        <w:t>——————</w:t>
      </w:r>
      <w:r>
        <w:rPr>
          <w:rFonts w:cs="Arial"/>
        </w:rPr>
        <w:t>———————————————————————————</w:t>
      </w:r>
    </w:p>
    <w:p w14:paraId="65C87B06" w14:textId="77777777" w:rsidR="0025400D" w:rsidRPr="000643D6" w:rsidRDefault="0025400D" w:rsidP="0025400D">
      <w:pPr>
        <w:rPr>
          <w:rFonts w:ascii="Arial" w:hAnsi="Arial" w:cs="Arial"/>
        </w:rPr>
      </w:pPr>
    </w:p>
    <w:p w14:paraId="65C87B07" w14:textId="77777777" w:rsidR="005E52B8" w:rsidRDefault="00EC3111" w:rsidP="008A67B6">
      <w:pPr>
        <w:rPr>
          <w:rFonts w:cs="Arial"/>
        </w:rPr>
        <w:sectPr w:rsidR="005E52B8" w:rsidSect="009C623B">
          <w:headerReference w:type="default" r:id="rId213"/>
          <w:pgSz w:w="11906" w:h="16838" w:code="9"/>
          <w:pgMar w:top="1152" w:right="1296" w:bottom="1152" w:left="1296" w:header="576" w:footer="576" w:gutter="0"/>
          <w:cols w:space="708"/>
          <w:docGrid w:linePitch="381"/>
        </w:sectPr>
      </w:pPr>
      <w:r w:rsidRPr="00EC3111">
        <w:rPr>
          <w:rFonts w:cs="Arial"/>
        </w:rPr>
        <w:t>——————</w:t>
      </w:r>
      <w:r>
        <w:rPr>
          <w:rFonts w:cs="Arial"/>
        </w:rPr>
        <w:t>———————————————————————————</w:t>
      </w:r>
    </w:p>
    <w:p w14:paraId="65C87B08" w14:textId="7D98E31B" w:rsidR="00992BC3" w:rsidRDefault="00084F19" w:rsidP="00992BC3">
      <w:pPr>
        <w:spacing w:after="200" w:line="276" w:lineRule="auto"/>
        <w:jc w:val="center"/>
        <w:rPr>
          <w:rFonts w:ascii="Arial" w:hAnsi="Arial" w:cs="Arial"/>
        </w:rPr>
      </w:pPr>
      <w:r>
        <w:rPr>
          <w:rFonts w:ascii="Arial" w:hAnsi="Arial" w:cs="Arial"/>
          <w:b/>
          <w:sz w:val="24"/>
        </w:rPr>
        <w:lastRenderedPageBreak/>
        <w:t>T</w:t>
      </w:r>
      <w:r w:rsidR="00992BC3">
        <w:rPr>
          <w:rFonts w:ascii="Arial" w:hAnsi="Arial" w:cs="Arial"/>
          <w:b/>
          <w:sz w:val="24"/>
        </w:rPr>
        <w:t>EACHER ASSESSMENT</w:t>
      </w:r>
    </w:p>
    <w:p w14:paraId="65C87B09" w14:textId="77777777" w:rsidR="00992BC3" w:rsidRDefault="00992BC3" w:rsidP="00992BC3">
      <w:pPr>
        <w:jc w:val="center"/>
        <w:rPr>
          <w:rFonts w:ascii="Arial" w:hAnsi="Arial" w:cs="Arial"/>
          <w:i/>
          <w:sz w:val="24"/>
        </w:rPr>
      </w:pPr>
      <w:r>
        <w:rPr>
          <w:rFonts w:ascii="Arial" w:hAnsi="Arial" w:cs="Arial"/>
          <w:i/>
          <w:sz w:val="24"/>
        </w:rPr>
        <w:t>How do I measure length without a ruler?</w:t>
      </w:r>
    </w:p>
    <w:p w14:paraId="65C87B0A" w14:textId="77777777" w:rsidR="00992BC3" w:rsidRDefault="00992BC3" w:rsidP="00992BC3">
      <w:pPr>
        <w:jc w:val="center"/>
        <w:rPr>
          <w:rFonts w:ascii="Arial" w:hAnsi="Arial" w:cs="Arial"/>
          <w:i/>
          <w:sz w:val="12"/>
        </w:rPr>
      </w:pPr>
    </w:p>
    <w:p w14:paraId="65C87B0B" w14:textId="77777777" w:rsidR="00992BC3" w:rsidRDefault="00992BC3" w:rsidP="00992BC3">
      <w:pPr>
        <w:jc w:val="center"/>
        <w:rPr>
          <w:rFonts w:ascii="Times New Roman" w:hAnsi="Times New Roman"/>
          <w:b/>
          <w:sz w:val="16"/>
          <w:szCs w:val="16"/>
        </w:rPr>
      </w:pPr>
    </w:p>
    <w:p w14:paraId="65C87B0C" w14:textId="77777777" w:rsidR="00992BC3" w:rsidRDefault="00992BC3" w:rsidP="00992BC3">
      <w:pPr>
        <w:rPr>
          <w:rFonts w:ascii="Arial" w:hAnsi="Arial" w:cs="Arial"/>
          <w:szCs w:val="28"/>
        </w:rPr>
      </w:pPr>
      <w:r>
        <w:rPr>
          <w:rFonts w:ascii="Arial" w:hAnsi="Arial" w:cs="Arial"/>
          <w:szCs w:val="28"/>
        </w:rPr>
        <w:t>Student: __________________________   Date: ________________</w:t>
      </w:r>
    </w:p>
    <w:p w14:paraId="65C87B0D" w14:textId="77777777" w:rsidR="00992BC3" w:rsidRDefault="00992BC3" w:rsidP="00992BC3">
      <w:pPr>
        <w:rPr>
          <w:rFonts w:ascii="Times New Roman" w:hAnsi="Times New Roman"/>
          <w:sz w:val="4"/>
          <w:szCs w:val="4"/>
        </w:rPr>
      </w:pPr>
    </w:p>
    <w:p w14:paraId="65C87B0E" w14:textId="77777777" w:rsidR="00992BC3" w:rsidRDefault="00992BC3" w:rsidP="00992BC3">
      <w:pPr>
        <w:rPr>
          <w:rFonts w:ascii="Times New Roman" w:hAnsi="Times New Roman"/>
          <w:sz w:val="4"/>
          <w:szCs w:val="4"/>
        </w:rPr>
      </w:pPr>
    </w:p>
    <w:p w14:paraId="65C87B0F" w14:textId="77777777" w:rsidR="00992BC3" w:rsidRDefault="00992BC3" w:rsidP="00992BC3">
      <w:pPr>
        <w:rPr>
          <w:rFonts w:ascii="Times New Roman" w:hAnsi="Times New Roman"/>
          <w:sz w:val="4"/>
          <w:szCs w:val="4"/>
        </w:rPr>
      </w:pPr>
    </w:p>
    <w:p w14:paraId="65C87B10" w14:textId="77777777" w:rsidR="00992BC3" w:rsidRDefault="00992BC3" w:rsidP="00992BC3">
      <w:pPr>
        <w:rPr>
          <w:rFonts w:ascii="Times New Roman" w:hAnsi="Times New Roman"/>
          <w:sz w:val="4"/>
          <w:szCs w:val="4"/>
        </w:rPr>
      </w:pPr>
    </w:p>
    <w:p w14:paraId="65C87B11" w14:textId="77777777" w:rsidR="00992BC3" w:rsidRDefault="00992BC3" w:rsidP="00992BC3">
      <w:pPr>
        <w:jc w:val="center"/>
        <w:rPr>
          <w:rFonts w:ascii="Arial" w:hAnsi="Arial" w:cs="Arial"/>
          <w:b/>
          <w:sz w:val="12"/>
          <w:szCs w:val="24"/>
        </w:rPr>
      </w:pPr>
    </w:p>
    <w:p w14:paraId="65C87B13" w14:textId="77777777" w:rsidR="00992BC3" w:rsidRDefault="00992BC3" w:rsidP="00992BC3">
      <w:pPr>
        <w:jc w:val="center"/>
        <w:rPr>
          <w:rFonts w:ascii="Arial" w:hAnsi="Arial" w:cs="Arial"/>
          <w:b/>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0"/>
        <w:gridCol w:w="1838"/>
        <w:gridCol w:w="1832"/>
      </w:tblGrid>
      <w:tr w:rsidR="00992BC3" w14:paraId="65C87B1A" w14:textId="77777777" w:rsidTr="005E52B8">
        <w:trPr>
          <w:jc w:val="center"/>
        </w:trPr>
        <w:tc>
          <w:tcPr>
            <w:tcW w:w="5954" w:type="dxa"/>
            <w:tcBorders>
              <w:top w:val="single" w:sz="4" w:space="0" w:color="auto"/>
              <w:left w:val="single" w:sz="4" w:space="0" w:color="auto"/>
              <w:bottom w:val="single" w:sz="4" w:space="0" w:color="auto"/>
              <w:right w:val="single" w:sz="4" w:space="0" w:color="auto"/>
            </w:tcBorders>
            <w:shd w:val="clear" w:color="auto" w:fill="D9D9D9"/>
          </w:tcPr>
          <w:p w14:paraId="65C87B14" w14:textId="77777777" w:rsidR="00992BC3" w:rsidRDefault="00992BC3">
            <w:pPr>
              <w:spacing w:line="276" w:lineRule="auto"/>
              <w:jc w:val="center"/>
              <w:rPr>
                <w:rFonts w:ascii="Arial" w:hAnsi="Arial" w:cs="Arial"/>
                <w:sz w:val="22"/>
                <w:szCs w:val="22"/>
              </w:rPr>
            </w:pPr>
          </w:p>
          <w:p w14:paraId="65C87B15" w14:textId="23F8BD99" w:rsidR="00992BC3" w:rsidRDefault="00992BC3">
            <w:pPr>
              <w:spacing w:line="276" w:lineRule="auto"/>
              <w:jc w:val="center"/>
              <w:rPr>
                <w:rFonts w:ascii="Arial" w:hAnsi="Arial" w:cs="Arial"/>
                <w:sz w:val="22"/>
                <w:szCs w:val="22"/>
              </w:rPr>
            </w:pPr>
            <w:r>
              <w:rPr>
                <w:rFonts w:ascii="Arial" w:hAnsi="Arial" w:cs="Arial"/>
                <w:sz w:val="22"/>
                <w:szCs w:val="22"/>
              </w:rPr>
              <w:t>Description</w:t>
            </w:r>
          </w:p>
        </w:tc>
        <w:tc>
          <w:tcPr>
            <w:tcW w:w="1843" w:type="dxa"/>
            <w:tcBorders>
              <w:top w:val="single" w:sz="4" w:space="0" w:color="auto"/>
              <w:left w:val="single" w:sz="4" w:space="0" w:color="auto"/>
              <w:bottom w:val="single" w:sz="4" w:space="0" w:color="auto"/>
              <w:right w:val="single" w:sz="4" w:space="0" w:color="auto"/>
            </w:tcBorders>
            <w:shd w:val="clear" w:color="auto" w:fill="D9D9D9"/>
          </w:tcPr>
          <w:p w14:paraId="65C87B16" w14:textId="77777777" w:rsidR="00992BC3" w:rsidRDefault="00992BC3">
            <w:pPr>
              <w:spacing w:line="276" w:lineRule="auto"/>
              <w:jc w:val="center"/>
              <w:rPr>
                <w:rFonts w:ascii="Arial" w:hAnsi="Arial" w:cs="Arial"/>
                <w:sz w:val="22"/>
                <w:szCs w:val="22"/>
              </w:rPr>
            </w:pPr>
          </w:p>
          <w:p w14:paraId="65C87B17" w14:textId="77777777" w:rsidR="00992BC3" w:rsidRDefault="00992BC3">
            <w:pPr>
              <w:spacing w:line="276" w:lineRule="auto"/>
              <w:jc w:val="center"/>
              <w:rPr>
                <w:rFonts w:ascii="Arial" w:hAnsi="Arial" w:cs="Arial"/>
                <w:sz w:val="22"/>
                <w:szCs w:val="22"/>
              </w:rPr>
            </w:pPr>
            <w:r>
              <w:rPr>
                <w:rFonts w:ascii="Arial" w:hAnsi="Arial" w:cs="Arial"/>
                <w:sz w:val="22"/>
                <w:szCs w:val="22"/>
              </w:rPr>
              <w:t>Demonstrated</w:t>
            </w:r>
          </w:p>
        </w:tc>
        <w:tc>
          <w:tcPr>
            <w:tcW w:w="1843" w:type="dxa"/>
            <w:tcBorders>
              <w:top w:val="single" w:sz="4" w:space="0" w:color="auto"/>
              <w:left w:val="single" w:sz="4" w:space="0" w:color="auto"/>
              <w:bottom w:val="single" w:sz="4" w:space="0" w:color="auto"/>
              <w:right w:val="single" w:sz="4" w:space="0" w:color="auto"/>
            </w:tcBorders>
            <w:shd w:val="clear" w:color="auto" w:fill="D9D9D9"/>
          </w:tcPr>
          <w:p w14:paraId="65C87B18" w14:textId="77777777" w:rsidR="00992BC3" w:rsidRDefault="00992BC3">
            <w:pPr>
              <w:spacing w:line="276" w:lineRule="auto"/>
              <w:jc w:val="center"/>
              <w:rPr>
                <w:rFonts w:ascii="Arial" w:hAnsi="Arial" w:cs="Arial"/>
                <w:sz w:val="22"/>
                <w:szCs w:val="22"/>
              </w:rPr>
            </w:pPr>
          </w:p>
          <w:p w14:paraId="65C87B19" w14:textId="77777777" w:rsidR="00992BC3" w:rsidRDefault="00992BC3">
            <w:pPr>
              <w:spacing w:line="276" w:lineRule="auto"/>
              <w:jc w:val="center"/>
              <w:rPr>
                <w:rFonts w:ascii="Arial" w:hAnsi="Arial" w:cs="Arial"/>
                <w:sz w:val="22"/>
                <w:szCs w:val="22"/>
              </w:rPr>
            </w:pPr>
            <w:r>
              <w:rPr>
                <w:rFonts w:ascii="Arial" w:hAnsi="Arial" w:cs="Arial"/>
                <w:sz w:val="22"/>
                <w:szCs w:val="22"/>
              </w:rPr>
              <w:t>Needs further opportunity</w:t>
            </w:r>
          </w:p>
        </w:tc>
      </w:tr>
      <w:tr w:rsidR="00992BC3" w14:paraId="65C87B20" w14:textId="77777777" w:rsidTr="005E52B8">
        <w:trPr>
          <w:jc w:val="center"/>
        </w:trPr>
        <w:tc>
          <w:tcPr>
            <w:tcW w:w="5954" w:type="dxa"/>
            <w:tcBorders>
              <w:top w:val="single" w:sz="4" w:space="0" w:color="auto"/>
              <w:left w:val="single" w:sz="4" w:space="0" w:color="auto"/>
              <w:bottom w:val="single" w:sz="4" w:space="0" w:color="auto"/>
              <w:right w:val="single" w:sz="4" w:space="0" w:color="auto"/>
            </w:tcBorders>
            <w:shd w:val="clear" w:color="auto" w:fill="FFFFFF" w:themeFill="background1"/>
          </w:tcPr>
          <w:p w14:paraId="65C87B1B" w14:textId="77777777" w:rsidR="00992BC3" w:rsidRDefault="00992BC3">
            <w:pPr>
              <w:spacing w:line="276" w:lineRule="auto"/>
              <w:jc w:val="center"/>
              <w:rPr>
                <w:rFonts w:asciiTheme="minorHAnsi" w:hAnsiTheme="minorHAnsi" w:cstheme="minorHAnsi"/>
                <w:sz w:val="22"/>
                <w:szCs w:val="22"/>
              </w:rPr>
            </w:pPr>
          </w:p>
          <w:p w14:paraId="65C87B1C" w14:textId="2ECE8D7F" w:rsidR="00992BC3" w:rsidRDefault="00992BC3">
            <w:pPr>
              <w:spacing w:line="276" w:lineRule="auto"/>
              <w:jc w:val="center"/>
              <w:rPr>
                <w:rFonts w:asciiTheme="minorHAnsi" w:hAnsiTheme="minorHAnsi" w:cstheme="minorHAnsi"/>
                <w:sz w:val="22"/>
                <w:szCs w:val="22"/>
              </w:rPr>
            </w:pPr>
            <w:r w:rsidRPr="00992BC3">
              <w:rPr>
                <w:rFonts w:asciiTheme="minorHAnsi" w:hAnsiTheme="minorHAnsi" w:cstheme="minorHAnsi"/>
                <w:sz w:val="22"/>
                <w:szCs w:val="22"/>
              </w:rPr>
              <w:t>Measure, order and compare objects using familiar metric units of length, mass and capacity</w:t>
            </w:r>
          </w:p>
          <w:p w14:paraId="65C87B1D" w14:textId="77777777" w:rsidR="00992BC3" w:rsidRDefault="00992BC3">
            <w:pPr>
              <w:spacing w:line="276" w:lineRule="auto"/>
              <w:jc w:val="center"/>
              <w:rPr>
                <w:rFonts w:asciiTheme="minorHAnsi" w:hAnsiTheme="minorHAnsi" w:cstheme="minorHAnsi"/>
                <w:sz w:val="22"/>
                <w:szCs w:val="22"/>
              </w:rPr>
            </w:pPr>
          </w:p>
        </w:tc>
        <w:tc>
          <w:tcPr>
            <w:tcW w:w="1843" w:type="dxa"/>
            <w:tcBorders>
              <w:top w:val="single" w:sz="4" w:space="0" w:color="auto"/>
              <w:left w:val="single" w:sz="4" w:space="0" w:color="auto"/>
              <w:bottom w:val="single" w:sz="4" w:space="0" w:color="auto"/>
              <w:right w:val="single" w:sz="4" w:space="0" w:color="auto"/>
            </w:tcBorders>
            <w:shd w:val="clear" w:color="auto" w:fill="FFFFFF" w:themeFill="background1"/>
          </w:tcPr>
          <w:p w14:paraId="65C87B1E" w14:textId="77777777" w:rsidR="00992BC3" w:rsidRDefault="00992BC3">
            <w:pPr>
              <w:spacing w:line="276" w:lineRule="auto"/>
              <w:jc w:val="center"/>
              <w:rPr>
                <w:rFonts w:ascii="Arial" w:hAnsi="Arial" w:cs="Arial"/>
                <w:sz w:val="22"/>
                <w:szCs w:val="22"/>
              </w:rPr>
            </w:pPr>
          </w:p>
        </w:tc>
        <w:tc>
          <w:tcPr>
            <w:tcW w:w="1843" w:type="dxa"/>
            <w:tcBorders>
              <w:top w:val="single" w:sz="4" w:space="0" w:color="auto"/>
              <w:left w:val="single" w:sz="4" w:space="0" w:color="auto"/>
              <w:bottom w:val="single" w:sz="4" w:space="0" w:color="auto"/>
              <w:right w:val="single" w:sz="4" w:space="0" w:color="auto"/>
            </w:tcBorders>
            <w:shd w:val="clear" w:color="auto" w:fill="FFFFFF" w:themeFill="background1"/>
          </w:tcPr>
          <w:p w14:paraId="65C87B1F" w14:textId="77777777" w:rsidR="00992BC3" w:rsidRDefault="00992BC3">
            <w:pPr>
              <w:spacing w:line="276" w:lineRule="auto"/>
              <w:jc w:val="center"/>
              <w:rPr>
                <w:rFonts w:ascii="Arial" w:hAnsi="Arial" w:cs="Arial"/>
                <w:sz w:val="22"/>
                <w:szCs w:val="22"/>
              </w:rPr>
            </w:pPr>
          </w:p>
        </w:tc>
      </w:tr>
      <w:tr w:rsidR="00992BC3" w14:paraId="65C87B26" w14:textId="77777777" w:rsidTr="005E52B8">
        <w:trPr>
          <w:jc w:val="center"/>
        </w:trPr>
        <w:tc>
          <w:tcPr>
            <w:tcW w:w="5954" w:type="dxa"/>
            <w:tcBorders>
              <w:top w:val="single" w:sz="4" w:space="0" w:color="auto"/>
              <w:left w:val="single" w:sz="4" w:space="0" w:color="auto"/>
              <w:bottom w:val="single" w:sz="4" w:space="0" w:color="auto"/>
              <w:right w:val="single" w:sz="4" w:space="0" w:color="auto"/>
            </w:tcBorders>
            <w:shd w:val="clear" w:color="auto" w:fill="FFFFFF" w:themeFill="background1"/>
          </w:tcPr>
          <w:p w14:paraId="65C87B21" w14:textId="77777777" w:rsidR="00992BC3" w:rsidRDefault="00992BC3">
            <w:pPr>
              <w:spacing w:line="276" w:lineRule="auto"/>
              <w:jc w:val="center"/>
              <w:rPr>
                <w:rFonts w:asciiTheme="minorHAnsi" w:hAnsiTheme="minorHAnsi" w:cstheme="minorHAnsi"/>
                <w:sz w:val="22"/>
                <w:szCs w:val="22"/>
              </w:rPr>
            </w:pPr>
          </w:p>
          <w:p w14:paraId="65C87B23" w14:textId="41E391CE" w:rsidR="00992BC3" w:rsidRDefault="005A1377" w:rsidP="001171ED">
            <w:pPr>
              <w:spacing w:line="276" w:lineRule="auto"/>
              <w:jc w:val="center"/>
              <w:rPr>
                <w:rFonts w:asciiTheme="minorHAnsi" w:hAnsiTheme="minorHAnsi" w:cstheme="minorHAnsi"/>
                <w:sz w:val="22"/>
                <w:szCs w:val="22"/>
              </w:rPr>
            </w:pPr>
            <w:r w:rsidRPr="005A1377">
              <w:rPr>
                <w:rFonts w:asciiTheme="minorHAnsi" w:hAnsiTheme="minorHAnsi" w:cstheme="minorHAnsi"/>
                <w:sz w:val="22"/>
                <w:szCs w:val="22"/>
              </w:rPr>
              <w:t xml:space="preserve">Recognise, model, represent and order numbers to at least </w:t>
            </w:r>
            <w:r w:rsidR="00C174D9">
              <w:rPr>
                <w:rFonts w:asciiTheme="minorHAnsi" w:hAnsiTheme="minorHAnsi" w:cstheme="minorHAnsi"/>
                <w:sz w:val="22"/>
                <w:szCs w:val="22"/>
              </w:rPr>
              <w:t xml:space="preserve">    </w:t>
            </w:r>
            <w:r w:rsidRPr="005A1377">
              <w:rPr>
                <w:rFonts w:asciiTheme="minorHAnsi" w:hAnsiTheme="minorHAnsi" w:cstheme="minorHAnsi"/>
                <w:sz w:val="22"/>
                <w:szCs w:val="22"/>
              </w:rPr>
              <w:t xml:space="preserve">10 000 </w:t>
            </w:r>
          </w:p>
        </w:tc>
        <w:tc>
          <w:tcPr>
            <w:tcW w:w="1843" w:type="dxa"/>
            <w:tcBorders>
              <w:top w:val="single" w:sz="4" w:space="0" w:color="auto"/>
              <w:left w:val="single" w:sz="4" w:space="0" w:color="auto"/>
              <w:bottom w:val="single" w:sz="4" w:space="0" w:color="auto"/>
              <w:right w:val="single" w:sz="4" w:space="0" w:color="auto"/>
            </w:tcBorders>
            <w:shd w:val="clear" w:color="auto" w:fill="FFFFFF" w:themeFill="background1"/>
          </w:tcPr>
          <w:p w14:paraId="65C87B24" w14:textId="77777777" w:rsidR="00992BC3" w:rsidRDefault="00992BC3">
            <w:pPr>
              <w:spacing w:line="276" w:lineRule="auto"/>
              <w:jc w:val="center"/>
              <w:rPr>
                <w:rFonts w:ascii="Arial" w:hAnsi="Arial" w:cs="Arial"/>
                <w:sz w:val="22"/>
                <w:szCs w:val="22"/>
              </w:rPr>
            </w:pPr>
          </w:p>
        </w:tc>
        <w:tc>
          <w:tcPr>
            <w:tcW w:w="1843" w:type="dxa"/>
            <w:tcBorders>
              <w:top w:val="single" w:sz="4" w:space="0" w:color="auto"/>
              <w:left w:val="single" w:sz="4" w:space="0" w:color="auto"/>
              <w:bottom w:val="single" w:sz="4" w:space="0" w:color="auto"/>
              <w:right w:val="single" w:sz="4" w:space="0" w:color="auto"/>
            </w:tcBorders>
            <w:shd w:val="clear" w:color="auto" w:fill="FFFFFF" w:themeFill="background1"/>
          </w:tcPr>
          <w:p w14:paraId="65C87B25" w14:textId="77777777" w:rsidR="00992BC3" w:rsidRDefault="00992BC3">
            <w:pPr>
              <w:spacing w:line="276" w:lineRule="auto"/>
              <w:jc w:val="center"/>
              <w:rPr>
                <w:rFonts w:ascii="Arial" w:hAnsi="Arial" w:cs="Arial"/>
                <w:sz w:val="22"/>
                <w:szCs w:val="22"/>
              </w:rPr>
            </w:pPr>
          </w:p>
        </w:tc>
      </w:tr>
      <w:tr w:rsidR="00992BC3" w14:paraId="65C87B2C" w14:textId="77777777" w:rsidTr="005E52B8">
        <w:trPr>
          <w:jc w:val="center"/>
        </w:trPr>
        <w:tc>
          <w:tcPr>
            <w:tcW w:w="5954" w:type="dxa"/>
            <w:tcBorders>
              <w:top w:val="single" w:sz="4" w:space="0" w:color="auto"/>
              <w:left w:val="single" w:sz="4" w:space="0" w:color="auto"/>
              <w:bottom w:val="single" w:sz="4" w:space="0" w:color="auto"/>
              <w:right w:val="single" w:sz="4" w:space="0" w:color="auto"/>
            </w:tcBorders>
            <w:shd w:val="clear" w:color="auto" w:fill="FFFFFF" w:themeFill="background1"/>
          </w:tcPr>
          <w:p w14:paraId="65C87B27" w14:textId="77777777" w:rsidR="00992BC3" w:rsidRDefault="00992BC3">
            <w:pPr>
              <w:spacing w:line="276" w:lineRule="auto"/>
              <w:jc w:val="center"/>
              <w:rPr>
                <w:rFonts w:asciiTheme="minorHAnsi" w:hAnsiTheme="minorHAnsi" w:cstheme="minorHAnsi"/>
                <w:sz w:val="22"/>
                <w:szCs w:val="22"/>
              </w:rPr>
            </w:pPr>
          </w:p>
          <w:p w14:paraId="65C87B28" w14:textId="651523E1" w:rsidR="00992BC3" w:rsidRDefault="005A1377">
            <w:pPr>
              <w:spacing w:line="276" w:lineRule="auto"/>
              <w:jc w:val="center"/>
              <w:rPr>
                <w:rFonts w:asciiTheme="minorHAnsi" w:hAnsiTheme="minorHAnsi" w:cstheme="minorHAnsi"/>
                <w:sz w:val="22"/>
                <w:szCs w:val="22"/>
              </w:rPr>
            </w:pPr>
            <w:r w:rsidRPr="005A1377">
              <w:rPr>
                <w:rFonts w:asciiTheme="minorHAnsi" w:hAnsiTheme="minorHAnsi" w:cstheme="minorHAnsi"/>
                <w:sz w:val="22"/>
                <w:szCs w:val="22"/>
              </w:rPr>
              <w:t xml:space="preserve">Describe, continue, and create number patterns resulting from performing addition or subtraction </w:t>
            </w:r>
          </w:p>
          <w:p w14:paraId="65C87B29" w14:textId="77777777" w:rsidR="00992BC3" w:rsidRDefault="00992BC3">
            <w:pPr>
              <w:spacing w:line="276" w:lineRule="auto"/>
              <w:jc w:val="center"/>
              <w:rPr>
                <w:rFonts w:asciiTheme="minorHAnsi" w:hAnsiTheme="minorHAnsi" w:cstheme="minorHAnsi"/>
                <w:sz w:val="22"/>
                <w:szCs w:val="22"/>
              </w:rPr>
            </w:pPr>
          </w:p>
        </w:tc>
        <w:tc>
          <w:tcPr>
            <w:tcW w:w="1843" w:type="dxa"/>
            <w:tcBorders>
              <w:top w:val="single" w:sz="4" w:space="0" w:color="auto"/>
              <w:left w:val="single" w:sz="4" w:space="0" w:color="auto"/>
              <w:bottom w:val="single" w:sz="4" w:space="0" w:color="auto"/>
              <w:right w:val="single" w:sz="4" w:space="0" w:color="auto"/>
            </w:tcBorders>
            <w:shd w:val="clear" w:color="auto" w:fill="FFFFFF" w:themeFill="background1"/>
          </w:tcPr>
          <w:p w14:paraId="65C87B2A" w14:textId="77777777" w:rsidR="00992BC3" w:rsidRDefault="00992BC3">
            <w:pPr>
              <w:spacing w:line="276" w:lineRule="auto"/>
              <w:jc w:val="center"/>
              <w:rPr>
                <w:rFonts w:ascii="Arial" w:hAnsi="Arial" w:cs="Arial"/>
                <w:sz w:val="22"/>
                <w:szCs w:val="22"/>
              </w:rPr>
            </w:pPr>
          </w:p>
        </w:tc>
        <w:tc>
          <w:tcPr>
            <w:tcW w:w="1843" w:type="dxa"/>
            <w:tcBorders>
              <w:top w:val="single" w:sz="4" w:space="0" w:color="auto"/>
              <w:left w:val="single" w:sz="4" w:space="0" w:color="auto"/>
              <w:bottom w:val="single" w:sz="4" w:space="0" w:color="auto"/>
              <w:right w:val="single" w:sz="4" w:space="0" w:color="auto"/>
            </w:tcBorders>
            <w:shd w:val="clear" w:color="auto" w:fill="FFFFFF" w:themeFill="background1"/>
          </w:tcPr>
          <w:p w14:paraId="65C87B2B" w14:textId="77777777" w:rsidR="00992BC3" w:rsidRDefault="00992BC3">
            <w:pPr>
              <w:spacing w:line="276" w:lineRule="auto"/>
              <w:jc w:val="center"/>
              <w:rPr>
                <w:rFonts w:ascii="Arial" w:hAnsi="Arial" w:cs="Arial"/>
                <w:sz w:val="22"/>
                <w:szCs w:val="22"/>
              </w:rPr>
            </w:pPr>
          </w:p>
        </w:tc>
      </w:tr>
      <w:tr w:rsidR="00992BC3" w14:paraId="65C87B32" w14:textId="77777777" w:rsidTr="005E52B8">
        <w:trPr>
          <w:jc w:val="center"/>
        </w:trPr>
        <w:tc>
          <w:tcPr>
            <w:tcW w:w="5954" w:type="dxa"/>
            <w:tcBorders>
              <w:top w:val="single" w:sz="4" w:space="0" w:color="auto"/>
              <w:left w:val="single" w:sz="4" w:space="0" w:color="auto"/>
              <w:bottom w:val="single" w:sz="4" w:space="0" w:color="auto"/>
              <w:right w:val="single" w:sz="4" w:space="0" w:color="auto"/>
            </w:tcBorders>
            <w:shd w:val="clear" w:color="auto" w:fill="FFFFFF" w:themeFill="background1"/>
          </w:tcPr>
          <w:p w14:paraId="65C87B2D" w14:textId="77777777" w:rsidR="00992BC3" w:rsidRDefault="00992BC3">
            <w:pPr>
              <w:spacing w:line="276" w:lineRule="auto"/>
              <w:jc w:val="center"/>
              <w:rPr>
                <w:rFonts w:asciiTheme="minorHAnsi" w:hAnsiTheme="minorHAnsi" w:cstheme="minorHAnsi"/>
                <w:sz w:val="22"/>
                <w:szCs w:val="22"/>
              </w:rPr>
            </w:pPr>
          </w:p>
          <w:p w14:paraId="65C87B2F" w14:textId="310D6790" w:rsidR="00992BC3" w:rsidRDefault="005A1377" w:rsidP="001171ED">
            <w:pPr>
              <w:spacing w:line="276" w:lineRule="auto"/>
              <w:jc w:val="center"/>
              <w:rPr>
                <w:rFonts w:asciiTheme="minorHAnsi" w:hAnsiTheme="minorHAnsi" w:cstheme="minorHAnsi"/>
                <w:sz w:val="22"/>
                <w:szCs w:val="22"/>
              </w:rPr>
            </w:pPr>
            <w:r w:rsidRPr="005A1377">
              <w:rPr>
                <w:rFonts w:asciiTheme="minorHAnsi" w:hAnsiTheme="minorHAnsi" w:cstheme="minorHAnsi"/>
                <w:sz w:val="22"/>
                <w:szCs w:val="22"/>
              </w:rPr>
              <w:t xml:space="preserve">Recall addition facts for single-digit numbers and related subtraction facts to develop increasingly efficient mental strategies for computation </w:t>
            </w:r>
          </w:p>
        </w:tc>
        <w:tc>
          <w:tcPr>
            <w:tcW w:w="1843" w:type="dxa"/>
            <w:tcBorders>
              <w:top w:val="single" w:sz="4" w:space="0" w:color="auto"/>
              <w:left w:val="single" w:sz="4" w:space="0" w:color="auto"/>
              <w:bottom w:val="single" w:sz="4" w:space="0" w:color="auto"/>
              <w:right w:val="single" w:sz="4" w:space="0" w:color="auto"/>
            </w:tcBorders>
            <w:shd w:val="clear" w:color="auto" w:fill="FFFFFF" w:themeFill="background1"/>
          </w:tcPr>
          <w:p w14:paraId="65C87B30" w14:textId="77777777" w:rsidR="00992BC3" w:rsidRDefault="00992BC3">
            <w:pPr>
              <w:spacing w:line="276" w:lineRule="auto"/>
              <w:jc w:val="center"/>
              <w:rPr>
                <w:rFonts w:ascii="Arial" w:hAnsi="Arial" w:cs="Arial"/>
                <w:sz w:val="22"/>
                <w:szCs w:val="22"/>
              </w:rPr>
            </w:pPr>
          </w:p>
        </w:tc>
        <w:tc>
          <w:tcPr>
            <w:tcW w:w="1843" w:type="dxa"/>
            <w:tcBorders>
              <w:top w:val="single" w:sz="4" w:space="0" w:color="auto"/>
              <w:left w:val="single" w:sz="4" w:space="0" w:color="auto"/>
              <w:bottom w:val="single" w:sz="4" w:space="0" w:color="auto"/>
              <w:right w:val="single" w:sz="4" w:space="0" w:color="auto"/>
            </w:tcBorders>
            <w:shd w:val="clear" w:color="auto" w:fill="FFFFFF" w:themeFill="background1"/>
          </w:tcPr>
          <w:p w14:paraId="65C87B31" w14:textId="77777777" w:rsidR="00992BC3" w:rsidRDefault="00992BC3">
            <w:pPr>
              <w:spacing w:line="276" w:lineRule="auto"/>
              <w:jc w:val="center"/>
              <w:rPr>
                <w:rFonts w:ascii="Arial" w:hAnsi="Arial" w:cs="Arial"/>
                <w:sz w:val="22"/>
                <w:szCs w:val="22"/>
              </w:rPr>
            </w:pPr>
          </w:p>
        </w:tc>
      </w:tr>
      <w:tr w:rsidR="00992BC3" w14:paraId="65C87B38" w14:textId="77777777" w:rsidTr="005E52B8">
        <w:trPr>
          <w:jc w:val="center"/>
        </w:trPr>
        <w:tc>
          <w:tcPr>
            <w:tcW w:w="5954" w:type="dxa"/>
            <w:tcBorders>
              <w:top w:val="single" w:sz="4" w:space="0" w:color="auto"/>
              <w:left w:val="single" w:sz="4" w:space="0" w:color="auto"/>
              <w:bottom w:val="single" w:sz="4" w:space="0" w:color="auto"/>
              <w:right w:val="single" w:sz="4" w:space="0" w:color="auto"/>
            </w:tcBorders>
            <w:shd w:val="clear" w:color="auto" w:fill="FFFFFF" w:themeFill="background1"/>
          </w:tcPr>
          <w:p w14:paraId="65C87B33" w14:textId="77777777" w:rsidR="00992BC3" w:rsidRDefault="00992BC3">
            <w:pPr>
              <w:spacing w:line="276" w:lineRule="auto"/>
              <w:jc w:val="center"/>
              <w:rPr>
                <w:rFonts w:asciiTheme="minorHAnsi" w:hAnsiTheme="minorHAnsi" w:cstheme="minorHAnsi"/>
                <w:sz w:val="22"/>
                <w:szCs w:val="22"/>
              </w:rPr>
            </w:pPr>
          </w:p>
          <w:p w14:paraId="65C87B35" w14:textId="31F9F21E" w:rsidR="00992BC3" w:rsidRDefault="00B27273" w:rsidP="001171ED">
            <w:pPr>
              <w:spacing w:line="276" w:lineRule="auto"/>
              <w:jc w:val="center"/>
              <w:rPr>
                <w:rFonts w:asciiTheme="minorHAnsi" w:hAnsiTheme="minorHAnsi" w:cstheme="minorHAnsi"/>
                <w:sz w:val="22"/>
                <w:szCs w:val="22"/>
              </w:rPr>
            </w:pPr>
            <w:r w:rsidRPr="00B27273">
              <w:rPr>
                <w:rFonts w:asciiTheme="minorHAnsi" w:hAnsiTheme="minorHAnsi" w:cstheme="minorHAnsi"/>
                <w:sz w:val="22"/>
                <w:szCs w:val="22"/>
              </w:rPr>
              <w:t xml:space="preserve">Recall multiplication facts of two, three, five and ten and related division facts </w:t>
            </w:r>
          </w:p>
        </w:tc>
        <w:tc>
          <w:tcPr>
            <w:tcW w:w="1843" w:type="dxa"/>
            <w:tcBorders>
              <w:top w:val="single" w:sz="4" w:space="0" w:color="auto"/>
              <w:left w:val="single" w:sz="4" w:space="0" w:color="auto"/>
              <w:bottom w:val="single" w:sz="4" w:space="0" w:color="auto"/>
              <w:right w:val="single" w:sz="4" w:space="0" w:color="auto"/>
            </w:tcBorders>
            <w:shd w:val="clear" w:color="auto" w:fill="FFFFFF" w:themeFill="background1"/>
          </w:tcPr>
          <w:p w14:paraId="65C87B36" w14:textId="77777777" w:rsidR="00992BC3" w:rsidRDefault="00992BC3">
            <w:pPr>
              <w:spacing w:line="276" w:lineRule="auto"/>
              <w:jc w:val="center"/>
              <w:rPr>
                <w:rFonts w:ascii="Arial" w:hAnsi="Arial" w:cs="Arial"/>
                <w:sz w:val="22"/>
                <w:szCs w:val="22"/>
              </w:rPr>
            </w:pPr>
          </w:p>
        </w:tc>
        <w:tc>
          <w:tcPr>
            <w:tcW w:w="1843" w:type="dxa"/>
            <w:tcBorders>
              <w:top w:val="single" w:sz="4" w:space="0" w:color="auto"/>
              <w:left w:val="single" w:sz="4" w:space="0" w:color="auto"/>
              <w:bottom w:val="single" w:sz="4" w:space="0" w:color="auto"/>
              <w:right w:val="single" w:sz="4" w:space="0" w:color="auto"/>
            </w:tcBorders>
            <w:shd w:val="clear" w:color="auto" w:fill="FFFFFF" w:themeFill="background1"/>
          </w:tcPr>
          <w:p w14:paraId="65C87B37" w14:textId="77777777" w:rsidR="00992BC3" w:rsidRDefault="00992BC3">
            <w:pPr>
              <w:spacing w:line="276" w:lineRule="auto"/>
              <w:jc w:val="center"/>
              <w:rPr>
                <w:rFonts w:ascii="Arial" w:hAnsi="Arial" w:cs="Arial"/>
                <w:sz w:val="22"/>
                <w:szCs w:val="22"/>
              </w:rPr>
            </w:pPr>
          </w:p>
        </w:tc>
      </w:tr>
      <w:tr w:rsidR="00992BC3" w14:paraId="65C87B3E" w14:textId="77777777" w:rsidTr="005E52B8">
        <w:trPr>
          <w:jc w:val="center"/>
        </w:trPr>
        <w:tc>
          <w:tcPr>
            <w:tcW w:w="5954" w:type="dxa"/>
            <w:tcBorders>
              <w:top w:val="single" w:sz="4" w:space="0" w:color="auto"/>
              <w:left w:val="single" w:sz="4" w:space="0" w:color="auto"/>
              <w:bottom w:val="single" w:sz="4" w:space="0" w:color="auto"/>
              <w:right w:val="single" w:sz="4" w:space="0" w:color="auto"/>
            </w:tcBorders>
            <w:shd w:val="clear" w:color="auto" w:fill="FFFFFF" w:themeFill="background1"/>
          </w:tcPr>
          <w:p w14:paraId="65C87B39" w14:textId="77777777" w:rsidR="00992BC3" w:rsidRDefault="00992BC3">
            <w:pPr>
              <w:spacing w:line="276" w:lineRule="auto"/>
              <w:jc w:val="center"/>
              <w:rPr>
                <w:rFonts w:asciiTheme="minorHAnsi" w:hAnsiTheme="minorHAnsi" w:cstheme="minorHAnsi"/>
                <w:sz w:val="22"/>
                <w:szCs w:val="22"/>
              </w:rPr>
            </w:pPr>
          </w:p>
          <w:p w14:paraId="65C87B3B" w14:textId="2B3872F5" w:rsidR="00992BC3" w:rsidRDefault="00B27273" w:rsidP="001171ED">
            <w:pPr>
              <w:spacing w:line="276" w:lineRule="auto"/>
              <w:jc w:val="center"/>
              <w:rPr>
                <w:rFonts w:asciiTheme="minorHAnsi" w:hAnsiTheme="minorHAnsi" w:cstheme="minorHAnsi"/>
                <w:sz w:val="22"/>
                <w:szCs w:val="22"/>
              </w:rPr>
            </w:pPr>
            <w:r w:rsidRPr="00B27273">
              <w:rPr>
                <w:rFonts w:asciiTheme="minorHAnsi" w:hAnsiTheme="minorHAnsi" w:cstheme="minorHAnsi"/>
                <w:sz w:val="22"/>
                <w:szCs w:val="22"/>
              </w:rPr>
              <w:t xml:space="preserve">Apply place value to partition, rearrange and regroup numbers to at least 10 000 to assist calculations and solve problems </w:t>
            </w:r>
          </w:p>
        </w:tc>
        <w:tc>
          <w:tcPr>
            <w:tcW w:w="1843" w:type="dxa"/>
            <w:tcBorders>
              <w:top w:val="single" w:sz="4" w:space="0" w:color="auto"/>
              <w:left w:val="single" w:sz="4" w:space="0" w:color="auto"/>
              <w:bottom w:val="single" w:sz="4" w:space="0" w:color="auto"/>
              <w:right w:val="single" w:sz="4" w:space="0" w:color="auto"/>
            </w:tcBorders>
            <w:shd w:val="clear" w:color="auto" w:fill="FFFFFF" w:themeFill="background1"/>
          </w:tcPr>
          <w:p w14:paraId="65C87B3C" w14:textId="77777777" w:rsidR="00992BC3" w:rsidRDefault="00992BC3">
            <w:pPr>
              <w:spacing w:line="276" w:lineRule="auto"/>
              <w:jc w:val="center"/>
              <w:rPr>
                <w:rFonts w:ascii="Arial" w:hAnsi="Arial" w:cs="Arial"/>
                <w:sz w:val="22"/>
                <w:szCs w:val="22"/>
              </w:rPr>
            </w:pPr>
          </w:p>
        </w:tc>
        <w:tc>
          <w:tcPr>
            <w:tcW w:w="1843" w:type="dxa"/>
            <w:tcBorders>
              <w:top w:val="single" w:sz="4" w:space="0" w:color="auto"/>
              <w:left w:val="single" w:sz="4" w:space="0" w:color="auto"/>
              <w:bottom w:val="single" w:sz="4" w:space="0" w:color="auto"/>
              <w:right w:val="single" w:sz="4" w:space="0" w:color="auto"/>
            </w:tcBorders>
            <w:shd w:val="clear" w:color="auto" w:fill="FFFFFF" w:themeFill="background1"/>
          </w:tcPr>
          <w:p w14:paraId="65C87B3D" w14:textId="77777777" w:rsidR="00992BC3" w:rsidRDefault="00992BC3">
            <w:pPr>
              <w:spacing w:line="276" w:lineRule="auto"/>
              <w:jc w:val="center"/>
              <w:rPr>
                <w:rFonts w:ascii="Arial" w:hAnsi="Arial" w:cs="Arial"/>
                <w:sz w:val="22"/>
                <w:szCs w:val="22"/>
              </w:rPr>
            </w:pPr>
          </w:p>
        </w:tc>
      </w:tr>
      <w:tr w:rsidR="00992BC3" w14:paraId="65C87B44" w14:textId="77777777" w:rsidTr="005E52B8">
        <w:trPr>
          <w:jc w:val="center"/>
        </w:trPr>
        <w:tc>
          <w:tcPr>
            <w:tcW w:w="5954" w:type="dxa"/>
            <w:tcBorders>
              <w:top w:val="single" w:sz="4" w:space="0" w:color="auto"/>
              <w:left w:val="single" w:sz="4" w:space="0" w:color="auto"/>
              <w:bottom w:val="single" w:sz="4" w:space="0" w:color="auto"/>
              <w:right w:val="single" w:sz="4" w:space="0" w:color="auto"/>
            </w:tcBorders>
            <w:shd w:val="clear" w:color="auto" w:fill="FFFFFF" w:themeFill="background1"/>
          </w:tcPr>
          <w:p w14:paraId="65C87B3F" w14:textId="77777777" w:rsidR="00992BC3" w:rsidRDefault="00992BC3">
            <w:pPr>
              <w:spacing w:line="276" w:lineRule="auto"/>
              <w:jc w:val="center"/>
              <w:rPr>
                <w:rFonts w:asciiTheme="minorHAnsi" w:hAnsiTheme="minorHAnsi" w:cstheme="minorHAnsi"/>
                <w:sz w:val="22"/>
                <w:szCs w:val="22"/>
              </w:rPr>
            </w:pPr>
          </w:p>
          <w:p w14:paraId="65C87B41" w14:textId="1EF71EB5" w:rsidR="00992BC3" w:rsidRDefault="00DE556B" w:rsidP="001171ED">
            <w:pPr>
              <w:spacing w:line="276" w:lineRule="auto"/>
              <w:jc w:val="center"/>
              <w:rPr>
                <w:rFonts w:asciiTheme="minorHAnsi" w:hAnsiTheme="minorHAnsi" w:cstheme="minorHAnsi"/>
                <w:sz w:val="22"/>
                <w:szCs w:val="22"/>
              </w:rPr>
            </w:pPr>
            <w:r w:rsidRPr="00DE556B">
              <w:rPr>
                <w:rFonts w:asciiTheme="minorHAnsi" w:hAnsiTheme="minorHAnsi" w:cstheme="minorHAnsi"/>
                <w:sz w:val="22"/>
                <w:szCs w:val="22"/>
              </w:rPr>
              <w:t xml:space="preserve">Make models of three-dimensional objects and describe key features </w:t>
            </w:r>
          </w:p>
        </w:tc>
        <w:tc>
          <w:tcPr>
            <w:tcW w:w="1843" w:type="dxa"/>
            <w:tcBorders>
              <w:top w:val="single" w:sz="4" w:space="0" w:color="auto"/>
              <w:left w:val="single" w:sz="4" w:space="0" w:color="auto"/>
              <w:bottom w:val="single" w:sz="4" w:space="0" w:color="auto"/>
              <w:right w:val="single" w:sz="4" w:space="0" w:color="auto"/>
            </w:tcBorders>
            <w:shd w:val="clear" w:color="auto" w:fill="FFFFFF" w:themeFill="background1"/>
          </w:tcPr>
          <w:p w14:paraId="65C87B42" w14:textId="77777777" w:rsidR="00992BC3" w:rsidRDefault="00992BC3">
            <w:pPr>
              <w:spacing w:line="276" w:lineRule="auto"/>
              <w:jc w:val="center"/>
              <w:rPr>
                <w:rFonts w:ascii="Arial" w:hAnsi="Arial" w:cs="Arial"/>
                <w:sz w:val="22"/>
                <w:szCs w:val="22"/>
              </w:rPr>
            </w:pPr>
          </w:p>
        </w:tc>
        <w:tc>
          <w:tcPr>
            <w:tcW w:w="1843" w:type="dxa"/>
            <w:tcBorders>
              <w:top w:val="single" w:sz="4" w:space="0" w:color="auto"/>
              <w:left w:val="single" w:sz="4" w:space="0" w:color="auto"/>
              <w:bottom w:val="single" w:sz="4" w:space="0" w:color="auto"/>
              <w:right w:val="single" w:sz="4" w:space="0" w:color="auto"/>
            </w:tcBorders>
            <w:shd w:val="clear" w:color="auto" w:fill="FFFFFF" w:themeFill="background1"/>
          </w:tcPr>
          <w:p w14:paraId="65C87B43" w14:textId="77777777" w:rsidR="00992BC3" w:rsidRDefault="00992BC3">
            <w:pPr>
              <w:spacing w:line="276" w:lineRule="auto"/>
              <w:jc w:val="center"/>
              <w:rPr>
                <w:rFonts w:ascii="Arial" w:hAnsi="Arial" w:cs="Arial"/>
                <w:sz w:val="22"/>
                <w:szCs w:val="22"/>
              </w:rPr>
            </w:pPr>
          </w:p>
        </w:tc>
      </w:tr>
    </w:tbl>
    <w:p w14:paraId="65C87B45" w14:textId="77777777" w:rsidR="00992BC3" w:rsidRDefault="00992BC3" w:rsidP="008A67B6">
      <w:pPr>
        <w:rPr>
          <w:rFonts w:cs="Arial"/>
        </w:rPr>
        <w:sectPr w:rsidR="00992BC3" w:rsidSect="009C623B">
          <w:headerReference w:type="default" r:id="rId214"/>
          <w:pgSz w:w="11906" w:h="16838" w:code="9"/>
          <w:pgMar w:top="1152" w:right="1296" w:bottom="1152" w:left="1296" w:header="576" w:footer="576" w:gutter="0"/>
          <w:cols w:space="708"/>
          <w:docGrid w:linePitch="381"/>
        </w:sectPr>
      </w:pPr>
    </w:p>
    <w:tbl>
      <w:tblPr>
        <w:tblW w:w="9468" w:type="dxa"/>
        <w:tblLayout w:type="fixed"/>
        <w:tblLook w:val="0000" w:firstRow="0" w:lastRow="0" w:firstColumn="0" w:lastColumn="0" w:noHBand="0" w:noVBand="0"/>
      </w:tblPr>
      <w:tblGrid>
        <w:gridCol w:w="1818"/>
        <w:gridCol w:w="1260"/>
        <w:gridCol w:w="1710"/>
        <w:gridCol w:w="840"/>
        <w:gridCol w:w="3840"/>
      </w:tblGrid>
      <w:tr w:rsidR="00E84FF6" w:rsidRPr="007705BF" w14:paraId="65C87B76" w14:textId="77777777" w:rsidTr="00084F19">
        <w:trPr>
          <w:cantSplit/>
        </w:trPr>
        <w:tc>
          <w:tcPr>
            <w:tcW w:w="1818" w:type="dxa"/>
          </w:tcPr>
          <w:p w14:paraId="65C87B71" w14:textId="77777777" w:rsidR="00E84FF6" w:rsidRPr="00C94BE7" w:rsidRDefault="00E84FF6" w:rsidP="00084F19">
            <w:pPr>
              <w:spacing w:after="200" w:line="276" w:lineRule="auto"/>
            </w:pPr>
          </w:p>
        </w:tc>
        <w:tc>
          <w:tcPr>
            <w:tcW w:w="3810" w:type="dxa"/>
            <w:gridSpan w:val="3"/>
          </w:tcPr>
          <w:p w14:paraId="65C87B72" w14:textId="242746EC" w:rsidR="00E84FF6" w:rsidRPr="005E52B8" w:rsidRDefault="00E84FF6" w:rsidP="00D77CB4">
            <w:pPr>
              <w:pStyle w:val="BARCODE"/>
              <w:ind w:left="144" w:right="144"/>
              <w:jc w:val="center"/>
            </w:pPr>
          </w:p>
        </w:tc>
        <w:tc>
          <w:tcPr>
            <w:tcW w:w="3840" w:type="dxa"/>
            <w:vMerge w:val="restart"/>
          </w:tcPr>
          <w:p w14:paraId="65C87B75" w14:textId="25D2D44D" w:rsidR="00E84FF6" w:rsidRPr="001B7668" w:rsidRDefault="00E84FF6" w:rsidP="00D77CB4">
            <w:pPr>
              <w:pStyle w:val="BARCODE"/>
              <w:ind w:left="144" w:right="144"/>
              <w:jc w:val="center"/>
              <w:rPr>
                <w:rFonts w:ascii="BarCode" w:hAnsi="BarCode"/>
              </w:rPr>
            </w:pPr>
          </w:p>
        </w:tc>
      </w:tr>
      <w:tr w:rsidR="00E84FF6" w:rsidRPr="007705BF" w14:paraId="65C87B7D" w14:textId="77777777" w:rsidTr="00084F19">
        <w:trPr>
          <w:cantSplit/>
        </w:trPr>
        <w:tc>
          <w:tcPr>
            <w:tcW w:w="1818" w:type="dxa"/>
          </w:tcPr>
          <w:p w14:paraId="65C87B78" w14:textId="77777777" w:rsidR="00E84FF6" w:rsidRPr="00C94BE7" w:rsidRDefault="00E84FF6" w:rsidP="00D77CB4">
            <w:pPr>
              <w:pStyle w:val="BARCODE"/>
              <w:ind w:left="144" w:right="144"/>
            </w:pPr>
          </w:p>
        </w:tc>
        <w:tc>
          <w:tcPr>
            <w:tcW w:w="1260" w:type="dxa"/>
          </w:tcPr>
          <w:p w14:paraId="65C87B79" w14:textId="7E1714A3" w:rsidR="00E84FF6" w:rsidRPr="0031520E" w:rsidRDefault="00E84FF6" w:rsidP="00D77CB4">
            <w:pPr>
              <w:pStyle w:val="BARCODE"/>
              <w:ind w:left="144" w:right="144"/>
              <w:jc w:val="center"/>
            </w:pPr>
          </w:p>
        </w:tc>
        <w:tc>
          <w:tcPr>
            <w:tcW w:w="1710" w:type="dxa"/>
          </w:tcPr>
          <w:p w14:paraId="65C87B7A" w14:textId="03736C86" w:rsidR="00E84FF6" w:rsidRPr="00496642" w:rsidRDefault="00E84FF6" w:rsidP="005E52B8">
            <w:pPr>
              <w:pStyle w:val="BARCODE"/>
              <w:ind w:left="144" w:right="144"/>
              <w:jc w:val="center"/>
              <w:rPr>
                <w:b/>
              </w:rPr>
            </w:pPr>
          </w:p>
        </w:tc>
        <w:tc>
          <w:tcPr>
            <w:tcW w:w="840" w:type="dxa"/>
          </w:tcPr>
          <w:p w14:paraId="65C87B7B" w14:textId="7C9F39A5" w:rsidR="00E84FF6" w:rsidRPr="0031520E" w:rsidRDefault="00E84FF6" w:rsidP="00D77CB4">
            <w:pPr>
              <w:pStyle w:val="BARCODE"/>
              <w:ind w:left="144" w:right="144"/>
            </w:pPr>
          </w:p>
        </w:tc>
        <w:tc>
          <w:tcPr>
            <w:tcW w:w="3840" w:type="dxa"/>
            <w:vMerge/>
          </w:tcPr>
          <w:p w14:paraId="65C87B7C" w14:textId="77777777" w:rsidR="00E84FF6" w:rsidRPr="00C94BE7" w:rsidRDefault="00E84FF6" w:rsidP="00D77CB4">
            <w:pPr>
              <w:pStyle w:val="BARCODE"/>
              <w:ind w:left="144" w:right="144"/>
            </w:pPr>
          </w:p>
        </w:tc>
      </w:tr>
      <w:tr w:rsidR="00E84FF6" w:rsidRPr="007705BF" w14:paraId="65C87B83" w14:textId="77777777" w:rsidTr="00084F19">
        <w:trPr>
          <w:cantSplit/>
        </w:trPr>
        <w:tc>
          <w:tcPr>
            <w:tcW w:w="1818" w:type="dxa"/>
          </w:tcPr>
          <w:p w14:paraId="65C87B7F" w14:textId="77777777" w:rsidR="00E84FF6" w:rsidRPr="00C94BE7" w:rsidRDefault="00E84FF6" w:rsidP="00D77CB4">
            <w:pPr>
              <w:pStyle w:val="BARCODE"/>
              <w:ind w:left="144" w:right="144"/>
            </w:pPr>
          </w:p>
        </w:tc>
        <w:tc>
          <w:tcPr>
            <w:tcW w:w="3810" w:type="dxa"/>
            <w:gridSpan w:val="3"/>
          </w:tcPr>
          <w:p w14:paraId="65C87B81" w14:textId="77777777" w:rsidR="00E84FF6" w:rsidRPr="00C94BE7" w:rsidRDefault="00E84FF6" w:rsidP="00D77CB4">
            <w:pPr>
              <w:pStyle w:val="BARCODE"/>
              <w:ind w:left="144" w:right="144"/>
            </w:pPr>
          </w:p>
        </w:tc>
        <w:tc>
          <w:tcPr>
            <w:tcW w:w="3840" w:type="dxa"/>
            <w:vMerge/>
          </w:tcPr>
          <w:p w14:paraId="65C87B82" w14:textId="77777777" w:rsidR="00E84FF6" w:rsidRPr="00C94BE7" w:rsidRDefault="00E84FF6" w:rsidP="00D77CB4">
            <w:pPr>
              <w:pStyle w:val="BARCODE"/>
              <w:ind w:left="144" w:right="144"/>
            </w:pPr>
          </w:p>
        </w:tc>
      </w:tr>
    </w:tbl>
    <w:p w14:paraId="65C87B84" w14:textId="77777777" w:rsidR="00E84FF6" w:rsidRPr="00CD133D" w:rsidRDefault="00E84FF6" w:rsidP="00E84FF6">
      <w:pPr>
        <w:ind w:left="144" w:right="144"/>
        <w:rPr>
          <w:b/>
        </w:rPr>
      </w:pPr>
    </w:p>
    <w:tbl>
      <w:tblPr>
        <w:tblStyle w:val="TableGrid"/>
        <w:tblW w:w="0" w:type="auto"/>
        <w:tblLook w:val="04A0" w:firstRow="1" w:lastRow="0" w:firstColumn="1" w:lastColumn="0" w:noHBand="0" w:noVBand="1"/>
      </w:tblPr>
      <w:tblGrid>
        <w:gridCol w:w="9242"/>
      </w:tblGrid>
      <w:tr w:rsidR="00E84FF6" w14:paraId="65C87BA0" w14:textId="77777777" w:rsidTr="00D77CB4">
        <w:trPr>
          <w:trHeight w:val="7426"/>
        </w:trPr>
        <w:tc>
          <w:tcPr>
            <w:tcW w:w="9242" w:type="dxa"/>
          </w:tcPr>
          <w:p w14:paraId="65C87B85" w14:textId="77777777" w:rsidR="00E84FF6" w:rsidRPr="009C1B46" w:rsidRDefault="00E84FF6" w:rsidP="00D77CB4">
            <w:pPr>
              <w:ind w:left="144" w:right="144"/>
              <w:rPr>
                <w:sz w:val="12"/>
                <w:szCs w:val="12"/>
              </w:rPr>
            </w:pPr>
          </w:p>
          <w:p w14:paraId="65C87B86" w14:textId="77777777" w:rsidR="00E84FF6" w:rsidRPr="009C1B46" w:rsidRDefault="00E84FF6" w:rsidP="00D77CB4">
            <w:pPr>
              <w:ind w:left="144" w:right="144"/>
              <w:rPr>
                <w:b/>
                <w:sz w:val="12"/>
                <w:szCs w:val="12"/>
              </w:rPr>
            </w:pPr>
          </w:p>
          <w:p w14:paraId="65C87B87" w14:textId="77777777" w:rsidR="00E84FF6" w:rsidRPr="005E52B8" w:rsidRDefault="00E84FF6" w:rsidP="00D77CB4">
            <w:pPr>
              <w:ind w:left="144" w:right="144"/>
              <w:jc w:val="center"/>
              <w:rPr>
                <w:b/>
                <w:sz w:val="24"/>
              </w:rPr>
            </w:pPr>
            <w:r w:rsidRPr="005E52B8">
              <w:rPr>
                <w:b/>
                <w:sz w:val="24"/>
              </w:rPr>
              <w:t xml:space="preserve">YOUR QUESTIONS OR COMMENTS </w:t>
            </w:r>
          </w:p>
          <w:p w14:paraId="65C87B88" w14:textId="77777777" w:rsidR="00E84FF6" w:rsidRPr="00CD133D" w:rsidRDefault="00E84FF6" w:rsidP="00D77CB4">
            <w:pPr>
              <w:ind w:left="144" w:right="144"/>
              <w:rPr>
                <w:b/>
              </w:rPr>
            </w:pPr>
          </w:p>
          <w:p w14:paraId="65C87B89" w14:textId="77777777" w:rsidR="00E84FF6" w:rsidRDefault="00E84FF6" w:rsidP="00D77CB4">
            <w:pPr>
              <w:ind w:left="144" w:right="144"/>
            </w:pPr>
          </w:p>
          <w:p w14:paraId="65C87B8A" w14:textId="77777777" w:rsidR="00E84FF6" w:rsidRDefault="00E84FF6" w:rsidP="00D77CB4">
            <w:pPr>
              <w:ind w:left="144" w:right="144"/>
            </w:pPr>
          </w:p>
          <w:p w14:paraId="65C87B8B" w14:textId="77777777" w:rsidR="00E84FF6" w:rsidRDefault="00E84FF6" w:rsidP="00D77CB4">
            <w:pPr>
              <w:ind w:left="144" w:right="144"/>
            </w:pPr>
          </w:p>
          <w:p w14:paraId="65C87B8C" w14:textId="77777777" w:rsidR="00E84FF6" w:rsidRDefault="00E84FF6" w:rsidP="00D77CB4">
            <w:pPr>
              <w:ind w:left="144" w:right="144"/>
            </w:pPr>
          </w:p>
          <w:p w14:paraId="65C87B8D" w14:textId="77777777" w:rsidR="00E84FF6" w:rsidRDefault="00E84FF6" w:rsidP="00D77CB4">
            <w:pPr>
              <w:ind w:left="144" w:right="144"/>
            </w:pPr>
          </w:p>
          <w:p w14:paraId="65C87B8E" w14:textId="77777777" w:rsidR="00E84FF6" w:rsidRDefault="00E84FF6" w:rsidP="00D77CB4">
            <w:pPr>
              <w:ind w:left="144" w:right="144"/>
            </w:pPr>
          </w:p>
          <w:p w14:paraId="65C87B8F" w14:textId="77777777" w:rsidR="00E84FF6" w:rsidRDefault="00E84FF6" w:rsidP="00D77CB4">
            <w:pPr>
              <w:ind w:left="144" w:right="144"/>
            </w:pPr>
          </w:p>
          <w:p w14:paraId="65C87B90" w14:textId="77777777" w:rsidR="00E84FF6" w:rsidRDefault="00E84FF6" w:rsidP="00D77CB4">
            <w:pPr>
              <w:ind w:left="144" w:right="144"/>
            </w:pPr>
          </w:p>
          <w:p w14:paraId="65C87B91" w14:textId="77777777" w:rsidR="00E84FF6" w:rsidRDefault="00E84FF6" w:rsidP="00D77CB4">
            <w:pPr>
              <w:ind w:left="144" w:right="144"/>
            </w:pPr>
          </w:p>
          <w:p w14:paraId="65C87B92" w14:textId="77777777" w:rsidR="00E84FF6" w:rsidRDefault="00E84FF6" w:rsidP="00D77CB4">
            <w:pPr>
              <w:ind w:left="144" w:right="144"/>
            </w:pPr>
          </w:p>
          <w:p w14:paraId="65C87B93" w14:textId="77777777" w:rsidR="00E84FF6" w:rsidRDefault="00E84FF6" w:rsidP="00D77CB4">
            <w:pPr>
              <w:ind w:left="144" w:right="144"/>
            </w:pPr>
          </w:p>
          <w:p w14:paraId="65C87B94" w14:textId="77777777" w:rsidR="00E84FF6" w:rsidRDefault="00E84FF6" w:rsidP="00D77CB4">
            <w:pPr>
              <w:ind w:left="144" w:right="144"/>
            </w:pPr>
          </w:p>
          <w:p w14:paraId="65C87B95" w14:textId="77777777" w:rsidR="00E84FF6" w:rsidRDefault="00E84FF6" w:rsidP="00D77CB4">
            <w:pPr>
              <w:ind w:left="144" w:right="144"/>
            </w:pPr>
          </w:p>
          <w:p w14:paraId="65C87B96" w14:textId="77777777" w:rsidR="00E84FF6" w:rsidRDefault="00E84FF6" w:rsidP="00D77CB4">
            <w:pPr>
              <w:ind w:left="144" w:right="144"/>
            </w:pPr>
          </w:p>
          <w:p w14:paraId="65C87B97" w14:textId="77777777" w:rsidR="00E84FF6" w:rsidRDefault="00E84FF6" w:rsidP="00D77CB4">
            <w:pPr>
              <w:ind w:left="144" w:right="144"/>
            </w:pPr>
          </w:p>
          <w:p w14:paraId="65C87B98" w14:textId="77777777" w:rsidR="00E84FF6" w:rsidRDefault="00E84FF6" w:rsidP="00D77CB4">
            <w:pPr>
              <w:ind w:left="144" w:right="144"/>
            </w:pPr>
          </w:p>
          <w:p w14:paraId="65C87B99" w14:textId="77777777" w:rsidR="00E84FF6" w:rsidRDefault="00E84FF6" w:rsidP="00D77CB4">
            <w:pPr>
              <w:ind w:left="144" w:right="144"/>
            </w:pPr>
          </w:p>
          <w:p w14:paraId="65C87B9A" w14:textId="77777777" w:rsidR="005E52B8" w:rsidRDefault="005E52B8" w:rsidP="00D77CB4">
            <w:pPr>
              <w:ind w:left="144" w:right="144"/>
            </w:pPr>
          </w:p>
          <w:p w14:paraId="65C87B9B" w14:textId="77777777" w:rsidR="005E52B8" w:rsidRDefault="005E52B8" w:rsidP="00D77CB4">
            <w:pPr>
              <w:ind w:left="144" w:right="144"/>
            </w:pPr>
          </w:p>
          <w:p w14:paraId="65C87B9C" w14:textId="77777777" w:rsidR="00E84FF6" w:rsidRDefault="00E84FF6" w:rsidP="00D77CB4">
            <w:pPr>
              <w:ind w:left="144" w:right="144"/>
            </w:pPr>
          </w:p>
          <w:p w14:paraId="65C87B9D" w14:textId="77777777" w:rsidR="00E84FF6" w:rsidRDefault="00E84FF6" w:rsidP="00D77CB4">
            <w:pPr>
              <w:ind w:left="144" w:right="144"/>
            </w:pPr>
          </w:p>
          <w:p w14:paraId="65C87B9E" w14:textId="77777777" w:rsidR="00E84FF6" w:rsidRDefault="00E84FF6" w:rsidP="00D77CB4">
            <w:pPr>
              <w:ind w:left="144" w:right="144"/>
            </w:pPr>
          </w:p>
          <w:p w14:paraId="65C87B9F" w14:textId="77777777" w:rsidR="00E84FF6" w:rsidRDefault="00E84FF6" w:rsidP="00D77CB4">
            <w:pPr>
              <w:ind w:left="144" w:right="144"/>
            </w:pPr>
          </w:p>
        </w:tc>
      </w:tr>
    </w:tbl>
    <w:p w14:paraId="65C87BA1" w14:textId="77777777" w:rsidR="00E84FF6" w:rsidRPr="00EC3111" w:rsidRDefault="00E84FF6" w:rsidP="008A67B6">
      <w:pPr>
        <w:rPr>
          <w:rFonts w:cs="Arial"/>
        </w:rPr>
      </w:pPr>
    </w:p>
    <w:sectPr w:rsidR="00E84FF6" w:rsidRPr="00EC3111" w:rsidSect="00FE612D">
      <w:headerReference w:type="default" r:id="rId215"/>
      <w:pgSz w:w="11906" w:h="16838" w:code="9"/>
      <w:pgMar w:top="1152" w:right="1296" w:bottom="1152" w:left="1296" w:header="576" w:footer="576"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5C87E76" w14:textId="77777777" w:rsidR="00DF4161" w:rsidRDefault="00DF4161" w:rsidP="0025498B">
      <w:r>
        <w:separator/>
      </w:r>
    </w:p>
  </w:endnote>
  <w:endnote w:type="continuationSeparator" w:id="0">
    <w:p w14:paraId="65C87E77" w14:textId="77777777" w:rsidR="00DF4161" w:rsidRDefault="00DF4161" w:rsidP="002549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Times-Roman">
    <w:altName w:val="Times New Roman"/>
    <w:panose1 w:val="00000000000000000000"/>
    <w:charset w:val="4D"/>
    <w:family w:val="auto"/>
    <w:notTrueType/>
    <w:pitch w:val="default"/>
    <w:sig w:usb0="03000000" w:usb1="00000000" w:usb2="00000000" w:usb3="00000000" w:csb0="00000001" w:csb1="00000000"/>
  </w:font>
  <w:font w:name="Arial Rounded MT Bold">
    <w:panose1 w:val="020F0704030504030204"/>
    <w:charset w:val="00"/>
    <w:family w:val="swiss"/>
    <w:pitch w:val="variable"/>
    <w:sig w:usb0="00000003" w:usb1="00000000" w:usb2="00000000" w:usb3="00000000" w:csb0="00000001" w:csb1="00000000"/>
  </w:font>
  <w:font w:name="Papyrus">
    <w:panose1 w:val="03070502060502030205"/>
    <w:charset w:val="00"/>
    <w:family w:val="script"/>
    <w:pitch w:val="variable"/>
    <w:sig w:usb0="00000003" w:usb1="00000000" w:usb2="00000000" w:usb3="00000000" w:csb0="00000001" w:csb1="00000000"/>
  </w:font>
  <w:font w:name="VicCursive">
    <w:panose1 w:val="00000400000000000000"/>
    <w:charset w:val="00"/>
    <w:family w:val="auto"/>
    <w:pitch w:val="variable"/>
    <w:sig w:usb0="00000083" w:usb1="00000000" w:usb2="00000000" w:usb3="00000000" w:csb0="00000009" w:csb1="00000000"/>
  </w:font>
  <w:font w:name="MisterEarl BT">
    <w:altName w:val="Mistral"/>
    <w:charset w:val="00"/>
    <w:family w:val="script"/>
    <w:pitch w:val="variable"/>
    <w:sig w:usb0="00000087" w:usb1="00000000" w:usb2="00000000" w:usb3="00000000" w:csb0="0000001B" w:csb1="00000000"/>
  </w:font>
  <w:font w:name="Viner Hand ITC">
    <w:panose1 w:val="03070502030502020203"/>
    <w:charset w:val="00"/>
    <w:family w:val="script"/>
    <w:pitch w:val="variable"/>
    <w:sig w:usb0="00000003" w:usb1="00000000" w:usb2="00000000" w:usb3="00000000" w:csb0="00000001" w:csb1="00000000"/>
  </w:font>
  <w:font w:name="VicRegular">
    <w:panose1 w:val="00000400000000000000"/>
    <w:charset w:val="00"/>
    <w:family w:val="auto"/>
    <w:pitch w:val="variable"/>
    <w:sig w:usb0="00000003" w:usb1="00000000" w:usb2="00000000" w:usb3="00000000" w:csb0="00000001" w:csb1="00000000"/>
  </w:font>
  <w:font w:name="VIC MODERN  CURSIVE">
    <w:panose1 w:val="00000400000000000000"/>
    <w:charset w:val="00"/>
    <w:family w:val="auto"/>
    <w:pitch w:val="variable"/>
    <w:sig w:usb0="00000003" w:usb1="00000000" w:usb2="00000000" w:usb3="00000000" w:csb0="00000001" w:csb1="00000000"/>
  </w:font>
  <w:font w:name="Franklin Gothic Medium Cond">
    <w:panose1 w:val="020B0606030402020204"/>
    <w:charset w:val="00"/>
    <w:family w:val="swiss"/>
    <w:pitch w:val="variable"/>
    <w:sig w:usb0="00000287" w:usb1="00000000" w:usb2="00000000" w:usb3="00000000" w:csb0="0000009F" w:csb1="00000000"/>
  </w:font>
  <w:font w:name="Albertus Medium">
    <w:altName w:val="Eras Medium ITC"/>
    <w:panose1 w:val="00000000000000000000"/>
    <w:charset w:val="00"/>
    <w:family w:val="swiss"/>
    <w:notTrueType/>
    <w:pitch w:val="variable"/>
    <w:sig w:usb0="00000003" w:usb1="00000000" w:usb2="00000000" w:usb3="00000000" w:csb0="00000001" w:csb1="00000000"/>
  </w:font>
  <w:font w:name="BarCode">
    <w:altName w:val="Calibri"/>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5C87E74" w14:textId="77777777" w:rsidR="00DF4161" w:rsidRDefault="00DF4161" w:rsidP="0025498B">
      <w:r>
        <w:separator/>
      </w:r>
    </w:p>
  </w:footnote>
  <w:footnote w:type="continuationSeparator" w:id="0">
    <w:p w14:paraId="65C87E75" w14:textId="77777777" w:rsidR="00DF4161" w:rsidRDefault="00DF4161" w:rsidP="0025498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C87E78" w14:textId="77777777" w:rsidR="00DF4161" w:rsidRPr="00DB1C3E" w:rsidRDefault="00DF4161" w:rsidP="0025498B">
    <w:pPr>
      <w:pStyle w:val="Header"/>
      <w:tabs>
        <w:tab w:val="clear" w:pos="8640"/>
        <w:tab w:val="right" w:pos="9270"/>
      </w:tabs>
      <w:jc w:val="center"/>
      <w:rPr>
        <w:rStyle w:val="PageNumber"/>
        <w:sz w:val="24"/>
      </w:rPr>
    </w:pPr>
    <w:r w:rsidRPr="00DB1C3E">
      <w:rPr>
        <w:rStyle w:val="PageNumber"/>
        <w:sz w:val="24"/>
      </w:rPr>
      <w:fldChar w:fldCharType="begin"/>
    </w:r>
    <w:r w:rsidRPr="00DB1C3E">
      <w:rPr>
        <w:rStyle w:val="PageNumber"/>
        <w:sz w:val="24"/>
      </w:rPr>
      <w:instrText xml:space="preserve"> PAGE </w:instrText>
    </w:r>
    <w:r w:rsidRPr="00DB1C3E">
      <w:rPr>
        <w:rStyle w:val="PageNumber"/>
        <w:sz w:val="24"/>
      </w:rPr>
      <w:fldChar w:fldCharType="separate"/>
    </w:r>
    <w:r>
      <w:rPr>
        <w:rStyle w:val="PageNumber"/>
        <w:noProof/>
        <w:sz w:val="24"/>
      </w:rPr>
      <w:t>2</w:t>
    </w:r>
    <w:r w:rsidRPr="00DB1C3E">
      <w:rPr>
        <w:rStyle w:val="PageNumber"/>
        <w:sz w:val="24"/>
      </w:rPr>
      <w:fldChar w:fldCharType="end"/>
    </w:r>
  </w:p>
  <w:p w14:paraId="65C87E7A" w14:textId="74C47449" w:rsidR="00DF4161" w:rsidRDefault="00DF4161" w:rsidP="0025498B">
    <w:pPr>
      <w:pStyle w:val="Header"/>
      <w:rPr>
        <w:rStyle w:val="PageNumber"/>
        <w:b/>
        <w:sz w:val="24"/>
        <w:u w:val="single"/>
      </w:rPr>
    </w:pPr>
  </w:p>
  <w:p w14:paraId="2FAE1B9E" w14:textId="77777777" w:rsidR="00DF4161" w:rsidRPr="00DB1C3E" w:rsidRDefault="00DF4161" w:rsidP="0025498B">
    <w:pPr>
      <w:pStyle w:val="Header"/>
      <w:rPr>
        <w:sz w:val="24"/>
      </w:rP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C87E91" w14:textId="77777777" w:rsidR="00DF4161" w:rsidRDefault="00DF4161" w:rsidP="00B808E5">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65C87E92" w14:textId="77777777" w:rsidR="00DF4161" w:rsidRDefault="00DF4161">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C87E93" w14:textId="77777777" w:rsidR="00DF4161" w:rsidRPr="00255416" w:rsidRDefault="00DF4161" w:rsidP="0025498B">
    <w:pPr>
      <w:pStyle w:val="Header"/>
      <w:tabs>
        <w:tab w:val="clear" w:pos="8640"/>
        <w:tab w:val="right" w:pos="9270"/>
      </w:tabs>
      <w:jc w:val="center"/>
      <w:rPr>
        <w:rStyle w:val="PageNumber"/>
        <w:sz w:val="24"/>
      </w:rPr>
    </w:pPr>
    <w:r w:rsidRPr="00255416">
      <w:rPr>
        <w:rStyle w:val="PageNumber"/>
        <w:sz w:val="24"/>
      </w:rPr>
      <w:fldChar w:fldCharType="begin"/>
    </w:r>
    <w:r w:rsidRPr="00255416">
      <w:rPr>
        <w:rStyle w:val="PageNumber"/>
        <w:sz w:val="24"/>
      </w:rPr>
      <w:instrText xml:space="preserve"> PAGE </w:instrText>
    </w:r>
    <w:r w:rsidRPr="00255416">
      <w:rPr>
        <w:rStyle w:val="PageNumber"/>
        <w:sz w:val="24"/>
      </w:rPr>
      <w:fldChar w:fldCharType="separate"/>
    </w:r>
    <w:r>
      <w:rPr>
        <w:rStyle w:val="PageNumber"/>
        <w:noProof/>
        <w:sz w:val="24"/>
      </w:rPr>
      <w:t>45</w:t>
    </w:r>
    <w:r w:rsidRPr="00255416">
      <w:rPr>
        <w:rStyle w:val="PageNumber"/>
        <w:sz w:val="24"/>
      </w:rPr>
      <w:fldChar w:fldCharType="end"/>
    </w:r>
  </w:p>
  <w:p w14:paraId="65C87E95" w14:textId="6195FA10" w:rsidR="00DF4161" w:rsidRDefault="00DF4161" w:rsidP="0025498B">
    <w:pPr>
      <w:pStyle w:val="Header"/>
      <w:rPr>
        <w:sz w:val="24"/>
      </w:rPr>
    </w:pPr>
  </w:p>
  <w:p w14:paraId="51A73265" w14:textId="77777777" w:rsidR="00DF4161" w:rsidRPr="00255416" w:rsidRDefault="00DF4161" w:rsidP="0025498B">
    <w:pPr>
      <w:pStyle w:val="Header"/>
      <w:rPr>
        <w:sz w:val="24"/>
      </w:rP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C87E96" w14:textId="77777777" w:rsidR="00DF4161" w:rsidRDefault="00DF4161" w:rsidP="00B808E5">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65C87E97" w14:textId="77777777" w:rsidR="00DF4161" w:rsidRDefault="00DF4161">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C87E98" w14:textId="77777777" w:rsidR="00DF4161" w:rsidRPr="00255416" w:rsidRDefault="00DF4161" w:rsidP="0025498B">
    <w:pPr>
      <w:pStyle w:val="Header"/>
      <w:tabs>
        <w:tab w:val="clear" w:pos="8640"/>
        <w:tab w:val="right" w:pos="9270"/>
      </w:tabs>
      <w:jc w:val="center"/>
      <w:rPr>
        <w:rStyle w:val="PageNumber"/>
        <w:sz w:val="24"/>
      </w:rPr>
    </w:pPr>
    <w:r w:rsidRPr="00255416">
      <w:rPr>
        <w:rStyle w:val="PageNumber"/>
        <w:sz w:val="24"/>
      </w:rPr>
      <w:fldChar w:fldCharType="begin"/>
    </w:r>
    <w:r w:rsidRPr="00255416">
      <w:rPr>
        <w:rStyle w:val="PageNumber"/>
        <w:sz w:val="24"/>
      </w:rPr>
      <w:instrText xml:space="preserve"> PAGE </w:instrText>
    </w:r>
    <w:r w:rsidRPr="00255416">
      <w:rPr>
        <w:rStyle w:val="PageNumber"/>
        <w:sz w:val="24"/>
      </w:rPr>
      <w:fldChar w:fldCharType="separate"/>
    </w:r>
    <w:r>
      <w:rPr>
        <w:rStyle w:val="PageNumber"/>
        <w:noProof/>
        <w:sz w:val="24"/>
      </w:rPr>
      <w:t>57</w:t>
    </w:r>
    <w:r w:rsidRPr="00255416">
      <w:rPr>
        <w:rStyle w:val="PageNumber"/>
        <w:sz w:val="24"/>
      </w:rPr>
      <w:fldChar w:fldCharType="end"/>
    </w:r>
  </w:p>
  <w:p w14:paraId="65C87E9A" w14:textId="3D1BAA8F" w:rsidR="00DF4161" w:rsidRDefault="00DF4161" w:rsidP="0025498B">
    <w:pPr>
      <w:pStyle w:val="Header"/>
      <w:rPr>
        <w:rStyle w:val="PageNumber"/>
        <w:b/>
        <w:sz w:val="24"/>
        <w:u w:val="single"/>
      </w:rPr>
    </w:pPr>
  </w:p>
  <w:p w14:paraId="696B0BCF" w14:textId="77777777" w:rsidR="00DF4161" w:rsidRPr="00255416" w:rsidRDefault="00DF4161" w:rsidP="0025498B">
    <w:pPr>
      <w:pStyle w:val="Header"/>
      <w:rPr>
        <w:sz w:val="24"/>
      </w:rP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C87E9B" w14:textId="77777777" w:rsidR="00DF4161" w:rsidRDefault="00DF4161" w:rsidP="00B808E5">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65C87E9C" w14:textId="77777777" w:rsidR="00DF4161" w:rsidRDefault="00DF4161">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C87E9D" w14:textId="77777777" w:rsidR="00DF4161" w:rsidRPr="00836665" w:rsidRDefault="00DF4161" w:rsidP="0025498B">
    <w:pPr>
      <w:pStyle w:val="Header"/>
      <w:tabs>
        <w:tab w:val="clear" w:pos="8640"/>
        <w:tab w:val="right" w:pos="9270"/>
      </w:tabs>
      <w:jc w:val="center"/>
      <w:rPr>
        <w:rStyle w:val="PageNumber"/>
        <w:sz w:val="24"/>
      </w:rPr>
    </w:pPr>
    <w:r w:rsidRPr="00836665">
      <w:rPr>
        <w:rStyle w:val="PageNumber"/>
        <w:sz w:val="24"/>
      </w:rPr>
      <w:fldChar w:fldCharType="begin"/>
    </w:r>
    <w:r w:rsidRPr="00836665">
      <w:rPr>
        <w:rStyle w:val="PageNumber"/>
        <w:sz w:val="24"/>
      </w:rPr>
      <w:instrText xml:space="preserve"> PAGE </w:instrText>
    </w:r>
    <w:r w:rsidRPr="00836665">
      <w:rPr>
        <w:rStyle w:val="PageNumber"/>
        <w:sz w:val="24"/>
      </w:rPr>
      <w:fldChar w:fldCharType="separate"/>
    </w:r>
    <w:r>
      <w:rPr>
        <w:rStyle w:val="PageNumber"/>
        <w:noProof/>
        <w:sz w:val="24"/>
      </w:rPr>
      <w:t>66</w:t>
    </w:r>
    <w:r w:rsidRPr="00836665">
      <w:rPr>
        <w:rStyle w:val="PageNumber"/>
        <w:sz w:val="24"/>
      </w:rPr>
      <w:fldChar w:fldCharType="end"/>
    </w:r>
  </w:p>
  <w:p w14:paraId="65C87E9F" w14:textId="7AE3A38E" w:rsidR="00DF4161" w:rsidRDefault="00DF4161" w:rsidP="0025498B">
    <w:pPr>
      <w:pStyle w:val="Header"/>
      <w:rPr>
        <w:rStyle w:val="PageNumber"/>
        <w:b/>
        <w:sz w:val="24"/>
        <w:u w:val="single"/>
      </w:rPr>
    </w:pPr>
  </w:p>
  <w:p w14:paraId="0A068B3B" w14:textId="77777777" w:rsidR="00DF4161" w:rsidRPr="00836665" w:rsidRDefault="00DF4161" w:rsidP="0025498B">
    <w:pPr>
      <w:pStyle w:val="Header"/>
      <w:rPr>
        <w:sz w:val="24"/>
      </w:rP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C87EA0" w14:textId="77777777" w:rsidR="00DF4161" w:rsidRDefault="00DF4161" w:rsidP="003C3D38">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65C87EA1" w14:textId="77777777" w:rsidR="00DF4161" w:rsidRDefault="00DF4161">
    <w:pPr>
      <w:pStyle w:val="Heade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C87EA2" w14:textId="77777777" w:rsidR="00DF4161" w:rsidRPr="00836665" w:rsidRDefault="00DF4161" w:rsidP="0025498B">
    <w:pPr>
      <w:pStyle w:val="Header"/>
      <w:tabs>
        <w:tab w:val="clear" w:pos="8640"/>
        <w:tab w:val="right" w:pos="9270"/>
      </w:tabs>
      <w:jc w:val="center"/>
      <w:rPr>
        <w:rStyle w:val="PageNumber"/>
        <w:sz w:val="24"/>
      </w:rPr>
    </w:pPr>
    <w:r w:rsidRPr="00836665">
      <w:rPr>
        <w:rStyle w:val="PageNumber"/>
        <w:sz w:val="24"/>
      </w:rPr>
      <w:fldChar w:fldCharType="begin"/>
    </w:r>
    <w:r w:rsidRPr="00836665">
      <w:rPr>
        <w:rStyle w:val="PageNumber"/>
        <w:sz w:val="24"/>
      </w:rPr>
      <w:instrText xml:space="preserve"> PAGE </w:instrText>
    </w:r>
    <w:r w:rsidRPr="00836665">
      <w:rPr>
        <w:rStyle w:val="PageNumber"/>
        <w:sz w:val="24"/>
      </w:rPr>
      <w:fldChar w:fldCharType="separate"/>
    </w:r>
    <w:r>
      <w:rPr>
        <w:rStyle w:val="PageNumber"/>
        <w:noProof/>
        <w:sz w:val="24"/>
      </w:rPr>
      <w:t>73</w:t>
    </w:r>
    <w:r w:rsidRPr="00836665">
      <w:rPr>
        <w:rStyle w:val="PageNumber"/>
        <w:sz w:val="24"/>
      </w:rPr>
      <w:fldChar w:fldCharType="end"/>
    </w:r>
  </w:p>
  <w:p w14:paraId="65C87EA4" w14:textId="1E3BCBF5" w:rsidR="00DF4161" w:rsidRDefault="00DF4161" w:rsidP="0025498B">
    <w:pPr>
      <w:pStyle w:val="Header"/>
      <w:rPr>
        <w:rStyle w:val="PageNumber"/>
        <w:b/>
        <w:sz w:val="24"/>
        <w:u w:val="single"/>
      </w:rPr>
    </w:pPr>
  </w:p>
  <w:p w14:paraId="770C2BCD" w14:textId="77777777" w:rsidR="00DF4161" w:rsidRPr="00836665" w:rsidRDefault="00DF4161" w:rsidP="0025498B">
    <w:pPr>
      <w:pStyle w:val="Header"/>
      <w:rPr>
        <w:sz w:val="24"/>
      </w:rP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C87EA5" w14:textId="77777777" w:rsidR="00DF4161" w:rsidRDefault="00DF4161" w:rsidP="003C3D38">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65C87EA6" w14:textId="77777777" w:rsidR="00DF4161" w:rsidRDefault="00DF4161">
    <w:pPr>
      <w:pStyle w:val="Heade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C87EA7" w14:textId="77777777" w:rsidR="00DF4161" w:rsidRPr="00836665" w:rsidRDefault="00DF4161" w:rsidP="0025498B">
    <w:pPr>
      <w:pStyle w:val="Header"/>
      <w:tabs>
        <w:tab w:val="clear" w:pos="8640"/>
        <w:tab w:val="right" w:pos="9270"/>
      </w:tabs>
      <w:jc w:val="center"/>
      <w:rPr>
        <w:rStyle w:val="PageNumber"/>
        <w:sz w:val="24"/>
      </w:rPr>
    </w:pPr>
    <w:r w:rsidRPr="00836665">
      <w:rPr>
        <w:rStyle w:val="PageNumber"/>
        <w:sz w:val="24"/>
      </w:rPr>
      <w:fldChar w:fldCharType="begin"/>
    </w:r>
    <w:r w:rsidRPr="00836665">
      <w:rPr>
        <w:rStyle w:val="PageNumber"/>
        <w:sz w:val="24"/>
      </w:rPr>
      <w:instrText xml:space="preserve"> PAGE </w:instrText>
    </w:r>
    <w:r w:rsidRPr="00836665">
      <w:rPr>
        <w:rStyle w:val="PageNumber"/>
        <w:sz w:val="24"/>
      </w:rPr>
      <w:fldChar w:fldCharType="separate"/>
    </w:r>
    <w:r>
      <w:rPr>
        <w:rStyle w:val="PageNumber"/>
        <w:noProof/>
        <w:sz w:val="24"/>
      </w:rPr>
      <w:t>79</w:t>
    </w:r>
    <w:r w:rsidRPr="00836665">
      <w:rPr>
        <w:rStyle w:val="PageNumber"/>
        <w:sz w:val="24"/>
      </w:rPr>
      <w:fldChar w:fldCharType="end"/>
    </w:r>
  </w:p>
  <w:p w14:paraId="65C87EA9" w14:textId="69668932" w:rsidR="00DF4161" w:rsidRDefault="00DF4161" w:rsidP="0025498B">
    <w:pPr>
      <w:pStyle w:val="Header"/>
      <w:rPr>
        <w:sz w:val="24"/>
      </w:rPr>
    </w:pPr>
  </w:p>
  <w:p w14:paraId="1DAA26BF" w14:textId="77777777" w:rsidR="00DF4161" w:rsidRPr="00836665" w:rsidRDefault="00DF4161" w:rsidP="0025498B">
    <w:pPr>
      <w:pStyle w:val="Header"/>
      <w:rPr>
        <w:sz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C87E7B" w14:textId="77777777" w:rsidR="00DF4161" w:rsidRPr="00DB1C3E" w:rsidRDefault="00DF4161" w:rsidP="0025498B">
    <w:pPr>
      <w:pStyle w:val="Header"/>
      <w:tabs>
        <w:tab w:val="clear" w:pos="8640"/>
        <w:tab w:val="right" w:pos="9270"/>
      </w:tabs>
      <w:jc w:val="center"/>
      <w:rPr>
        <w:rStyle w:val="PageNumber"/>
        <w:sz w:val="24"/>
      </w:rPr>
    </w:pPr>
    <w:r w:rsidRPr="00DB1C3E">
      <w:rPr>
        <w:rStyle w:val="PageNumber"/>
        <w:sz w:val="24"/>
      </w:rPr>
      <w:fldChar w:fldCharType="begin"/>
    </w:r>
    <w:r w:rsidRPr="00DB1C3E">
      <w:rPr>
        <w:rStyle w:val="PageNumber"/>
        <w:sz w:val="24"/>
      </w:rPr>
      <w:instrText xml:space="preserve"> PAGE </w:instrText>
    </w:r>
    <w:r w:rsidRPr="00DB1C3E">
      <w:rPr>
        <w:rStyle w:val="PageNumber"/>
        <w:sz w:val="24"/>
      </w:rPr>
      <w:fldChar w:fldCharType="separate"/>
    </w:r>
    <w:r>
      <w:rPr>
        <w:rStyle w:val="PageNumber"/>
        <w:noProof/>
        <w:sz w:val="24"/>
      </w:rPr>
      <w:t>4</w:t>
    </w:r>
    <w:r w:rsidRPr="00DB1C3E">
      <w:rPr>
        <w:rStyle w:val="PageNumber"/>
        <w:sz w:val="24"/>
      </w:rPr>
      <w:fldChar w:fldCharType="end"/>
    </w:r>
  </w:p>
  <w:p w14:paraId="65C87E7D" w14:textId="3BC5AA14" w:rsidR="00DF4161" w:rsidRDefault="00DF4161" w:rsidP="0025498B">
    <w:pPr>
      <w:pStyle w:val="Header"/>
      <w:rPr>
        <w:sz w:val="24"/>
      </w:rPr>
    </w:pPr>
  </w:p>
  <w:p w14:paraId="291AA718" w14:textId="77777777" w:rsidR="00DF4161" w:rsidRPr="00DB1C3E" w:rsidRDefault="00DF4161" w:rsidP="0025498B">
    <w:pPr>
      <w:pStyle w:val="Header"/>
      <w:rPr>
        <w:sz w:val="24"/>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C87EAA" w14:textId="77777777" w:rsidR="00DF4161" w:rsidRPr="00836665" w:rsidRDefault="00DF4161" w:rsidP="0025498B">
    <w:pPr>
      <w:pStyle w:val="Header"/>
      <w:tabs>
        <w:tab w:val="clear" w:pos="8640"/>
        <w:tab w:val="right" w:pos="9270"/>
      </w:tabs>
      <w:jc w:val="center"/>
      <w:rPr>
        <w:rStyle w:val="PageNumber"/>
        <w:sz w:val="24"/>
      </w:rPr>
    </w:pPr>
    <w:r w:rsidRPr="00836665">
      <w:rPr>
        <w:rStyle w:val="PageNumber"/>
        <w:sz w:val="24"/>
      </w:rPr>
      <w:fldChar w:fldCharType="begin"/>
    </w:r>
    <w:r w:rsidRPr="00836665">
      <w:rPr>
        <w:rStyle w:val="PageNumber"/>
        <w:sz w:val="24"/>
      </w:rPr>
      <w:instrText xml:space="preserve"> PAGE </w:instrText>
    </w:r>
    <w:r w:rsidRPr="00836665">
      <w:rPr>
        <w:rStyle w:val="PageNumber"/>
        <w:sz w:val="24"/>
      </w:rPr>
      <w:fldChar w:fldCharType="separate"/>
    </w:r>
    <w:r>
      <w:rPr>
        <w:rStyle w:val="PageNumber"/>
        <w:noProof/>
        <w:sz w:val="24"/>
      </w:rPr>
      <w:t>89</w:t>
    </w:r>
    <w:r w:rsidRPr="00836665">
      <w:rPr>
        <w:rStyle w:val="PageNumber"/>
        <w:sz w:val="24"/>
      </w:rPr>
      <w:fldChar w:fldCharType="end"/>
    </w:r>
  </w:p>
  <w:p w14:paraId="65C87EAC" w14:textId="22C63BAB" w:rsidR="00DF4161" w:rsidRDefault="00DF4161" w:rsidP="0025498B">
    <w:pPr>
      <w:pStyle w:val="Header"/>
      <w:rPr>
        <w:sz w:val="24"/>
      </w:rPr>
    </w:pPr>
  </w:p>
  <w:p w14:paraId="29EBE750" w14:textId="77777777" w:rsidR="00DF4161" w:rsidRPr="00836665" w:rsidRDefault="00DF4161" w:rsidP="0025498B">
    <w:pPr>
      <w:pStyle w:val="Header"/>
      <w:rPr>
        <w:sz w:val="24"/>
      </w:rP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C87EAD" w14:textId="77777777" w:rsidR="00DF4161" w:rsidRPr="00836665" w:rsidRDefault="00DF4161" w:rsidP="0025498B">
    <w:pPr>
      <w:pStyle w:val="Header"/>
      <w:tabs>
        <w:tab w:val="clear" w:pos="8640"/>
        <w:tab w:val="right" w:pos="9270"/>
      </w:tabs>
      <w:jc w:val="center"/>
      <w:rPr>
        <w:rStyle w:val="PageNumber"/>
        <w:sz w:val="24"/>
      </w:rPr>
    </w:pPr>
    <w:r w:rsidRPr="00836665">
      <w:rPr>
        <w:rStyle w:val="PageNumber"/>
        <w:sz w:val="24"/>
      </w:rPr>
      <w:fldChar w:fldCharType="begin"/>
    </w:r>
    <w:r w:rsidRPr="00836665">
      <w:rPr>
        <w:rStyle w:val="PageNumber"/>
        <w:sz w:val="24"/>
      </w:rPr>
      <w:instrText xml:space="preserve"> PAGE </w:instrText>
    </w:r>
    <w:r w:rsidRPr="00836665">
      <w:rPr>
        <w:rStyle w:val="PageNumber"/>
        <w:sz w:val="24"/>
      </w:rPr>
      <w:fldChar w:fldCharType="separate"/>
    </w:r>
    <w:r>
      <w:rPr>
        <w:rStyle w:val="PageNumber"/>
        <w:noProof/>
        <w:sz w:val="24"/>
      </w:rPr>
      <w:t>90</w:t>
    </w:r>
    <w:r w:rsidRPr="00836665">
      <w:rPr>
        <w:rStyle w:val="PageNumber"/>
        <w:sz w:val="24"/>
      </w:rPr>
      <w:fldChar w:fldCharType="end"/>
    </w:r>
  </w:p>
  <w:p w14:paraId="65C87EAF" w14:textId="66F5C184" w:rsidR="00DF4161" w:rsidRDefault="00DF4161" w:rsidP="0025498B">
    <w:pPr>
      <w:pStyle w:val="Header"/>
      <w:rPr>
        <w:sz w:val="24"/>
      </w:rPr>
    </w:pPr>
  </w:p>
  <w:p w14:paraId="7D0DCB3A" w14:textId="77777777" w:rsidR="00DF4161" w:rsidRPr="00836665" w:rsidRDefault="00DF4161" w:rsidP="0025498B">
    <w:pPr>
      <w:pStyle w:val="Header"/>
      <w:rPr>
        <w:sz w:val="24"/>
      </w:rPr>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C87EB0" w14:textId="77777777" w:rsidR="00DF4161" w:rsidRPr="008A29FD" w:rsidRDefault="00DF4161" w:rsidP="00FE612D">
    <w:pPr>
      <w:pStyle w:val="Header"/>
      <w:tabs>
        <w:tab w:val="clear" w:pos="8640"/>
        <w:tab w:val="right" w:pos="9270"/>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C87E7E" w14:textId="77777777" w:rsidR="00DF4161" w:rsidRPr="00DB1C3E" w:rsidRDefault="00DF4161" w:rsidP="0025498B">
    <w:pPr>
      <w:pStyle w:val="Header"/>
      <w:tabs>
        <w:tab w:val="clear" w:pos="8640"/>
        <w:tab w:val="right" w:pos="9270"/>
      </w:tabs>
      <w:jc w:val="center"/>
      <w:rPr>
        <w:rStyle w:val="PageNumber"/>
        <w:sz w:val="24"/>
      </w:rPr>
    </w:pPr>
    <w:r w:rsidRPr="00DB1C3E">
      <w:rPr>
        <w:rStyle w:val="PageNumber"/>
        <w:sz w:val="24"/>
      </w:rPr>
      <w:fldChar w:fldCharType="begin"/>
    </w:r>
    <w:r w:rsidRPr="00DB1C3E">
      <w:rPr>
        <w:rStyle w:val="PageNumber"/>
        <w:sz w:val="24"/>
      </w:rPr>
      <w:instrText xml:space="preserve"> PAGE </w:instrText>
    </w:r>
    <w:r w:rsidRPr="00DB1C3E">
      <w:rPr>
        <w:rStyle w:val="PageNumber"/>
        <w:sz w:val="24"/>
      </w:rPr>
      <w:fldChar w:fldCharType="separate"/>
    </w:r>
    <w:r>
      <w:rPr>
        <w:rStyle w:val="PageNumber"/>
        <w:noProof/>
        <w:sz w:val="24"/>
      </w:rPr>
      <w:t>5</w:t>
    </w:r>
    <w:r w:rsidRPr="00DB1C3E">
      <w:rPr>
        <w:rStyle w:val="PageNumber"/>
        <w:sz w:val="24"/>
      </w:rPr>
      <w:fldChar w:fldCharType="end"/>
    </w:r>
  </w:p>
  <w:p w14:paraId="65C87E80" w14:textId="52A321F5" w:rsidR="00DF4161" w:rsidRDefault="00DF4161" w:rsidP="0025498B">
    <w:pPr>
      <w:pStyle w:val="Header"/>
      <w:rPr>
        <w:rStyle w:val="PageNumber"/>
        <w:b/>
        <w:sz w:val="24"/>
        <w:u w:val="single"/>
      </w:rPr>
    </w:pPr>
  </w:p>
  <w:p w14:paraId="575A82AD" w14:textId="77777777" w:rsidR="00DF4161" w:rsidRPr="00DB1C3E" w:rsidRDefault="00DF4161" w:rsidP="0025498B">
    <w:pPr>
      <w:pStyle w:val="Header"/>
      <w:rPr>
        <w:sz w:val="24"/>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C87E81" w14:textId="77777777" w:rsidR="00DF4161" w:rsidRPr="00DB1C3E" w:rsidRDefault="00DF4161" w:rsidP="0025498B">
    <w:pPr>
      <w:pStyle w:val="Header"/>
      <w:tabs>
        <w:tab w:val="clear" w:pos="8640"/>
        <w:tab w:val="right" w:pos="9270"/>
      </w:tabs>
      <w:jc w:val="center"/>
      <w:rPr>
        <w:rStyle w:val="PageNumber"/>
        <w:sz w:val="24"/>
      </w:rPr>
    </w:pPr>
    <w:r w:rsidRPr="00DB1C3E">
      <w:rPr>
        <w:rStyle w:val="PageNumber"/>
        <w:sz w:val="24"/>
      </w:rPr>
      <w:fldChar w:fldCharType="begin"/>
    </w:r>
    <w:r w:rsidRPr="00DB1C3E">
      <w:rPr>
        <w:rStyle w:val="PageNumber"/>
        <w:sz w:val="24"/>
      </w:rPr>
      <w:instrText xml:space="preserve"> PAGE </w:instrText>
    </w:r>
    <w:r w:rsidRPr="00DB1C3E">
      <w:rPr>
        <w:rStyle w:val="PageNumber"/>
        <w:sz w:val="24"/>
      </w:rPr>
      <w:fldChar w:fldCharType="separate"/>
    </w:r>
    <w:r>
      <w:rPr>
        <w:rStyle w:val="PageNumber"/>
        <w:noProof/>
        <w:sz w:val="24"/>
      </w:rPr>
      <w:t>13</w:t>
    </w:r>
    <w:r w:rsidRPr="00DB1C3E">
      <w:rPr>
        <w:rStyle w:val="PageNumber"/>
        <w:sz w:val="24"/>
      </w:rPr>
      <w:fldChar w:fldCharType="end"/>
    </w:r>
  </w:p>
  <w:p w14:paraId="65C87E83" w14:textId="23AD4C1C" w:rsidR="00DF4161" w:rsidRDefault="00DF4161" w:rsidP="0025498B">
    <w:pPr>
      <w:pStyle w:val="Header"/>
      <w:rPr>
        <w:sz w:val="24"/>
      </w:rPr>
    </w:pPr>
  </w:p>
  <w:p w14:paraId="4A4D925B" w14:textId="77777777" w:rsidR="00DF4161" w:rsidRPr="00DB1C3E" w:rsidRDefault="00DF4161" w:rsidP="0025498B">
    <w:pPr>
      <w:pStyle w:val="Header"/>
      <w:rPr>
        <w:sz w:val="24"/>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C87E84" w14:textId="77777777" w:rsidR="00DF4161" w:rsidRDefault="00DF4161" w:rsidP="00751F7C">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65C87E85" w14:textId="77777777" w:rsidR="00DF4161" w:rsidRDefault="00DF4161">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C87E86" w14:textId="77777777" w:rsidR="00DF4161" w:rsidRPr="003C6160" w:rsidRDefault="00DF4161" w:rsidP="0025498B">
    <w:pPr>
      <w:pStyle w:val="Header"/>
      <w:tabs>
        <w:tab w:val="clear" w:pos="8640"/>
        <w:tab w:val="right" w:pos="9270"/>
      </w:tabs>
      <w:jc w:val="center"/>
      <w:rPr>
        <w:rStyle w:val="PageNumber"/>
        <w:sz w:val="24"/>
      </w:rPr>
    </w:pPr>
    <w:r w:rsidRPr="003C6160">
      <w:rPr>
        <w:rStyle w:val="PageNumber"/>
        <w:sz w:val="24"/>
      </w:rPr>
      <w:fldChar w:fldCharType="begin"/>
    </w:r>
    <w:r w:rsidRPr="003C6160">
      <w:rPr>
        <w:rStyle w:val="PageNumber"/>
        <w:sz w:val="24"/>
      </w:rPr>
      <w:instrText xml:space="preserve"> PAGE </w:instrText>
    </w:r>
    <w:r w:rsidRPr="003C6160">
      <w:rPr>
        <w:rStyle w:val="PageNumber"/>
        <w:sz w:val="24"/>
      </w:rPr>
      <w:fldChar w:fldCharType="separate"/>
    </w:r>
    <w:r>
      <w:rPr>
        <w:rStyle w:val="PageNumber"/>
        <w:noProof/>
        <w:sz w:val="24"/>
      </w:rPr>
      <w:t>21</w:t>
    </w:r>
    <w:r w:rsidRPr="003C6160">
      <w:rPr>
        <w:rStyle w:val="PageNumber"/>
        <w:sz w:val="24"/>
      </w:rPr>
      <w:fldChar w:fldCharType="end"/>
    </w:r>
  </w:p>
  <w:p w14:paraId="65C87E88" w14:textId="4B1977E2" w:rsidR="00DF4161" w:rsidRDefault="00DF4161" w:rsidP="0025498B">
    <w:pPr>
      <w:pStyle w:val="Header"/>
      <w:rPr>
        <w:sz w:val="24"/>
      </w:rPr>
    </w:pPr>
  </w:p>
  <w:p w14:paraId="2B18E3A8" w14:textId="77777777" w:rsidR="00DF4161" w:rsidRPr="003C6160" w:rsidRDefault="00DF4161" w:rsidP="0025498B">
    <w:pPr>
      <w:pStyle w:val="Header"/>
      <w:rPr>
        <w:sz w:val="24"/>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C87E89" w14:textId="77777777" w:rsidR="00DF4161" w:rsidRPr="003C6160" w:rsidRDefault="00DF4161" w:rsidP="0025498B">
    <w:pPr>
      <w:pStyle w:val="Header"/>
      <w:tabs>
        <w:tab w:val="clear" w:pos="8640"/>
        <w:tab w:val="right" w:pos="9270"/>
      </w:tabs>
      <w:jc w:val="center"/>
      <w:rPr>
        <w:rStyle w:val="PageNumber"/>
        <w:sz w:val="24"/>
      </w:rPr>
    </w:pPr>
    <w:r w:rsidRPr="003C6160">
      <w:rPr>
        <w:rStyle w:val="PageNumber"/>
        <w:sz w:val="24"/>
      </w:rPr>
      <w:fldChar w:fldCharType="begin"/>
    </w:r>
    <w:r w:rsidRPr="003C6160">
      <w:rPr>
        <w:rStyle w:val="PageNumber"/>
        <w:sz w:val="24"/>
      </w:rPr>
      <w:instrText xml:space="preserve"> PAGE </w:instrText>
    </w:r>
    <w:r w:rsidRPr="003C6160">
      <w:rPr>
        <w:rStyle w:val="PageNumber"/>
        <w:sz w:val="24"/>
      </w:rPr>
      <w:fldChar w:fldCharType="separate"/>
    </w:r>
    <w:r>
      <w:rPr>
        <w:rStyle w:val="PageNumber"/>
        <w:noProof/>
        <w:sz w:val="24"/>
      </w:rPr>
      <w:t>33</w:t>
    </w:r>
    <w:r w:rsidRPr="003C6160">
      <w:rPr>
        <w:rStyle w:val="PageNumber"/>
        <w:sz w:val="24"/>
      </w:rPr>
      <w:fldChar w:fldCharType="end"/>
    </w:r>
  </w:p>
  <w:p w14:paraId="65C87E8B" w14:textId="1EB779D5" w:rsidR="00DF4161" w:rsidRDefault="00DF4161" w:rsidP="0025498B">
    <w:pPr>
      <w:pStyle w:val="Header"/>
      <w:rPr>
        <w:sz w:val="24"/>
      </w:rPr>
    </w:pPr>
  </w:p>
  <w:p w14:paraId="7FC9A157" w14:textId="77777777" w:rsidR="00DF4161" w:rsidRPr="003C6160" w:rsidRDefault="00DF4161" w:rsidP="0025498B">
    <w:pPr>
      <w:pStyle w:val="Header"/>
      <w:rPr>
        <w:sz w:val="24"/>
      </w:rP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C87E8C" w14:textId="77777777" w:rsidR="00DF4161" w:rsidRDefault="00DF4161" w:rsidP="00C039D8">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65C87E8D" w14:textId="77777777" w:rsidR="00DF4161" w:rsidRDefault="00DF4161">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C87E8E" w14:textId="77777777" w:rsidR="00DF4161" w:rsidRPr="00255416" w:rsidRDefault="00DF4161" w:rsidP="0025498B">
    <w:pPr>
      <w:pStyle w:val="Header"/>
      <w:tabs>
        <w:tab w:val="clear" w:pos="8640"/>
        <w:tab w:val="right" w:pos="9270"/>
      </w:tabs>
      <w:jc w:val="center"/>
      <w:rPr>
        <w:rStyle w:val="PageNumber"/>
        <w:sz w:val="24"/>
      </w:rPr>
    </w:pPr>
    <w:r w:rsidRPr="00255416">
      <w:rPr>
        <w:rStyle w:val="PageNumber"/>
        <w:sz w:val="24"/>
      </w:rPr>
      <w:fldChar w:fldCharType="begin"/>
    </w:r>
    <w:r w:rsidRPr="00255416">
      <w:rPr>
        <w:rStyle w:val="PageNumber"/>
        <w:sz w:val="24"/>
      </w:rPr>
      <w:instrText xml:space="preserve"> PAGE </w:instrText>
    </w:r>
    <w:r w:rsidRPr="00255416">
      <w:rPr>
        <w:rStyle w:val="PageNumber"/>
        <w:sz w:val="24"/>
      </w:rPr>
      <w:fldChar w:fldCharType="separate"/>
    </w:r>
    <w:r>
      <w:rPr>
        <w:rStyle w:val="PageNumber"/>
        <w:noProof/>
        <w:sz w:val="24"/>
      </w:rPr>
      <w:t>39</w:t>
    </w:r>
    <w:r w:rsidRPr="00255416">
      <w:rPr>
        <w:rStyle w:val="PageNumber"/>
        <w:sz w:val="24"/>
      </w:rPr>
      <w:fldChar w:fldCharType="end"/>
    </w:r>
  </w:p>
  <w:p w14:paraId="65C87E90" w14:textId="650CEBC9" w:rsidR="00DF4161" w:rsidRDefault="00DF4161" w:rsidP="0025498B">
    <w:pPr>
      <w:pStyle w:val="Header"/>
      <w:rPr>
        <w:sz w:val="24"/>
      </w:rPr>
    </w:pPr>
  </w:p>
  <w:p w14:paraId="3BBE6FC3" w14:textId="77777777" w:rsidR="00DF4161" w:rsidRPr="00255416" w:rsidRDefault="00DF4161" w:rsidP="0025498B">
    <w:pPr>
      <w:pStyle w:val="Header"/>
      <w:rPr>
        <w:sz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AC72A1"/>
    <w:multiLevelType w:val="hybridMultilevel"/>
    <w:tmpl w:val="CA14D4C4"/>
    <w:lvl w:ilvl="0" w:tplc="0C09000F">
      <w:start w:val="1"/>
      <w:numFmt w:val="decimal"/>
      <w:lvlText w:val="%1."/>
      <w:lvlJc w:val="left"/>
      <w:pPr>
        <w:tabs>
          <w:tab w:val="num" w:pos="720"/>
        </w:tabs>
        <w:ind w:left="720" w:hanging="360"/>
      </w:p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 w15:restartNumberingAfterBreak="0">
    <w:nsid w:val="04EB6E1F"/>
    <w:multiLevelType w:val="hybridMultilevel"/>
    <w:tmpl w:val="C35C386E"/>
    <w:lvl w:ilvl="0" w:tplc="45761114">
      <w:start w:val="1"/>
      <w:numFmt w:val="decimal"/>
      <w:lvlText w:val="%1."/>
      <w:lvlJc w:val="left"/>
      <w:pPr>
        <w:tabs>
          <w:tab w:val="num" w:pos="720"/>
        </w:tabs>
        <w:ind w:left="720" w:hanging="360"/>
      </w:pPr>
      <w:rPr>
        <w:rFonts w:ascii="Arial" w:hAnsi="Arial" w:cs="Arial" w:hint="default"/>
        <w:b w:val="0"/>
        <w:sz w:val="28"/>
        <w:szCs w:val="28"/>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6680514"/>
    <w:multiLevelType w:val="hybridMultilevel"/>
    <w:tmpl w:val="843ED042"/>
    <w:lvl w:ilvl="0" w:tplc="F42E280C">
      <w:start w:val="4"/>
      <w:numFmt w:val="decimal"/>
      <w:lvlText w:val="%1."/>
      <w:lvlJc w:val="left"/>
      <w:pPr>
        <w:tabs>
          <w:tab w:val="num" w:pos="360"/>
        </w:tabs>
        <w:ind w:left="360" w:hanging="360"/>
      </w:pPr>
      <w:rPr>
        <w:rFonts w:hint="default"/>
        <w:b/>
        <w:sz w:val="28"/>
        <w:szCs w:val="28"/>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15:restartNumberingAfterBreak="0">
    <w:nsid w:val="0DE37E01"/>
    <w:multiLevelType w:val="hybridMultilevel"/>
    <w:tmpl w:val="CAA0E1A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E9E69D4"/>
    <w:multiLevelType w:val="hybridMultilevel"/>
    <w:tmpl w:val="90B4E3C0"/>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13472E3F"/>
    <w:multiLevelType w:val="hybridMultilevel"/>
    <w:tmpl w:val="B4DA9D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5494CEB"/>
    <w:multiLevelType w:val="hybridMultilevel"/>
    <w:tmpl w:val="4EEC330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19296C85"/>
    <w:multiLevelType w:val="hybridMultilevel"/>
    <w:tmpl w:val="E38E5346"/>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0190E88"/>
    <w:multiLevelType w:val="hybridMultilevel"/>
    <w:tmpl w:val="0658D8D6"/>
    <w:lvl w:ilvl="0" w:tplc="0C09000F">
      <w:start w:val="1"/>
      <w:numFmt w:val="decimal"/>
      <w:lvlText w:val="%1."/>
      <w:lvlJc w:val="left"/>
      <w:pPr>
        <w:tabs>
          <w:tab w:val="num" w:pos="720"/>
        </w:tabs>
        <w:ind w:left="720" w:hanging="360"/>
      </w:pPr>
    </w:lvl>
    <w:lvl w:ilvl="1" w:tplc="2328F884">
      <w:start w:val="118"/>
      <w:numFmt w:val="decimal"/>
      <w:lvlText w:val="(%2)"/>
      <w:lvlJc w:val="left"/>
      <w:pPr>
        <w:tabs>
          <w:tab w:val="num" w:pos="4605"/>
        </w:tabs>
        <w:ind w:left="4605" w:hanging="3525"/>
      </w:pPr>
      <w:rPr>
        <w:rFonts w:hint="default"/>
      </w:r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9" w15:restartNumberingAfterBreak="0">
    <w:nsid w:val="2200171A"/>
    <w:multiLevelType w:val="hybridMultilevel"/>
    <w:tmpl w:val="E5DCC35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26EA1FE2"/>
    <w:multiLevelType w:val="hybridMultilevel"/>
    <w:tmpl w:val="BD3C3274"/>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293460DF"/>
    <w:multiLevelType w:val="hybridMultilevel"/>
    <w:tmpl w:val="3CF4AC9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D4603A6"/>
    <w:multiLevelType w:val="hybridMultilevel"/>
    <w:tmpl w:val="55C85EC0"/>
    <w:lvl w:ilvl="0" w:tplc="0C09000F">
      <w:start w:val="1"/>
      <w:numFmt w:val="decimal"/>
      <w:lvlText w:val="%1."/>
      <w:lvlJc w:val="left"/>
      <w:pPr>
        <w:tabs>
          <w:tab w:val="num" w:pos="960"/>
        </w:tabs>
        <w:ind w:left="960" w:hanging="360"/>
      </w:pPr>
    </w:lvl>
    <w:lvl w:ilvl="1" w:tplc="0C090019" w:tentative="1">
      <w:start w:val="1"/>
      <w:numFmt w:val="lowerLetter"/>
      <w:lvlText w:val="%2."/>
      <w:lvlJc w:val="left"/>
      <w:pPr>
        <w:tabs>
          <w:tab w:val="num" w:pos="1680"/>
        </w:tabs>
        <w:ind w:left="1680" w:hanging="360"/>
      </w:pPr>
    </w:lvl>
    <w:lvl w:ilvl="2" w:tplc="0C09001B" w:tentative="1">
      <w:start w:val="1"/>
      <w:numFmt w:val="lowerRoman"/>
      <w:lvlText w:val="%3."/>
      <w:lvlJc w:val="right"/>
      <w:pPr>
        <w:tabs>
          <w:tab w:val="num" w:pos="2400"/>
        </w:tabs>
        <w:ind w:left="2400" w:hanging="180"/>
      </w:pPr>
    </w:lvl>
    <w:lvl w:ilvl="3" w:tplc="0C09000F" w:tentative="1">
      <w:start w:val="1"/>
      <w:numFmt w:val="decimal"/>
      <w:lvlText w:val="%4."/>
      <w:lvlJc w:val="left"/>
      <w:pPr>
        <w:tabs>
          <w:tab w:val="num" w:pos="3120"/>
        </w:tabs>
        <w:ind w:left="3120" w:hanging="360"/>
      </w:pPr>
    </w:lvl>
    <w:lvl w:ilvl="4" w:tplc="0C090019" w:tentative="1">
      <w:start w:val="1"/>
      <w:numFmt w:val="lowerLetter"/>
      <w:lvlText w:val="%5."/>
      <w:lvlJc w:val="left"/>
      <w:pPr>
        <w:tabs>
          <w:tab w:val="num" w:pos="3840"/>
        </w:tabs>
        <w:ind w:left="3840" w:hanging="360"/>
      </w:pPr>
    </w:lvl>
    <w:lvl w:ilvl="5" w:tplc="0C09001B" w:tentative="1">
      <w:start w:val="1"/>
      <w:numFmt w:val="lowerRoman"/>
      <w:lvlText w:val="%6."/>
      <w:lvlJc w:val="right"/>
      <w:pPr>
        <w:tabs>
          <w:tab w:val="num" w:pos="4560"/>
        </w:tabs>
        <w:ind w:left="4560" w:hanging="180"/>
      </w:pPr>
    </w:lvl>
    <w:lvl w:ilvl="6" w:tplc="0C09000F" w:tentative="1">
      <w:start w:val="1"/>
      <w:numFmt w:val="decimal"/>
      <w:lvlText w:val="%7."/>
      <w:lvlJc w:val="left"/>
      <w:pPr>
        <w:tabs>
          <w:tab w:val="num" w:pos="5280"/>
        </w:tabs>
        <w:ind w:left="5280" w:hanging="360"/>
      </w:pPr>
    </w:lvl>
    <w:lvl w:ilvl="7" w:tplc="0C090019" w:tentative="1">
      <w:start w:val="1"/>
      <w:numFmt w:val="lowerLetter"/>
      <w:lvlText w:val="%8."/>
      <w:lvlJc w:val="left"/>
      <w:pPr>
        <w:tabs>
          <w:tab w:val="num" w:pos="6000"/>
        </w:tabs>
        <w:ind w:left="6000" w:hanging="360"/>
      </w:pPr>
    </w:lvl>
    <w:lvl w:ilvl="8" w:tplc="0C09001B" w:tentative="1">
      <w:start w:val="1"/>
      <w:numFmt w:val="lowerRoman"/>
      <w:lvlText w:val="%9."/>
      <w:lvlJc w:val="right"/>
      <w:pPr>
        <w:tabs>
          <w:tab w:val="num" w:pos="6720"/>
        </w:tabs>
        <w:ind w:left="6720" w:hanging="180"/>
      </w:pPr>
    </w:lvl>
  </w:abstractNum>
  <w:abstractNum w:abstractNumId="13" w15:restartNumberingAfterBreak="0">
    <w:nsid w:val="2D705E91"/>
    <w:multiLevelType w:val="hybridMultilevel"/>
    <w:tmpl w:val="90129E3E"/>
    <w:lvl w:ilvl="0" w:tplc="A5BA4F10">
      <w:start w:val="259"/>
      <w:numFmt w:val="decimal"/>
      <w:lvlText w:val="%1"/>
      <w:lvlJc w:val="left"/>
      <w:pPr>
        <w:ind w:left="1125" w:hanging="765"/>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2ED56913"/>
    <w:multiLevelType w:val="hybridMultilevel"/>
    <w:tmpl w:val="8896830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0B24D2D"/>
    <w:multiLevelType w:val="hybridMultilevel"/>
    <w:tmpl w:val="198EB88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2146DE5"/>
    <w:multiLevelType w:val="hybridMultilevel"/>
    <w:tmpl w:val="58BA4810"/>
    <w:lvl w:ilvl="0" w:tplc="0C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rPr>
        <w:rFonts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98B3F99"/>
    <w:multiLevelType w:val="hybridMultilevel"/>
    <w:tmpl w:val="22DC9CB6"/>
    <w:lvl w:ilvl="0" w:tplc="F4142F1A">
      <w:start w:val="1"/>
      <w:numFmt w:val="bullet"/>
      <w:lvlText w:val=""/>
      <w:lvlJc w:val="left"/>
      <w:pPr>
        <w:tabs>
          <w:tab w:val="num" w:pos="720"/>
        </w:tabs>
        <w:ind w:left="720" w:hanging="360"/>
      </w:pPr>
      <w:rPr>
        <w:rFonts w:ascii="Wingdings" w:hAnsi="Wingdings" w:hint="default"/>
        <w:color w:val="0000FF"/>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8" w15:restartNumberingAfterBreak="0">
    <w:nsid w:val="3CCB7905"/>
    <w:multiLevelType w:val="hybridMultilevel"/>
    <w:tmpl w:val="F08EFEA8"/>
    <w:lvl w:ilvl="0" w:tplc="04090001">
      <w:start w:val="1"/>
      <w:numFmt w:val="bullet"/>
      <w:lvlText w:val=""/>
      <w:lvlJc w:val="left"/>
      <w:pPr>
        <w:tabs>
          <w:tab w:val="num" w:pos="1449"/>
        </w:tabs>
        <w:ind w:left="1449" w:hanging="360"/>
      </w:pPr>
      <w:rPr>
        <w:rFonts w:ascii="Symbol" w:hAnsi="Symbol" w:hint="default"/>
      </w:rPr>
    </w:lvl>
    <w:lvl w:ilvl="1" w:tplc="04090003" w:tentative="1">
      <w:start w:val="1"/>
      <w:numFmt w:val="bullet"/>
      <w:lvlText w:val="o"/>
      <w:lvlJc w:val="left"/>
      <w:pPr>
        <w:tabs>
          <w:tab w:val="num" w:pos="2169"/>
        </w:tabs>
        <w:ind w:left="2169" w:hanging="360"/>
      </w:pPr>
      <w:rPr>
        <w:rFonts w:ascii="Courier New" w:hAnsi="Courier New" w:hint="default"/>
      </w:rPr>
    </w:lvl>
    <w:lvl w:ilvl="2" w:tplc="04090005" w:tentative="1">
      <w:start w:val="1"/>
      <w:numFmt w:val="bullet"/>
      <w:lvlText w:val=""/>
      <w:lvlJc w:val="left"/>
      <w:pPr>
        <w:tabs>
          <w:tab w:val="num" w:pos="2889"/>
        </w:tabs>
        <w:ind w:left="2889" w:hanging="360"/>
      </w:pPr>
      <w:rPr>
        <w:rFonts w:ascii="Wingdings" w:hAnsi="Wingdings" w:hint="default"/>
      </w:rPr>
    </w:lvl>
    <w:lvl w:ilvl="3" w:tplc="04090001" w:tentative="1">
      <w:start w:val="1"/>
      <w:numFmt w:val="bullet"/>
      <w:lvlText w:val=""/>
      <w:lvlJc w:val="left"/>
      <w:pPr>
        <w:tabs>
          <w:tab w:val="num" w:pos="3609"/>
        </w:tabs>
        <w:ind w:left="3609" w:hanging="360"/>
      </w:pPr>
      <w:rPr>
        <w:rFonts w:ascii="Symbol" w:hAnsi="Symbol" w:hint="default"/>
      </w:rPr>
    </w:lvl>
    <w:lvl w:ilvl="4" w:tplc="04090003" w:tentative="1">
      <w:start w:val="1"/>
      <w:numFmt w:val="bullet"/>
      <w:lvlText w:val="o"/>
      <w:lvlJc w:val="left"/>
      <w:pPr>
        <w:tabs>
          <w:tab w:val="num" w:pos="4329"/>
        </w:tabs>
        <w:ind w:left="4329" w:hanging="360"/>
      </w:pPr>
      <w:rPr>
        <w:rFonts w:ascii="Courier New" w:hAnsi="Courier New" w:hint="default"/>
      </w:rPr>
    </w:lvl>
    <w:lvl w:ilvl="5" w:tplc="04090005" w:tentative="1">
      <w:start w:val="1"/>
      <w:numFmt w:val="bullet"/>
      <w:lvlText w:val=""/>
      <w:lvlJc w:val="left"/>
      <w:pPr>
        <w:tabs>
          <w:tab w:val="num" w:pos="5049"/>
        </w:tabs>
        <w:ind w:left="5049" w:hanging="360"/>
      </w:pPr>
      <w:rPr>
        <w:rFonts w:ascii="Wingdings" w:hAnsi="Wingdings" w:hint="default"/>
      </w:rPr>
    </w:lvl>
    <w:lvl w:ilvl="6" w:tplc="04090001" w:tentative="1">
      <w:start w:val="1"/>
      <w:numFmt w:val="bullet"/>
      <w:lvlText w:val=""/>
      <w:lvlJc w:val="left"/>
      <w:pPr>
        <w:tabs>
          <w:tab w:val="num" w:pos="5769"/>
        </w:tabs>
        <w:ind w:left="5769" w:hanging="360"/>
      </w:pPr>
      <w:rPr>
        <w:rFonts w:ascii="Symbol" w:hAnsi="Symbol" w:hint="default"/>
      </w:rPr>
    </w:lvl>
    <w:lvl w:ilvl="7" w:tplc="04090003" w:tentative="1">
      <w:start w:val="1"/>
      <w:numFmt w:val="bullet"/>
      <w:lvlText w:val="o"/>
      <w:lvlJc w:val="left"/>
      <w:pPr>
        <w:tabs>
          <w:tab w:val="num" w:pos="6489"/>
        </w:tabs>
        <w:ind w:left="6489" w:hanging="360"/>
      </w:pPr>
      <w:rPr>
        <w:rFonts w:ascii="Courier New" w:hAnsi="Courier New" w:hint="default"/>
      </w:rPr>
    </w:lvl>
    <w:lvl w:ilvl="8" w:tplc="04090005" w:tentative="1">
      <w:start w:val="1"/>
      <w:numFmt w:val="bullet"/>
      <w:lvlText w:val=""/>
      <w:lvlJc w:val="left"/>
      <w:pPr>
        <w:tabs>
          <w:tab w:val="num" w:pos="7209"/>
        </w:tabs>
        <w:ind w:left="7209" w:hanging="360"/>
      </w:pPr>
      <w:rPr>
        <w:rFonts w:ascii="Wingdings" w:hAnsi="Wingdings" w:hint="default"/>
      </w:rPr>
    </w:lvl>
  </w:abstractNum>
  <w:abstractNum w:abstractNumId="19" w15:restartNumberingAfterBreak="0">
    <w:nsid w:val="3F0011CD"/>
    <w:multiLevelType w:val="hybridMultilevel"/>
    <w:tmpl w:val="23C48B8E"/>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08568AB"/>
    <w:multiLevelType w:val="hybridMultilevel"/>
    <w:tmpl w:val="6A06F24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26D028B"/>
    <w:multiLevelType w:val="hybridMultilevel"/>
    <w:tmpl w:val="676AEC8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47D20E7A"/>
    <w:multiLevelType w:val="hybridMultilevel"/>
    <w:tmpl w:val="0BBEF9B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15:restartNumberingAfterBreak="0">
    <w:nsid w:val="4AA613EC"/>
    <w:multiLevelType w:val="hybridMultilevel"/>
    <w:tmpl w:val="B922E4E2"/>
    <w:lvl w:ilvl="0" w:tplc="673E494A">
      <w:start w:val="1"/>
      <w:numFmt w:val="bullet"/>
      <w:lvlText w:val=""/>
      <w:lvlJc w:val="left"/>
      <w:pPr>
        <w:tabs>
          <w:tab w:val="num" w:pos="1080"/>
        </w:tabs>
        <w:ind w:left="1080" w:hanging="363"/>
      </w:pPr>
      <w:rPr>
        <w:rFonts w:ascii="Symbol" w:hAnsi="Symbol" w:hint="default"/>
      </w:rPr>
    </w:lvl>
    <w:lvl w:ilvl="1" w:tplc="0C090003" w:tentative="1">
      <w:start w:val="1"/>
      <w:numFmt w:val="bullet"/>
      <w:lvlText w:val="o"/>
      <w:lvlJc w:val="left"/>
      <w:pPr>
        <w:tabs>
          <w:tab w:val="num" w:pos="1797"/>
        </w:tabs>
        <w:ind w:left="1797" w:hanging="360"/>
      </w:pPr>
      <w:rPr>
        <w:rFonts w:ascii="Courier New" w:hAnsi="Courier New" w:cs="Courier New" w:hint="default"/>
      </w:rPr>
    </w:lvl>
    <w:lvl w:ilvl="2" w:tplc="0C090005" w:tentative="1">
      <w:start w:val="1"/>
      <w:numFmt w:val="bullet"/>
      <w:lvlText w:val=""/>
      <w:lvlJc w:val="left"/>
      <w:pPr>
        <w:tabs>
          <w:tab w:val="num" w:pos="2517"/>
        </w:tabs>
        <w:ind w:left="2517" w:hanging="360"/>
      </w:pPr>
      <w:rPr>
        <w:rFonts w:ascii="Wingdings" w:hAnsi="Wingdings" w:hint="default"/>
      </w:rPr>
    </w:lvl>
    <w:lvl w:ilvl="3" w:tplc="0C090001" w:tentative="1">
      <w:start w:val="1"/>
      <w:numFmt w:val="bullet"/>
      <w:lvlText w:val=""/>
      <w:lvlJc w:val="left"/>
      <w:pPr>
        <w:tabs>
          <w:tab w:val="num" w:pos="3237"/>
        </w:tabs>
        <w:ind w:left="3237" w:hanging="360"/>
      </w:pPr>
      <w:rPr>
        <w:rFonts w:ascii="Symbol" w:hAnsi="Symbol" w:hint="default"/>
      </w:rPr>
    </w:lvl>
    <w:lvl w:ilvl="4" w:tplc="0C090003" w:tentative="1">
      <w:start w:val="1"/>
      <w:numFmt w:val="bullet"/>
      <w:lvlText w:val="o"/>
      <w:lvlJc w:val="left"/>
      <w:pPr>
        <w:tabs>
          <w:tab w:val="num" w:pos="3957"/>
        </w:tabs>
        <w:ind w:left="3957" w:hanging="360"/>
      </w:pPr>
      <w:rPr>
        <w:rFonts w:ascii="Courier New" w:hAnsi="Courier New" w:cs="Courier New" w:hint="default"/>
      </w:rPr>
    </w:lvl>
    <w:lvl w:ilvl="5" w:tplc="0C090005" w:tentative="1">
      <w:start w:val="1"/>
      <w:numFmt w:val="bullet"/>
      <w:lvlText w:val=""/>
      <w:lvlJc w:val="left"/>
      <w:pPr>
        <w:tabs>
          <w:tab w:val="num" w:pos="4677"/>
        </w:tabs>
        <w:ind w:left="4677" w:hanging="360"/>
      </w:pPr>
      <w:rPr>
        <w:rFonts w:ascii="Wingdings" w:hAnsi="Wingdings" w:hint="default"/>
      </w:rPr>
    </w:lvl>
    <w:lvl w:ilvl="6" w:tplc="0C090001" w:tentative="1">
      <w:start w:val="1"/>
      <w:numFmt w:val="bullet"/>
      <w:lvlText w:val=""/>
      <w:lvlJc w:val="left"/>
      <w:pPr>
        <w:tabs>
          <w:tab w:val="num" w:pos="5397"/>
        </w:tabs>
        <w:ind w:left="5397" w:hanging="360"/>
      </w:pPr>
      <w:rPr>
        <w:rFonts w:ascii="Symbol" w:hAnsi="Symbol" w:hint="default"/>
      </w:rPr>
    </w:lvl>
    <w:lvl w:ilvl="7" w:tplc="0C090003" w:tentative="1">
      <w:start w:val="1"/>
      <w:numFmt w:val="bullet"/>
      <w:lvlText w:val="o"/>
      <w:lvlJc w:val="left"/>
      <w:pPr>
        <w:tabs>
          <w:tab w:val="num" w:pos="6117"/>
        </w:tabs>
        <w:ind w:left="6117" w:hanging="360"/>
      </w:pPr>
      <w:rPr>
        <w:rFonts w:ascii="Courier New" w:hAnsi="Courier New" w:cs="Courier New" w:hint="default"/>
      </w:rPr>
    </w:lvl>
    <w:lvl w:ilvl="8" w:tplc="0C090005" w:tentative="1">
      <w:start w:val="1"/>
      <w:numFmt w:val="bullet"/>
      <w:lvlText w:val=""/>
      <w:lvlJc w:val="left"/>
      <w:pPr>
        <w:tabs>
          <w:tab w:val="num" w:pos="6837"/>
        </w:tabs>
        <w:ind w:left="6837" w:hanging="360"/>
      </w:pPr>
      <w:rPr>
        <w:rFonts w:ascii="Wingdings" w:hAnsi="Wingdings" w:hint="default"/>
      </w:rPr>
    </w:lvl>
  </w:abstractNum>
  <w:abstractNum w:abstractNumId="24" w15:restartNumberingAfterBreak="0">
    <w:nsid w:val="4E4E5679"/>
    <w:multiLevelType w:val="hybridMultilevel"/>
    <w:tmpl w:val="9836E9E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15:restartNumberingAfterBreak="0">
    <w:nsid w:val="4FF3623F"/>
    <w:multiLevelType w:val="hybridMultilevel"/>
    <w:tmpl w:val="9C469146"/>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75D513C"/>
    <w:multiLevelType w:val="hybridMultilevel"/>
    <w:tmpl w:val="70E8DCA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5F174CFC"/>
    <w:multiLevelType w:val="hybridMultilevel"/>
    <w:tmpl w:val="09C8B99A"/>
    <w:lvl w:ilvl="0" w:tplc="0C09000F">
      <w:start w:val="1"/>
      <w:numFmt w:val="decimal"/>
      <w:lvlText w:val="%1."/>
      <w:lvlJc w:val="left"/>
      <w:pPr>
        <w:tabs>
          <w:tab w:val="num" w:pos="720"/>
        </w:tabs>
        <w:ind w:left="720" w:hanging="360"/>
      </w:p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8" w15:restartNumberingAfterBreak="0">
    <w:nsid w:val="652746F9"/>
    <w:multiLevelType w:val="hybridMultilevel"/>
    <w:tmpl w:val="E32E1FA8"/>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690E148E"/>
    <w:multiLevelType w:val="hybridMultilevel"/>
    <w:tmpl w:val="9AF07F4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6EA613D0"/>
    <w:multiLevelType w:val="hybridMultilevel"/>
    <w:tmpl w:val="80EC748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76C402B7"/>
    <w:multiLevelType w:val="hybridMultilevel"/>
    <w:tmpl w:val="207216C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B2A44ED"/>
    <w:multiLevelType w:val="hybridMultilevel"/>
    <w:tmpl w:val="DF40192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3" w15:restartNumberingAfterBreak="0">
    <w:nsid w:val="7B361464"/>
    <w:multiLevelType w:val="hybridMultilevel"/>
    <w:tmpl w:val="FA1A3E0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26"/>
  </w:num>
  <w:num w:numId="3">
    <w:abstractNumId w:val="18"/>
  </w:num>
  <w:num w:numId="4">
    <w:abstractNumId w:val="29"/>
  </w:num>
  <w:num w:numId="5">
    <w:abstractNumId w:val="9"/>
  </w:num>
  <w:num w:numId="6">
    <w:abstractNumId w:val="32"/>
  </w:num>
  <w:num w:numId="7">
    <w:abstractNumId w:val="11"/>
  </w:num>
  <w:num w:numId="8">
    <w:abstractNumId w:val="1"/>
  </w:num>
  <w:num w:numId="9">
    <w:abstractNumId w:val="15"/>
  </w:num>
  <w:num w:numId="10">
    <w:abstractNumId w:val="0"/>
  </w:num>
  <w:num w:numId="11">
    <w:abstractNumId w:val="25"/>
  </w:num>
  <w:num w:numId="12">
    <w:abstractNumId w:val="7"/>
  </w:num>
  <w:num w:numId="13">
    <w:abstractNumId w:val="21"/>
  </w:num>
  <w:num w:numId="14">
    <w:abstractNumId w:val="5"/>
  </w:num>
  <w:num w:numId="15">
    <w:abstractNumId w:val="4"/>
  </w:num>
  <w:num w:numId="16">
    <w:abstractNumId w:val="33"/>
  </w:num>
  <w:num w:numId="17">
    <w:abstractNumId w:val="28"/>
  </w:num>
  <w:num w:numId="18">
    <w:abstractNumId w:val="12"/>
  </w:num>
  <w:num w:numId="19">
    <w:abstractNumId w:val="23"/>
  </w:num>
  <w:num w:numId="20">
    <w:abstractNumId w:val="10"/>
  </w:num>
  <w:num w:numId="21">
    <w:abstractNumId w:val="8"/>
  </w:num>
  <w:num w:numId="22">
    <w:abstractNumId w:val="27"/>
  </w:num>
  <w:num w:numId="23">
    <w:abstractNumId w:val="17"/>
  </w:num>
  <w:num w:numId="24">
    <w:abstractNumId w:val="16"/>
  </w:num>
  <w:num w:numId="25">
    <w:abstractNumId w:val="13"/>
  </w:num>
  <w:num w:numId="26">
    <w:abstractNumId w:val="19"/>
  </w:num>
  <w:num w:numId="27">
    <w:abstractNumId w:val="31"/>
  </w:num>
  <w:num w:numId="28">
    <w:abstractNumId w:val="20"/>
  </w:num>
  <w:num w:numId="29">
    <w:abstractNumId w:val="30"/>
  </w:num>
  <w:num w:numId="30">
    <w:abstractNumId w:val="22"/>
  </w:num>
  <w:num w:numId="31">
    <w:abstractNumId w:val="6"/>
  </w:num>
  <w:num w:numId="32">
    <w:abstractNumId w:val="14"/>
  </w:num>
  <w:num w:numId="33">
    <w:abstractNumId w:val="3"/>
  </w:num>
  <w:num w:numId="34">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B2A01"/>
    <w:rsid w:val="00006034"/>
    <w:rsid w:val="00010DD6"/>
    <w:rsid w:val="0004186C"/>
    <w:rsid w:val="00062133"/>
    <w:rsid w:val="0006660D"/>
    <w:rsid w:val="00071005"/>
    <w:rsid w:val="00084F19"/>
    <w:rsid w:val="00090846"/>
    <w:rsid w:val="000B06B7"/>
    <w:rsid w:val="000B0FE3"/>
    <w:rsid w:val="000F39F6"/>
    <w:rsid w:val="000F3F09"/>
    <w:rsid w:val="001171ED"/>
    <w:rsid w:val="00176D77"/>
    <w:rsid w:val="00183BD9"/>
    <w:rsid w:val="00195DD7"/>
    <w:rsid w:val="001A2430"/>
    <w:rsid w:val="001A6CF7"/>
    <w:rsid w:val="0025400D"/>
    <w:rsid w:val="0025498B"/>
    <w:rsid w:val="00255416"/>
    <w:rsid w:val="002703A4"/>
    <w:rsid w:val="002709C9"/>
    <w:rsid w:val="00283C64"/>
    <w:rsid w:val="0029715D"/>
    <w:rsid w:val="002C03BE"/>
    <w:rsid w:val="002E3075"/>
    <w:rsid w:val="00326EE3"/>
    <w:rsid w:val="0033214B"/>
    <w:rsid w:val="00352842"/>
    <w:rsid w:val="00352F7E"/>
    <w:rsid w:val="00373093"/>
    <w:rsid w:val="00381027"/>
    <w:rsid w:val="003C26A2"/>
    <w:rsid w:val="003C3D38"/>
    <w:rsid w:val="003C6160"/>
    <w:rsid w:val="003E0050"/>
    <w:rsid w:val="004123FF"/>
    <w:rsid w:val="00427AFD"/>
    <w:rsid w:val="00480A63"/>
    <w:rsid w:val="004A2466"/>
    <w:rsid w:val="004A4947"/>
    <w:rsid w:val="00501049"/>
    <w:rsid w:val="00517E44"/>
    <w:rsid w:val="00524C8A"/>
    <w:rsid w:val="00535F4E"/>
    <w:rsid w:val="00537CF7"/>
    <w:rsid w:val="00544F03"/>
    <w:rsid w:val="0054503D"/>
    <w:rsid w:val="00546DB6"/>
    <w:rsid w:val="005A1377"/>
    <w:rsid w:val="005B71DF"/>
    <w:rsid w:val="005E52B8"/>
    <w:rsid w:val="006264E8"/>
    <w:rsid w:val="00680BB1"/>
    <w:rsid w:val="006A2719"/>
    <w:rsid w:val="006B0FE6"/>
    <w:rsid w:val="006C4784"/>
    <w:rsid w:val="006D3BDD"/>
    <w:rsid w:val="006F3BD2"/>
    <w:rsid w:val="0072331D"/>
    <w:rsid w:val="00751F7C"/>
    <w:rsid w:val="007559AD"/>
    <w:rsid w:val="00770A71"/>
    <w:rsid w:val="00776BE1"/>
    <w:rsid w:val="008310EC"/>
    <w:rsid w:val="00832B5B"/>
    <w:rsid w:val="00836665"/>
    <w:rsid w:val="00883787"/>
    <w:rsid w:val="00897B62"/>
    <w:rsid w:val="008A67B6"/>
    <w:rsid w:val="008A78C1"/>
    <w:rsid w:val="008E4253"/>
    <w:rsid w:val="00957EC3"/>
    <w:rsid w:val="009618FB"/>
    <w:rsid w:val="009775DF"/>
    <w:rsid w:val="00992BC3"/>
    <w:rsid w:val="009960B7"/>
    <w:rsid w:val="009A13E9"/>
    <w:rsid w:val="009A5665"/>
    <w:rsid w:val="009B62B1"/>
    <w:rsid w:val="009C416E"/>
    <w:rsid w:val="009C623B"/>
    <w:rsid w:val="009C6A33"/>
    <w:rsid w:val="009F4590"/>
    <w:rsid w:val="00A06A6C"/>
    <w:rsid w:val="00A12339"/>
    <w:rsid w:val="00A85EF2"/>
    <w:rsid w:val="00AE1A04"/>
    <w:rsid w:val="00AF02C8"/>
    <w:rsid w:val="00B05B98"/>
    <w:rsid w:val="00B22959"/>
    <w:rsid w:val="00B27273"/>
    <w:rsid w:val="00B44E36"/>
    <w:rsid w:val="00B568FB"/>
    <w:rsid w:val="00B808E5"/>
    <w:rsid w:val="00B87226"/>
    <w:rsid w:val="00BB48B9"/>
    <w:rsid w:val="00BB4DC5"/>
    <w:rsid w:val="00BD500A"/>
    <w:rsid w:val="00BE7C3A"/>
    <w:rsid w:val="00BF68B1"/>
    <w:rsid w:val="00C039D8"/>
    <w:rsid w:val="00C174D9"/>
    <w:rsid w:val="00C60CB3"/>
    <w:rsid w:val="00CA4968"/>
    <w:rsid w:val="00CB2A01"/>
    <w:rsid w:val="00D23858"/>
    <w:rsid w:val="00D77CB4"/>
    <w:rsid w:val="00D85517"/>
    <w:rsid w:val="00D9318F"/>
    <w:rsid w:val="00DB1C3E"/>
    <w:rsid w:val="00DB7780"/>
    <w:rsid w:val="00DC49B4"/>
    <w:rsid w:val="00DE556B"/>
    <w:rsid w:val="00DF4161"/>
    <w:rsid w:val="00E307A5"/>
    <w:rsid w:val="00E405A6"/>
    <w:rsid w:val="00E460B7"/>
    <w:rsid w:val="00E814D1"/>
    <w:rsid w:val="00E84FF6"/>
    <w:rsid w:val="00E90917"/>
    <w:rsid w:val="00E96AC2"/>
    <w:rsid w:val="00EC3111"/>
    <w:rsid w:val="00EF429B"/>
    <w:rsid w:val="00FA5E07"/>
    <w:rsid w:val="00FA7277"/>
    <w:rsid w:val="00FE1313"/>
    <w:rsid w:val="00FE612D"/>
    <w:rsid w:val="00FF243F"/>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Name"/>
  <w:smartTagType w:namespaceuri="urn:schemas-microsoft-com:office:smarttags" w:name="PlaceType"/>
  <w:smartTagType w:namespaceuri="urn:schemas-microsoft-com:office:smarttags" w:name="City"/>
  <w:smartTagType w:namespaceuri="urn:schemas-microsoft-com:office:smarttags" w:name="country-region"/>
  <w:smartTagType w:namespaceuri="urn:schemas-microsoft-com:office:smarttags" w:name="place"/>
  <w:shapeDefaults>
    <o:shapedefaults v:ext="edit" spidmax="8193"/>
    <o:shapelayout v:ext="edit">
      <o:idmap v:ext="edit" data="1"/>
    </o:shapelayout>
  </w:shapeDefaults>
  <w:decimalSymbol w:val="."/>
  <w:listSeparator w:val=","/>
  <w14:docId w14:val="65C867F6"/>
  <w15:docId w15:val="{7B0434D9-C05D-4D1A-B7CF-B5B9D8984A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25498B"/>
    <w:pPr>
      <w:spacing w:after="0" w:line="240" w:lineRule="auto"/>
    </w:pPr>
    <w:rPr>
      <w:rFonts w:ascii="Century Schoolbook" w:eastAsia="Times New Roman" w:hAnsi="Century Schoolbook" w:cs="Times New Roman"/>
      <w:sz w:val="28"/>
      <w:szCs w:val="20"/>
      <w:lang w:val="en-US"/>
    </w:rPr>
  </w:style>
  <w:style w:type="paragraph" w:styleId="Heading1">
    <w:name w:val="heading 1"/>
    <w:basedOn w:val="Normal"/>
    <w:next w:val="Normal"/>
    <w:link w:val="Heading1Char"/>
    <w:qFormat/>
    <w:rsid w:val="006B0FE6"/>
    <w:pPr>
      <w:keepNext/>
      <w:outlineLvl w:val="0"/>
    </w:pPr>
    <w:rPr>
      <w:rFonts w:ascii="Arial" w:hAnsi="Arial"/>
      <w:b/>
      <w:sz w:val="56"/>
      <w:szCs w:val="24"/>
      <w:lang w:val="en-AU"/>
    </w:rPr>
  </w:style>
  <w:style w:type="paragraph" w:styleId="Heading2">
    <w:name w:val="heading 2"/>
    <w:basedOn w:val="Normal"/>
    <w:next w:val="Normal"/>
    <w:link w:val="Heading2Char"/>
    <w:qFormat/>
    <w:rsid w:val="006B0FE6"/>
    <w:pPr>
      <w:keepNext/>
      <w:outlineLvl w:val="1"/>
    </w:pPr>
    <w:rPr>
      <w:rFonts w:ascii="Arial" w:hAnsi="Arial" w:cs="Arial"/>
      <w:b/>
      <w:bCs/>
      <w:iCs/>
      <w:szCs w:val="28"/>
      <w:lang w:val="en-AU"/>
    </w:rPr>
  </w:style>
  <w:style w:type="paragraph" w:styleId="Heading3">
    <w:name w:val="heading 3"/>
    <w:basedOn w:val="Normal"/>
    <w:next w:val="Normal"/>
    <w:link w:val="Heading3Char"/>
    <w:uiPriority w:val="9"/>
    <w:semiHidden/>
    <w:unhideWhenUsed/>
    <w:qFormat/>
    <w:rsid w:val="006B0FE6"/>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F243F"/>
    <w:pPr>
      <w:keepNext/>
      <w:keepLines/>
      <w:spacing w:before="200"/>
      <w:outlineLvl w:val="3"/>
    </w:pPr>
    <w:rPr>
      <w:rFonts w:asciiTheme="majorHAnsi" w:eastAsiaTheme="majorEastAsia" w:hAnsiTheme="majorHAnsi" w:cstheme="majorBidi"/>
      <w:b/>
      <w:bCs/>
      <w:i/>
      <w:iCs/>
      <w:color w:val="4F81BD" w:themeColor="accent1"/>
    </w:rPr>
  </w:style>
  <w:style w:type="paragraph" w:styleId="Heading7">
    <w:name w:val="heading 7"/>
    <w:basedOn w:val="Normal"/>
    <w:next w:val="Normal"/>
    <w:link w:val="Heading7Char"/>
    <w:uiPriority w:val="9"/>
    <w:semiHidden/>
    <w:unhideWhenUsed/>
    <w:qFormat/>
    <w:rsid w:val="006B0FE6"/>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F243F"/>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4123FF"/>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CB2A01"/>
    <w:pPr>
      <w:jc w:val="center"/>
    </w:pPr>
    <w:rPr>
      <w:b/>
      <w:sz w:val="144"/>
    </w:rPr>
  </w:style>
  <w:style w:type="character" w:customStyle="1" w:styleId="TitleChar">
    <w:name w:val="Title Char"/>
    <w:basedOn w:val="DefaultParagraphFont"/>
    <w:link w:val="Title"/>
    <w:rsid w:val="00CB2A01"/>
    <w:rPr>
      <w:rFonts w:ascii="Times New Roman" w:eastAsia="Times New Roman" w:hAnsi="Times New Roman" w:cs="Times New Roman"/>
      <w:b/>
      <w:sz w:val="144"/>
      <w:szCs w:val="20"/>
      <w:lang w:val="en-US"/>
    </w:rPr>
  </w:style>
  <w:style w:type="paragraph" w:styleId="Subtitle">
    <w:name w:val="Subtitle"/>
    <w:basedOn w:val="Normal"/>
    <w:link w:val="SubtitleChar"/>
    <w:qFormat/>
    <w:rsid w:val="00CB2A01"/>
    <w:pPr>
      <w:jc w:val="center"/>
    </w:pPr>
    <w:rPr>
      <w:b/>
      <w:sz w:val="48"/>
    </w:rPr>
  </w:style>
  <w:style w:type="character" w:customStyle="1" w:styleId="SubtitleChar">
    <w:name w:val="Subtitle Char"/>
    <w:basedOn w:val="DefaultParagraphFont"/>
    <w:link w:val="Subtitle"/>
    <w:rsid w:val="00CB2A01"/>
    <w:rPr>
      <w:rFonts w:ascii="Times New Roman" w:eastAsia="Times New Roman" w:hAnsi="Times New Roman" w:cs="Times New Roman"/>
      <w:b/>
      <w:sz w:val="48"/>
      <w:szCs w:val="20"/>
      <w:lang w:val="en-US"/>
    </w:rPr>
  </w:style>
  <w:style w:type="character" w:styleId="Hyperlink">
    <w:name w:val="Hyperlink"/>
    <w:rsid w:val="00CB2A01"/>
    <w:rPr>
      <w:color w:val="0000FF"/>
      <w:u w:val="single"/>
    </w:rPr>
  </w:style>
  <w:style w:type="table" w:styleId="TableGrid">
    <w:name w:val="Table Grid"/>
    <w:basedOn w:val="TableNormal"/>
    <w:uiPriority w:val="59"/>
    <w:rsid w:val="00CB2A01"/>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B2A01"/>
    <w:rPr>
      <w:rFonts w:ascii="Tahoma" w:hAnsi="Tahoma" w:cs="Tahoma"/>
      <w:sz w:val="16"/>
      <w:szCs w:val="16"/>
    </w:rPr>
  </w:style>
  <w:style w:type="character" w:customStyle="1" w:styleId="BalloonTextChar">
    <w:name w:val="Balloon Text Char"/>
    <w:basedOn w:val="DefaultParagraphFont"/>
    <w:link w:val="BalloonText"/>
    <w:uiPriority w:val="99"/>
    <w:semiHidden/>
    <w:rsid w:val="00CB2A01"/>
    <w:rPr>
      <w:rFonts w:ascii="Tahoma" w:eastAsia="Times New Roman" w:hAnsi="Tahoma" w:cs="Tahoma"/>
      <w:sz w:val="16"/>
      <w:szCs w:val="16"/>
      <w:lang w:val="en-US"/>
    </w:rPr>
  </w:style>
  <w:style w:type="character" w:customStyle="1" w:styleId="Heading1Char">
    <w:name w:val="Heading 1 Char"/>
    <w:basedOn w:val="DefaultParagraphFont"/>
    <w:link w:val="Heading1"/>
    <w:rsid w:val="006B0FE6"/>
    <w:rPr>
      <w:rFonts w:ascii="Arial" w:eastAsia="Times New Roman" w:hAnsi="Arial" w:cs="Times New Roman"/>
      <w:b/>
      <w:sz w:val="56"/>
      <w:szCs w:val="24"/>
    </w:rPr>
  </w:style>
  <w:style w:type="character" w:customStyle="1" w:styleId="Heading2Char">
    <w:name w:val="Heading 2 Char"/>
    <w:basedOn w:val="DefaultParagraphFont"/>
    <w:link w:val="Heading2"/>
    <w:rsid w:val="006B0FE6"/>
    <w:rPr>
      <w:rFonts w:ascii="Arial" w:eastAsia="Times New Roman" w:hAnsi="Arial" w:cs="Arial"/>
      <w:b/>
      <w:bCs/>
      <w:iCs/>
      <w:sz w:val="28"/>
      <w:szCs w:val="28"/>
    </w:rPr>
  </w:style>
  <w:style w:type="paragraph" w:styleId="BodyText">
    <w:name w:val="Body Text"/>
    <w:basedOn w:val="Normal"/>
    <w:link w:val="BodyTextChar"/>
    <w:rsid w:val="0025498B"/>
    <w:rPr>
      <w:rFonts w:ascii="Comic Sans MS" w:hAnsi="Comic Sans MS"/>
      <w:sz w:val="26"/>
      <w:szCs w:val="24"/>
      <w:lang w:val="en-AU"/>
    </w:rPr>
  </w:style>
  <w:style w:type="character" w:customStyle="1" w:styleId="BodyTextChar">
    <w:name w:val="Body Text Char"/>
    <w:basedOn w:val="DefaultParagraphFont"/>
    <w:link w:val="BodyText"/>
    <w:rsid w:val="0025498B"/>
    <w:rPr>
      <w:rFonts w:ascii="Comic Sans MS" w:eastAsia="Times New Roman" w:hAnsi="Comic Sans MS" w:cs="Times New Roman"/>
      <w:sz w:val="26"/>
      <w:szCs w:val="24"/>
    </w:rPr>
  </w:style>
  <w:style w:type="paragraph" w:styleId="BodyText2">
    <w:name w:val="Body Text 2"/>
    <w:basedOn w:val="Normal"/>
    <w:link w:val="BodyText2Char"/>
    <w:rsid w:val="0025498B"/>
    <w:pPr>
      <w:jc w:val="center"/>
    </w:pPr>
    <w:rPr>
      <w:rFonts w:ascii="Comic Sans MS" w:hAnsi="Comic Sans MS"/>
      <w:i/>
      <w:iCs/>
      <w:sz w:val="26"/>
      <w:szCs w:val="24"/>
      <w:lang w:val="en-AU"/>
    </w:rPr>
  </w:style>
  <w:style w:type="character" w:customStyle="1" w:styleId="BodyText2Char">
    <w:name w:val="Body Text 2 Char"/>
    <w:basedOn w:val="DefaultParagraphFont"/>
    <w:link w:val="BodyText2"/>
    <w:rsid w:val="0025498B"/>
    <w:rPr>
      <w:rFonts w:ascii="Comic Sans MS" w:eastAsia="Times New Roman" w:hAnsi="Comic Sans MS" w:cs="Times New Roman"/>
      <w:i/>
      <w:iCs/>
      <w:sz w:val="26"/>
      <w:szCs w:val="24"/>
    </w:rPr>
  </w:style>
  <w:style w:type="paragraph" w:styleId="Header">
    <w:name w:val="header"/>
    <w:basedOn w:val="Normal"/>
    <w:link w:val="HeaderChar"/>
    <w:rsid w:val="0025498B"/>
    <w:pPr>
      <w:tabs>
        <w:tab w:val="center" w:pos="4320"/>
        <w:tab w:val="right" w:pos="8640"/>
      </w:tabs>
    </w:pPr>
    <w:rPr>
      <w:szCs w:val="24"/>
      <w:lang w:val="en-AU"/>
    </w:rPr>
  </w:style>
  <w:style w:type="character" w:customStyle="1" w:styleId="HeaderChar">
    <w:name w:val="Header Char"/>
    <w:basedOn w:val="DefaultParagraphFont"/>
    <w:link w:val="Header"/>
    <w:rsid w:val="0025498B"/>
    <w:rPr>
      <w:rFonts w:ascii="Times New Roman" w:eastAsia="Times New Roman" w:hAnsi="Times New Roman" w:cs="Times New Roman"/>
      <w:sz w:val="24"/>
      <w:szCs w:val="24"/>
    </w:rPr>
  </w:style>
  <w:style w:type="paragraph" w:styleId="Footer">
    <w:name w:val="footer"/>
    <w:basedOn w:val="Normal"/>
    <w:link w:val="FooterChar"/>
    <w:rsid w:val="0025498B"/>
    <w:pPr>
      <w:tabs>
        <w:tab w:val="center" w:pos="4320"/>
        <w:tab w:val="right" w:pos="8640"/>
      </w:tabs>
    </w:pPr>
    <w:rPr>
      <w:szCs w:val="24"/>
      <w:lang w:val="en-AU"/>
    </w:rPr>
  </w:style>
  <w:style w:type="character" w:customStyle="1" w:styleId="FooterChar">
    <w:name w:val="Footer Char"/>
    <w:basedOn w:val="DefaultParagraphFont"/>
    <w:link w:val="Footer"/>
    <w:rsid w:val="0025498B"/>
    <w:rPr>
      <w:rFonts w:ascii="Times New Roman" w:eastAsia="Times New Roman" w:hAnsi="Times New Roman" w:cs="Times New Roman"/>
      <w:sz w:val="24"/>
      <w:szCs w:val="24"/>
    </w:rPr>
  </w:style>
  <w:style w:type="character" w:styleId="PageNumber">
    <w:name w:val="page number"/>
    <w:basedOn w:val="DefaultParagraphFont"/>
    <w:rsid w:val="0025498B"/>
  </w:style>
  <w:style w:type="paragraph" w:customStyle="1" w:styleId="BasicParagraph">
    <w:name w:val="[Basic Paragraph]"/>
    <w:basedOn w:val="Normal"/>
    <w:uiPriority w:val="99"/>
    <w:rsid w:val="0025498B"/>
    <w:pPr>
      <w:widowControl w:val="0"/>
      <w:autoSpaceDE w:val="0"/>
      <w:autoSpaceDN w:val="0"/>
      <w:adjustRightInd w:val="0"/>
      <w:spacing w:line="288" w:lineRule="auto"/>
      <w:textAlignment w:val="center"/>
    </w:pPr>
    <w:rPr>
      <w:rFonts w:ascii="Times-Roman" w:hAnsi="Times-Roman" w:cs="Times-Roman"/>
      <w:color w:val="000000"/>
      <w:szCs w:val="24"/>
    </w:rPr>
  </w:style>
  <w:style w:type="paragraph" w:styleId="ListParagraph">
    <w:name w:val="List Paragraph"/>
    <w:basedOn w:val="Normal"/>
    <w:uiPriority w:val="34"/>
    <w:qFormat/>
    <w:rsid w:val="0025498B"/>
    <w:pPr>
      <w:ind w:left="720"/>
      <w:contextualSpacing/>
    </w:pPr>
    <w:rPr>
      <w:szCs w:val="24"/>
      <w:lang w:val="en-AU" w:eastAsia="en-AU"/>
    </w:rPr>
  </w:style>
  <w:style w:type="character" w:customStyle="1" w:styleId="Heading3Char">
    <w:name w:val="Heading 3 Char"/>
    <w:basedOn w:val="DefaultParagraphFont"/>
    <w:link w:val="Heading3"/>
    <w:uiPriority w:val="9"/>
    <w:semiHidden/>
    <w:rsid w:val="006B0FE6"/>
    <w:rPr>
      <w:rFonts w:asciiTheme="majorHAnsi" w:eastAsiaTheme="majorEastAsia" w:hAnsiTheme="majorHAnsi" w:cstheme="majorBidi"/>
      <w:b/>
      <w:bCs/>
      <w:color w:val="4F81BD" w:themeColor="accent1"/>
      <w:sz w:val="28"/>
      <w:szCs w:val="20"/>
      <w:lang w:val="en-US"/>
    </w:rPr>
  </w:style>
  <w:style w:type="character" w:customStyle="1" w:styleId="Heading7Char">
    <w:name w:val="Heading 7 Char"/>
    <w:basedOn w:val="DefaultParagraphFont"/>
    <w:link w:val="Heading7"/>
    <w:uiPriority w:val="9"/>
    <w:semiHidden/>
    <w:rsid w:val="006B0FE6"/>
    <w:rPr>
      <w:rFonts w:asciiTheme="majorHAnsi" w:eastAsiaTheme="majorEastAsia" w:hAnsiTheme="majorHAnsi" w:cstheme="majorBidi"/>
      <w:i/>
      <w:iCs/>
      <w:color w:val="404040" w:themeColor="text1" w:themeTint="BF"/>
      <w:sz w:val="28"/>
      <w:szCs w:val="20"/>
      <w:lang w:val="en-US"/>
    </w:rPr>
  </w:style>
  <w:style w:type="paragraph" w:styleId="Caption">
    <w:name w:val="caption"/>
    <w:basedOn w:val="Normal"/>
    <w:next w:val="Normal"/>
    <w:qFormat/>
    <w:rsid w:val="006B0FE6"/>
    <w:rPr>
      <w:rFonts w:ascii="Arial" w:hAnsi="Arial" w:cs="Arial"/>
      <w:b/>
      <w:bCs/>
      <w:szCs w:val="24"/>
      <w:lang w:val="en-AU"/>
    </w:rPr>
  </w:style>
  <w:style w:type="character" w:customStyle="1" w:styleId="Heading4Char">
    <w:name w:val="Heading 4 Char"/>
    <w:basedOn w:val="DefaultParagraphFont"/>
    <w:link w:val="Heading4"/>
    <w:uiPriority w:val="9"/>
    <w:semiHidden/>
    <w:rsid w:val="00FF243F"/>
    <w:rPr>
      <w:rFonts w:asciiTheme="majorHAnsi" w:eastAsiaTheme="majorEastAsia" w:hAnsiTheme="majorHAnsi" w:cstheme="majorBidi"/>
      <w:b/>
      <w:bCs/>
      <w:i/>
      <w:iCs/>
      <w:color w:val="4F81BD" w:themeColor="accent1"/>
      <w:sz w:val="28"/>
      <w:szCs w:val="20"/>
      <w:lang w:val="en-US"/>
    </w:rPr>
  </w:style>
  <w:style w:type="character" w:customStyle="1" w:styleId="Heading8Char">
    <w:name w:val="Heading 8 Char"/>
    <w:basedOn w:val="DefaultParagraphFont"/>
    <w:link w:val="Heading8"/>
    <w:uiPriority w:val="9"/>
    <w:semiHidden/>
    <w:rsid w:val="00FF243F"/>
    <w:rPr>
      <w:rFonts w:asciiTheme="majorHAnsi" w:eastAsiaTheme="majorEastAsia" w:hAnsiTheme="majorHAnsi" w:cstheme="majorBidi"/>
      <w:color w:val="404040" w:themeColor="text1" w:themeTint="BF"/>
      <w:sz w:val="20"/>
      <w:szCs w:val="20"/>
      <w:lang w:val="en-US"/>
    </w:rPr>
  </w:style>
  <w:style w:type="paragraph" w:styleId="BodyText3">
    <w:name w:val="Body Text 3"/>
    <w:basedOn w:val="Normal"/>
    <w:link w:val="BodyText3Char"/>
    <w:uiPriority w:val="99"/>
    <w:unhideWhenUsed/>
    <w:rsid w:val="006D3BDD"/>
    <w:pPr>
      <w:spacing w:after="120"/>
    </w:pPr>
    <w:rPr>
      <w:sz w:val="16"/>
      <w:szCs w:val="16"/>
    </w:rPr>
  </w:style>
  <w:style w:type="character" w:customStyle="1" w:styleId="BodyText3Char">
    <w:name w:val="Body Text 3 Char"/>
    <w:basedOn w:val="DefaultParagraphFont"/>
    <w:link w:val="BodyText3"/>
    <w:uiPriority w:val="99"/>
    <w:rsid w:val="006D3BDD"/>
    <w:rPr>
      <w:rFonts w:ascii="Century Schoolbook" w:eastAsia="Times New Roman" w:hAnsi="Century Schoolbook" w:cs="Times New Roman"/>
      <w:sz w:val="16"/>
      <w:szCs w:val="16"/>
      <w:lang w:val="en-US"/>
    </w:rPr>
  </w:style>
  <w:style w:type="character" w:customStyle="1" w:styleId="Heading9Char">
    <w:name w:val="Heading 9 Char"/>
    <w:basedOn w:val="DefaultParagraphFont"/>
    <w:link w:val="Heading9"/>
    <w:uiPriority w:val="9"/>
    <w:semiHidden/>
    <w:rsid w:val="004123FF"/>
    <w:rPr>
      <w:rFonts w:asciiTheme="majorHAnsi" w:eastAsiaTheme="majorEastAsia" w:hAnsiTheme="majorHAnsi" w:cstheme="majorBidi"/>
      <w:i/>
      <w:iCs/>
      <w:color w:val="404040" w:themeColor="text1" w:themeTint="BF"/>
      <w:sz w:val="20"/>
      <w:szCs w:val="20"/>
      <w:lang w:val="en-US"/>
    </w:rPr>
  </w:style>
  <w:style w:type="paragraph" w:styleId="NormalWeb">
    <w:name w:val="Normal (Web)"/>
    <w:basedOn w:val="Normal"/>
    <w:rsid w:val="009F4590"/>
    <w:pPr>
      <w:spacing w:before="100" w:beforeAutospacing="1" w:after="100" w:afterAutospacing="1"/>
    </w:pPr>
    <w:rPr>
      <w:rFonts w:ascii="Times New Roman" w:hAnsi="Times New Roman"/>
      <w:color w:val="336600"/>
      <w:sz w:val="24"/>
      <w:szCs w:val="24"/>
      <w:lang w:val="en-AU" w:eastAsia="en-AU"/>
    </w:rPr>
  </w:style>
  <w:style w:type="paragraph" w:customStyle="1" w:styleId="BARCODE">
    <w:name w:val="BARCODE"/>
    <w:rsid w:val="00FE612D"/>
    <w:pPr>
      <w:spacing w:after="0" w:line="240" w:lineRule="auto"/>
    </w:pPr>
    <w:rPr>
      <w:rFonts w:ascii="Times New Roman" w:eastAsia="Times New Roman" w:hAnsi="Times New Roman" w:cs="Times New Roman"/>
      <w:sz w:val="24"/>
      <w:szCs w:val="20"/>
    </w:rPr>
  </w:style>
  <w:style w:type="paragraph" w:customStyle="1" w:styleId="SendText">
    <w:name w:val="Send Text"/>
    <w:basedOn w:val="Normal"/>
    <w:rsid w:val="00E84FF6"/>
    <w:pPr>
      <w:spacing w:before="120" w:after="120"/>
    </w:pPr>
    <w:rPr>
      <w:rFonts w:ascii="Times New Roman" w:hAnsi="Times New Roman"/>
      <w:lang w:val="en-AU"/>
    </w:rPr>
  </w:style>
  <w:style w:type="character" w:styleId="FollowedHyperlink">
    <w:name w:val="FollowedHyperlink"/>
    <w:basedOn w:val="DefaultParagraphFont"/>
    <w:uiPriority w:val="99"/>
    <w:semiHidden/>
    <w:unhideWhenUsed/>
    <w:rsid w:val="004A246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29957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image" Target="media/image7.jpeg"/><Relationship Id="rId42" Type="http://schemas.openxmlformats.org/officeDocument/2006/relationships/image" Target="media/image25.jpeg"/><Relationship Id="rId63" Type="http://schemas.openxmlformats.org/officeDocument/2006/relationships/image" Target="media/image43.jpeg"/><Relationship Id="rId84" Type="http://schemas.openxmlformats.org/officeDocument/2006/relationships/oleObject" Target="embeddings/oleObject13.bin"/><Relationship Id="rId138" Type="http://schemas.openxmlformats.org/officeDocument/2006/relationships/image" Target="media/image67.jpeg"/><Relationship Id="rId159" Type="http://schemas.openxmlformats.org/officeDocument/2006/relationships/image" Target="media/image79.wmf"/><Relationship Id="rId170" Type="http://schemas.openxmlformats.org/officeDocument/2006/relationships/oleObject" Target="embeddings/oleObject51.bin"/><Relationship Id="rId191" Type="http://schemas.openxmlformats.org/officeDocument/2006/relationships/image" Target="media/image101.png"/><Relationship Id="rId205" Type="http://schemas.openxmlformats.org/officeDocument/2006/relationships/image" Target="media/image113.jpeg"/><Relationship Id="rId107" Type="http://schemas.openxmlformats.org/officeDocument/2006/relationships/oleObject" Target="embeddings/oleObject36.bin"/><Relationship Id="rId11" Type="http://schemas.openxmlformats.org/officeDocument/2006/relationships/endnotes" Target="endnotes.xml"/><Relationship Id="rId32" Type="http://schemas.openxmlformats.org/officeDocument/2006/relationships/image" Target="media/image17.jpeg"/><Relationship Id="rId53" Type="http://schemas.openxmlformats.org/officeDocument/2006/relationships/image" Target="media/image34.wmf"/><Relationship Id="rId74" Type="http://schemas.openxmlformats.org/officeDocument/2006/relationships/oleObject" Target="embeddings/oleObject6.bin"/><Relationship Id="rId128" Type="http://schemas.openxmlformats.org/officeDocument/2006/relationships/image" Target="media/image60.wmf"/><Relationship Id="rId149" Type="http://schemas.openxmlformats.org/officeDocument/2006/relationships/oleObject" Target="embeddings/oleObject50.bin"/><Relationship Id="rId5" Type="http://schemas.openxmlformats.org/officeDocument/2006/relationships/customXml" Target="../customXml/item5.xml"/><Relationship Id="rId95" Type="http://schemas.openxmlformats.org/officeDocument/2006/relationships/oleObject" Target="embeddings/oleObject24.bin"/><Relationship Id="rId160" Type="http://schemas.openxmlformats.org/officeDocument/2006/relationships/image" Target="media/image80.wmf"/><Relationship Id="rId181" Type="http://schemas.openxmlformats.org/officeDocument/2006/relationships/hyperlink" Target="http://serwisy.gazeta.pl/im/1815/z1815377H.jpg" TargetMode="External"/><Relationship Id="rId216" Type="http://schemas.openxmlformats.org/officeDocument/2006/relationships/fontTable" Target="fontTable.xml"/><Relationship Id="rId22" Type="http://schemas.openxmlformats.org/officeDocument/2006/relationships/image" Target="media/image8.png"/><Relationship Id="rId43" Type="http://schemas.openxmlformats.org/officeDocument/2006/relationships/image" Target="media/image26.jpeg"/><Relationship Id="rId64" Type="http://schemas.openxmlformats.org/officeDocument/2006/relationships/image" Target="media/image44.jpeg"/><Relationship Id="rId118" Type="http://schemas.openxmlformats.org/officeDocument/2006/relationships/oleObject" Target="embeddings/oleObject47.bin"/><Relationship Id="rId139" Type="http://schemas.openxmlformats.org/officeDocument/2006/relationships/image" Target="media/image68.wmf"/><Relationship Id="rId85" Type="http://schemas.openxmlformats.org/officeDocument/2006/relationships/oleObject" Target="embeddings/oleObject14.bin"/><Relationship Id="rId150" Type="http://schemas.openxmlformats.org/officeDocument/2006/relationships/image" Target="media/image70.wmf"/><Relationship Id="rId171" Type="http://schemas.openxmlformats.org/officeDocument/2006/relationships/image" Target="media/image88.wmf"/><Relationship Id="rId192" Type="http://schemas.openxmlformats.org/officeDocument/2006/relationships/image" Target="media/image102.jpeg"/><Relationship Id="rId206" Type="http://schemas.openxmlformats.org/officeDocument/2006/relationships/image" Target="media/image114.png"/><Relationship Id="rId12" Type="http://schemas.openxmlformats.org/officeDocument/2006/relationships/image" Target="media/image1.jpeg"/><Relationship Id="rId33" Type="http://schemas.openxmlformats.org/officeDocument/2006/relationships/image" Target="media/image18.wmf"/><Relationship Id="rId108" Type="http://schemas.openxmlformats.org/officeDocument/2006/relationships/oleObject" Target="embeddings/oleObject37.bin"/><Relationship Id="rId129" Type="http://schemas.openxmlformats.org/officeDocument/2006/relationships/image" Target="media/image61.wmf"/><Relationship Id="rId54" Type="http://schemas.openxmlformats.org/officeDocument/2006/relationships/image" Target="media/image35.wmf"/><Relationship Id="rId75" Type="http://schemas.openxmlformats.org/officeDocument/2006/relationships/image" Target="media/image52.png"/><Relationship Id="rId96" Type="http://schemas.openxmlformats.org/officeDocument/2006/relationships/oleObject" Target="embeddings/oleObject25.bin"/><Relationship Id="rId140" Type="http://schemas.openxmlformats.org/officeDocument/2006/relationships/hyperlink" Target="http://www.times-tables.com/times_tables_test/times_tables_test.htm" TargetMode="External"/><Relationship Id="rId161" Type="http://schemas.openxmlformats.org/officeDocument/2006/relationships/image" Target="media/image81.wmf"/><Relationship Id="rId182" Type="http://schemas.openxmlformats.org/officeDocument/2006/relationships/hyperlink" Target="http://www.film.ru/img/afisha/SHRK2/poster.jpg" TargetMode="External"/><Relationship Id="rId217" Type="http://schemas.openxmlformats.org/officeDocument/2006/relationships/theme" Target="theme/theme1.xml"/><Relationship Id="rId6" Type="http://schemas.openxmlformats.org/officeDocument/2006/relationships/numbering" Target="numbering.xml"/><Relationship Id="rId23" Type="http://schemas.openxmlformats.org/officeDocument/2006/relationships/oleObject" Target="embeddings/oleObject1.bin"/><Relationship Id="rId119" Type="http://schemas.openxmlformats.org/officeDocument/2006/relationships/image" Target="media/image55.wmf"/><Relationship Id="rId44" Type="http://schemas.openxmlformats.org/officeDocument/2006/relationships/image" Target="media/image27.jpeg"/><Relationship Id="rId65" Type="http://schemas.openxmlformats.org/officeDocument/2006/relationships/image" Target="media/image45.jpeg"/><Relationship Id="rId86" Type="http://schemas.openxmlformats.org/officeDocument/2006/relationships/oleObject" Target="embeddings/oleObject15.bin"/><Relationship Id="rId130" Type="http://schemas.openxmlformats.org/officeDocument/2006/relationships/image" Target="media/image62.wmf"/><Relationship Id="rId151" Type="http://schemas.openxmlformats.org/officeDocument/2006/relationships/image" Target="media/image71.wmf"/><Relationship Id="rId172" Type="http://schemas.openxmlformats.org/officeDocument/2006/relationships/image" Target="media/image89.wmf"/><Relationship Id="rId193" Type="http://schemas.openxmlformats.org/officeDocument/2006/relationships/image" Target="media/image103.png"/><Relationship Id="rId207" Type="http://schemas.openxmlformats.org/officeDocument/2006/relationships/image" Target="media/image115.png"/><Relationship Id="rId13" Type="http://schemas.openxmlformats.org/officeDocument/2006/relationships/image" Target="media/image2.png"/><Relationship Id="rId109" Type="http://schemas.openxmlformats.org/officeDocument/2006/relationships/oleObject" Target="embeddings/oleObject38.bin"/><Relationship Id="rId34" Type="http://schemas.openxmlformats.org/officeDocument/2006/relationships/image" Target="media/image19.wmf"/><Relationship Id="rId55" Type="http://schemas.openxmlformats.org/officeDocument/2006/relationships/oleObject" Target="embeddings/oleObject5.bin"/><Relationship Id="rId76" Type="http://schemas.openxmlformats.org/officeDocument/2006/relationships/oleObject" Target="embeddings/oleObject7.bin"/><Relationship Id="rId97" Type="http://schemas.openxmlformats.org/officeDocument/2006/relationships/oleObject" Target="embeddings/oleObject26.bin"/><Relationship Id="rId120" Type="http://schemas.openxmlformats.org/officeDocument/2006/relationships/image" Target="media/image56.jpeg"/><Relationship Id="rId141" Type="http://schemas.openxmlformats.org/officeDocument/2006/relationships/hyperlink" Target="http://www.berghuis.co.nz/abiator/tables/frame1.html" TargetMode="External"/><Relationship Id="rId7" Type="http://schemas.openxmlformats.org/officeDocument/2006/relationships/styles" Target="styles.xml"/><Relationship Id="rId162" Type="http://schemas.openxmlformats.org/officeDocument/2006/relationships/image" Target="media/image82.wmf"/><Relationship Id="rId183" Type="http://schemas.openxmlformats.org/officeDocument/2006/relationships/header" Target="header16.xml"/><Relationship Id="rId24" Type="http://schemas.openxmlformats.org/officeDocument/2006/relationships/image" Target="media/image9.wmf"/><Relationship Id="rId45" Type="http://schemas.openxmlformats.org/officeDocument/2006/relationships/image" Target="media/image28.wmf"/><Relationship Id="rId66" Type="http://schemas.openxmlformats.org/officeDocument/2006/relationships/image" Target="media/image46.jpeg"/><Relationship Id="rId87" Type="http://schemas.openxmlformats.org/officeDocument/2006/relationships/oleObject" Target="embeddings/oleObject16.bin"/><Relationship Id="rId110" Type="http://schemas.openxmlformats.org/officeDocument/2006/relationships/oleObject" Target="embeddings/oleObject39.bin"/><Relationship Id="rId131" Type="http://schemas.openxmlformats.org/officeDocument/2006/relationships/header" Target="header10.xml"/><Relationship Id="rId152" Type="http://schemas.openxmlformats.org/officeDocument/2006/relationships/image" Target="media/image72.wmf"/><Relationship Id="rId173" Type="http://schemas.openxmlformats.org/officeDocument/2006/relationships/image" Target="media/image90.png"/><Relationship Id="rId194" Type="http://schemas.openxmlformats.org/officeDocument/2006/relationships/image" Target="media/image104.png"/><Relationship Id="rId208" Type="http://schemas.openxmlformats.org/officeDocument/2006/relationships/image" Target="media/image116.jpeg"/><Relationship Id="rId14" Type="http://schemas.openxmlformats.org/officeDocument/2006/relationships/image" Target="media/image3.jpeg"/><Relationship Id="rId30" Type="http://schemas.openxmlformats.org/officeDocument/2006/relationships/image" Target="media/image15.wmf"/><Relationship Id="rId35" Type="http://schemas.openxmlformats.org/officeDocument/2006/relationships/image" Target="media/image20.wmf"/><Relationship Id="rId56" Type="http://schemas.openxmlformats.org/officeDocument/2006/relationships/image" Target="media/image36.wmf"/><Relationship Id="rId77" Type="http://schemas.openxmlformats.org/officeDocument/2006/relationships/image" Target="media/image53.png"/><Relationship Id="rId100" Type="http://schemas.openxmlformats.org/officeDocument/2006/relationships/oleObject" Target="embeddings/oleObject29.bin"/><Relationship Id="rId105" Type="http://schemas.openxmlformats.org/officeDocument/2006/relationships/oleObject" Target="embeddings/oleObject34.bin"/><Relationship Id="rId126" Type="http://schemas.openxmlformats.org/officeDocument/2006/relationships/header" Target="header8.xml"/><Relationship Id="rId147" Type="http://schemas.openxmlformats.org/officeDocument/2006/relationships/header" Target="header13.xml"/><Relationship Id="rId168" Type="http://schemas.openxmlformats.org/officeDocument/2006/relationships/header" Target="header15.xml"/><Relationship Id="rId8" Type="http://schemas.openxmlformats.org/officeDocument/2006/relationships/settings" Target="settings.xml"/><Relationship Id="rId51" Type="http://schemas.openxmlformats.org/officeDocument/2006/relationships/image" Target="media/image33.wmf"/><Relationship Id="rId72" Type="http://schemas.openxmlformats.org/officeDocument/2006/relationships/header" Target="header6.xml"/><Relationship Id="rId93" Type="http://schemas.openxmlformats.org/officeDocument/2006/relationships/oleObject" Target="embeddings/oleObject22.bin"/><Relationship Id="rId98" Type="http://schemas.openxmlformats.org/officeDocument/2006/relationships/oleObject" Target="embeddings/oleObject27.bin"/><Relationship Id="rId121" Type="http://schemas.openxmlformats.org/officeDocument/2006/relationships/header" Target="header7.xml"/><Relationship Id="rId142" Type="http://schemas.openxmlformats.org/officeDocument/2006/relationships/hyperlink" Target="http://www.multiplication.com/interactive/flashfun/flash/" TargetMode="External"/><Relationship Id="rId163" Type="http://schemas.openxmlformats.org/officeDocument/2006/relationships/image" Target="media/image83.wmf"/><Relationship Id="rId184" Type="http://schemas.openxmlformats.org/officeDocument/2006/relationships/header" Target="header17.xml"/><Relationship Id="rId189" Type="http://schemas.openxmlformats.org/officeDocument/2006/relationships/image" Target="media/image99.jpeg"/><Relationship Id="rId3" Type="http://schemas.openxmlformats.org/officeDocument/2006/relationships/customXml" Target="../customXml/item3.xml"/><Relationship Id="rId214" Type="http://schemas.openxmlformats.org/officeDocument/2006/relationships/header" Target="header21.xml"/><Relationship Id="rId25" Type="http://schemas.openxmlformats.org/officeDocument/2006/relationships/image" Target="media/image10.wmf"/><Relationship Id="rId46" Type="http://schemas.openxmlformats.org/officeDocument/2006/relationships/oleObject" Target="embeddings/oleObject3.bin"/><Relationship Id="rId67" Type="http://schemas.openxmlformats.org/officeDocument/2006/relationships/image" Target="media/image47.png"/><Relationship Id="rId116" Type="http://schemas.openxmlformats.org/officeDocument/2006/relationships/oleObject" Target="embeddings/oleObject45.bin"/><Relationship Id="rId137" Type="http://schemas.openxmlformats.org/officeDocument/2006/relationships/image" Target="media/image66.jpeg"/><Relationship Id="rId158" Type="http://schemas.openxmlformats.org/officeDocument/2006/relationships/image" Target="media/image78.wmf"/><Relationship Id="rId20" Type="http://schemas.openxmlformats.org/officeDocument/2006/relationships/header" Target="header3.xml"/><Relationship Id="rId41" Type="http://schemas.openxmlformats.org/officeDocument/2006/relationships/oleObject" Target="embeddings/oleObject2.bin"/><Relationship Id="rId62" Type="http://schemas.openxmlformats.org/officeDocument/2006/relationships/image" Target="media/image42.jpeg"/><Relationship Id="rId83" Type="http://schemas.openxmlformats.org/officeDocument/2006/relationships/oleObject" Target="embeddings/oleObject12.bin"/><Relationship Id="rId88" Type="http://schemas.openxmlformats.org/officeDocument/2006/relationships/oleObject" Target="embeddings/oleObject17.bin"/><Relationship Id="rId111" Type="http://schemas.openxmlformats.org/officeDocument/2006/relationships/oleObject" Target="embeddings/oleObject40.bin"/><Relationship Id="rId132" Type="http://schemas.openxmlformats.org/officeDocument/2006/relationships/header" Target="header11.xml"/><Relationship Id="rId153" Type="http://schemas.openxmlformats.org/officeDocument/2006/relationships/image" Target="media/image73.wmf"/><Relationship Id="rId174" Type="http://schemas.openxmlformats.org/officeDocument/2006/relationships/image" Target="media/image91.png"/><Relationship Id="rId179" Type="http://schemas.openxmlformats.org/officeDocument/2006/relationships/hyperlink" Target="http://www.hollywoodteenmovies.com/DisneyMenuMaryPopins.jpg" TargetMode="External"/><Relationship Id="rId195" Type="http://schemas.openxmlformats.org/officeDocument/2006/relationships/image" Target="media/image105.png"/><Relationship Id="rId209" Type="http://schemas.openxmlformats.org/officeDocument/2006/relationships/image" Target="media/image117.jpeg"/><Relationship Id="rId190" Type="http://schemas.openxmlformats.org/officeDocument/2006/relationships/image" Target="media/image100.jpeg"/><Relationship Id="rId204" Type="http://schemas.openxmlformats.org/officeDocument/2006/relationships/image" Target="media/image112.jpeg"/><Relationship Id="rId15" Type="http://schemas.openxmlformats.org/officeDocument/2006/relationships/image" Target="media/image4.jpeg"/><Relationship Id="rId36" Type="http://schemas.openxmlformats.org/officeDocument/2006/relationships/image" Target="media/image21.wmf"/><Relationship Id="rId57" Type="http://schemas.openxmlformats.org/officeDocument/2006/relationships/image" Target="media/image37.wmf"/><Relationship Id="rId106" Type="http://schemas.openxmlformats.org/officeDocument/2006/relationships/oleObject" Target="embeddings/oleObject35.bin"/><Relationship Id="rId127" Type="http://schemas.openxmlformats.org/officeDocument/2006/relationships/header" Target="header9.xml"/><Relationship Id="rId10" Type="http://schemas.openxmlformats.org/officeDocument/2006/relationships/footnotes" Target="footnotes.xml"/><Relationship Id="rId31" Type="http://schemas.openxmlformats.org/officeDocument/2006/relationships/image" Target="media/image16.wmf"/><Relationship Id="rId52" Type="http://schemas.openxmlformats.org/officeDocument/2006/relationships/oleObject" Target="embeddings/oleObject4.bin"/><Relationship Id="rId73" Type="http://schemas.openxmlformats.org/officeDocument/2006/relationships/image" Target="media/image51.jpeg"/><Relationship Id="rId78" Type="http://schemas.openxmlformats.org/officeDocument/2006/relationships/oleObject" Target="embeddings/oleObject8.bin"/><Relationship Id="rId94" Type="http://schemas.openxmlformats.org/officeDocument/2006/relationships/oleObject" Target="embeddings/oleObject23.bin"/><Relationship Id="rId99" Type="http://schemas.openxmlformats.org/officeDocument/2006/relationships/oleObject" Target="embeddings/oleObject28.bin"/><Relationship Id="rId101" Type="http://schemas.openxmlformats.org/officeDocument/2006/relationships/oleObject" Target="embeddings/oleObject30.bin"/><Relationship Id="rId122" Type="http://schemas.openxmlformats.org/officeDocument/2006/relationships/oleObject" Target="embeddings/oleObject48.bin"/><Relationship Id="rId143" Type="http://schemas.openxmlformats.org/officeDocument/2006/relationships/hyperlink" Target="http://www.kidzworld.com/site/p4107.htm" TargetMode="External"/><Relationship Id="rId148" Type="http://schemas.openxmlformats.org/officeDocument/2006/relationships/image" Target="media/image69.jpeg"/><Relationship Id="rId164" Type="http://schemas.openxmlformats.org/officeDocument/2006/relationships/image" Target="media/image84.wmf"/><Relationship Id="rId169" Type="http://schemas.openxmlformats.org/officeDocument/2006/relationships/image" Target="media/image87.jpeg"/><Relationship Id="rId185" Type="http://schemas.openxmlformats.org/officeDocument/2006/relationships/image" Target="media/image96.jpeg"/><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hyperlink" Target="http://www.hundland.com/posters/t/ToyStory.jpg" TargetMode="External"/><Relationship Id="rId210" Type="http://schemas.openxmlformats.org/officeDocument/2006/relationships/image" Target="media/image118.wmf"/><Relationship Id="rId215" Type="http://schemas.openxmlformats.org/officeDocument/2006/relationships/header" Target="header22.xml"/><Relationship Id="rId26" Type="http://schemas.openxmlformats.org/officeDocument/2006/relationships/image" Target="media/image11.wmf"/><Relationship Id="rId47" Type="http://schemas.openxmlformats.org/officeDocument/2006/relationships/image" Target="media/image29.png"/><Relationship Id="rId68" Type="http://schemas.openxmlformats.org/officeDocument/2006/relationships/image" Target="media/image48.wmf"/><Relationship Id="rId89" Type="http://schemas.openxmlformats.org/officeDocument/2006/relationships/oleObject" Target="embeddings/oleObject18.bin"/><Relationship Id="rId112" Type="http://schemas.openxmlformats.org/officeDocument/2006/relationships/oleObject" Target="embeddings/oleObject41.bin"/><Relationship Id="rId133" Type="http://schemas.openxmlformats.org/officeDocument/2006/relationships/oleObject" Target="embeddings/oleObject49.bin"/><Relationship Id="rId154" Type="http://schemas.openxmlformats.org/officeDocument/2006/relationships/image" Target="media/image74.wmf"/><Relationship Id="rId175" Type="http://schemas.openxmlformats.org/officeDocument/2006/relationships/image" Target="media/image92.png"/><Relationship Id="rId196" Type="http://schemas.openxmlformats.org/officeDocument/2006/relationships/image" Target="media/image106.png"/><Relationship Id="rId200" Type="http://schemas.openxmlformats.org/officeDocument/2006/relationships/image" Target="media/image108.wmf"/><Relationship Id="rId16" Type="http://schemas.openxmlformats.org/officeDocument/2006/relationships/image" Target="media/image5.jpeg"/><Relationship Id="rId37" Type="http://schemas.openxmlformats.org/officeDocument/2006/relationships/image" Target="media/image22.wmf"/><Relationship Id="rId58" Type="http://schemas.openxmlformats.org/officeDocument/2006/relationships/image" Target="media/image38.jpeg"/><Relationship Id="rId79" Type="http://schemas.openxmlformats.org/officeDocument/2006/relationships/image" Target="media/image54.png"/><Relationship Id="rId102" Type="http://schemas.openxmlformats.org/officeDocument/2006/relationships/oleObject" Target="embeddings/oleObject31.bin"/><Relationship Id="rId123" Type="http://schemas.openxmlformats.org/officeDocument/2006/relationships/image" Target="media/image57.jpeg"/><Relationship Id="rId144" Type="http://schemas.openxmlformats.org/officeDocument/2006/relationships/hyperlink" Target="http://www.woodlands-junior.kent.sch.uk/maths/timestable/6x.html" TargetMode="External"/><Relationship Id="rId90" Type="http://schemas.openxmlformats.org/officeDocument/2006/relationships/oleObject" Target="embeddings/oleObject19.bin"/><Relationship Id="rId165" Type="http://schemas.openxmlformats.org/officeDocument/2006/relationships/image" Target="media/image85.png"/><Relationship Id="rId186" Type="http://schemas.openxmlformats.org/officeDocument/2006/relationships/oleObject" Target="embeddings/oleObject52.bin"/><Relationship Id="rId211" Type="http://schemas.openxmlformats.org/officeDocument/2006/relationships/image" Target="media/image119.jpeg"/><Relationship Id="rId27" Type="http://schemas.openxmlformats.org/officeDocument/2006/relationships/image" Target="media/image12.wmf"/><Relationship Id="rId48" Type="http://schemas.openxmlformats.org/officeDocument/2006/relationships/image" Target="media/image30.png"/><Relationship Id="rId69" Type="http://schemas.openxmlformats.org/officeDocument/2006/relationships/image" Target="media/image49.png"/><Relationship Id="rId113" Type="http://schemas.openxmlformats.org/officeDocument/2006/relationships/oleObject" Target="embeddings/oleObject42.bin"/><Relationship Id="rId134" Type="http://schemas.openxmlformats.org/officeDocument/2006/relationships/image" Target="media/image63.jpeg"/><Relationship Id="rId80" Type="http://schemas.openxmlformats.org/officeDocument/2006/relationships/oleObject" Target="embeddings/oleObject9.bin"/><Relationship Id="rId155" Type="http://schemas.openxmlformats.org/officeDocument/2006/relationships/image" Target="media/image75.wmf"/><Relationship Id="rId176" Type="http://schemas.openxmlformats.org/officeDocument/2006/relationships/image" Target="media/image93.png"/><Relationship Id="rId197" Type="http://schemas.openxmlformats.org/officeDocument/2006/relationships/image" Target="media/image107.png"/><Relationship Id="rId201" Type="http://schemas.openxmlformats.org/officeDocument/2006/relationships/image" Target="media/image109.png"/><Relationship Id="rId17" Type="http://schemas.openxmlformats.org/officeDocument/2006/relationships/header" Target="header1.xml"/><Relationship Id="rId38" Type="http://schemas.openxmlformats.org/officeDocument/2006/relationships/image" Target="media/image23.jpeg"/><Relationship Id="rId59" Type="http://schemas.openxmlformats.org/officeDocument/2006/relationships/image" Target="media/image39.jpeg"/><Relationship Id="rId103" Type="http://schemas.openxmlformats.org/officeDocument/2006/relationships/oleObject" Target="embeddings/oleObject32.bin"/><Relationship Id="rId124" Type="http://schemas.openxmlformats.org/officeDocument/2006/relationships/image" Target="media/image58.jpeg"/><Relationship Id="rId70" Type="http://schemas.openxmlformats.org/officeDocument/2006/relationships/image" Target="media/image50.jpeg"/><Relationship Id="rId91" Type="http://schemas.openxmlformats.org/officeDocument/2006/relationships/oleObject" Target="embeddings/oleObject20.bin"/><Relationship Id="rId145" Type="http://schemas.openxmlformats.org/officeDocument/2006/relationships/hyperlink" Target="http://www.mathletics.com.au/" TargetMode="External"/><Relationship Id="rId166" Type="http://schemas.openxmlformats.org/officeDocument/2006/relationships/image" Target="media/image86.jpeg"/><Relationship Id="rId187" Type="http://schemas.openxmlformats.org/officeDocument/2006/relationships/image" Target="media/image97.wmf"/><Relationship Id="rId1" Type="http://schemas.openxmlformats.org/officeDocument/2006/relationships/customXml" Target="../customXml/item1.xml"/><Relationship Id="rId212" Type="http://schemas.openxmlformats.org/officeDocument/2006/relationships/image" Target="media/image120.jpeg"/><Relationship Id="rId28" Type="http://schemas.openxmlformats.org/officeDocument/2006/relationships/image" Target="media/image13.wmf"/><Relationship Id="rId49" Type="http://schemas.openxmlformats.org/officeDocument/2006/relationships/image" Target="media/image31.png"/><Relationship Id="rId114" Type="http://schemas.openxmlformats.org/officeDocument/2006/relationships/oleObject" Target="embeddings/oleObject43.bin"/><Relationship Id="rId60" Type="http://schemas.openxmlformats.org/officeDocument/2006/relationships/image" Target="media/image40.jpeg"/><Relationship Id="rId81" Type="http://schemas.openxmlformats.org/officeDocument/2006/relationships/oleObject" Target="embeddings/oleObject10.bin"/><Relationship Id="rId135" Type="http://schemas.openxmlformats.org/officeDocument/2006/relationships/image" Target="media/image64.jpeg"/><Relationship Id="rId156" Type="http://schemas.openxmlformats.org/officeDocument/2006/relationships/image" Target="media/image76.wmf"/><Relationship Id="rId177" Type="http://schemas.openxmlformats.org/officeDocument/2006/relationships/image" Target="media/image94.jpeg"/><Relationship Id="rId198" Type="http://schemas.openxmlformats.org/officeDocument/2006/relationships/header" Target="header18.xml"/><Relationship Id="rId202" Type="http://schemas.openxmlformats.org/officeDocument/2006/relationships/image" Target="media/image110.png"/><Relationship Id="rId18" Type="http://schemas.openxmlformats.org/officeDocument/2006/relationships/header" Target="header2.xml"/><Relationship Id="rId39" Type="http://schemas.openxmlformats.org/officeDocument/2006/relationships/header" Target="header4.xml"/><Relationship Id="rId50" Type="http://schemas.openxmlformats.org/officeDocument/2006/relationships/image" Target="media/image32.png"/><Relationship Id="rId104" Type="http://schemas.openxmlformats.org/officeDocument/2006/relationships/oleObject" Target="embeddings/oleObject33.bin"/><Relationship Id="rId125" Type="http://schemas.openxmlformats.org/officeDocument/2006/relationships/image" Target="media/image59.jpeg"/><Relationship Id="rId146" Type="http://schemas.openxmlformats.org/officeDocument/2006/relationships/header" Target="header12.xml"/><Relationship Id="rId167" Type="http://schemas.openxmlformats.org/officeDocument/2006/relationships/header" Target="header14.xml"/><Relationship Id="rId188" Type="http://schemas.openxmlformats.org/officeDocument/2006/relationships/image" Target="media/image98.png"/><Relationship Id="rId71" Type="http://schemas.openxmlformats.org/officeDocument/2006/relationships/header" Target="header5.xml"/><Relationship Id="rId92" Type="http://schemas.openxmlformats.org/officeDocument/2006/relationships/oleObject" Target="embeddings/oleObject21.bin"/><Relationship Id="rId213" Type="http://schemas.openxmlformats.org/officeDocument/2006/relationships/header" Target="header20.xml"/><Relationship Id="rId2" Type="http://schemas.openxmlformats.org/officeDocument/2006/relationships/customXml" Target="../customXml/item2.xml"/><Relationship Id="rId29" Type="http://schemas.openxmlformats.org/officeDocument/2006/relationships/image" Target="media/image14.wmf"/><Relationship Id="rId40" Type="http://schemas.openxmlformats.org/officeDocument/2006/relationships/image" Target="media/image24.jpeg"/><Relationship Id="rId115" Type="http://schemas.openxmlformats.org/officeDocument/2006/relationships/oleObject" Target="embeddings/oleObject44.bin"/><Relationship Id="rId136" Type="http://schemas.openxmlformats.org/officeDocument/2006/relationships/image" Target="media/image65.jpeg"/><Relationship Id="rId157" Type="http://schemas.openxmlformats.org/officeDocument/2006/relationships/image" Target="media/image77.jpeg"/><Relationship Id="rId178" Type="http://schemas.openxmlformats.org/officeDocument/2006/relationships/image" Target="media/image95.jpeg"/><Relationship Id="rId61" Type="http://schemas.openxmlformats.org/officeDocument/2006/relationships/image" Target="media/image41.jpeg"/><Relationship Id="rId82" Type="http://schemas.openxmlformats.org/officeDocument/2006/relationships/oleObject" Target="embeddings/oleObject11.bin"/><Relationship Id="rId199" Type="http://schemas.openxmlformats.org/officeDocument/2006/relationships/header" Target="header19.xml"/><Relationship Id="rId203" Type="http://schemas.openxmlformats.org/officeDocument/2006/relationships/image" Target="media/image111.png"/><Relationship Id="rId19" Type="http://schemas.openxmlformats.org/officeDocument/2006/relationships/image" Target="media/image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DET_EDRMS_RCSTaxHTField0 xmlns="http://schemas.microsoft.com/Sharepoint/v3">
      <Terms xmlns="http://schemas.microsoft.com/office/infopath/2007/PartnerControls">
        <TermInfo xmlns="http://schemas.microsoft.com/office/infopath/2007/PartnerControls">
          <TermName xmlns="http://schemas.microsoft.com/office/infopath/2007/PartnerControls">13.1.2 Internal Policy</TermName>
          <TermId xmlns="http://schemas.microsoft.com/office/infopath/2007/PartnerControls">ad985a07-89db-41e4-84da-e1a6cef79014</TermId>
        </TermInfo>
      </Terms>
    </DET_EDRMS_RCSTaxHTField0>
    <DET_EDRMS_BusUnitTaxHTField0 xmlns="http://schemas.microsoft.com/Sharepoint/v3">
      <Terms xmlns="http://schemas.microsoft.com/office/infopath/2007/PartnerControls"/>
    </DET_EDRMS_BusUnitTaxHTField0>
    <TaxCatchAll xmlns="1966e606-8b69-4075-9ef8-a409e80aaa70">
      <Value>28</Value>
    </TaxCatchAll>
    <DET_EDRMS_SecClassTaxHTField0 xmlns="http://schemas.microsoft.com/Sharepoint/v3">
      <Terms xmlns="http://schemas.microsoft.com/office/infopath/2007/PartnerControls"/>
    </DET_EDRMS_SecClassTaxHTField0>
    <DET_EDRMS_Date xmlns="http://schemas.microsoft.com/Sharepoint/v3" xsi:nil="true"/>
    <DET_EDRMS_Author xmlns="http://schemas.microsoft.com/Sharepoint/v3" xsi:nil="true"/>
    <DET_EDRMS_Category xmlns="http://schemas.microsoft.com/Sharepoint/v3" xsi:nil="true"/>
    <PublishingContactName xmlns="http://schemas.microsoft.com/sharepoint/v3" xsi:nil="true"/>
    <DET_EDRMS_Description xmlns="http://schemas.microsoft.com/Sharepoint/v3"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ET Document" ma:contentTypeID="0x010100C1A95F885C0B4A62AE4D0515D220750C00B09178BFA2FB8049AFB0B689F4FB27E6" ma:contentTypeVersion="18" ma:contentTypeDescription="DET Document" ma:contentTypeScope="" ma:versionID="e788a88a3b00f063e1fa7bbfcfd72c73">
  <xsd:schema xmlns:xsd="http://www.w3.org/2001/XMLSchema" xmlns:xs="http://www.w3.org/2001/XMLSchema" xmlns:p="http://schemas.microsoft.com/office/2006/metadata/properties" xmlns:ns1="http://schemas.microsoft.com/sharepoint/v3" xmlns:ns2="http://schemas.microsoft.com/Sharepoint/v3" xmlns:ns3="1966e606-8b69-4075-9ef8-a409e80aaa70" targetNamespace="http://schemas.microsoft.com/office/2006/metadata/properties" ma:root="true" ma:fieldsID="965f39a062e6bc52fcc737d6ecacc601" ns1:_="" ns2:_="" ns3:_="">
    <xsd:import namespace="http://schemas.microsoft.com/sharepoint/v3"/>
    <xsd:import namespace="http://schemas.microsoft.com/Sharepoint/v3"/>
    <xsd:import namespace="1966e606-8b69-4075-9ef8-a409e80aaa70"/>
    <xsd:element name="properties">
      <xsd:complexType>
        <xsd:sequence>
          <xsd:element name="documentManagement">
            <xsd:complexType>
              <xsd:all>
                <xsd:element ref="ns2:DET_EDRMS_Date" minOccurs="0"/>
                <xsd:element ref="ns2:DET_EDRMS_Author" minOccurs="0"/>
                <xsd:element ref="ns2:DET_EDRMS_Category" minOccurs="0"/>
                <xsd:element ref="ns3:TaxCatchAll" minOccurs="0"/>
                <xsd:element ref="ns3:TaxCatchAllLabel" minOccurs="0"/>
                <xsd:element ref="ns2:DET_EDRMS_RCSTaxHTField0" minOccurs="0"/>
                <xsd:element ref="ns2:DET_EDRMS_BusUnitTaxHTField0" minOccurs="0"/>
                <xsd:element ref="ns2:DET_EDRMS_SecClassTaxHTField0" minOccurs="0"/>
                <xsd:element ref="ns2:DET_EDRMS_Description" minOccurs="0"/>
                <xsd:element ref="ns1:PublishingContactNam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ContactName" ma:index="20" nillable="true" ma:displayName="Contact Name" ma:description="Contact Name is a site column created by the Publishing feature. It is used on the Page Content Type as the name of the person or group who is the contact person for the page." ma:hidden="true" ma:internalName="PublishingContactName" ma:readOnly="false">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T_EDRMS_Date" ma:index="8" nillable="true" ma:displayName="Date" ma:default="" ma:format="DateOnly" ma:internalName="DET_EDRMS_Date" ma:readOnly="false">
      <xsd:simpleType>
        <xsd:restriction base="dms:DateTime"/>
      </xsd:simpleType>
    </xsd:element>
    <xsd:element name="DET_EDRMS_Author" ma:index="9" nillable="true" ma:displayName="Author" ma:default="" ma:internalName="DET_EDRMS_Author" ma:readOnly="false">
      <xsd:simpleType>
        <xsd:restriction base="dms:Text">
          <xsd:maxLength value="255"/>
        </xsd:restriction>
      </xsd:simpleType>
    </xsd:element>
    <xsd:element name="DET_EDRMS_Category" ma:index="10" nillable="true" ma:displayName="Category" ma:default="" ma:internalName="DET_EDRMS_Category" ma:readOnly="false">
      <xsd:simpleType>
        <xsd:restriction base="dms:Text">
          <xsd:maxLength value="255"/>
        </xsd:restriction>
      </xsd:simpleType>
    </xsd:element>
    <xsd:element name="DET_EDRMS_RCSTaxHTField0" ma:index="13" nillable="true" ma:taxonomy="true" ma:internalName="DET_EDRMS_RCSTaxHTField0" ma:taxonomyFieldName="DET_EDRMS_RCS" ma:displayName="RCS" ma:readOnly="true" ma:default="" ma:fieldId="{b94599ac-76d7-4d0a-81e2-e0d597ad60b0}" ma:sspId="272df97b-2740-40bb-9c0d-572a441144cd" ma:termSetId="759985f7-f856-45a6-bc29-a99c164acfb5" ma:anchorId="00000000-0000-0000-0000-000000000000" ma:open="false" ma:isKeyword="false">
      <xsd:complexType>
        <xsd:sequence>
          <xsd:element ref="pc:Terms" minOccurs="0" maxOccurs="1"/>
        </xsd:sequence>
      </xsd:complexType>
    </xsd:element>
    <xsd:element name="DET_EDRMS_BusUnitTaxHTField0" ma:index="15" nillable="true" ma:taxonomy="true" ma:internalName="DET_EDRMS_BusUnitTaxHTField0" ma:taxonomyFieldName="DET_EDRMS_BusUnit" ma:displayName="business unit" ma:readOnly="false" ma:default="" ma:fieldId="{6a09474b-ef6b-487d-9343-1ac28330710e}" ma:sspId="272df97b-2740-40bb-9c0d-572a441144cd" ma:termSetId="46e496f0-ccd4-43cf-a51f-50fd2b955286" ma:anchorId="00000000-0000-0000-0000-000000000000" ma:open="false" ma:isKeyword="false">
      <xsd:complexType>
        <xsd:sequence>
          <xsd:element ref="pc:Terms" minOccurs="0" maxOccurs="1"/>
        </xsd:sequence>
      </xsd:complexType>
    </xsd:element>
    <xsd:element name="DET_EDRMS_SecClassTaxHTField0" ma:index="17" nillable="true" ma:taxonomy="true" ma:internalName="DET_EDRMS_SecClassTaxHTField0" ma:taxonomyFieldName="DET_EDRMS_SecClass" ma:displayName="Security Classification" ma:readOnly="false" ma:default="" ma:fieldId="{5f325da7-47e2-4289-8db0-23622dd7f876}" ma:sspId="272df97b-2740-40bb-9c0d-572a441144cd" ma:termSetId="824106a0-5d61-4c80-a0b7-f264a0cc5794" ma:anchorId="00000000-0000-0000-0000-000000000000" ma:open="false" ma:isKeyword="false">
      <xsd:complexType>
        <xsd:sequence>
          <xsd:element ref="pc:Terms" minOccurs="0" maxOccurs="1"/>
        </xsd:sequence>
      </xsd:complexType>
    </xsd:element>
    <xsd:element name="DET_EDRMS_Description" ma:index="19" nillable="true" ma:displayName="Document Description" ma:default="" ma:description="" ma:internalName="DET_EDRMS_Description"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1966e606-8b69-4075-9ef8-a409e80aaa70" elementFormDefault="qualified">
    <xsd:import namespace="http://schemas.microsoft.com/office/2006/documentManagement/types"/>
    <xsd:import namespace="http://schemas.microsoft.com/office/infopath/2007/PartnerControls"/>
    <xsd:element name="TaxCatchAll" ma:index="11" nillable="true" ma:displayName="Taxonomy Catch All Column" ma:hidden="true" ma:list="{5fd28c8f-cdde-492d-987e-a406b347cb4f}" ma:internalName="TaxCatchAll" ma:readOnly="false" ma:showField="CatchAllData" ma:web="1966e606-8b69-4075-9ef8-a409e80aaa70">
      <xsd:complexType>
        <xsd:complexContent>
          <xsd:extension base="dms:MultiChoiceLookup">
            <xsd:sequence>
              <xsd:element name="Value" type="dms:Lookup" maxOccurs="unbounded" minOccurs="0" nillable="true"/>
            </xsd:sequence>
          </xsd:extension>
        </xsd:complexContent>
      </xsd:complexType>
    </xsd:element>
    <xsd:element name="TaxCatchAllLabel" ma:index="12" nillable="true" ma:displayName="Taxonomy Catch All Column1" ma:hidden="true" ma:list="{5fd28c8f-cdde-492d-987e-a406b347cb4f}" ma:internalName="TaxCatchAllLabel" ma:readOnly="true" ma:showField="CatchAllDataLabel" ma:web="1966e606-8b69-4075-9ef8-a409e80aaa70">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pe:Receivers xmlns:spe="http://schemas.microsoft.com/sharepoint/events">
  <Receiver>
    <Name/>
    <Synchronization>Asynchronous</Synchronization>
    <Type>10003</Type>
    <SequenceNumber>10000</SequenceNumber>
    <Url/>
    <Assembly>RecordPoint.Active.UI, Version=1.0.0.0, Culture=neutral, PublicKeyToken=d49476ae5b650bf3</Assembly>
    <Class>RecordPoint.Active.UI.Events.WorkflowItemEventReceiver</Class>
    <Data/>
    <Filter/>
  </Receiver>
  <Receiver>
    <Name/>
    <Synchronization>Synchronous</Synchronization>
    <Type>3</Type>
    <SequenceNumber>10000</SequenceNumber>
    <Url/>
    <Assembly>RecordPoint.Active.UI, Version=1.0.0.0, Culture=neutral, PublicKeyToken=d49476ae5b650bf3</Assembly>
    <Class>RecordPoint.Active.UI.Events.WorkflowItemEventReceiver</Class>
    <Data/>
    <Filter/>
  </Receiver>
  <Receiver>
    <Name/>
    <Synchronization>Asynchronous</Synchronization>
    <Type>10009</Type>
    <SequenceNumber>10000</SequenceNumber>
    <Url/>
    <Assembly>RecordPoint.Active.UI, Version=1.0.0.0, Culture=neutral, PublicKeyToken=d49476ae5b650bf3</Assembly>
    <Class>RecordPoint.Active.UI.Events.WorkflowItemEventReceiver</Class>
    <Data/>
    <Filter/>
  </Receiver>
  <Receiver>
    <Name/>
    <Synchronization>Synchronous</Synchronization>
    <Type>9</Type>
    <SequenceNumber>10000</SequenceNumber>
    <Url/>
    <Assembly>RecordPoint.Active.UI, Version=1.0.0.0, Culture=neutral, PublicKeyToken=d49476ae5b650bf3</Assembly>
    <Class>RecordPoint.Active.UI.Events.WorkflowItemEventReceiver</Class>
    <Data/>
    <Filter/>
  </Receiver>
  <Receiver>
    <Name/>
    <Synchronization>Asynchronous</Synchronization>
    <Type>10103</Type>
    <SequenceNumber>10000</SequenceNumber>
    <Url/>
    <Assembly>RecordPoint.Active.UI, Version=1.0.0.0, Culture=neutral, PublicKeyToken=d49476ae5b650bf3</Assembly>
    <Class>RecordPoint.Active.UI.Events.WorkflowListEventReceiver</Class>
    <Data/>
    <Filter/>
  </Receiver>
  <Receiver>
    <Name/>
    <Synchronization>Synchronous</Synchronization>
    <Type>102</Type>
    <SequenceNumber>10000</SequenceNumber>
    <Url/>
    <Assembly>RecordPoint.Active.UI, Version=1.0.0.0, Culture=neutral, PublicKeyToken=d49476ae5b650bf3</Assembly>
    <Class>RecordPoint.Active.UI.Events.WorkflowListEventReceiver</Class>
    <Data/>
    <Filter/>
  </Receiver>
  <Receiver>
    <Name/>
    <Synchronization>Asynchronous</Synchronization>
    <Type>10105</Type>
    <SequenceNumber>10000</SequenceNumber>
    <Url/>
    <Assembly>RecordPoint.Active.UI, Version=1.0.0.0, Culture=neutral, PublicKeyToken=d49476ae5b650bf3</Assembly>
    <Class>RecordPoint.Active.UI.Events.WorkflowListEventReceiver</Class>
    <Data/>
    <Filter/>
  </Receiver>
  <Receiver>
    <Name/>
    <Synchronization>Synchronous</Synchronization>
    <Type>105</Type>
    <SequenceNumber>10000</SequenceNumber>
    <Url/>
    <Assembly>RecordPoint.Active.UI, Version=1.0.0.0, Culture=neutral, PublicKeyToken=d49476ae5b650bf3</Assembly>
    <Class>RecordPoint.Active.UI.Events.WorkflowListEventReceiver</Class>
    <Data/>
    <Filter/>
  </Receiver>
  <Receiver>
    <Name/>
    <Synchronization>Asynchronous</Synchronization>
    <Type>10002</Type>
    <SequenceNumber>10000</SequenceNumber>
    <Url/>
    <Assembly>RecordPoint.Active.UI, Version=1.0.0.0, Culture=neutral, PublicKeyToken=d49476ae5b650bf3</Assembly>
    <Class>RecordPoint.Active.UI.Events.WorkflowItemEventReceiver</Class>
    <Data/>
    <Filter/>
  </Receiver>
  <Receiver>
    <Name/>
    <Synchronization>Synchronous</Synchronization>
    <Type>2</Type>
    <SequenceNumber>10000</SequenceNumber>
    <Url/>
    <Assembly>RecordPoint.Active.UI, Version=1.0.0.0, Culture=neutral, PublicKeyToken=d49476ae5b650bf3</Assembly>
    <Class>RecordPoint.Active.UI.Events.WorkflowItemEventReceiver</Class>
    <Data/>
    <Filter/>
  </Receiver>
</spe:Receiver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EF55C1-C481-4618-A05F-98F8005CEA7A}">
  <ds:schemaRefs>
    <ds:schemaRef ds:uri="1966e606-8b69-4075-9ef8-a409e80aaa70"/>
    <ds:schemaRef ds:uri="http://purl.org/dc/elements/1.1/"/>
    <ds:schemaRef ds:uri="http://purl.org/dc/dcmitype/"/>
    <ds:schemaRef ds:uri="http://schemas.microsoft.com/office/2006/documentManagement/types"/>
    <ds:schemaRef ds:uri="http://schemas.microsoft.com/sharepoint/v3"/>
    <ds:schemaRef ds:uri="http://schemas.microsoft.com/Sharepoint/v3"/>
    <ds:schemaRef ds:uri="http://purl.org/dc/terms/"/>
    <ds:schemaRef ds:uri="http://schemas.microsoft.com/office/infopath/2007/PartnerControls"/>
    <ds:schemaRef ds:uri="http://schemas.openxmlformats.org/package/2006/metadata/core-properties"/>
    <ds:schemaRef ds:uri="http://schemas.microsoft.com/office/2006/metadata/properties"/>
    <ds:schemaRef ds:uri="http://www.w3.org/XML/1998/namespace"/>
  </ds:schemaRefs>
</ds:datastoreItem>
</file>

<file path=customXml/itemProps2.xml><?xml version="1.0" encoding="utf-8"?>
<ds:datastoreItem xmlns:ds="http://schemas.openxmlformats.org/officeDocument/2006/customXml" ds:itemID="{3801288D-0403-40AE-B79F-F51B070AF23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Sharepoint/v3"/>
    <ds:schemaRef ds:uri="1966e606-8b69-4075-9ef8-a409e80aaa7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1990AAB-0CA9-426D-86A2-4FF1F5988B3C}">
  <ds:schemaRefs>
    <ds:schemaRef ds:uri="http://schemas.microsoft.com/sharepoint/events"/>
  </ds:schemaRefs>
</ds:datastoreItem>
</file>

<file path=customXml/itemProps4.xml><?xml version="1.0" encoding="utf-8"?>
<ds:datastoreItem xmlns:ds="http://schemas.openxmlformats.org/officeDocument/2006/customXml" ds:itemID="{FAAE3ECE-8ABC-4F60-B3BD-8C77B310877E}">
  <ds:schemaRefs>
    <ds:schemaRef ds:uri="http://schemas.microsoft.com/sharepoint/v3/contenttype/forms"/>
  </ds:schemaRefs>
</ds:datastoreItem>
</file>

<file path=customXml/itemProps5.xml><?xml version="1.0" encoding="utf-8"?>
<ds:datastoreItem xmlns:ds="http://schemas.openxmlformats.org/officeDocument/2006/customXml" ds:itemID="{6409FB27-9260-4720-B165-AF1856362C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9</TotalTime>
  <Pages>92</Pages>
  <Words>7755</Words>
  <Characters>44209</Characters>
  <Application>Microsoft Office Word</Application>
  <DocSecurity>0</DocSecurity>
  <Lines>368</Lines>
  <Paragraphs>103</Paragraphs>
  <ScaleCrop>false</ScaleCrop>
  <HeadingPairs>
    <vt:vector size="2" baseType="variant">
      <vt:variant>
        <vt:lpstr>Title</vt:lpstr>
      </vt:variant>
      <vt:variant>
        <vt:i4>1</vt:i4>
      </vt:variant>
    </vt:vector>
  </HeadingPairs>
  <TitlesOfParts>
    <vt:vector size="1" baseType="lpstr">
      <vt:lpstr/>
    </vt:vector>
  </TitlesOfParts>
  <Company>Distance Education Centre Victoria</Company>
  <LinksUpToDate>false</LinksUpToDate>
  <CharactersWithSpaces>518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a Morgan</dc:creator>
  <cp:lastModifiedBy>Phillips, Simon S</cp:lastModifiedBy>
  <cp:revision>78</cp:revision>
  <cp:lastPrinted>2014-10-28T22:38:00Z</cp:lastPrinted>
  <dcterms:created xsi:type="dcterms:W3CDTF">2012-12-04T04:50:00Z</dcterms:created>
  <dcterms:modified xsi:type="dcterms:W3CDTF">2020-03-19T2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ET_EDRMS_RCS">
    <vt:lpwstr>28;#13.1.2 Internal Policy|ad985a07-89db-41e4-84da-e1a6cef79014</vt:lpwstr>
  </property>
  <property fmtid="{D5CDD505-2E9C-101B-9397-08002B2CF9AE}" pid="3" name="ContentTypeId">
    <vt:lpwstr>0x010100C1A95F885C0B4A62AE4D0515D220750C00B09178BFA2FB8049AFB0B689F4FB27E6</vt:lpwstr>
  </property>
  <property fmtid="{D5CDD505-2E9C-101B-9397-08002B2CF9AE}" pid="4" name="DET_EDRMS_BusUnit">
    <vt:lpwstr/>
  </property>
  <property fmtid="{D5CDD505-2E9C-101B-9397-08002B2CF9AE}" pid="5" name="DET_EDRMS_SecClass">
    <vt:lpwstr/>
  </property>
  <property fmtid="{D5CDD505-2E9C-101B-9397-08002B2CF9AE}" pid="6" name="RecordPoint_WorkflowType">
    <vt:lpwstr>ActiveSubmitStub</vt:lpwstr>
  </property>
  <property fmtid="{D5CDD505-2E9C-101B-9397-08002B2CF9AE}" pid="7" name="RecordPoint_ActiveItemListId">
    <vt:lpwstr>{1b655d10-bed4-4bb6-8ce3-acd3401a43e1}</vt:lpwstr>
  </property>
  <property fmtid="{D5CDD505-2E9C-101B-9397-08002B2CF9AE}" pid="8" name="RecordPoint_ActiveItemUniqueId">
    <vt:lpwstr>{148f0900-0e13-49b4-b5f3-b339541d2a64}</vt:lpwstr>
  </property>
  <property fmtid="{D5CDD505-2E9C-101B-9397-08002B2CF9AE}" pid="9" name="RecordPoint_ActiveItemWebId">
    <vt:lpwstr>{a5aac4e7-642e-466c-a7f1-132e81d07b01}</vt:lpwstr>
  </property>
  <property fmtid="{D5CDD505-2E9C-101B-9397-08002B2CF9AE}" pid="10" name="RecordPoint_ActiveItemSiteId">
    <vt:lpwstr>{03dc8113-b288-4f44-a289-6e7ea0196235}</vt:lpwstr>
  </property>
  <property fmtid="{D5CDD505-2E9C-101B-9397-08002B2CF9AE}" pid="11" name="RecordPoint_RecordNumberSubmitted">
    <vt:lpwstr>R20200186661</vt:lpwstr>
  </property>
  <property fmtid="{D5CDD505-2E9C-101B-9397-08002B2CF9AE}" pid="12" name="RecordPoint_SubmissionCompleted">
    <vt:lpwstr>2020-03-13T16:13:49.8726156+11:00</vt:lpwstr>
  </property>
</Properties>
</file>